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98" r:id="rId1"/>
    <p:sldMasterId id="2147483760" r:id="rId2"/>
    <p:sldMasterId id="2147483773" r:id="rId3"/>
    <p:sldMasterId id="2147483799" r:id="rId4"/>
  </p:sldMasterIdLst>
  <p:notesMasterIdLst>
    <p:notesMasterId r:id="rId45"/>
  </p:notesMasterIdLst>
  <p:sldIdLst>
    <p:sldId id="437" r:id="rId5"/>
    <p:sldId id="426" r:id="rId6"/>
    <p:sldId id="413" r:id="rId7"/>
    <p:sldId id="420" r:id="rId8"/>
    <p:sldId id="438" r:id="rId9"/>
    <p:sldId id="363" r:id="rId10"/>
    <p:sldId id="296" r:id="rId11"/>
    <p:sldId id="412" r:id="rId12"/>
    <p:sldId id="434" r:id="rId13"/>
    <p:sldId id="427" r:id="rId14"/>
    <p:sldId id="430" r:id="rId15"/>
    <p:sldId id="431" r:id="rId16"/>
    <p:sldId id="432" r:id="rId17"/>
    <p:sldId id="374" r:id="rId18"/>
    <p:sldId id="405" r:id="rId19"/>
    <p:sldId id="377" r:id="rId20"/>
    <p:sldId id="378" r:id="rId21"/>
    <p:sldId id="380" r:id="rId22"/>
    <p:sldId id="382" r:id="rId23"/>
    <p:sldId id="381" r:id="rId24"/>
    <p:sldId id="383" r:id="rId25"/>
    <p:sldId id="384" r:id="rId26"/>
    <p:sldId id="385" r:id="rId27"/>
    <p:sldId id="386" r:id="rId28"/>
    <p:sldId id="387" r:id="rId29"/>
    <p:sldId id="388" r:id="rId30"/>
    <p:sldId id="389" r:id="rId31"/>
    <p:sldId id="390" r:id="rId32"/>
    <p:sldId id="391" r:id="rId33"/>
    <p:sldId id="392" r:id="rId34"/>
    <p:sldId id="406" r:id="rId35"/>
    <p:sldId id="397" r:id="rId36"/>
    <p:sldId id="403" r:id="rId37"/>
    <p:sldId id="407" r:id="rId38"/>
    <p:sldId id="401" r:id="rId39"/>
    <p:sldId id="404" r:id="rId40"/>
    <p:sldId id="433" r:id="rId41"/>
    <p:sldId id="399" r:id="rId42"/>
    <p:sldId id="416" r:id="rId43"/>
    <p:sldId id="418" r:id="rId44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FF99"/>
    <a:srgbClr val="000099"/>
    <a:srgbClr val="9DEBFD"/>
    <a:srgbClr val="808080"/>
    <a:srgbClr val="FF66FF"/>
    <a:srgbClr val="CC00CC"/>
    <a:srgbClr val="A3D769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1336" autoAdjust="0"/>
    <p:restoredTop sz="63564" autoAdjust="0"/>
  </p:normalViewPr>
  <p:slideViewPr>
    <p:cSldViewPr snapToGrid="0">
      <p:cViewPr varScale="1">
        <p:scale>
          <a:sx n="60" d="100"/>
          <a:sy n="60" d="100"/>
        </p:scale>
        <p:origin x="187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2.wmf"/><Relationship Id="rId1" Type="http://schemas.openxmlformats.org/officeDocument/2006/relationships/image" Target="../media/image13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7F490993-CF40-4D99-A392-92C8C1A20483}" type="datetimeFigureOut">
              <a:rPr lang="he-IL" smtClean="0"/>
              <a:t>ג'/חשון/תשע"ו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2F24A6F-539E-4EF6-B6B4-C32F4C6C4F95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109099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F5E775-FA92-4781-A616-EA9D0BD1028A}" type="slidenum">
              <a:rPr lang="he-IL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53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799012" cy="359886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1945761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134938" y="1143000"/>
            <a:ext cx="9009062" cy="1052513"/>
            <a:chOff x="0" y="1536"/>
            <a:chExt cx="5675" cy="663"/>
          </a:xfrm>
        </p:grpSpPr>
        <p:grpSp>
          <p:nvGrpSpPr>
            <p:cNvPr id="6553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554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6554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554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554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6554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he-IL" noProof="0" smtClean="0"/>
              <a:t>Click to edit Master title style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he-IL" noProof="0" smtClean="0"/>
              <a:t>Click to edit Master subtitle style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he-IL">
              <a:solidFill>
                <a:srgbClr val="1C1C1C"/>
              </a:solidFill>
            </a:endParaRPr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he-IL">
              <a:solidFill>
                <a:srgbClr val="1C1C1C"/>
              </a:solidFill>
            </a:endParaRPr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453E1F9-B6F2-453B-81DA-478677438EDD}" type="slidenum">
              <a:rPr lang="en-US" altLang="he-IL">
                <a:solidFill>
                  <a:srgbClr val="1C1C1C"/>
                </a:solidFill>
              </a:rPr>
              <a:pPr/>
              <a:t>‹#›</a:t>
            </a:fld>
            <a:endParaRPr lang="en-US" altLang="he-IL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514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77010B-B4A0-4384-8A89-3853C1360ACD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517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5B4F4-E767-4C7A-91BB-D48270BC97B2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5420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E4C94E4-28AB-49B3-A760-161C7CDB917B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0820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2CC09-FB0A-4163-9545-7F9E3A67141D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092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434BF4-E36F-498D-8A66-A076BB5F8ED2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2918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33702-5BD5-46F0-ADE9-6B415F389B53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936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F3B764-3F7E-4168-8C33-3A60C3733F25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0335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77131-D09B-4E9A-BDB3-37F6ADFCF9C7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2899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C69E85-6839-41E0-9132-276FDD09C846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6616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F63B69-A224-40C4-A437-80A3F8227163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727A8-2639-4C85-AC4B-86843DBDDBAA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510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5CC019-5208-4A29-BDA6-850DA73FC7A5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1158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63A3F7-DAB5-43F3-AF9A-D3D91C571862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6516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0D796F-C2CF-423A-B6AC-BA00B18BE6FE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9323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01E3C-2A22-4B1E-8F8D-303A0C0A3DC4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295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DACF560-EBB3-42FD-B3BD-79F4A7A7CCD5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4894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3298" name="Group 2"/>
          <p:cNvGrpSpPr>
            <a:grpSpLocks/>
          </p:cNvGrpSpPr>
          <p:nvPr/>
        </p:nvGrpSpPr>
        <p:grpSpPr bwMode="auto">
          <a:xfrm>
            <a:off x="134938" y="1143000"/>
            <a:ext cx="9009062" cy="1052513"/>
            <a:chOff x="0" y="1536"/>
            <a:chExt cx="5675" cy="663"/>
          </a:xfrm>
        </p:grpSpPr>
        <p:grpSp>
          <p:nvGrpSpPr>
            <p:cNvPr id="82329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82330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330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2330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82330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330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2330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330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330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233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he-IL" noProof="0" smtClean="0"/>
              <a:t>Click to edit Master title style</a:t>
            </a:r>
          </a:p>
        </p:txBody>
      </p:sp>
      <p:sp>
        <p:nvSpPr>
          <p:cNvPr id="8233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he-IL" noProof="0" smtClean="0"/>
              <a:t>Click to edit Master subtitle style</a:t>
            </a:r>
          </a:p>
        </p:txBody>
      </p:sp>
      <p:sp>
        <p:nvSpPr>
          <p:cNvPr id="82331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he-IL">
              <a:solidFill>
                <a:srgbClr val="1C1C1C"/>
              </a:solidFill>
            </a:endParaRPr>
          </a:p>
        </p:txBody>
      </p:sp>
      <p:sp>
        <p:nvSpPr>
          <p:cNvPr id="82331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he-IL">
              <a:solidFill>
                <a:srgbClr val="1C1C1C"/>
              </a:solidFill>
            </a:endParaRPr>
          </a:p>
        </p:txBody>
      </p:sp>
      <p:sp>
        <p:nvSpPr>
          <p:cNvPr id="82331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8BA80C0-AB43-4005-8539-699E0FBE06E4}" type="slidenum">
              <a:rPr lang="he-IL" altLang="he-IL">
                <a:solidFill>
                  <a:srgbClr val="1C1C1C"/>
                </a:solidFill>
              </a:rPr>
              <a:pPr/>
              <a:t>‹#›</a:t>
            </a:fld>
            <a:endParaRPr lang="en-US" altLang="he-IL">
              <a:solidFill>
                <a:srgbClr val="1C1C1C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9441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947440-C33F-4927-A754-C2A7FC17ACE4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990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CFD685-7FAC-4487-A105-7B1B87E102C5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2389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724929-6249-434E-80BE-8BD9F1D89E53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3740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34E3FE-C9B0-4578-9BB3-89CDCF6A28E1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643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3C544D-9BD9-4CCD-B43A-4ED4297E4D46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02584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2CE11C-2465-483C-BF01-1D90F6D02BBF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9007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617971-CC0D-4FCE-AEEE-2ED4CB3C8E47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5058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42D32-5919-4285-9676-4B69B437B0C7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1584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EB3448-1995-4400-AC70-FC74E9E313D2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0544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02150-B79A-4415-8B9A-D4DB8BB45A38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0828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5A3CD-DDBC-4A7A-89E0-1BFDB21ABB55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2083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7A398AB-8F0D-4506-8ED1-54D764FFF69B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90649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D3CC35-2257-4036-AEB0-359C6178C7DD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AD03BA-9D90-49DC-A163-21EC419CDF8E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0659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CE767D-F569-4FCC-9DC7-ECEB9CEA261F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D348DC-AB23-4176-9119-929C1E5BEE93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9556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6C48182-0E78-41BA-A272-D04C8838B17A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72740D-ABB4-4328-9581-C0F9D291239E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474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5D274F-263F-40B8-A2BA-4392CA401707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99846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663A8ED-E6E9-44D3-927B-8E36F4178A87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978CC-FA63-4501-909B-EA2672C04550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980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2AB2CA-A85B-4212-AABF-0390159F9442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9BA8F1-6899-4EC6-95A2-5DB0831B8B78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0888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013259-D919-4C99-88D5-32D03A565E0A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DD9E00-C8E5-40D2-B1ED-4F4C49A6ABE1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9703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E69FB-A378-446B-B46F-D7A5F9AC916B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588591-6D88-4E4A-AC74-C49FF8E0EAB0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055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6059BE-2502-4E13-AD78-B931689DEFA8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47ADF5-A0F6-4C52-8889-471A8FE3391E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496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F9245D-5FEB-4E6F-B8EE-28C0806606A8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42DC94-EA8F-47AC-BDCA-1BA31FF0C4D3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44292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78E294-314E-4784-9D11-A5A405392CAD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E84F10-631C-4036-B3F1-20C398EDC766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89440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36B1B8-2E25-4FFB-AC9D-892861D1303F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322870-CDB7-4D61-AF06-E1DD34E3DBF3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4764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7795ED1-D8B4-4583-AF21-849A323448C7}" type="datetime1">
              <a:rPr lang="en-US" altLang="he-IL">
                <a:solidFill>
                  <a:srgbClr val="000000"/>
                </a:solidFill>
              </a:rPr>
              <a:pPr/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2227B54-06E1-43AD-8563-71101DFF1C55}" type="slidenum">
              <a:rPr lang="he-IL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752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0C663-2A15-4410-AAEA-BBD8A38CD039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853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23F30A-3935-4E7C-A4EF-FE4979A09907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039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C145E-865B-4297-80CC-8F2FD774801F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112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DE353F-9029-43BE-BE9F-36C8D0EF13DD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573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8D46C-0945-4BC2-8309-24156EF12F60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470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5F38ACE2-A5B4-4293-9E2C-4C5527E5A957}" type="slidenum">
              <a:rPr lang="en-US" altLang="he-IL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02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37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>
              <a:defRPr sz="1400" b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37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447671-6A09-43E3-BCD4-E07DD67EA0B7}" type="slidenum">
              <a:rPr lang="he-IL" altLang="he-IL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868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</p:sldLayoutIdLst>
  <p:txStyles>
    <p:titleStyle>
      <a:lvl1pPr algn="ctr" rtl="1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822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822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822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Tahoma" panose="020B0604030504040204" pitchFamily="34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E626061F-0F4F-41AE-8AC9-E099581CCBF6}" type="slidenum">
              <a:rPr lang="he-IL" altLang="he-IL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he-IL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973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2170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24E04F04-4368-4E48-8B73-FD58B799ABF0}" type="datetime1">
              <a:rPr lang="en-US" altLang="he-IL">
                <a:solidFill>
                  <a:srgbClr val="000000"/>
                </a:solidFill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10/16/201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2170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2170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BB6EC62C-C59B-443E-B9C5-6C2732226E7C}" type="slidenum">
              <a:rPr lang="he-IL" altLang="he-IL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922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  <p:sldLayoutId id="214748381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9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2.png"/><Relationship Id="rId7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9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0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0.png"/><Relationship Id="rId3" Type="http://schemas.openxmlformats.org/officeDocument/2006/relationships/image" Target="../media/image151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Relationship Id="rId14" Type="http://schemas.openxmlformats.org/officeDocument/2006/relationships/image" Target="../media/image15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0.png"/><Relationship Id="rId3" Type="http://schemas.openxmlformats.org/officeDocument/2006/relationships/image" Target="../media/image151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Relationship Id="rId14" Type="http://schemas.openxmlformats.org/officeDocument/2006/relationships/image" Target="../media/image15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Relationship Id="rId9" Type="http://schemas.openxmlformats.org/officeDocument/2006/relationships/image" Target="../media/image1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image" Target="../media/image170.png"/><Relationship Id="rId18" Type="http://schemas.openxmlformats.org/officeDocument/2006/relationships/image" Target="../media/image175.png"/><Relationship Id="rId26" Type="http://schemas.openxmlformats.org/officeDocument/2006/relationships/image" Target="../media/image183.png"/><Relationship Id="rId3" Type="http://schemas.openxmlformats.org/officeDocument/2006/relationships/image" Target="../media/image160.png"/><Relationship Id="rId21" Type="http://schemas.openxmlformats.org/officeDocument/2006/relationships/image" Target="../media/image178.png"/><Relationship Id="rId7" Type="http://schemas.openxmlformats.org/officeDocument/2006/relationships/image" Target="../media/image164.png"/><Relationship Id="rId12" Type="http://schemas.openxmlformats.org/officeDocument/2006/relationships/image" Target="../media/image169.png"/><Relationship Id="rId17" Type="http://schemas.openxmlformats.org/officeDocument/2006/relationships/image" Target="../media/image174.png"/><Relationship Id="rId25" Type="http://schemas.openxmlformats.org/officeDocument/2006/relationships/image" Target="../media/image182.png"/><Relationship Id="rId2" Type="http://schemas.openxmlformats.org/officeDocument/2006/relationships/image" Target="../media/image139.png"/><Relationship Id="rId16" Type="http://schemas.openxmlformats.org/officeDocument/2006/relationships/image" Target="../media/image173.png"/><Relationship Id="rId20" Type="http://schemas.openxmlformats.org/officeDocument/2006/relationships/image" Target="../media/image17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63.png"/><Relationship Id="rId11" Type="http://schemas.openxmlformats.org/officeDocument/2006/relationships/image" Target="../media/image168.png"/><Relationship Id="rId24" Type="http://schemas.openxmlformats.org/officeDocument/2006/relationships/image" Target="../media/image181.png"/><Relationship Id="rId5" Type="http://schemas.openxmlformats.org/officeDocument/2006/relationships/image" Target="../media/image162.png"/><Relationship Id="rId15" Type="http://schemas.openxmlformats.org/officeDocument/2006/relationships/image" Target="../media/image172.png"/><Relationship Id="rId23" Type="http://schemas.openxmlformats.org/officeDocument/2006/relationships/image" Target="../media/image180.png"/><Relationship Id="rId10" Type="http://schemas.openxmlformats.org/officeDocument/2006/relationships/image" Target="../media/image167.png"/><Relationship Id="rId19" Type="http://schemas.openxmlformats.org/officeDocument/2006/relationships/image" Target="../media/image176.png"/><Relationship Id="rId4" Type="http://schemas.openxmlformats.org/officeDocument/2006/relationships/image" Target="../media/image161.png"/><Relationship Id="rId9" Type="http://schemas.openxmlformats.org/officeDocument/2006/relationships/image" Target="../media/image166.png"/><Relationship Id="rId14" Type="http://schemas.openxmlformats.org/officeDocument/2006/relationships/image" Target="../media/image171.png"/><Relationship Id="rId22" Type="http://schemas.openxmlformats.org/officeDocument/2006/relationships/image" Target="../media/image17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image" Target="../media/image170.png"/><Relationship Id="rId18" Type="http://schemas.openxmlformats.org/officeDocument/2006/relationships/image" Target="../media/image175.png"/><Relationship Id="rId26" Type="http://schemas.openxmlformats.org/officeDocument/2006/relationships/image" Target="../media/image183.png"/><Relationship Id="rId3" Type="http://schemas.openxmlformats.org/officeDocument/2006/relationships/image" Target="../media/image160.png"/><Relationship Id="rId21" Type="http://schemas.openxmlformats.org/officeDocument/2006/relationships/image" Target="../media/image178.png"/><Relationship Id="rId7" Type="http://schemas.openxmlformats.org/officeDocument/2006/relationships/image" Target="../media/image164.png"/><Relationship Id="rId12" Type="http://schemas.openxmlformats.org/officeDocument/2006/relationships/image" Target="../media/image169.png"/><Relationship Id="rId17" Type="http://schemas.openxmlformats.org/officeDocument/2006/relationships/image" Target="../media/image174.png"/><Relationship Id="rId25" Type="http://schemas.openxmlformats.org/officeDocument/2006/relationships/image" Target="../media/image182.png"/><Relationship Id="rId2" Type="http://schemas.openxmlformats.org/officeDocument/2006/relationships/image" Target="../media/image139.png"/><Relationship Id="rId16" Type="http://schemas.openxmlformats.org/officeDocument/2006/relationships/image" Target="../media/image173.png"/><Relationship Id="rId20" Type="http://schemas.openxmlformats.org/officeDocument/2006/relationships/image" Target="../media/image17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63.png"/><Relationship Id="rId11" Type="http://schemas.openxmlformats.org/officeDocument/2006/relationships/image" Target="../media/image168.png"/><Relationship Id="rId24" Type="http://schemas.openxmlformats.org/officeDocument/2006/relationships/image" Target="../media/image181.png"/><Relationship Id="rId5" Type="http://schemas.openxmlformats.org/officeDocument/2006/relationships/image" Target="../media/image162.png"/><Relationship Id="rId15" Type="http://schemas.openxmlformats.org/officeDocument/2006/relationships/image" Target="../media/image172.png"/><Relationship Id="rId23" Type="http://schemas.openxmlformats.org/officeDocument/2006/relationships/image" Target="../media/image180.png"/><Relationship Id="rId10" Type="http://schemas.openxmlformats.org/officeDocument/2006/relationships/image" Target="../media/image167.png"/><Relationship Id="rId19" Type="http://schemas.openxmlformats.org/officeDocument/2006/relationships/image" Target="../media/image176.png"/><Relationship Id="rId4" Type="http://schemas.openxmlformats.org/officeDocument/2006/relationships/image" Target="../media/image161.png"/><Relationship Id="rId9" Type="http://schemas.openxmlformats.org/officeDocument/2006/relationships/image" Target="../media/image166.png"/><Relationship Id="rId14" Type="http://schemas.openxmlformats.org/officeDocument/2006/relationships/image" Target="../media/image171.png"/><Relationship Id="rId22" Type="http://schemas.openxmlformats.org/officeDocument/2006/relationships/image" Target="../media/image179.png"/><Relationship Id="rId27" Type="http://schemas.openxmlformats.org/officeDocument/2006/relationships/image" Target="../media/image18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image" Target="../media/image170.png"/><Relationship Id="rId18" Type="http://schemas.openxmlformats.org/officeDocument/2006/relationships/image" Target="../media/image175.png"/><Relationship Id="rId26" Type="http://schemas.openxmlformats.org/officeDocument/2006/relationships/image" Target="../media/image183.png"/><Relationship Id="rId3" Type="http://schemas.openxmlformats.org/officeDocument/2006/relationships/image" Target="../media/image160.png"/><Relationship Id="rId21" Type="http://schemas.openxmlformats.org/officeDocument/2006/relationships/image" Target="../media/image178.png"/><Relationship Id="rId7" Type="http://schemas.openxmlformats.org/officeDocument/2006/relationships/image" Target="../media/image164.png"/><Relationship Id="rId12" Type="http://schemas.openxmlformats.org/officeDocument/2006/relationships/image" Target="../media/image169.png"/><Relationship Id="rId17" Type="http://schemas.openxmlformats.org/officeDocument/2006/relationships/image" Target="../media/image174.png"/><Relationship Id="rId25" Type="http://schemas.openxmlformats.org/officeDocument/2006/relationships/image" Target="../media/image182.png"/><Relationship Id="rId2" Type="http://schemas.openxmlformats.org/officeDocument/2006/relationships/image" Target="../media/image139.png"/><Relationship Id="rId16" Type="http://schemas.openxmlformats.org/officeDocument/2006/relationships/image" Target="../media/image173.png"/><Relationship Id="rId20" Type="http://schemas.openxmlformats.org/officeDocument/2006/relationships/image" Target="../media/image17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63.png"/><Relationship Id="rId11" Type="http://schemas.openxmlformats.org/officeDocument/2006/relationships/image" Target="../media/image168.png"/><Relationship Id="rId24" Type="http://schemas.openxmlformats.org/officeDocument/2006/relationships/image" Target="../media/image181.png"/><Relationship Id="rId5" Type="http://schemas.openxmlformats.org/officeDocument/2006/relationships/image" Target="../media/image162.png"/><Relationship Id="rId15" Type="http://schemas.openxmlformats.org/officeDocument/2006/relationships/image" Target="../media/image172.png"/><Relationship Id="rId23" Type="http://schemas.openxmlformats.org/officeDocument/2006/relationships/image" Target="../media/image180.png"/><Relationship Id="rId28" Type="http://schemas.openxmlformats.org/officeDocument/2006/relationships/image" Target="../media/image184.png"/><Relationship Id="rId10" Type="http://schemas.openxmlformats.org/officeDocument/2006/relationships/image" Target="../media/image167.png"/><Relationship Id="rId19" Type="http://schemas.openxmlformats.org/officeDocument/2006/relationships/image" Target="../media/image176.png"/><Relationship Id="rId4" Type="http://schemas.openxmlformats.org/officeDocument/2006/relationships/image" Target="../media/image161.png"/><Relationship Id="rId9" Type="http://schemas.openxmlformats.org/officeDocument/2006/relationships/image" Target="../media/image166.png"/><Relationship Id="rId14" Type="http://schemas.openxmlformats.org/officeDocument/2006/relationships/image" Target="../media/image171.png"/><Relationship Id="rId22" Type="http://schemas.openxmlformats.org/officeDocument/2006/relationships/image" Target="../media/image179.png"/><Relationship Id="rId27" Type="http://schemas.openxmlformats.org/officeDocument/2006/relationships/image" Target="../media/image13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13" Type="http://schemas.openxmlformats.org/officeDocument/2006/relationships/image" Target="../media/image170.png"/><Relationship Id="rId18" Type="http://schemas.openxmlformats.org/officeDocument/2006/relationships/image" Target="../media/image175.png"/><Relationship Id="rId26" Type="http://schemas.openxmlformats.org/officeDocument/2006/relationships/image" Target="../media/image183.png"/><Relationship Id="rId3" Type="http://schemas.openxmlformats.org/officeDocument/2006/relationships/image" Target="../media/image160.png"/><Relationship Id="rId21" Type="http://schemas.openxmlformats.org/officeDocument/2006/relationships/image" Target="../media/image178.png"/><Relationship Id="rId7" Type="http://schemas.openxmlformats.org/officeDocument/2006/relationships/image" Target="../media/image164.png"/><Relationship Id="rId12" Type="http://schemas.openxmlformats.org/officeDocument/2006/relationships/image" Target="../media/image169.png"/><Relationship Id="rId17" Type="http://schemas.openxmlformats.org/officeDocument/2006/relationships/image" Target="../media/image174.png"/><Relationship Id="rId25" Type="http://schemas.openxmlformats.org/officeDocument/2006/relationships/image" Target="../media/image182.png"/><Relationship Id="rId2" Type="http://schemas.openxmlformats.org/officeDocument/2006/relationships/image" Target="../media/image139.png"/><Relationship Id="rId16" Type="http://schemas.openxmlformats.org/officeDocument/2006/relationships/image" Target="../media/image173.png"/><Relationship Id="rId20" Type="http://schemas.openxmlformats.org/officeDocument/2006/relationships/image" Target="../media/image177.png"/><Relationship Id="rId29" Type="http://schemas.openxmlformats.org/officeDocument/2006/relationships/image" Target="../media/image186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63.png"/><Relationship Id="rId11" Type="http://schemas.openxmlformats.org/officeDocument/2006/relationships/image" Target="../media/image168.png"/><Relationship Id="rId24" Type="http://schemas.openxmlformats.org/officeDocument/2006/relationships/image" Target="../media/image181.png"/><Relationship Id="rId5" Type="http://schemas.openxmlformats.org/officeDocument/2006/relationships/image" Target="../media/image162.png"/><Relationship Id="rId15" Type="http://schemas.openxmlformats.org/officeDocument/2006/relationships/image" Target="../media/image172.png"/><Relationship Id="rId23" Type="http://schemas.openxmlformats.org/officeDocument/2006/relationships/image" Target="../media/image180.png"/><Relationship Id="rId28" Type="http://schemas.openxmlformats.org/officeDocument/2006/relationships/image" Target="../media/image184.png"/><Relationship Id="rId10" Type="http://schemas.openxmlformats.org/officeDocument/2006/relationships/image" Target="../media/image167.png"/><Relationship Id="rId19" Type="http://schemas.openxmlformats.org/officeDocument/2006/relationships/image" Target="../media/image176.png"/><Relationship Id="rId4" Type="http://schemas.openxmlformats.org/officeDocument/2006/relationships/image" Target="../media/image161.png"/><Relationship Id="rId9" Type="http://schemas.openxmlformats.org/officeDocument/2006/relationships/image" Target="../media/image166.png"/><Relationship Id="rId14" Type="http://schemas.openxmlformats.org/officeDocument/2006/relationships/image" Target="../media/image171.png"/><Relationship Id="rId22" Type="http://schemas.openxmlformats.org/officeDocument/2006/relationships/image" Target="../media/image179.png"/><Relationship Id="rId30" Type="http://schemas.openxmlformats.org/officeDocument/2006/relationships/image" Target="../media/image1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0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0.png"/><Relationship Id="rId3" Type="http://schemas.openxmlformats.org/officeDocument/2006/relationships/image" Target="../media/image151.png"/><Relationship Id="rId7" Type="http://schemas.openxmlformats.org/officeDocument/2006/relationships/image" Target="../media/image1140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10" Type="http://schemas.openxmlformats.org/officeDocument/2006/relationships/image" Target="../media/image1170.png"/><Relationship Id="rId4" Type="http://schemas.openxmlformats.org/officeDocument/2006/relationships/image" Target="../media/image141.png"/><Relationship Id="rId9" Type="http://schemas.openxmlformats.org/officeDocument/2006/relationships/image" Target="../media/image116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0.png"/><Relationship Id="rId3" Type="http://schemas.openxmlformats.org/officeDocument/2006/relationships/image" Target="../media/image151.png"/><Relationship Id="rId7" Type="http://schemas.openxmlformats.org/officeDocument/2006/relationships/image" Target="../media/image1140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10" Type="http://schemas.openxmlformats.org/officeDocument/2006/relationships/image" Target="../media/image1170.png"/><Relationship Id="rId4" Type="http://schemas.openxmlformats.org/officeDocument/2006/relationships/image" Target="../media/image141.png"/><Relationship Id="rId9" Type="http://schemas.openxmlformats.org/officeDocument/2006/relationships/image" Target="../media/image11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60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video" Target="file:///G:\AA_work_PC\Alltalk\exp7_6.avi" TargetMode="External"/><Relationship Id="rId1" Type="http://schemas.microsoft.com/office/2007/relationships/media" Target="file:///G:\AA_work_PC\Alltalk\exp7_6.avi" TargetMode="Externa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60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43.xml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8.png"/><Relationship Id="rId8" Type="http://schemas.openxmlformats.org/officeDocument/2006/relationships/image" Target="../media/image136.png"/><Relationship Id="rId18" Type="http://schemas.openxmlformats.org/officeDocument/2006/relationships/image" Target="../media/image390.png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195.png"/><Relationship Id="rId7" Type="http://schemas.openxmlformats.org/officeDocument/2006/relationships/image" Target="../media/image15.jpeg"/><Relationship Id="rId17" Type="http://schemas.openxmlformats.org/officeDocument/2006/relationships/image" Target="../media/image192.png"/><Relationship Id="rId12" Type="http://schemas.openxmlformats.org/officeDocument/2006/relationships/image" Target="../media/image187.pn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191.png"/><Relationship Id="rId20" Type="http://schemas.openxmlformats.org/officeDocument/2006/relationships/image" Target="../media/image19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185.png"/><Relationship Id="rId24" Type="http://schemas.openxmlformats.org/officeDocument/2006/relationships/image" Target="../media/image400.png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90.png"/><Relationship Id="rId23" Type="http://schemas.openxmlformats.org/officeDocument/2006/relationships/image" Target="../media/image197.png"/><Relationship Id="rId10" Type="http://schemas.openxmlformats.org/officeDocument/2006/relationships/image" Target="../media/image138.png"/><Relationship Id="rId19" Type="http://schemas.openxmlformats.org/officeDocument/2006/relationships/image" Target="../media/image193.png"/><Relationship Id="rId4" Type="http://schemas.openxmlformats.org/officeDocument/2006/relationships/image" Target="../media/image13.wmf"/><Relationship Id="rId14" Type="http://schemas.openxmlformats.org/officeDocument/2006/relationships/image" Target="../media/image189.png"/><Relationship Id="rId9" Type="http://schemas.openxmlformats.org/officeDocument/2006/relationships/image" Target="../media/image137.png"/><Relationship Id="rId22" Type="http://schemas.openxmlformats.org/officeDocument/2006/relationships/image" Target="../media/image19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image" Target="../media/image20.jpe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88.png"/><Relationship Id="rId18" Type="http://schemas.openxmlformats.org/officeDocument/2006/relationships/image" Target="../media/image136.png"/><Relationship Id="rId26" Type="http://schemas.openxmlformats.org/officeDocument/2006/relationships/image" Target="../media/image75.png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72.png"/><Relationship Id="rId7" Type="http://schemas.openxmlformats.org/officeDocument/2006/relationships/oleObject" Target="../embeddings/oleObject18.bin"/><Relationship Id="rId17" Type="http://schemas.openxmlformats.org/officeDocument/2006/relationships/image" Target="../media/image69.png"/><Relationship Id="rId25" Type="http://schemas.openxmlformats.org/officeDocument/2006/relationships/image" Target="../media/image74.pn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68.png"/><Relationship Id="rId20" Type="http://schemas.openxmlformats.org/officeDocument/2006/relationships/image" Target="../media/image71.png"/><Relationship Id="rId29" Type="http://schemas.openxmlformats.org/officeDocument/2006/relationships/image" Target="../media/image40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image" Target="../media/image24.jpeg"/><Relationship Id="rId24" Type="http://schemas.openxmlformats.org/officeDocument/2006/relationships/image" Target="../media/image193.png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67.png"/><Relationship Id="rId23" Type="http://schemas.openxmlformats.org/officeDocument/2006/relationships/image" Target="../media/image390.png"/><Relationship Id="rId28" Type="http://schemas.openxmlformats.org/officeDocument/2006/relationships/image" Target="../media/image77.png"/><Relationship Id="rId10" Type="http://schemas.openxmlformats.org/officeDocument/2006/relationships/image" Target="../media/image23.wmf"/><Relationship Id="rId19" Type="http://schemas.openxmlformats.org/officeDocument/2006/relationships/image" Target="../media/image70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66.png"/><Relationship Id="rId22" Type="http://schemas.openxmlformats.org/officeDocument/2006/relationships/image" Target="../media/image73.png"/><Relationship Id="rId27" Type="http://schemas.openxmlformats.org/officeDocument/2006/relationships/image" Target="../media/image7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0.png"/><Relationship Id="rId7" Type="http://schemas.openxmlformats.org/officeDocument/2006/relationships/image" Target="../media/image36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5.png"/><Relationship Id="rId4" Type="http://schemas.openxmlformats.org/officeDocument/2006/relationships/image" Target="../media/image330.png"/><Relationship Id="rId9" Type="http://schemas.openxmlformats.org/officeDocument/2006/relationships/image" Target="../media/image3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itle 1"/>
          <p:cNvSpPr>
            <a:spLocks noGrp="1"/>
          </p:cNvSpPr>
          <p:nvPr>
            <p:ph type="title" idx="4294967295"/>
          </p:nvPr>
        </p:nvSpPr>
        <p:spPr>
          <a:xfrm>
            <a:off x="-110655" y="-51986"/>
            <a:ext cx="9254655" cy="1076242"/>
          </a:xfrm>
        </p:spPr>
        <p:txBody>
          <a:bodyPr/>
          <a:lstStyle/>
          <a:p>
            <a:pPr algn="ctr"/>
            <a:r>
              <a:rPr lang="en-US" altLang="he-IL" sz="3800" dirty="0" smtClean="0"/>
              <a:t>Self-Calibrating Imaging Polarimetry</a:t>
            </a:r>
            <a:endParaRPr lang="he-IL" altLang="he-IL" sz="3800" dirty="0"/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he-IL" sz="1600" smtClean="0">
                <a:solidFill>
                  <a:srgbClr val="66FF33"/>
                </a:solidFill>
              </a:rPr>
              <a:t>1</a:t>
            </a:r>
          </a:p>
        </p:txBody>
      </p:sp>
      <p:graphicFrame>
        <p:nvGraphicFramePr>
          <p:cNvPr id="31135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11942"/>
              </p:ext>
            </p:extLst>
          </p:nvPr>
        </p:nvGraphicFramePr>
        <p:xfrm>
          <a:off x="340778" y="5154351"/>
          <a:ext cx="9906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Photo Editor Photo" r:id="rId4" imgW="2064762" imgH="2309060" progId="MSPhotoEd.3">
                  <p:embed/>
                </p:oleObj>
              </mc:Choice>
              <mc:Fallback>
                <p:oleObj name="Photo Editor Photo" r:id="rId4" imgW="2064762" imgH="2309060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896" t="6766" r="7266" b="3383"/>
                      <a:stretch>
                        <a:fillRect/>
                      </a:stretch>
                    </p:blipFill>
                    <p:spPr bwMode="auto">
                      <a:xfrm>
                        <a:off x="340778" y="5154351"/>
                        <a:ext cx="9906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lab-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949" y="5192056"/>
            <a:ext cx="1561248" cy="1291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4083250" y="1883930"/>
            <a:ext cx="5060750" cy="4974070"/>
            <a:chOff x="6578" y="47646"/>
            <a:chExt cx="5060750" cy="4974070"/>
          </a:xfrm>
        </p:grpSpPr>
        <p:grpSp>
          <p:nvGrpSpPr>
            <p:cNvPr id="11" name="Group 10"/>
            <p:cNvGrpSpPr/>
            <p:nvPr/>
          </p:nvGrpSpPr>
          <p:grpSpPr>
            <a:xfrm>
              <a:off x="6578" y="47646"/>
              <a:ext cx="5060750" cy="4974070"/>
              <a:chOff x="2682467" y="929153"/>
              <a:chExt cx="5060750" cy="4974070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682467" y="929153"/>
                <a:ext cx="5060750" cy="4974070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 rot="833507">
                <a:off x="6138154" y="1050587"/>
                <a:ext cx="106031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487192" rtl="0">
                  <a:defRPr/>
                </a:pPr>
                <a:r>
                  <a:rPr lang="en-US" sz="2000" kern="0" dirty="0" smtClean="0">
                    <a:solidFill>
                      <a:prstClr val="black"/>
                    </a:solidFill>
                  </a:rPr>
                  <a:t>camera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2886175">
                <a:off x="2735935" y="2444465"/>
                <a:ext cx="3122826" cy="267550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prstTxWarp prst="textArchDown">
                  <a:avLst>
                    <a:gd name="adj" fmla="val 1004977"/>
                  </a:avLst>
                </a:prstTxWarp>
                <a:spAutoFit/>
              </a:bodyPr>
              <a:lstStyle/>
              <a:p>
                <a:pPr algn="ctr" defTabSz="487192" rtl="0">
                  <a:defRPr/>
                </a:pPr>
                <a:r>
                  <a:rPr lang="en-US" sz="2000" kern="0" dirty="0" smtClean="0">
                    <a:ln w="0"/>
                    <a:solidFill>
                      <a:prstClr val="white"/>
                    </a:solidFill>
                  </a:rPr>
                  <a:t>polarizer (analyzer)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>
              <a:xfrm rot="17668085">
                <a:off x="5058797" y="4252142"/>
                <a:ext cx="1510045" cy="77857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prstTxWarp prst="textArchDown">
                  <a:avLst>
                    <a:gd name="adj" fmla="val 315570"/>
                  </a:avLst>
                </a:prstTxWarp>
                <a:spAutoFit/>
              </a:bodyPr>
              <a:lstStyle/>
              <a:p>
                <a:pPr algn="ctr" defTabSz="487192" rtl="0">
                  <a:defRPr/>
                </a:pPr>
                <a:r>
                  <a:rPr lang="en-US" sz="2400" b="1" kern="0" dirty="0" smtClean="0">
                    <a:ln w="0"/>
                    <a:solidFill>
                      <a:srgbClr val="FFFF00"/>
                    </a:solidFill>
                  </a:rPr>
                  <a:t>protractor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 rot="1904465">
              <a:off x="2818675" y="929679"/>
              <a:ext cx="10603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87192" rtl="0">
                <a:defRPr/>
              </a:pPr>
              <a:r>
                <a:rPr lang="en-US" kern="0" dirty="0" smtClean="0">
                  <a:solidFill>
                    <a:prstClr val="black"/>
                  </a:solidFill>
                </a:rPr>
                <a:t>lens</a:t>
              </a:r>
            </a:p>
          </p:txBody>
        </p:sp>
      </p:grpSp>
      <p:grpSp>
        <p:nvGrpSpPr>
          <p:cNvPr id="311352" name="Group 56"/>
          <p:cNvGrpSpPr>
            <a:grpSpLocks/>
          </p:cNvGrpSpPr>
          <p:nvPr/>
        </p:nvGrpSpPr>
        <p:grpSpPr bwMode="auto">
          <a:xfrm>
            <a:off x="-94137" y="1408390"/>
            <a:ext cx="5761038" cy="1333500"/>
            <a:chOff x="1891" y="2112"/>
            <a:chExt cx="3629" cy="840"/>
          </a:xfrm>
        </p:grpSpPr>
        <p:sp>
          <p:nvSpPr>
            <p:cNvPr id="311353" name="Rectangle 57"/>
            <p:cNvSpPr>
              <a:spLocks noChangeArrowheads="1"/>
            </p:cNvSpPr>
            <p:nvPr/>
          </p:nvSpPr>
          <p:spPr bwMode="auto">
            <a:xfrm>
              <a:off x="2275" y="2112"/>
              <a:ext cx="281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altLang="he-IL" sz="3600" b="1" dirty="0" smtClean="0">
                  <a:solidFill>
                    <a:srgbClr val="000000"/>
                  </a:solidFill>
                </a:rPr>
                <a:t>Yoav Y. </a:t>
              </a:r>
              <a:r>
                <a:rPr lang="en-US" altLang="he-IL" sz="3600" b="1" dirty="0" err="1" smtClean="0">
                  <a:solidFill>
                    <a:srgbClr val="000000"/>
                  </a:solidFill>
                </a:rPr>
                <a:t>Schechner</a:t>
              </a:r>
              <a:endParaRPr lang="en-US" altLang="he-IL" sz="3600" b="1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11354" name="Rectangle 58"/>
            <p:cNvSpPr>
              <a:spLocks noChangeArrowheads="1"/>
            </p:cNvSpPr>
            <p:nvPr/>
          </p:nvSpPr>
          <p:spPr bwMode="auto">
            <a:xfrm>
              <a:off x="1891" y="2544"/>
              <a:ext cx="3629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ctr" rtl="1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ctr" rtl="1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ctr" rtl="1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ctr" rtl="1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ctr" rtl="1">
                <a:spcBef>
                  <a:spcPct val="20000"/>
                </a:spcBef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algn="ctr" fontAlgn="base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algn="ctr" fontAlgn="base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algn="ctr" fontAlgn="base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algn="ctr" fontAlgn="base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>
                <a:lnSpc>
                  <a:spcPct val="80000"/>
                </a:lnSpc>
              </a:pPr>
              <a:r>
                <a:rPr lang="en-US" altLang="he-IL" dirty="0" smtClean="0">
                  <a:solidFill>
                    <a:srgbClr val="000000"/>
                  </a:solidFill>
                </a:rPr>
                <a:t>EE, Technion , Isra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0109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Rectangle 254"/>
          <p:cNvSpPr/>
          <p:nvPr/>
        </p:nvSpPr>
        <p:spPr bwMode="auto">
          <a:xfrm>
            <a:off x="60658" y="1389067"/>
            <a:ext cx="7016798" cy="2806553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0</a:t>
            </a:r>
          </a:p>
        </p:txBody>
      </p:sp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125" name="Freeform 2"/>
          <p:cNvSpPr>
            <a:spLocks noChangeAspect="1"/>
          </p:cNvSpPr>
          <p:nvPr/>
        </p:nvSpPr>
        <p:spPr bwMode="auto">
          <a:xfrm>
            <a:off x="1424937" y="2974646"/>
            <a:ext cx="520618" cy="44030"/>
          </a:xfrm>
          <a:custGeom>
            <a:avLst/>
            <a:gdLst>
              <a:gd name="T0" fmla="*/ 414 w 414"/>
              <a:gd name="T1" fmla="*/ 0 h 24"/>
              <a:gd name="T2" fmla="*/ 0 w 414"/>
              <a:gd name="T3" fmla="*/ 24 h 24"/>
              <a:gd name="connsiteX0" fmla="*/ 25703 w 25703"/>
              <a:gd name="connsiteY0" fmla="*/ 0 h 32456"/>
              <a:gd name="connsiteX1" fmla="*/ 0 w 25703"/>
              <a:gd name="connsiteY1" fmla="*/ 32456 h 32456"/>
              <a:gd name="connsiteX0" fmla="*/ 24808 w 24808"/>
              <a:gd name="connsiteY0" fmla="*/ 0 h 39474"/>
              <a:gd name="connsiteX1" fmla="*/ 0 w 24808"/>
              <a:gd name="connsiteY1" fmla="*/ 39474 h 39474"/>
              <a:gd name="connsiteX0" fmla="*/ 25052 w 25052"/>
              <a:gd name="connsiteY0" fmla="*/ 0 h 32456"/>
              <a:gd name="connsiteX1" fmla="*/ 0 w 25052"/>
              <a:gd name="connsiteY1" fmla="*/ 32456 h 32456"/>
              <a:gd name="connsiteX0" fmla="*/ 25133 w 25133"/>
              <a:gd name="connsiteY0" fmla="*/ 0 h 38070"/>
              <a:gd name="connsiteX1" fmla="*/ 0 w 25133"/>
              <a:gd name="connsiteY1" fmla="*/ 38070 h 38070"/>
              <a:gd name="connsiteX0" fmla="*/ 25133 w 25133"/>
              <a:gd name="connsiteY0" fmla="*/ 0 h 33859"/>
              <a:gd name="connsiteX1" fmla="*/ 0 w 25133"/>
              <a:gd name="connsiteY1" fmla="*/ 33859 h 33859"/>
              <a:gd name="connsiteX0" fmla="*/ 25133 w 25133"/>
              <a:gd name="connsiteY0" fmla="*/ 0 h 33859"/>
              <a:gd name="connsiteX1" fmla="*/ 0 w 25133"/>
              <a:gd name="connsiteY1" fmla="*/ 33859 h 33859"/>
              <a:gd name="connsiteX0" fmla="*/ 25133 w 25133"/>
              <a:gd name="connsiteY0" fmla="*/ 0 h 36666"/>
              <a:gd name="connsiteX1" fmla="*/ 0 w 25133"/>
              <a:gd name="connsiteY1" fmla="*/ 36666 h 36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133" h="36666">
                <a:moveTo>
                  <a:pt x="25133" y="0"/>
                </a:moveTo>
                <a:cubicBezTo>
                  <a:pt x="21800" y="3333"/>
                  <a:pt x="3333" y="33333"/>
                  <a:pt x="0" y="3666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34" name="Group 37"/>
          <p:cNvGrpSpPr>
            <a:grpSpLocks/>
          </p:cNvGrpSpPr>
          <p:nvPr/>
        </p:nvGrpSpPr>
        <p:grpSpPr bwMode="auto">
          <a:xfrm flipH="1">
            <a:off x="455613" y="2792508"/>
            <a:ext cx="954088" cy="871539"/>
            <a:chOff x="4722" y="2706"/>
            <a:chExt cx="913" cy="838"/>
          </a:xfrm>
        </p:grpSpPr>
        <p:sp>
          <p:nvSpPr>
            <p:cNvPr id="138" name="Rectangle 38"/>
            <p:cNvSpPr>
              <a:spLocks noChangeArrowheads="1"/>
            </p:cNvSpPr>
            <p:nvPr/>
          </p:nvSpPr>
          <p:spPr bwMode="auto">
            <a:xfrm>
              <a:off x="4722" y="3275"/>
              <a:ext cx="91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rtl="0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he-IL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mera</a:t>
              </a:r>
            </a:p>
          </p:txBody>
        </p:sp>
        <p:grpSp>
          <p:nvGrpSpPr>
            <p:cNvPr id="139" name="Group 39"/>
            <p:cNvGrpSpPr>
              <a:grpSpLocks/>
            </p:cNvGrpSpPr>
            <p:nvPr/>
          </p:nvGrpSpPr>
          <p:grpSpPr bwMode="auto">
            <a:xfrm>
              <a:off x="4882" y="2706"/>
              <a:ext cx="551" cy="559"/>
              <a:chOff x="4882" y="2706"/>
              <a:chExt cx="551" cy="559"/>
            </a:xfrm>
          </p:grpSpPr>
          <p:sp>
            <p:nvSpPr>
              <p:cNvPr id="140" name="Freeform 40"/>
              <p:cNvSpPr>
                <a:spLocks/>
              </p:cNvSpPr>
              <p:nvPr/>
            </p:nvSpPr>
            <p:spPr bwMode="auto">
              <a:xfrm>
                <a:off x="4884" y="3012"/>
                <a:ext cx="549" cy="144"/>
              </a:xfrm>
              <a:custGeom>
                <a:avLst/>
                <a:gdLst>
                  <a:gd name="T0" fmla="*/ 0 w 531"/>
                  <a:gd name="T1" fmla="*/ 119 h 119"/>
                  <a:gd name="T2" fmla="*/ 531 w 531"/>
                  <a:gd name="T3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31" h="119">
                    <a:moveTo>
                      <a:pt x="0" y="119"/>
                    </a:moveTo>
                    <a:lnTo>
                      <a:pt x="531" y="0"/>
                    </a:lnTo>
                  </a:path>
                </a:pathLst>
              </a:custGeom>
              <a:noFill/>
              <a:ln w="508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1" name="Group 41"/>
              <p:cNvGrpSpPr>
                <a:grpSpLocks/>
              </p:cNvGrpSpPr>
              <p:nvPr/>
            </p:nvGrpSpPr>
            <p:grpSpPr bwMode="auto">
              <a:xfrm>
                <a:off x="4882" y="2706"/>
                <a:ext cx="530" cy="559"/>
                <a:chOff x="4894" y="2814"/>
                <a:chExt cx="530" cy="559"/>
              </a:xfrm>
            </p:grpSpPr>
            <p:sp>
              <p:nvSpPr>
                <p:cNvPr id="142" name="Line 42"/>
                <p:cNvSpPr>
                  <a:spLocks noChangeShapeType="1"/>
                </p:cNvSpPr>
                <p:nvPr/>
              </p:nvSpPr>
              <p:spPr bwMode="auto">
                <a:xfrm>
                  <a:off x="4896" y="2880"/>
                  <a:ext cx="528" cy="24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" name="Arc 43"/>
                <p:cNvSpPr>
                  <a:spLocks/>
                </p:cNvSpPr>
                <p:nvPr/>
              </p:nvSpPr>
              <p:spPr bwMode="auto">
                <a:xfrm flipH="1">
                  <a:off x="4944" y="2939"/>
                  <a:ext cx="120" cy="28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52"/>
                    <a:gd name="T2" fmla="*/ 1437 w 21600"/>
                    <a:gd name="T3" fmla="*/ 43152 h 43152"/>
                    <a:gd name="T4" fmla="*/ 0 w 21600"/>
                    <a:gd name="T5" fmla="*/ 21600 h 43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52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71"/>
                        <a:pt x="12783" y="42395"/>
                        <a:pt x="1437" y="43152"/>
                      </a:cubicBezTo>
                    </a:path>
                    <a:path w="21600" h="43152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71"/>
                        <a:pt x="12783" y="42395"/>
                        <a:pt x="1437" y="4315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" name="Oval 44"/>
                <p:cNvSpPr>
                  <a:spLocks noChangeArrowheads="1"/>
                </p:cNvSpPr>
                <p:nvPr/>
              </p:nvSpPr>
              <p:spPr bwMode="auto">
                <a:xfrm>
                  <a:off x="4944" y="3000"/>
                  <a:ext cx="69" cy="12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5" name="Arc 45"/>
                <p:cNvSpPr>
                  <a:spLocks/>
                </p:cNvSpPr>
                <p:nvPr/>
              </p:nvSpPr>
              <p:spPr bwMode="auto">
                <a:xfrm flipH="1" flipV="1">
                  <a:off x="4974" y="2826"/>
                  <a:ext cx="48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6" name="Arc 46"/>
                <p:cNvSpPr>
                  <a:spLocks/>
                </p:cNvSpPr>
                <p:nvPr/>
              </p:nvSpPr>
              <p:spPr bwMode="auto">
                <a:xfrm flipH="1" flipV="1">
                  <a:off x="4926" y="2814"/>
                  <a:ext cx="48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7" name="Arc 47"/>
                <p:cNvSpPr>
                  <a:spLocks/>
                </p:cNvSpPr>
                <p:nvPr/>
              </p:nvSpPr>
              <p:spPr bwMode="auto">
                <a:xfrm rot="-5400000">
                  <a:off x="4927" y="3250"/>
                  <a:ext cx="144" cy="10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022"/>
                    <a:gd name="T1" fmla="*/ 0 h 21600"/>
                    <a:gd name="T2" fmla="*/ 20022 w 20022"/>
                    <a:gd name="T3" fmla="*/ 13495 h 21600"/>
                    <a:gd name="T4" fmla="*/ 0 w 2002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022" h="21600" fill="none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</a:path>
                    <a:path w="20022" h="21600" stroke="0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8" name="Arc 48"/>
                <p:cNvSpPr>
                  <a:spLocks/>
                </p:cNvSpPr>
                <p:nvPr/>
              </p:nvSpPr>
              <p:spPr bwMode="auto">
                <a:xfrm rot="-5400000">
                  <a:off x="4893" y="3265"/>
                  <a:ext cx="96" cy="9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022"/>
                    <a:gd name="T1" fmla="*/ 0 h 21600"/>
                    <a:gd name="T2" fmla="*/ 20022 w 20022"/>
                    <a:gd name="T3" fmla="*/ 13495 h 21600"/>
                    <a:gd name="T4" fmla="*/ 0 w 2002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022" h="21600" fill="none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</a:path>
                    <a:path w="20022" h="21600" stroke="0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137" name="Freeform 51"/>
          <p:cNvSpPr>
            <a:spLocks/>
          </p:cNvSpPr>
          <p:nvPr/>
        </p:nvSpPr>
        <p:spPr bwMode="auto">
          <a:xfrm>
            <a:off x="2403808" y="2880824"/>
            <a:ext cx="700088" cy="55563"/>
          </a:xfrm>
          <a:custGeom>
            <a:avLst/>
            <a:gdLst>
              <a:gd name="T0" fmla="*/ 441 w 441"/>
              <a:gd name="T1" fmla="*/ 0 h 35"/>
              <a:gd name="T2" fmla="*/ 0 w 441"/>
              <a:gd name="T3" fmla="*/ 35 h 3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41" h="35">
                <a:moveTo>
                  <a:pt x="441" y="0"/>
                </a:moveTo>
                <a:lnTo>
                  <a:pt x="0" y="35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49" name="Group 52"/>
          <p:cNvGrpSpPr>
            <a:grpSpLocks/>
          </p:cNvGrpSpPr>
          <p:nvPr/>
        </p:nvGrpSpPr>
        <p:grpSpPr bwMode="auto">
          <a:xfrm>
            <a:off x="3705225" y="2287682"/>
            <a:ext cx="152400" cy="538163"/>
            <a:chOff x="2304" y="672"/>
            <a:chExt cx="96" cy="339"/>
          </a:xfrm>
        </p:grpSpPr>
        <p:sp>
          <p:nvSpPr>
            <p:cNvPr id="150" name="Freeform 53"/>
            <p:cNvSpPr>
              <a:spLocks/>
            </p:cNvSpPr>
            <p:nvPr/>
          </p:nvSpPr>
          <p:spPr bwMode="auto">
            <a:xfrm flipV="1">
              <a:off x="2304" y="672"/>
              <a:ext cx="96" cy="336"/>
            </a:xfrm>
            <a:custGeom>
              <a:avLst/>
              <a:gdLst>
                <a:gd name="T0" fmla="*/ 240 w 240"/>
                <a:gd name="T1" fmla="*/ 0 h 176"/>
                <a:gd name="T2" fmla="*/ 0 w 240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0" h="176">
                  <a:moveTo>
                    <a:pt x="240" y="0"/>
                  </a:moveTo>
                  <a:lnTo>
                    <a:pt x="0" y="176"/>
                  </a:ln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51" name="Freeform 54"/>
            <p:cNvSpPr>
              <a:spLocks/>
            </p:cNvSpPr>
            <p:nvPr/>
          </p:nvSpPr>
          <p:spPr bwMode="auto">
            <a:xfrm>
              <a:off x="2325" y="927"/>
              <a:ext cx="51" cy="84"/>
            </a:xfrm>
            <a:custGeom>
              <a:avLst/>
              <a:gdLst>
                <a:gd name="T0" fmla="*/ 51 w 51"/>
                <a:gd name="T1" fmla="*/ 0 h 84"/>
                <a:gd name="T2" fmla="*/ 0 w 51"/>
                <a:gd name="T3" fmla="*/ 6 h 84"/>
                <a:gd name="T4" fmla="*/ 18 w 51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" h="84">
                  <a:moveTo>
                    <a:pt x="51" y="0"/>
                  </a:moveTo>
                  <a:lnTo>
                    <a:pt x="0" y="6"/>
                  </a:lnTo>
                  <a:lnTo>
                    <a:pt x="18" y="84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152" name="Freeform 55"/>
          <p:cNvSpPr>
            <a:spLocks/>
          </p:cNvSpPr>
          <p:nvPr/>
        </p:nvSpPr>
        <p:spPr bwMode="auto">
          <a:xfrm>
            <a:off x="3857625" y="2522632"/>
            <a:ext cx="107950" cy="298450"/>
          </a:xfrm>
          <a:custGeom>
            <a:avLst/>
            <a:gdLst>
              <a:gd name="T0" fmla="*/ 0 w 68"/>
              <a:gd name="T1" fmla="*/ 188 h 188"/>
              <a:gd name="T2" fmla="*/ 68 w 68"/>
              <a:gd name="T3" fmla="*/ 0 h 18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8" h="188">
                <a:moveTo>
                  <a:pt x="0" y="188"/>
                </a:moveTo>
                <a:lnTo>
                  <a:pt x="68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3" name="Freeform 56"/>
          <p:cNvSpPr>
            <a:spLocks/>
          </p:cNvSpPr>
          <p:nvPr/>
        </p:nvSpPr>
        <p:spPr bwMode="auto">
          <a:xfrm>
            <a:off x="3857625" y="2814732"/>
            <a:ext cx="203200" cy="196850"/>
          </a:xfrm>
          <a:custGeom>
            <a:avLst/>
            <a:gdLst>
              <a:gd name="T0" fmla="*/ 0 w 128"/>
              <a:gd name="T1" fmla="*/ 0 h 124"/>
              <a:gd name="T2" fmla="*/ 128 w 128"/>
              <a:gd name="T3" fmla="*/ 124 h 1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8" h="124">
                <a:moveTo>
                  <a:pt x="0" y="0"/>
                </a:moveTo>
                <a:lnTo>
                  <a:pt x="128" y="124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4" name="Freeform 57"/>
          <p:cNvSpPr>
            <a:spLocks/>
          </p:cNvSpPr>
          <p:nvPr/>
        </p:nvSpPr>
        <p:spPr bwMode="auto">
          <a:xfrm>
            <a:off x="3800475" y="2821082"/>
            <a:ext cx="57150" cy="279400"/>
          </a:xfrm>
          <a:custGeom>
            <a:avLst/>
            <a:gdLst>
              <a:gd name="T0" fmla="*/ 36 w 36"/>
              <a:gd name="T1" fmla="*/ 0 h 176"/>
              <a:gd name="T2" fmla="*/ 0 w 36"/>
              <a:gd name="T3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" h="176">
                <a:moveTo>
                  <a:pt x="36" y="0"/>
                </a:moveTo>
                <a:lnTo>
                  <a:pt x="0" y="17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5" name="Freeform 58"/>
          <p:cNvSpPr>
            <a:spLocks/>
          </p:cNvSpPr>
          <p:nvPr/>
        </p:nvSpPr>
        <p:spPr bwMode="auto">
          <a:xfrm>
            <a:off x="3597275" y="2811557"/>
            <a:ext cx="260350" cy="158750"/>
          </a:xfrm>
          <a:custGeom>
            <a:avLst/>
            <a:gdLst>
              <a:gd name="T0" fmla="*/ 164 w 164"/>
              <a:gd name="T1" fmla="*/ 0 h 100"/>
              <a:gd name="T2" fmla="*/ 0 w 164"/>
              <a:gd name="T3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4" h="100">
                <a:moveTo>
                  <a:pt x="164" y="0"/>
                </a:moveTo>
                <a:lnTo>
                  <a:pt x="0" y="10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56" name="Group 155"/>
          <p:cNvGrpSpPr/>
          <p:nvPr/>
        </p:nvGrpSpPr>
        <p:grpSpPr>
          <a:xfrm>
            <a:off x="4363288" y="2239559"/>
            <a:ext cx="2519360" cy="1340049"/>
            <a:chOff x="7170535" y="3455380"/>
            <a:chExt cx="2519360" cy="1340049"/>
          </a:xfrm>
        </p:grpSpPr>
        <p:grpSp>
          <p:nvGrpSpPr>
            <p:cNvPr id="157" name="Group 156"/>
            <p:cNvGrpSpPr/>
            <p:nvPr/>
          </p:nvGrpSpPr>
          <p:grpSpPr>
            <a:xfrm>
              <a:off x="7170535" y="3455380"/>
              <a:ext cx="2519360" cy="1340049"/>
              <a:chOff x="570558" y="3233855"/>
              <a:chExt cx="3661878" cy="1637919"/>
            </a:xfrm>
          </p:grpSpPr>
          <p:sp>
            <p:nvSpPr>
              <p:cNvPr id="159" name="Parallelogram 158"/>
              <p:cNvSpPr/>
              <p:nvPr/>
            </p:nvSpPr>
            <p:spPr bwMode="auto">
              <a:xfrm flipH="1">
                <a:off x="570558" y="3503874"/>
                <a:ext cx="3661878" cy="1367900"/>
              </a:xfrm>
              <a:prstGeom prst="parallelogram">
                <a:avLst>
                  <a:gd name="adj" fmla="val 53532"/>
                </a:avLst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60" name="Group 120"/>
              <p:cNvGrpSpPr>
                <a:grpSpLocks/>
              </p:cNvGrpSpPr>
              <p:nvPr/>
            </p:nvGrpSpPr>
            <p:grpSpPr bwMode="auto">
              <a:xfrm>
                <a:off x="1237785" y="3233855"/>
                <a:ext cx="2572681" cy="1441334"/>
                <a:chOff x="1227" y="3429"/>
                <a:chExt cx="642" cy="366"/>
              </a:xfrm>
            </p:grpSpPr>
            <p:grpSp>
              <p:nvGrpSpPr>
                <p:cNvPr id="161" name="Group 121"/>
                <p:cNvGrpSpPr>
                  <a:grpSpLocks/>
                </p:cNvGrpSpPr>
                <p:nvPr/>
              </p:nvGrpSpPr>
              <p:grpSpPr bwMode="auto">
                <a:xfrm>
                  <a:off x="1227" y="3741"/>
                  <a:ext cx="642" cy="54"/>
                  <a:chOff x="1227" y="3741"/>
                  <a:chExt cx="642" cy="54"/>
                </a:xfrm>
              </p:grpSpPr>
              <p:sp>
                <p:nvSpPr>
                  <p:cNvPr id="193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3743"/>
                    <a:ext cx="394" cy="50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4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427" y="3741"/>
                    <a:ext cx="442" cy="54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5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1425" y="3745"/>
                    <a:ext cx="388" cy="44"/>
                  </a:xfrm>
                  <a:prstGeom prst="ellipse">
                    <a:avLst/>
                  </a:prstGeom>
                  <a:solidFill>
                    <a:srgbClr val="4D4D4D"/>
                  </a:solidFill>
                  <a:ln w="9525">
                    <a:solidFill>
                      <a:srgbClr val="4D4D4D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6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424" y="3744"/>
                    <a:ext cx="199" cy="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2" name="Group 126"/>
                <p:cNvGrpSpPr>
                  <a:grpSpLocks/>
                </p:cNvGrpSpPr>
                <p:nvPr/>
              </p:nvGrpSpPr>
              <p:grpSpPr bwMode="auto">
                <a:xfrm>
                  <a:off x="1247" y="3429"/>
                  <a:ext cx="490" cy="358"/>
                  <a:chOff x="2304" y="1162"/>
                  <a:chExt cx="490" cy="358"/>
                </a:xfrm>
              </p:grpSpPr>
              <p:sp>
                <p:nvSpPr>
                  <p:cNvPr id="174" name="Freeform 127"/>
                  <p:cNvSpPr>
                    <a:spLocks/>
                  </p:cNvSpPr>
                  <p:nvPr/>
                </p:nvSpPr>
                <p:spPr bwMode="auto">
                  <a:xfrm flipH="1">
                    <a:off x="2389" y="1165"/>
                    <a:ext cx="400" cy="353"/>
                  </a:xfrm>
                  <a:custGeom>
                    <a:avLst/>
                    <a:gdLst>
                      <a:gd name="T0" fmla="*/ 530 w 1343"/>
                      <a:gd name="T1" fmla="*/ 1131 h 1145"/>
                      <a:gd name="T2" fmla="*/ 491 w 1343"/>
                      <a:gd name="T3" fmla="*/ 1121 h 1145"/>
                      <a:gd name="T4" fmla="*/ 445 w 1343"/>
                      <a:gd name="T5" fmla="*/ 1103 h 1145"/>
                      <a:gd name="T6" fmla="*/ 421 w 1343"/>
                      <a:gd name="T7" fmla="*/ 1077 h 1145"/>
                      <a:gd name="T8" fmla="*/ 443 w 1343"/>
                      <a:gd name="T9" fmla="*/ 1046 h 1145"/>
                      <a:gd name="T10" fmla="*/ 493 w 1343"/>
                      <a:gd name="T11" fmla="*/ 1020 h 1145"/>
                      <a:gd name="T12" fmla="*/ 455 w 1343"/>
                      <a:gd name="T13" fmla="*/ 993 h 1145"/>
                      <a:gd name="T14" fmla="*/ 385 w 1343"/>
                      <a:gd name="T15" fmla="*/ 939 h 1145"/>
                      <a:gd name="T16" fmla="*/ 295 w 1343"/>
                      <a:gd name="T17" fmla="*/ 863 h 1145"/>
                      <a:gd name="T18" fmla="*/ 198 w 1343"/>
                      <a:gd name="T19" fmla="*/ 770 h 1145"/>
                      <a:gd name="T20" fmla="*/ 109 w 1343"/>
                      <a:gd name="T21" fmla="*/ 666 h 1145"/>
                      <a:gd name="T22" fmla="*/ 38 w 1343"/>
                      <a:gd name="T23" fmla="*/ 555 h 1145"/>
                      <a:gd name="T24" fmla="*/ 3 w 1343"/>
                      <a:gd name="T25" fmla="*/ 443 h 1145"/>
                      <a:gd name="T26" fmla="*/ 13 w 1343"/>
                      <a:gd name="T27" fmla="*/ 336 h 1145"/>
                      <a:gd name="T28" fmla="*/ 84 w 1343"/>
                      <a:gd name="T29" fmla="*/ 238 h 1145"/>
                      <a:gd name="T30" fmla="*/ 230 w 1343"/>
                      <a:gd name="T31" fmla="*/ 154 h 1145"/>
                      <a:gd name="T32" fmla="*/ 280 w 1343"/>
                      <a:gd name="T33" fmla="*/ 121 h 1145"/>
                      <a:gd name="T34" fmla="*/ 253 w 1343"/>
                      <a:gd name="T35" fmla="*/ 79 h 1145"/>
                      <a:gd name="T36" fmla="*/ 331 w 1343"/>
                      <a:gd name="T37" fmla="*/ 30 h 1145"/>
                      <a:gd name="T38" fmla="*/ 359 w 1343"/>
                      <a:gd name="T39" fmla="*/ 24 h 1145"/>
                      <a:gd name="T40" fmla="*/ 438 w 1343"/>
                      <a:gd name="T41" fmla="*/ 14 h 1145"/>
                      <a:gd name="T42" fmla="*/ 560 w 1343"/>
                      <a:gd name="T43" fmla="*/ 2 h 1145"/>
                      <a:gd name="T44" fmla="*/ 718 w 1343"/>
                      <a:gd name="T45" fmla="*/ 0 h 1145"/>
                      <a:gd name="T46" fmla="*/ 905 w 1343"/>
                      <a:gd name="T47" fmla="*/ 11 h 1145"/>
                      <a:gd name="T48" fmla="*/ 980 w 1343"/>
                      <a:gd name="T49" fmla="*/ 22 h 1145"/>
                      <a:gd name="T50" fmla="*/ 1010 w 1343"/>
                      <a:gd name="T51" fmla="*/ 33 h 1145"/>
                      <a:gd name="T52" fmla="*/ 1044 w 1343"/>
                      <a:gd name="T53" fmla="*/ 52 h 1145"/>
                      <a:gd name="T54" fmla="*/ 1063 w 1343"/>
                      <a:gd name="T55" fmla="*/ 78 h 1145"/>
                      <a:gd name="T56" fmla="*/ 1043 w 1343"/>
                      <a:gd name="T57" fmla="*/ 108 h 1145"/>
                      <a:gd name="T58" fmla="*/ 1005 w 1343"/>
                      <a:gd name="T59" fmla="*/ 131 h 1145"/>
                      <a:gd name="T60" fmla="*/ 1072 w 1343"/>
                      <a:gd name="T61" fmla="*/ 154 h 1145"/>
                      <a:gd name="T62" fmla="*/ 1180 w 1343"/>
                      <a:gd name="T63" fmla="*/ 206 h 1145"/>
                      <a:gd name="T64" fmla="*/ 1285 w 1343"/>
                      <a:gd name="T65" fmla="*/ 290 h 1145"/>
                      <a:gd name="T66" fmla="*/ 1343 w 1343"/>
                      <a:gd name="T67" fmla="*/ 410 h 1145"/>
                      <a:gd name="T68" fmla="*/ 1307 w 1343"/>
                      <a:gd name="T69" fmla="*/ 567 h 1145"/>
                      <a:gd name="T70" fmla="*/ 1291 w 1343"/>
                      <a:gd name="T71" fmla="*/ 592 h 1145"/>
                      <a:gd name="T72" fmla="*/ 1245 w 1343"/>
                      <a:gd name="T73" fmla="*/ 655 h 1145"/>
                      <a:gd name="T74" fmla="*/ 1166 w 1343"/>
                      <a:gd name="T75" fmla="*/ 747 h 1145"/>
                      <a:gd name="T76" fmla="*/ 1058 w 1343"/>
                      <a:gd name="T77" fmla="*/ 857 h 1145"/>
                      <a:gd name="T78" fmla="*/ 917 w 1343"/>
                      <a:gd name="T79" fmla="*/ 974 h 1145"/>
                      <a:gd name="T80" fmla="*/ 874 w 1343"/>
                      <a:gd name="T81" fmla="*/ 1015 h 1145"/>
                      <a:gd name="T82" fmla="*/ 911 w 1343"/>
                      <a:gd name="T83" fmla="*/ 1028 h 1145"/>
                      <a:gd name="T84" fmla="*/ 952 w 1343"/>
                      <a:gd name="T85" fmla="*/ 1047 h 1145"/>
                      <a:gd name="T86" fmla="*/ 969 w 1343"/>
                      <a:gd name="T87" fmla="*/ 1073 h 1145"/>
                      <a:gd name="T88" fmla="*/ 936 w 1343"/>
                      <a:gd name="T89" fmla="*/ 1103 h 1145"/>
                      <a:gd name="T90" fmla="*/ 870 w 1343"/>
                      <a:gd name="T91" fmla="*/ 1123 h 1145"/>
                      <a:gd name="T92" fmla="*/ 836 w 1343"/>
                      <a:gd name="T93" fmla="*/ 1129 h 1145"/>
                      <a:gd name="T94" fmla="*/ 772 w 1343"/>
                      <a:gd name="T95" fmla="*/ 1138 h 1145"/>
                      <a:gd name="T96" fmla="*/ 693 w 1343"/>
                      <a:gd name="T97" fmla="*/ 1144 h 1145"/>
                      <a:gd name="T98" fmla="*/ 611 w 1343"/>
                      <a:gd name="T99" fmla="*/ 1145 h 1145"/>
                      <a:gd name="T100" fmla="*/ 540 w 1343"/>
                      <a:gd name="T101" fmla="*/ 1134 h 1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343" h="1145">
                        <a:moveTo>
                          <a:pt x="540" y="1134"/>
                        </a:moveTo>
                        <a:lnTo>
                          <a:pt x="537" y="1134"/>
                        </a:lnTo>
                        <a:lnTo>
                          <a:pt x="530" y="1131"/>
                        </a:lnTo>
                        <a:lnTo>
                          <a:pt x="519" y="1129"/>
                        </a:lnTo>
                        <a:lnTo>
                          <a:pt x="506" y="1126"/>
                        </a:lnTo>
                        <a:lnTo>
                          <a:pt x="491" y="1121"/>
                        </a:lnTo>
                        <a:lnTo>
                          <a:pt x="475" y="1116"/>
                        </a:lnTo>
                        <a:lnTo>
                          <a:pt x="460" y="1110"/>
                        </a:lnTo>
                        <a:lnTo>
                          <a:pt x="445" y="1103"/>
                        </a:lnTo>
                        <a:lnTo>
                          <a:pt x="434" y="1096"/>
                        </a:lnTo>
                        <a:lnTo>
                          <a:pt x="425" y="1087"/>
                        </a:lnTo>
                        <a:lnTo>
                          <a:pt x="421" y="1077"/>
                        </a:lnTo>
                        <a:lnTo>
                          <a:pt x="421" y="1068"/>
                        </a:lnTo>
                        <a:lnTo>
                          <a:pt x="428" y="1057"/>
                        </a:lnTo>
                        <a:lnTo>
                          <a:pt x="443" y="1046"/>
                        </a:lnTo>
                        <a:lnTo>
                          <a:pt x="465" y="1035"/>
                        </a:lnTo>
                        <a:lnTo>
                          <a:pt x="496" y="1022"/>
                        </a:lnTo>
                        <a:lnTo>
                          <a:pt x="493" y="1020"/>
                        </a:lnTo>
                        <a:lnTo>
                          <a:pt x="485" y="1015"/>
                        </a:lnTo>
                        <a:lnTo>
                          <a:pt x="473" y="1006"/>
                        </a:lnTo>
                        <a:lnTo>
                          <a:pt x="455" y="993"/>
                        </a:lnTo>
                        <a:lnTo>
                          <a:pt x="435" y="978"/>
                        </a:lnTo>
                        <a:lnTo>
                          <a:pt x="412" y="960"/>
                        </a:lnTo>
                        <a:lnTo>
                          <a:pt x="385" y="939"/>
                        </a:lnTo>
                        <a:lnTo>
                          <a:pt x="356" y="916"/>
                        </a:lnTo>
                        <a:lnTo>
                          <a:pt x="326" y="891"/>
                        </a:lnTo>
                        <a:lnTo>
                          <a:pt x="295" y="863"/>
                        </a:lnTo>
                        <a:lnTo>
                          <a:pt x="263" y="834"/>
                        </a:lnTo>
                        <a:lnTo>
                          <a:pt x="231" y="803"/>
                        </a:lnTo>
                        <a:lnTo>
                          <a:pt x="198" y="770"/>
                        </a:lnTo>
                        <a:lnTo>
                          <a:pt x="167" y="737"/>
                        </a:lnTo>
                        <a:lnTo>
                          <a:pt x="136" y="702"/>
                        </a:lnTo>
                        <a:lnTo>
                          <a:pt x="109" y="666"/>
                        </a:lnTo>
                        <a:lnTo>
                          <a:pt x="82" y="630"/>
                        </a:lnTo>
                        <a:lnTo>
                          <a:pt x="59" y="593"/>
                        </a:lnTo>
                        <a:lnTo>
                          <a:pt x="38" y="555"/>
                        </a:lnTo>
                        <a:lnTo>
                          <a:pt x="22" y="518"/>
                        </a:lnTo>
                        <a:lnTo>
                          <a:pt x="9" y="480"/>
                        </a:lnTo>
                        <a:lnTo>
                          <a:pt x="3" y="443"/>
                        </a:lnTo>
                        <a:lnTo>
                          <a:pt x="0" y="406"/>
                        </a:lnTo>
                        <a:lnTo>
                          <a:pt x="4" y="370"/>
                        </a:lnTo>
                        <a:lnTo>
                          <a:pt x="13" y="336"/>
                        </a:lnTo>
                        <a:lnTo>
                          <a:pt x="30" y="301"/>
                        </a:lnTo>
                        <a:lnTo>
                          <a:pt x="53" y="269"/>
                        </a:lnTo>
                        <a:lnTo>
                          <a:pt x="84" y="238"/>
                        </a:lnTo>
                        <a:lnTo>
                          <a:pt x="124" y="208"/>
                        </a:lnTo>
                        <a:lnTo>
                          <a:pt x="172" y="181"/>
                        </a:lnTo>
                        <a:lnTo>
                          <a:pt x="230" y="154"/>
                        </a:lnTo>
                        <a:lnTo>
                          <a:pt x="296" y="131"/>
                        </a:lnTo>
                        <a:lnTo>
                          <a:pt x="292" y="129"/>
                        </a:lnTo>
                        <a:lnTo>
                          <a:pt x="280" y="121"/>
                        </a:lnTo>
                        <a:lnTo>
                          <a:pt x="266" y="109"/>
                        </a:lnTo>
                        <a:lnTo>
                          <a:pt x="256" y="95"/>
                        </a:lnTo>
                        <a:lnTo>
                          <a:pt x="253" y="79"/>
                        </a:lnTo>
                        <a:lnTo>
                          <a:pt x="261" y="63"/>
                        </a:lnTo>
                        <a:lnTo>
                          <a:pt x="285" y="46"/>
                        </a:lnTo>
                        <a:lnTo>
                          <a:pt x="331" y="30"/>
                        </a:lnTo>
                        <a:lnTo>
                          <a:pt x="334" y="29"/>
                        </a:lnTo>
                        <a:lnTo>
                          <a:pt x="344" y="27"/>
                        </a:lnTo>
                        <a:lnTo>
                          <a:pt x="359" y="24"/>
                        </a:lnTo>
                        <a:lnTo>
                          <a:pt x="381" y="20"/>
                        </a:lnTo>
                        <a:lnTo>
                          <a:pt x="407" y="17"/>
                        </a:lnTo>
                        <a:lnTo>
                          <a:pt x="438" y="14"/>
                        </a:lnTo>
                        <a:lnTo>
                          <a:pt x="474" y="9"/>
                        </a:lnTo>
                        <a:lnTo>
                          <a:pt x="515" y="6"/>
                        </a:lnTo>
                        <a:lnTo>
                          <a:pt x="560" y="2"/>
                        </a:lnTo>
                        <a:lnTo>
                          <a:pt x="610" y="1"/>
                        </a:lnTo>
                        <a:lnTo>
                          <a:pt x="662" y="0"/>
                        </a:lnTo>
                        <a:lnTo>
                          <a:pt x="718" y="0"/>
                        </a:lnTo>
                        <a:lnTo>
                          <a:pt x="778" y="1"/>
                        </a:lnTo>
                        <a:lnTo>
                          <a:pt x="840" y="6"/>
                        </a:lnTo>
                        <a:lnTo>
                          <a:pt x="905" y="11"/>
                        </a:lnTo>
                        <a:lnTo>
                          <a:pt x="972" y="19"/>
                        </a:lnTo>
                        <a:lnTo>
                          <a:pt x="974" y="20"/>
                        </a:lnTo>
                        <a:lnTo>
                          <a:pt x="980" y="22"/>
                        </a:lnTo>
                        <a:lnTo>
                          <a:pt x="988" y="24"/>
                        </a:lnTo>
                        <a:lnTo>
                          <a:pt x="998" y="29"/>
                        </a:lnTo>
                        <a:lnTo>
                          <a:pt x="1010" y="33"/>
                        </a:lnTo>
                        <a:lnTo>
                          <a:pt x="1022" y="39"/>
                        </a:lnTo>
                        <a:lnTo>
                          <a:pt x="1034" y="45"/>
                        </a:lnTo>
                        <a:lnTo>
                          <a:pt x="1044" y="52"/>
                        </a:lnTo>
                        <a:lnTo>
                          <a:pt x="1053" y="60"/>
                        </a:lnTo>
                        <a:lnTo>
                          <a:pt x="1060" y="69"/>
                        </a:lnTo>
                        <a:lnTo>
                          <a:pt x="1063" y="78"/>
                        </a:lnTo>
                        <a:lnTo>
                          <a:pt x="1062" y="87"/>
                        </a:lnTo>
                        <a:lnTo>
                          <a:pt x="1056" y="98"/>
                        </a:lnTo>
                        <a:lnTo>
                          <a:pt x="1043" y="108"/>
                        </a:lnTo>
                        <a:lnTo>
                          <a:pt x="1025" y="118"/>
                        </a:lnTo>
                        <a:lnTo>
                          <a:pt x="999" y="130"/>
                        </a:lnTo>
                        <a:lnTo>
                          <a:pt x="1005" y="131"/>
                        </a:lnTo>
                        <a:lnTo>
                          <a:pt x="1020" y="136"/>
                        </a:lnTo>
                        <a:lnTo>
                          <a:pt x="1042" y="144"/>
                        </a:lnTo>
                        <a:lnTo>
                          <a:pt x="1072" y="154"/>
                        </a:lnTo>
                        <a:lnTo>
                          <a:pt x="1105" y="168"/>
                        </a:lnTo>
                        <a:lnTo>
                          <a:pt x="1142" y="185"/>
                        </a:lnTo>
                        <a:lnTo>
                          <a:pt x="1180" y="206"/>
                        </a:lnTo>
                        <a:lnTo>
                          <a:pt x="1217" y="230"/>
                        </a:lnTo>
                        <a:lnTo>
                          <a:pt x="1253" y="259"/>
                        </a:lnTo>
                        <a:lnTo>
                          <a:pt x="1285" y="290"/>
                        </a:lnTo>
                        <a:lnTo>
                          <a:pt x="1312" y="326"/>
                        </a:lnTo>
                        <a:lnTo>
                          <a:pt x="1331" y="366"/>
                        </a:lnTo>
                        <a:lnTo>
                          <a:pt x="1343" y="410"/>
                        </a:lnTo>
                        <a:lnTo>
                          <a:pt x="1343" y="458"/>
                        </a:lnTo>
                        <a:lnTo>
                          <a:pt x="1332" y="511"/>
                        </a:lnTo>
                        <a:lnTo>
                          <a:pt x="1307" y="567"/>
                        </a:lnTo>
                        <a:lnTo>
                          <a:pt x="1305" y="570"/>
                        </a:lnTo>
                        <a:lnTo>
                          <a:pt x="1300" y="578"/>
                        </a:lnTo>
                        <a:lnTo>
                          <a:pt x="1291" y="592"/>
                        </a:lnTo>
                        <a:lnTo>
                          <a:pt x="1279" y="609"/>
                        </a:lnTo>
                        <a:lnTo>
                          <a:pt x="1263" y="630"/>
                        </a:lnTo>
                        <a:lnTo>
                          <a:pt x="1245" y="655"/>
                        </a:lnTo>
                        <a:lnTo>
                          <a:pt x="1222" y="682"/>
                        </a:lnTo>
                        <a:lnTo>
                          <a:pt x="1196" y="714"/>
                        </a:lnTo>
                        <a:lnTo>
                          <a:pt x="1166" y="747"/>
                        </a:lnTo>
                        <a:lnTo>
                          <a:pt x="1134" y="783"/>
                        </a:lnTo>
                        <a:lnTo>
                          <a:pt x="1097" y="819"/>
                        </a:lnTo>
                        <a:lnTo>
                          <a:pt x="1058" y="857"/>
                        </a:lnTo>
                        <a:lnTo>
                          <a:pt x="1014" y="897"/>
                        </a:lnTo>
                        <a:lnTo>
                          <a:pt x="968" y="936"/>
                        </a:lnTo>
                        <a:lnTo>
                          <a:pt x="917" y="974"/>
                        </a:lnTo>
                        <a:lnTo>
                          <a:pt x="864" y="1013"/>
                        </a:lnTo>
                        <a:lnTo>
                          <a:pt x="867" y="1014"/>
                        </a:lnTo>
                        <a:lnTo>
                          <a:pt x="874" y="1015"/>
                        </a:lnTo>
                        <a:lnTo>
                          <a:pt x="884" y="1019"/>
                        </a:lnTo>
                        <a:lnTo>
                          <a:pt x="897" y="1022"/>
                        </a:lnTo>
                        <a:lnTo>
                          <a:pt x="911" y="1028"/>
                        </a:lnTo>
                        <a:lnTo>
                          <a:pt x="926" y="1034"/>
                        </a:lnTo>
                        <a:lnTo>
                          <a:pt x="939" y="1041"/>
                        </a:lnTo>
                        <a:lnTo>
                          <a:pt x="952" y="1047"/>
                        </a:lnTo>
                        <a:lnTo>
                          <a:pt x="961" y="1055"/>
                        </a:lnTo>
                        <a:lnTo>
                          <a:pt x="968" y="1065"/>
                        </a:lnTo>
                        <a:lnTo>
                          <a:pt x="969" y="1073"/>
                        </a:lnTo>
                        <a:lnTo>
                          <a:pt x="965" y="1083"/>
                        </a:lnTo>
                        <a:lnTo>
                          <a:pt x="954" y="1092"/>
                        </a:lnTo>
                        <a:lnTo>
                          <a:pt x="936" y="1103"/>
                        </a:lnTo>
                        <a:lnTo>
                          <a:pt x="909" y="1113"/>
                        </a:lnTo>
                        <a:lnTo>
                          <a:pt x="873" y="1123"/>
                        </a:lnTo>
                        <a:lnTo>
                          <a:pt x="870" y="1123"/>
                        </a:lnTo>
                        <a:lnTo>
                          <a:pt x="862" y="1126"/>
                        </a:lnTo>
                        <a:lnTo>
                          <a:pt x="851" y="1127"/>
                        </a:lnTo>
                        <a:lnTo>
                          <a:pt x="836" y="1129"/>
                        </a:lnTo>
                        <a:lnTo>
                          <a:pt x="817" y="1133"/>
                        </a:lnTo>
                        <a:lnTo>
                          <a:pt x="796" y="1135"/>
                        </a:lnTo>
                        <a:lnTo>
                          <a:pt x="772" y="1138"/>
                        </a:lnTo>
                        <a:lnTo>
                          <a:pt x="747" y="1141"/>
                        </a:lnTo>
                        <a:lnTo>
                          <a:pt x="720" y="1143"/>
                        </a:lnTo>
                        <a:lnTo>
                          <a:pt x="693" y="1144"/>
                        </a:lnTo>
                        <a:lnTo>
                          <a:pt x="665" y="1145"/>
                        </a:lnTo>
                        <a:lnTo>
                          <a:pt x="637" y="1145"/>
                        </a:lnTo>
                        <a:lnTo>
                          <a:pt x="611" y="1145"/>
                        </a:lnTo>
                        <a:lnTo>
                          <a:pt x="586" y="1143"/>
                        </a:lnTo>
                        <a:lnTo>
                          <a:pt x="561" y="1140"/>
                        </a:lnTo>
                        <a:lnTo>
                          <a:pt x="540" y="1134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5" name="Freeform 128"/>
                  <p:cNvSpPr>
                    <a:spLocks/>
                  </p:cNvSpPr>
                  <p:nvPr/>
                </p:nvSpPr>
                <p:spPr bwMode="auto">
                  <a:xfrm>
                    <a:off x="2332" y="1248"/>
                    <a:ext cx="72" cy="92"/>
                  </a:xfrm>
                  <a:custGeom>
                    <a:avLst/>
                    <a:gdLst>
                      <a:gd name="T0" fmla="*/ 64 w 72"/>
                      <a:gd name="T1" fmla="*/ 16 h 92"/>
                      <a:gd name="T2" fmla="*/ 25 w 72"/>
                      <a:gd name="T3" fmla="*/ 3 h 92"/>
                      <a:gd name="T4" fmla="*/ 7 w 72"/>
                      <a:gd name="T5" fmla="*/ 37 h 92"/>
                      <a:gd name="T6" fmla="*/ 64 w 72"/>
                      <a:gd name="T7" fmla="*/ 90 h 92"/>
                      <a:gd name="T8" fmla="*/ 56 w 72"/>
                      <a:gd name="T9" fmla="*/ 51 h 92"/>
                      <a:gd name="T10" fmla="*/ 64 w 72"/>
                      <a:gd name="T11" fmla="*/ 16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2" h="92">
                        <a:moveTo>
                          <a:pt x="64" y="16"/>
                        </a:moveTo>
                        <a:cubicBezTo>
                          <a:pt x="58" y="8"/>
                          <a:pt x="34" y="0"/>
                          <a:pt x="25" y="3"/>
                        </a:cubicBezTo>
                        <a:cubicBezTo>
                          <a:pt x="15" y="7"/>
                          <a:pt x="0" y="22"/>
                          <a:pt x="7" y="37"/>
                        </a:cubicBezTo>
                        <a:cubicBezTo>
                          <a:pt x="14" y="52"/>
                          <a:pt x="56" y="88"/>
                          <a:pt x="64" y="90"/>
                        </a:cubicBezTo>
                        <a:cubicBezTo>
                          <a:pt x="72" y="92"/>
                          <a:pt x="56" y="63"/>
                          <a:pt x="56" y="51"/>
                        </a:cubicBezTo>
                        <a:cubicBezTo>
                          <a:pt x="56" y="39"/>
                          <a:pt x="62" y="23"/>
                          <a:pt x="64" y="16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6" name="Freeform 129"/>
                  <p:cNvSpPr>
                    <a:spLocks/>
                  </p:cNvSpPr>
                  <p:nvPr/>
                </p:nvSpPr>
                <p:spPr bwMode="auto">
                  <a:xfrm flipH="1">
                    <a:off x="2308" y="1230"/>
                    <a:ext cx="104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7" name="Freeform 130"/>
                  <p:cNvSpPr>
                    <a:spLocks/>
                  </p:cNvSpPr>
                  <p:nvPr/>
                </p:nvSpPr>
                <p:spPr bwMode="auto">
                  <a:xfrm flipH="1">
                    <a:off x="2493" y="1230"/>
                    <a:ext cx="262" cy="242"/>
                  </a:xfrm>
                  <a:custGeom>
                    <a:avLst/>
                    <a:gdLst>
                      <a:gd name="T0" fmla="*/ 232 w 878"/>
                      <a:gd name="T1" fmla="*/ 23 h 783"/>
                      <a:gd name="T2" fmla="*/ 218 w 878"/>
                      <a:gd name="T3" fmla="*/ 27 h 783"/>
                      <a:gd name="T4" fmla="*/ 194 w 878"/>
                      <a:gd name="T5" fmla="*/ 37 h 783"/>
                      <a:gd name="T6" fmla="*/ 162 w 878"/>
                      <a:gd name="T7" fmla="*/ 50 h 783"/>
                      <a:gd name="T8" fmla="*/ 126 w 878"/>
                      <a:gd name="T9" fmla="*/ 70 h 783"/>
                      <a:gd name="T10" fmla="*/ 89 w 878"/>
                      <a:gd name="T11" fmla="*/ 95 h 783"/>
                      <a:gd name="T12" fmla="*/ 55 w 878"/>
                      <a:gd name="T13" fmla="*/ 126 h 783"/>
                      <a:gd name="T14" fmla="*/ 27 w 878"/>
                      <a:gd name="T15" fmla="*/ 164 h 783"/>
                      <a:gd name="T16" fmla="*/ 7 w 878"/>
                      <a:gd name="T17" fmla="*/ 208 h 783"/>
                      <a:gd name="T18" fmla="*/ 0 w 878"/>
                      <a:gd name="T19" fmla="*/ 259 h 783"/>
                      <a:gd name="T20" fmla="*/ 10 w 878"/>
                      <a:gd name="T21" fmla="*/ 317 h 783"/>
                      <a:gd name="T22" fmla="*/ 37 w 878"/>
                      <a:gd name="T23" fmla="*/ 383 h 783"/>
                      <a:gd name="T24" fmla="*/ 88 w 878"/>
                      <a:gd name="T25" fmla="*/ 457 h 783"/>
                      <a:gd name="T26" fmla="*/ 163 w 878"/>
                      <a:gd name="T27" fmla="*/ 540 h 783"/>
                      <a:gd name="T28" fmla="*/ 268 w 878"/>
                      <a:gd name="T29" fmla="*/ 629 h 783"/>
                      <a:gd name="T30" fmla="*/ 405 w 878"/>
                      <a:gd name="T31" fmla="*/ 730 h 783"/>
                      <a:gd name="T32" fmla="*/ 495 w 878"/>
                      <a:gd name="T33" fmla="*/ 776 h 783"/>
                      <a:gd name="T34" fmla="*/ 551 w 878"/>
                      <a:gd name="T35" fmla="*/ 730 h 783"/>
                      <a:gd name="T36" fmla="*/ 641 w 878"/>
                      <a:gd name="T37" fmla="*/ 647 h 783"/>
                      <a:gd name="T38" fmla="*/ 740 w 878"/>
                      <a:gd name="T39" fmla="*/ 540 h 783"/>
                      <a:gd name="T40" fmla="*/ 827 w 878"/>
                      <a:gd name="T41" fmla="*/ 418 h 783"/>
                      <a:gd name="T42" fmla="*/ 876 w 878"/>
                      <a:gd name="T43" fmla="*/ 293 h 783"/>
                      <a:gd name="T44" fmla="*/ 865 w 878"/>
                      <a:gd name="T45" fmla="*/ 178 h 783"/>
                      <a:gd name="T46" fmla="*/ 768 w 878"/>
                      <a:gd name="T47" fmla="*/ 81 h 783"/>
                      <a:gd name="T48" fmla="*/ 679 w 878"/>
                      <a:gd name="T49" fmla="*/ 43 h 783"/>
                      <a:gd name="T50" fmla="*/ 657 w 878"/>
                      <a:gd name="T51" fmla="*/ 38 h 783"/>
                      <a:gd name="T52" fmla="*/ 618 w 878"/>
                      <a:gd name="T53" fmla="*/ 27 h 783"/>
                      <a:gd name="T54" fmla="*/ 565 w 878"/>
                      <a:gd name="T55" fmla="*/ 16 h 783"/>
                      <a:gd name="T56" fmla="*/ 499 w 878"/>
                      <a:gd name="T57" fmla="*/ 5 h 783"/>
                      <a:gd name="T58" fmla="*/ 428 w 878"/>
                      <a:gd name="T59" fmla="*/ 0 h 783"/>
                      <a:gd name="T60" fmla="*/ 351 w 878"/>
                      <a:gd name="T61" fmla="*/ 2 h 783"/>
                      <a:gd name="T62" fmla="*/ 272 w 878"/>
                      <a:gd name="T63" fmla="*/ 12 h 7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78" h="783">
                        <a:moveTo>
                          <a:pt x="234" y="23"/>
                        </a:moveTo>
                        <a:lnTo>
                          <a:pt x="232" y="23"/>
                        </a:lnTo>
                        <a:lnTo>
                          <a:pt x="227" y="25"/>
                        </a:lnTo>
                        <a:lnTo>
                          <a:pt x="218" y="27"/>
                        </a:lnTo>
                        <a:lnTo>
                          <a:pt x="208" y="32"/>
                        </a:lnTo>
                        <a:lnTo>
                          <a:pt x="194" y="37"/>
                        </a:lnTo>
                        <a:lnTo>
                          <a:pt x="179" y="43"/>
                        </a:lnTo>
                        <a:lnTo>
                          <a:pt x="162" y="50"/>
                        </a:lnTo>
                        <a:lnTo>
                          <a:pt x="144" y="60"/>
                        </a:lnTo>
                        <a:lnTo>
                          <a:pt x="126" y="70"/>
                        </a:lnTo>
                        <a:lnTo>
                          <a:pt x="108" y="83"/>
                        </a:lnTo>
                        <a:lnTo>
                          <a:pt x="89" y="95"/>
                        </a:lnTo>
                        <a:lnTo>
                          <a:pt x="72" y="110"/>
                        </a:lnTo>
                        <a:lnTo>
                          <a:pt x="55" y="126"/>
                        </a:lnTo>
                        <a:lnTo>
                          <a:pt x="40" y="145"/>
                        </a:lnTo>
                        <a:lnTo>
                          <a:pt x="27" y="164"/>
                        </a:lnTo>
                        <a:lnTo>
                          <a:pt x="15" y="185"/>
                        </a:lnTo>
                        <a:lnTo>
                          <a:pt x="7" y="208"/>
                        </a:lnTo>
                        <a:lnTo>
                          <a:pt x="3" y="232"/>
                        </a:lnTo>
                        <a:lnTo>
                          <a:pt x="0" y="259"/>
                        </a:lnTo>
                        <a:lnTo>
                          <a:pt x="3" y="288"/>
                        </a:lnTo>
                        <a:lnTo>
                          <a:pt x="10" y="317"/>
                        </a:lnTo>
                        <a:lnTo>
                          <a:pt x="21" y="350"/>
                        </a:lnTo>
                        <a:lnTo>
                          <a:pt x="37" y="383"/>
                        </a:lnTo>
                        <a:lnTo>
                          <a:pt x="59" y="419"/>
                        </a:lnTo>
                        <a:lnTo>
                          <a:pt x="88" y="457"/>
                        </a:lnTo>
                        <a:lnTo>
                          <a:pt x="121" y="497"/>
                        </a:lnTo>
                        <a:lnTo>
                          <a:pt x="163" y="540"/>
                        </a:lnTo>
                        <a:lnTo>
                          <a:pt x="211" y="583"/>
                        </a:lnTo>
                        <a:lnTo>
                          <a:pt x="268" y="629"/>
                        </a:lnTo>
                        <a:lnTo>
                          <a:pt x="332" y="679"/>
                        </a:lnTo>
                        <a:lnTo>
                          <a:pt x="405" y="730"/>
                        </a:lnTo>
                        <a:lnTo>
                          <a:pt x="487" y="783"/>
                        </a:lnTo>
                        <a:lnTo>
                          <a:pt x="495" y="776"/>
                        </a:lnTo>
                        <a:lnTo>
                          <a:pt x="517" y="758"/>
                        </a:lnTo>
                        <a:lnTo>
                          <a:pt x="551" y="730"/>
                        </a:lnTo>
                        <a:lnTo>
                          <a:pt x="593" y="692"/>
                        </a:lnTo>
                        <a:lnTo>
                          <a:pt x="641" y="647"/>
                        </a:lnTo>
                        <a:lnTo>
                          <a:pt x="691" y="596"/>
                        </a:lnTo>
                        <a:lnTo>
                          <a:pt x="740" y="540"/>
                        </a:lnTo>
                        <a:lnTo>
                          <a:pt x="786" y="480"/>
                        </a:lnTo>
                        <a:lnTo>
                          <a:pt x="827" y="418"/>
                        </a:lnTo>
                        <a:lnTo>
                          <a:pt x="858" y="355"/>
                        </a:lnTo>
                        <a:lnTo>
                          <a:pt x="876" y="293"/>
                        </a:lnTo>
                        <a:lnTo>
                          <a:pt x="878" y="235"/>
                        </a:lnTo>
                        <a:lnTo>
                          <a:pt x="865" y="178"/>
                        </a:lnTo>
                        <a:lnTo>
                          <a:pt x="828" y="126"/>
                        </a:lnTo>
                        <a:lnTo>
                          <a:pt x="768" y="81"/>
                        </a:lnTo>
                        <a:lnTo>
                          <a:pt x="681" y="45"/>
                        </a:lnTo>
                        <a:lnTo>
                          <a:pt x="679" y="43"/>
                        </a:lnTo>
                        <a:lnTo>
                          <a:pt x="671" y="41"/>
                        </a:lnTo>
                        <a:lnTo>
                          <a:pt x="657" y="38"/>
                        </a:lnTo>
                        <a:lnTo>
                          <a:pt x="640" y="32"/>
                        </a:lnTo>
                        <a:lnTo>
                          <a:pt x="618" y="27"/>
                        </a:lnTo>
                        <a:lnTo>
                          <a:pt x="593" y="22"/>
                        </a:lnTo>
                        <a:lnTo>
                          <a:pt x="565" y="16"/>
                        </a:lnTo>
                        <a:lnTo>
                          <a:pt x="534" y="10"/>
                        </a:lnTo>
                        <a:lnTo>
                          <a:pt x="499" y="5"/>
                        </a:lnTo>
                        <a:lnTo>
                          <a:pt x="465" y="2"/>
                        </a:lnTo>
                        <a:lnTo>
                          <a:pt x="428" y="0"/>
                        </a:lnTo>
                        <a:lnTo>
                          <a:pt x="389" y="0"/>
                        </a:lnTo>
                        <a:lnTo>
                          <a:pt x="351" y="2"/>
                        </a:lnTo>
                        <a:lnTo>
                          <a:pt x="311" y="5"/>
                        </a:lnTo>
                        <a:lnTo>
                          <a:pt x="272" y="12"/>
                        </a:lnTo>
                        <a:lnTo>
                          <a:pt x="234" y="23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78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2438" y="1169"/>
                    <a:ext cx="304" cy="319"/>
                    <a:chOff x="4727" y="2541"/>
                    <a:chExt cx="304" cy="319"/>
                  </a:xfrm>
                </p:grpSpPr>
                <p:sp>
                  <p:nvSpPr>
                    <p:cNvPr id="185" name="Freeform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812" y="2541"/>
                      <a:ext cx="142" cy="15"/>
                    </a:xfrm>
                    <a:custGeom>
                      <a:avLst/>
                      <a:gdLst>
                        <a:gd name="T0" fmla="*/ 475 w 475"/>
                        <a:gd name="T1" fmla="*/ 33 h 48"/>
                        <a:gd name="T2" fmla="*/ 469 w 475"/>
                        <a:gd name="T3" fmla="*/ 33 h 48"/>
                        <a:gd name="T4" fmla="*/ 453 w 475"/>
                        <a:gd name="T5" fmla="*/ 34 h 48"/>
                        <a:gd name="T6" fmla="*/ 427 w 475"/>
                        <a:gd name="T7" fmla="*/ 36 h 48"/>
                        <a:gd name="T8" fmla="*/ 394 w 475"/>
                        <a:gd name="T9" fmla="*/ 39 h 48"/>
                        <a:gd name="T10" fmla="*/ 355 w 475"/>
                        <a:gd name="T11" fmla="*/ 41 h 48"/>
                        <a:gd name="T12" fmla="*/ 313 w 475"/>
                        <a:gd name="T13" fmla="*/ 43 h 48"/>
                        <a:gd name="T14" fmla="*/ 267 w 475"/>
                        <a:gd name="T15" fmla="*/ 46 h 48"/>
                        <a:gd name="T16" fmla="*/ 220 w 475"/>
                        <a:gd name="T17" fmla="*/ 47 h 48"/>
                        <a:gd name="T18" fmla="*/ 174 w 475"/>
                        <a:gd name="T19" fmla="*/ 48 h 48"/>
                        <a:gd name="T20" fmla="*/ 131 w 475"/>
                        <a:gd name="T21" fmla="*/ 48 h 48"/>
                        <a:gd name="T22" fmla="*/ 90 w 475"/>
                        <a:gd name="T23" fmla="*/ 47 h 48"/>
                        <a:gd name="T24" fmla="*/ 56 w 475"/>
                        <a:gd name="T25" fmla="*/ 46 h 48"/>
                        <a:gd name="T26" fmla="*/ 28 w 475"/>
                        <a:gd name="T27" fmla="*/ 41 h 48"/>
                        <a:gd name="T28" fmla="*/ 10 w 475"/>
                        <a:gd name="T29" fmla="*/ 36 h 48"/>
                        <a:gd name="T30" fmla="*/ 0 w 475"/>
                        <a:gd name="T31" fmla="*/ 28 h 48"/>
                        <a:gd name="T32" fmla="*/ 4 w 475"/>
                        <a:gd name="T33" fmla="*/ 19 h 48"/>
                        <a:gd name="T34" fmla="*/ 6 w 475"/>
                        <a:gd name="T35" fmla="*/ 19 h 48"/>
                        <a:gd name="T36" fmla="*/ 12 w 475"/>
                        <a:gd name="T37" fmla="*/ 18 h 48"/>
                        <a:gd name="T38" fmla="*/ 22 w 475"/>
                        <a:gd name="T39" fmla="*/ 16 h 48"/>
                        <a:gd name="T40" fmla="*/ 36 w 475"/>
                        <a:gd name="T41" fmla="*/ 13 h 48"/>
                        <a:gd name="T42" fmla="*/ 51 w 475"/>
                        <a:gd name="T43" fmla="*/ 11 h 48"/>
                        <a:gd name="T44" fmla="*/ 70 w 475"/>
                        <a:gd name="T45" fmla="*/ 9 h 48"/>
                        <a:gd name="T46" fmla="*/ 88 w 475"/>
                        <a:gd name="T47" fmla="*/ 6 h 48"/>
                        <a:gd name="T48" fmla="*/ 109 w 475"/>
                        <a:gd name="T49" fmla="*/ 4 h 48"/>
                        <a:gd name="T50" fmla="*/ 129 w 475"/>
                        <a:gd name="T51" fmla="*/ 2 h 48"/>
                        <a:gd name="T52" fmla="*/ 150 w 475"/>
                        <a:gd name="T53" fmla="*/ 1 h 48"/>
                        <a:gd name="T54" fmla="*/ 171 w 475"/>
                        <a:gd name="T55" fmla="*/ 0 h 48"/>
                        <a:gd name="T56" fmla="*/ 191 w 475"/>
                        <a:gd name="T57" fmla="*/ 0 h 48"/>
                        <a:gd name="T58" fmla="*/ 209 w 475"/>
                        <a:gd name="T59" fmla="*/ 1 h 48"/>
                        <a:gd name="T60" fmla="*/ 224 w 475"/>
                        <a:gd name="T61" fmla="*/ 3 h 48"/>
                        <a:gd name="T62" fmla="*/ 238 w 475"/>
                        <a:gd name="T63" fmla="*/ 6 h 48"/>
                        <a:gd name="T64" fmla="*/ 248 w 475"/>
                        <a:gd name="T65" fmla="*/ 11 h 48"/>
                        <a:gd name="T66" fmla="*/ 249 w 475"/>
                        <a:gd name="T67" fmla="*/ 11 h 48"/>
                        <a:gd name="T68" fmla="*/ 250 w 475"/>
                        <a:gd name="T69" fmla="*/ 13 h 48"/>
                        <a:gd name="T70" fmla="*/ 254 w 475"/>
                        <a:gd name="T71" fmla="*/ 15 h 48"/>
                        <a:gd name="T72" fmla="*/ 260 w 475"/>
                        <a:gd name="T73" fmla="*/ 17 h 48"/>
                        <a:gd name="T74" fmla="*/ 267 w 475"/>
                        <a:gd name="T75" fmla="*/ 20 h 48"/>
                        <a:gd name="T76" fmla="*/ 275 w 475"/>
                        <a:gd name="T77" fmla="*/ 23 h 48"/>
                        <a:gd name="T78" fmla="*/ 285 w 475"/>
                        <a:gd name="T79" fmla="*/ 26 h 48"/>
                        <a:gd name="T80" fmla="*/ 298 w 475"/>
                        <a:gd name="T81" fmla="*/ 29 h 48"/>
                        <a:gd name="T82" fmla="*/ 312 w 475"/>
                        <a:gd name="T83" fmla="*/ 32 h 48"/>
                        <a:gd name="T84" fmla="*/ 329 w 475"/>
                        <a:gd name="T85" fmla="*/ 34 h 48"/>
                        <a:gd name="T86" fmla="*/ 347 w 475"/>
                        <a:gd name="T87" fmla="*/ 36 h 48"/>
                        <a:gd name="T88" fmla="*/ 368 w 475"/>
                        <a:gd name="T89" fmla="*/ 38 h 48"/>
                        <a:gd name="T90" fmla="*/ 391 w 475"/>
                        <a:gd name="T91" fmla="*/ 39 h 48"/>
                        <a:gd name="T92" fmla="*/ 416 w 475"/>
                        <a:gd name="T93" fmla="*/ 38 h 48"/>
                        <a:gd name="T94" fmla="*/ 444 w 475"/>
                        <a:gd name="T95" fmla="*/ 36 h 48"/>
                        <a:gd name="T96" fmla="*/ 475 w 475"/>
                        <a:gd name="T97" fmla="*/ 33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475" h="48">
                          <a:moveTo>
                            <a:pt x="475" y="33"/>
                          </a:moveTo>
                          <a:lnTo>
                            <a:pt x="469" y="33"/>
                          </a:lnTo>
                          <a:lnTo>
                            <a:pt x="453" y="34"/>
                          </a:lnTo>
                          <a:lnTo>
                            <a:pt x="427" y="36"/>
                          </a:lnTo>
                          <a:lnTo>
                            <a:pt x="394" y="39"/>
                          </a:lnTo>
                          <a:lnTo>
                            <a:pt x="355" y="41"/>
                          </a:lnTo>
                          <a:lnTo>
                            <a:pt x="313" y="43"/>
                          </a:lnTo>
                          <a:lnTo>
                            <a:pt x="267" y="46"/>
                          </a:lnTo>
                          <a:lnTo>
                            <a:pt x="220" y="47"/>
                          </a:lnTo>
                          <a:lnTo>
                            <a:pt x="174" y="48"/>
                          </a:lnTo>
                          <a:lnTo>
                            <a:pt x="131" y="48"/>
                          </a:lnTo>
                          <a:lnTo>
                            <a:pt x="90" y="47"/>
                          </a:lnTo>
                          <a:lnTo>
                            <a:pt x="56" y="46"/>
                          </a:lnTo>
                          <a:lnTo>
                            <a:pt x="28" y="41"/>
                          </a:lnTo>
                          <a:lnTo>
                            <a:pt x="10" y="36"/>
                          </a:lnTo>
                          <a:lnTo>
                            <a:pt x="0" y="28"/>
                          </a:lnTo>
                          <a:lnTo>
                            <a:pt x="4" y="19"/>
                          </a:lnTo>
                          <a:lnTo>
                            <a:pt x="6" y="19"/>
                          </a:lnTo>
                          <a:lnTo>
                            <a:pt x="12" y="18"/>
                          </a:lnTo>
                          <a:lnTo>
                            <a:pt x="22" y="16"/>
                          </a:lnTo>
                          <a:lnTo>
                            <a:pt x="36" y="13"/>
                          </a:lnTo>
                          <a:lnTo>
                            <a:pt x="51" y="11"/>
                          </a:lnTo>
                          <a:lnTo>
                            <a:pt x="70" y="9"/>
                          </a:lnTo>
                          <a:lnTo>
                            <a:pt x="88" y="6"/>
                          </a:lnTo>
                          <a:lnTo>
                            <a:pt x="109" y="4"/>
                          </a:lnTo>
                          <a:lnTo>
                            <a:pt x="129" y="2"/>
                          </a:lnTo>
                          <a:lnTo>
                            <a:pt x="150" y="1"/>
                          </a:lnTo>
                          <a:lnTo>
                            <a:pt x="171" y="0"/>
                          </a:lnTo>
                          <a:lnTo>
                            <a:pt x="191" y="0"/>
                          </a:lnTo>
                          <a:lnTo>
                            <a:pt x="209" y="1"/>
                          </a:lnTo>
                          <a:lnTo>
                            <a:pt x="224" y="3"/>
                          </a:lnTo>
                          <a:lnTo>
                            <a:pt x="238" y="6"/>
                          </a:lnTo>
                          <a:lnTo>
                            <a:pt x="248" y="11"/>
                          </a:lnTo>
                          <a:lnTo>
                            <a:pt x="249" y="11"/>
                          </a:lnTo>
                          <a:lnTo>
                            <a:pt x="250" y="13"/>
                          </a:lnTo>
                          <a:lnTo>
                            <a:pt x="254" y="15"/>
                          </a:lnTo>
                          <a:lnTo>
                            <a:pt x="260" y="17"/>
                          </a:lnTo>
                          <a:lnTo>
                            <a:pt x="267" y="20"/>
                          </a:lnTo>
                          <a:lnTo>
                            <a:pt x="275" y="23"/>
                          </a:lnTo>
                          <a:lnTo>
                            <a:pt x="285" y="26"/>
                          </a:lnTo>
                          <a:lnTo>
                            <a:pt x="298" y="29"/>
                          </a:lnTo>
                          <a:lnTo>
                            <a:pt x="312" y="32"/>
                          </a:lnTo>
                          <a:lnTo>
                            <a:pt x="329" y="34"/>
                          </a:lnTo>
                          <a:lnTo>
                            <a:pt x="347" y="36"/>
                          </a:lnTo>
                          <a:lnTo>
                            <a:pt x="368" y="38"/>
                          </a:lnTo>
                          <a:lnTo>
                            <a:pt x="391" y="39"/>
                          </a:lnTo>
                          <a:lnTo>
                            <a:pt x="416" y="38"/>
                          </a:lnTo>
                          <a:lnTo>
                            <a:pt x="444" y="36"/>
                          </a:lnTo>
                          <a:lnTo>
                            <a:pt x="475" y="33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6" name="Freeform 133"/>
                    <p:cNvSpPr>
                      <a:spLocks/>
                    </p:cNvSpPr>
                    <p:nvPr/>
                  </p:nvSpPr>
                  <p:spPr bwMode="auto">
                    <a:xfrm flipH="1">
                      <a:off x="4875" y="2580"/>
                      <a:ext cx="107" cy="10"/>
                    </a:xfrm>
                    <a:custGeom>
                      <a:avLst/>
                      <a:gdLst>
                        <a:gd name="T0" fmla="*/ 356 w 356"/>
                        <a:gd name="T1" fmla="*/ 18 h 33"/>
                        <a:gd name="T2" fmla="*/ 354 w 356"/>
                        <a:gd name="T3" fmla="*/ 18 h 33"/>
                        <a:gd name="T4" fmla="*/ 347 w 356"/>
                        <a:gd name="T5" fmla="*/ 21 h 33"/>
                        <a:gd name="T6" fmla="*/ 337 w 356"/>
                        <a:gd name="T7" fmla="*/ 22 h 33"/>
                        <a:gd name="T8" fmla="*/ 322 w 356"/>
                        <a:gd name="T9" fmla="*/ 24 h 33"/>
                        <a:gd name="T10" fmla="*/ 304 w 356"/>
                        <a:gd name="T11" fmla="*/ 27 h 33"/>
                        <a:gd name="T12" fmla="*/ 284 w 356"/>
                        <a:gd name="T13" fmla="*/ 29 h 33"/>
                        <a:gd name="T14" fmla="*/ 260 w 356"/>
                        <a:gd name="T15" fmla="*/ 31 h 33"/>
                        <a:gd name="T16" fmla="*/ 235 w 356"/>
                        <a:gd name="T17" fmla="*/ 32 h 33"/>
                        <a:gd name="T18" fmla="*/ 207 w 356"/>
                        <a:gd name="T19" fmla="*/ 33 h 33"/>
                        <a:gd name="T20" fmla="*/ 180 w 356"/>
                        <a:gd name="T21" fmla="*/ 33 h 33"/>
                        <a:gd name="T22" fmla="*/ 150 w 356"/>
                        <a:gd name="T23" fmla="*/ 32 h 33"/>
                        <a:gd name="T24" fmla="*/ 120 w 356"/>
                        <a:gd name="T25" fmla="*/ 29 h 33"/>
                        <a:gd name="T26" fmla="*/ 90 w 356"/>
                        <a:gd name="T27" fmla="*/ 25 h 33"/>
                        <a:gd name="T28" fmla="*/ 59 w 356"/>
                        <a:gd name="T29" fmla="*/ 18 h 33"/>
                        <a:gd name="T30" fmla="*/ 29 w 356"/>
                        <a:gd name="T31" fmla="*/ 10 h 33"/>
                        <a:gd name="T32" fmla="*/ 0 w 356"/>
                        <a:gd name="T33" fmla="*/ 0 h 33"/>
                        <a:gd name="T34" fmla="*/ 4 w 356"/>
                        <a:gd name="T35" fmla="*/ 0 h 33"/>
                        <a:gd name="T36" fmla="*/ 13 w 356"/>
                        <a:gd name="T37" fmla="*/ 1 h 33"/>
                        <a:gd name="T38" fmla="*/ 27 w 356"/>
                        <a:gd name="T39" fmla="*/ 4 h 33"/>
                        <a:gd name="T40" fmla="*/ 46 w 356"/>
                        <a:gd name="T41" fmla="*/ 5 h 33"/>
                        <a:gd name="T42" fmla="*/ 68 w 356"/>
                        <a:gd name="T43" fmla="*/ 7 h 33"/>
                        <a:gd name="T44" fmla="*/ 95 w 356"/>
                        <a:gd name="T45" fmla="*/ 9 h 33"/>
                        <a:gd name="T46" fmla="*/ 122 w 356"/>
                        <a:gd name="T47" fmla="*/ 12 h 33"/>
                        <a:gd name="T48" fmla="*/ 152 w 356"/>
                        <a:gd name="T49" fmla="*/ 14 h 33"/>
                        <a:gd name="T50" fmla="*/ 182 w 356"/>
                        <a:gd name="T51" fmla="*/ 16 h 33"/>
                        <a:gd name="T52" fmla="*/ 212 w 356"/>
                        <a:gd name="T53" fmla="*/ 18 h 33"/>
                        <a:gd name="T54" fmla="*/ 242 w 356"/>
                        <a:gd name="T55" fmla="*/ 21 h 33"/>
                        <a:gd name="T56" fmla="*/ 271 w 356"/>
                        <a:gd name="T57" fmla="*/ 22 h 33"/>
                        <a:gd name="T58" fmla="*/ 297 w 356"/>
                        <a:gd name="T59" fmla="*/ 22 h 33"/>
                        <a:gd name="T60" fmla="*/ 320 w 356"/>
                        <a:gd name="T61" fmla="*/ 22 h 33"/>
                        <a:gd name="T62" fmla="*/ 340 w 356"/>
                        <a:gd name="T63" fmla="*/ 21 h 33"/>
                        <a:gd name="T64" fmla="*/ 356 w 356"/>
                        <a:gd name="T65" fmla="*/ 1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6" h="33">
                          <a:moveTo>
                            <a:pt x="356" y="18"/>
                          </a:moveTo>
                          <a:lnTo>
                            <a:pt x="354" y="18"/>
                          </a:lnTo>
                          <a:lnTo>
                            <a:pt x="347" y="21"/>
                          </a:lnTo>
                          <a:lnTo>
                            <a:pt x="337" y="22"/>
                          </a:lnTo>
                          <a:lnTo>
                            <a:pt x="322" y="24"/>
                          </a:lnTo>
                          <a:lnTo>
                            <a:pt x="304" y="27"/>
                          </a:lnTo>
                          <a:lnTo>
                            <a:pt x="284" y="29"/>
                          </a:lnTo>
                          <a:lnTo>
                            <a:pt x="260" y="31"/>
                          </a:lnTo>
                          <a:lnTo>
                            <a:pt x="235" y="32"/>
                          </a:lnTo>
                          <a:lnTo>
                            <a:pt x="207" y="33"/>
                          </a:lnTo>
                          <a:lnTo>
                            <a:pt x="180" y="33"/>
                          </a:lnTo>
                          <a:lnTo>
                            <a:pt x="150" y="32"/>
                          </a:lnTo>
                          <a:lnTo>
                            <a:pt x="120" y="29"/>
                          </a:lnTo>
                          <a:lnTo>
                            <a:pt x="90" y="25"/>
                          </a:lnTo>
                          <a:lnTo>
                            <a:pt x="59" y="18"/>
                          </a:lnTo>
                          <a:lnTo>
                            <a:pt x="29" y="10"/>
                          </a:lnTo>
                          <a:lnTo>
                            <a:pt x="0" y="0"/>
                          </a:lnTo>
                          <a:lnTo>
                            <a:pt x="4" y="0"/>
                          </a:lnTo>
                          <a:lnTo>
                            <a:pt x="13" y="1"/>
                          </a:lnTo>
                          <a:lnTo>
                            <a:pt x="27" y="4"/>
                          </a:lnTo>
                          <a:lnTo>
                            <a:pt x="46" y="5"/>
                          </a:lnTo>
                          <a:lnTo>
                            <a:pt x="68" y="7"/>
                          </a:lnTo>
                          <a:lnTo>
                            <a:pt x="95" y="9"/>
                          </a:lnTo>
                          <a:lnTo>
                            <a:pt x="122" y="12"/>
                          </a:lnTo>
                          <a:lnTo>
                            <a:pt x="152" y="14"/>
                          </a:lnTo>
                          <a:lnTo>
                            <a:pt x="182" y="16"/>
                          </a:lnTo>
                          <a:lnTo>
                            <a:pt x="212" y="18"/>
                          </a:lnTo>
                          <a:lnTo>
                            <a:pt x="242" y="21"/>
                          </a:lnTo>
                          <a:lnTo>
                            <a:pt x="271" y="22"/>
                          </a:lnTo>
                          <a:lnTo>
                            <a:pt x="297" y="22"/>
                          </a:lnTo>
                          <a:lnTo>
                            <a:pt x="320" y="22"/>
                          </a:lnTo>
                          <a:lnTo>
                            <a:pt x="340" y="21"/>
                          </a:lnTo>
                          <a:lnTo>
                            <a:pt x="356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7" name="Freeform 134"/>
                    <p:cNvSpPr>
                      <a:spLocks/>
                    </p:cNvSpPr>
                    <p:nvPr/>
                  </p:nvSpPr>
                  <p:spPr bwMode="auto">
                    <a:xfrm flipH="1">
                      <a:off x="4804" y="2549"/>
                      <a:ext cx="160" cy="14"/>
                    </a:xfrm>
                    <a:custGeom>
                      <a:avLst/>
                      <a:gdLst>
                        <a:gd name="T0" fmla="*/ 535 w 535"/>
                        <a:gd name="T1" fmla="*/ 18 h 46"/>
                        <a:gd name="T2" fmla="*/ 529 w 535"/>
                        <a:gd name="T3" fmla="*/ 19 h 46"/>
                        <a:gd name="T4" fmla="*/ 513 w 535"/>
                        <a:gd name="T5" fmla="*/ 22 h 46"/>
                        <a:gd name="T6" fmla="*/ 488 w 535"/>
                        <a:gd name="T7" fmla="*/ 24 h 46"/>
                        <a:gd name="T8" fmla="*/ 454 w 535"/>
                        <a:gd name="T9" fmla="*/ 29 h 46"/>
                        <a:gd name="T10" fmla="*/ 415 w 535"/>
                        <a:gd name="T11" fmla="*/ 32 h 46"/>
                        <a:gd name="T12" fmla="*/ 370 w 535"/>
                        <a:gd name="T13" fmla="*/ 37 h 46"/>
                        <a:gd name="T14" fmla="*/ 323 w 535"/>
                        <a:gd name="T15" fmla="*/ 40 h 46"/>
                        <a:gd name="T16" fmla="*/ 274 w 535"/>
                        <a:gd name="T17" fmla="*/ 44 h 46"/>
                        <a:gd name="T18" fmla="*/ 225 w 535"/>
                        <a:gd name="T19" fmla="*/ 46 h 46"/>
                        <a:gd name="T20" fmla="*/ 178 w 535"/>
                        <a:gd name="T21" fmla="*/ 46 h 46"/>
                        <a:gd name="T22" fmla="*/ 133 w 535"/>
                        <a:gd name="T23" fmla="*/ 45 h 46"/>
                        <a:gd name="T24" fmla="*/ 91 w 535"/>
                        <a:gd name="T25" fmla="*/ 41 h 46"/>
                        <a:gd name="T26" fmla="*/ 57 w 535"/>
                        <a:gd name="T27" fmla="*/ 36 h 46"/>
                        <a:gd name="T28" fmla="*/ 29 w 535"/>
                        <a:gd name="T29" fmla="*/ 28 h 46"/>
                        <a:gd name="T30" fmla="*/ 9 w 535"/>
                        <a:gd name="T31" fmla="*/ 15 h 46"/>
                        <a:gd name="T32" fmla="*/ 0 w 535"/>
                        <a:gd name="T33" fmla="*/ 0 h 46"/>
                        <a:gd name="T34" fmla="*/ 2 w 535"/>
                        <a:gd name="T35" fmla="*/ 0 h 46"/>
                        <a:gd name="T36" fmla="*/ 8 w 535"/>
                        <a:gd name="T37" fmla="*/ 1 h 46"/>
                        <a:gd name="T38" fmla="*/ 19 w 535"/>
                        <a:gd name="T39" fmla="*/ 3 h 46"/>
                        <a:gd name="T40" fmla="*/ 32 w 535"/>
                        <a:gd name="T41" fmla="*/ 6 h 46"/>
                        <a:gd name="T42" fmla="*/ 52 w 535"/>
                        <a:gd name="T43" fmla="*/ 8 h 46"/>
                        <a:gd name="T44" fmla="*/ 74 w 535"/>
                        <a:gd name="T45" fmla="*/ 10 h 46"/>
                        <a:gd name="T46" fmla="*/ 102 w 535"/>
                        <a:gd name="T47" fmla="*/ 14 h 46"/>
                        <a:gd name="T48" fmla="*/ 133 w 535"/>
                        <a:gd name="T49" fmla="*/ 16 h 46"/>
                        <a:gd name="T50" fmla="*/ 167 w 535"/>
                        <a:gd name="T51" fmla="*/ 18 h 46"/>
                        <a:gd name="T52" fmla="*/ 208 w 535"/>
                        <a:gd name="T53" fmla="*/ 21 h 46"/>
                        <a:gd name="T54" fmla="*/ 251 w 535"/>
                        <a:gd name="T55" fmla="*/ 22 h 46"/>
                        <a:gd name="T56" fmla="*/ 299 w 535"/>
                        <a:gd name="T57" fmla="*/ 23 h 46"/>
                        <a:gd name="T58" fmla="*/ 352 w 535"/>
                        <a:gd name="T59" fmla="*/ 23 h 46"/>
                        <a:gd name="T60" fmla="*/ 408 w 535"/>
                        <a:gd name="T61" fmla="*/ 23 h 46"/>
                        <a:gd name="T62" fmla="*/ 469 w 535"/>
                        <a:gd name="T63" fmla="*/ 21 h 46"/>
                        <a:gd name="T64" fmla="*/ 535 w 535"/>
                        <a:gd name="T65" fmla="*/ 18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35" h="46">
                          <a:moveTo>
                            <a:pt x="535" y="18"/>
                          </a:moveTo>
                          <a:lnTo>
                            <a:pt x="529" y="19"/>
                          </a:lnTo>
                          <a:lnTo>
                            <a:pt x="513" y="22"/>
                          </a:lnTo>
                          <a:lnTo>
                            <a:pt x="488" y="24"/>
                          </a:lnTo>
                          <a:lnTo>
                            <a:pt x="454" y="29"/>
                          </a:lnTo>
                          <a:lnTo>
                            <a:pt x="415" y="32"/>
                          </a:lnTo>
                          <a:lnTo>
                            <a:pt x="370" y="37"/>
                          </a:lnTo>
                          <a:lnTo>
                            <a:pt x="323" y="40"/>
                          </a:lnTo>
                          <a:lnTo>
                            <a:pt x="274" y="44"/>
                          </a:lnTo>
                          <a:lnTo>
                            <a:pt x="225" y="46"/>
                          </a:lnTo>
                          <a:lnTo>
                            <a:pt x="178" y="46"/>
                          </a:lnTo>
                          <a:lnTo>
                            <a:pt x="133" y="45"/>
                          </a:lnTo>
                          <a:lnTo>
                            <a:pt x="91" y="41"/>
                          </a:lnTo>
                          <a:lnTo>
                            <a:pt x="57" y="36"/>
                          </a:lnTo>
                          <a:lnTo>
                            <a:pt x="29" y="28"/>
                          </a:lnTo>
                          <a:lnTo>
                            <a:pt x="9" y="15"/>
                          </a:lnTo>
                          <a:lnTo>
                            <a:pt x="0" y="0"/>
                          </a:lnTo>
                          <a:lnTo>
                            <a:pt x="2" y="0"/>
                          </a:lnTo>
                          <a:lnTo>
                            <a:pt x="8" y="1"/>
                          </a:lnTo>
                          <a:lnTo>
                            <a:pt x="19" y="3"/>
                          </a:lnTo>
                          <a:lnTo>
                            <a:pt x="32" y="6"/>
                          </a:lnTo>
                          <a:lnTo>
                            <a:pt x="52" y="8"/>
                          </a:lnTo>
                          <a:lnTo>
                            <a:pt x="74" y="10"/>
                          </a:lnTo>
                          <a:lnTo>
                            <a:pt x="102" y="14"/>
                          </a:lnTo>
                          <a:lnTo>
                            <a:pt x="133" y="16"/>
                          </a:lnTo>
                          <a:lnTo>
                            <a:pt x="167" y="18"/>
                          </a:lnTo>
                          <a:lnTo>
                            <a:pt x="208" y="21"/>
                          </a:lnTo>
                          <a:lnTo>
                            <a:pt x="251" y="22"/>
                          </a:lnTo>
                          <a:lnTo>
                            <a:pt x="299" y="23"/>
                          </a:lnTo>
                          <a:lnTo>
                            <a:pt x="352" y="23"/>
                          </a:lnTo>
                          <a:lnTo>
                            <a:pt x="408" y="23"/>
                          </a:lnTo>
                          <a:lnTo>
                            <a:pt x="469" y="21"/>
                          </a:lnTo>
                          <a:lnTo>
                            <a:pt x="535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8" name="Freeform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844" y="2851"/>
                      <a:ext cx="79" cy="9"/>
                    </a:xfrm>
                    <a:custGeom>
                      <a:avLst/>
                      <a:gdLst>
                        <a:gd name="T0" fmla="*/ 265 w 265"/>
                        <a:gd name="T1" fmla="*/ 19 h 30"/>
                        <a:gd name="T2" fmla="*/ 263 w 265"/>
                        <a:gd name="T3" fmla="*/ 20 h 30"/>
                        <a:gd name="T4" fmla="*/ 256 w 265"/>
                        <a:gd name="T5" fmla="*/ 21 h 30"/>
                        <a:gd name="T6" fmla="*/ 243 w 265"/>
                        <a:gd name="T7" fmla="*/ 24 h 30"/>
                        <a:gd name="T8" fmla="*/ 226 w 265"/>
                        <a:gd name="T9" fmla="*/ 27 h 30"/>
                        <a:gd name="T10" fmla="*/ 203 w 265"/>
                        <a:gd name="T11" fmla="*/ 29 h 30"/>
                        <a:gd name="T12" fmla="*/ 175 w 265"/>
                        <a:gd name="T13" fmla="*/ 30 h 30"/>
                        <a:gd name="T14" fmla="*/ 142 w 265"/>
                        <a:gd name="T15" fmla="*/ 30 h 30"/>
                        <a:gd name="T16" fmla="*/ 101 w 265"/>
                        <a:gd name="T17" fmla="*/ 29 h 30"/>
                        <a:gd name="T18" fmla="*/ 84 w 265"/>
                        <a:gd name="T19" fmla="*/ 28 h 30"/>
                        <a:gd name="T20" fmla="*/ 68 w 265"/>
                        <a:gd name="T21" fmla="*/ 26 h 30"/>
                        <a:gd name="T22" fmla="*/ 53 w 265"/>
                        <a:gd name="T23" fmla="*/ 24 h 30"/>
                        <a:gd name="T24" fmla="*/ 39 w 265"/>
                        <a:gd name="T25" fmla="*/ 21 h 30"/>
                        <a:gd name="T26" fmla="*/ 27 w 265"/>
                        <a:gd name="T27" fmla="*/ 18 h 30"/>
                        <a:gd name="T28" fmla="*/ 15 w 265"/>
                        <a:gd name="T29" fmla="*/ 13 h 30"/>
                        <a:gd name="T30" fmla="*/ 7 w 265"/>
                        <a:gd name="T31" fmla="*/ 7 h 30"/>
                        <a:gd name="T32" fmla="*/ 0 w 265"/>
                        <a:gd name="T33" fmla="*/ 0 h 30"/>
                        <a:gd name="T34" fmla="*/ 1 w 265"/>
                        <a:gd name="T35" fmla="*/ 0 h 30"/>
                        <a:gd name="T36" fmla="*/ 4 w 265"/>
                        <a:gd name="T37" fmla="*/ 2 h 30"/>
                        <a:gd name="T38" fmla="*/ 7 w 265"/>
                        <a:gd name="T39" fmla="*/ 3 h 30"/>
                        <a:gd name="T40" fmla="*/ 13 w 265"/>
                        <a:gd name="T41" fmla="*/ 5 h 30"/>
                        <a:gd name="T42" fmla="*/ 20 w 265"/>
                        <a:gd name="T43" fmla="*/ 6 h 30"/>
                        <a:gd name="T44" fmla="*/ 30 w 265"/>
                        <a:gd name="T45" fmla="*/ 9 h 30"/>
                        <a:gd name="T46" fmla="*/ 42 w 265"/>
                        <a:gd name="T47" fmla="*/ 11 h 30"/>
                        <a:gd name="T48" fmla="*/ 55 w 265"/>
                        <a:gd name="T49" fmla="*/ 13 h 30"/>
                        <a:gd name="T50" fmla="*/ 73 w 265"/>
                        <a:gd name="T51" fmla="*/ 15 h 30"/>
                        <a:gd name="T52" fmla="*/ 91 w 265"/>
                        <a:gd name="T53" fmla="*/ 17 h 30"/>
                        <a:gd name="T54" fmla="*/ 113 w 265"/>
                        <a:gd name="T55" fmla="*/ 19 h 30"/>
                        <a:gd name="T56" fmla="*/ 137 w 265"/>
                        <a:gd name="T57" fmla="*/ 20 h 30"/>
                        <a:gd name="T58" fmla="*/ 165 w 265"/>
                        <a:gd name="T59" fmla="*/ 20 h 30"/>
                        <a:gd name="T60" fmla="*/ 195 w 265"/>
                        <a:gd name="T61" fmla="*/ 21 h 30"/>
                        <a:gd name="T62" fmla="*/ 228 w 265"/>
                        <a:gd name="T63" fmla="*/ 20 h 30"/>
                        <a:gd name="T64" fmla="*/ 265 w 265"/>
                        <a:gd name="T65" fmla="*/ 19 h 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265" h="30">
                          <a:moveTo>
                            <a:pt x="265" y="19"/>
                          </a:moveTo>
                          <a:lnTo>
                            <a:pt x="263" y="20"/>
                          </a:lnTo>
                          <a:lnTo>
                            <a:pt x="256" y="21"/>
                          </a:lnTo>
                          <a:lnTo>
                            <a:pt x="243" y="24"/>
                          </a:lnTo>
                          <a:lnTo>
                            <a:pt x="226" y="27"/>
                          </a:lnTo>
                          <a:lnTo>
                            <a:pt x="203" y="29"/>
                          </a:lnTo>
                          <a:lnTo>
                            <a:pt x="175" y="30"/>
                          </a:lnTo>
                          <a:lnTo>
                            <a:pt x="142" y="30"/>
                          </a:lnTo>
                          <a:lnTo>
                            <a:pt x="101" y="29"/>
                          </a:lnTo>
                          <a:lnTo>
                            <a:pt x="84" y="28"/>
                          </a:lnTo>
                          <a:lnTo>
                            <a:pt x="68" y="26"/>
                          </a:lnTo>
                          <a:lnTo>
                            <a:pt x="53" y="24"/>
                          </a:lnTo>
                          <a:lnTo>
                            <a:pt x="39" y="21"/>
                          </a:lnTo>
                          <a:lnTo>
                            <a:pt x="27" y="18"/>
                          </a:lnTo>
                          <a:lnTo>
                            <a:pt x="15" y="13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  <a:lnTo>
                            <a:pt x="1" y="0"/>
                          </a:lnTo>
                          <a:lnTo>
                            <a:pt x="4" y="2"/>
                          </a:lnTo>
                          <a:lnTo>
                            <a:pt x="7" y="3"/>
                          </a:lnTo>
                          <a:lnTo>
                            <a:pt x="13" y="5"/>
                          </a:lnTo>
                          <a:lnTo>
                            <a:pt x="20" y="6"/>
                          </a:lnTo>
                          <a:lnTo>
                            <a:pt x="30" y="9"/>
                          </a:lnTo>
                          <a:lnTo>
                            <a:pt x="42" y="11"/>
                          </a:lnTo>
                          <a:lnTo>
                            <a:pt x="55" y="13"/>
                          </a:lnTo>
                          <a:lnTo>
                            <a:pt x="73" y="15"/>
                          </a:lnTo>
                          <a:lnTo>
                            <a:pt x="91" y="17"/>
                          </a:lnTo>
                          <a:lnTo>
                            <a:pt x="113" y="19"/>
                          </a:lnTo>
                          <a:lnTo>
                            <a:pt x="137" y="20"/>
                          </a:lnTo>
                          <a:lnTo>
                            <a:pt x="165" y="20"/>
                          </a:lnTo>
                          <a:lnTo>
                            <a:pt x="195" y="21"/>
                          </a:lnTo>
                          <a:lnTo>
                            <a:pt x="228" y="20"/>
                          </a:lnTo>
                          <a:lnTo>
                            <a:pt x="265" y="1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9" name="Freeform 136"/>
                    <p:cNvSpPr>
                      <a:spLocks/>
                    </p:cNvSpPr>
                    <p:nvPr/>
                  </p:nvSpPr>
                  <p:spPr bwMode="auto">
                    <a:xfrm flipH="1">
                      <a:off x="4760" y="2589"/>
                      <a:ext cx="238" cy="29"/>
                    </a:xfrm>
                    <a:custGeom>
                      <a:avLst/>
                      <a:gdLst>
                        <a:gd name="T0" fmla="*/ 1 w 800"/>
                        <a:gd name="T1" fmla="*/ 17 h 92"/>
                        <a:gd name="T2" fmla="*/ 13 w 800"/>
                        <a:gd name="T3" fmla="*/ 20 h 92"/>
                        <a:gd name="T4" fmla="*/ 33 w 800"/>
                        <a:gd name="T5" fmla="*/ 24 h 92"/>
                        <a:gd name="T6" fmla="*/ 63 w 800"/>
                        <a:gd name="T7" fmla="*/ 29 h 92"/>
                        <a:gd name="T8" fmla="*/ 100 w 800"/>
                        <a:gd name="T9" fmla="*/ 35 h 92"/>
                        <a:gd name="T10" fmla="*/ 145 w 800"/>
                        <a:gd name="T11" fmla="*/ 40 h 92"/>
                        <a:gd name="T12" fmla="*/ 197 w 800"/>
                        <a:gd name="T13" fmla="*/ 46 h 92"/>
                        <a:gd name="T14" fmla="*/ 252 w 800"/>
                        <a:gd name="T15" fmla="*/ 52 h 92"/>
                        <a:gd name="T16" fmla="*/ 313 w 800"/>
                        <a:gd name="T17" fmla="*/ 55 h 92"/>
                        <a:gd name="T18" fmla="*/ 377 w 800"/>
                        <a:gd name="T19" fmla="*/ 59 h 92"/>
                        <a:gd name="T20" fmla="*/ 442 w 800"/>
                        <a:gd name="T21" fmla="*/ 59 h 92"/>
                        <a:gd name="T22" fmla="*/ 509 w 800"/>
                        <a:gd name="T23" fmla="*/ 56 h 92"/>
                        <a:gd name="T24" fmla="*/ 576 w 800"/>
                        <a:gd name="T25" fmla="*/ 51 h 92"/>
                        <a:gd name="T26" fmla="*/ 643 w 800"/>
                        <a:gd name="T27" fmla="*/ 41 h 92"/>
                        <a:gd name="T28" fmla="*/ 707 w 800"/>
                        <a:gd name="T29" fmla="*/ 29 h 92"/>
                        <a:gd name="T30" fmla="*/ 770 w 800"/>
                        <a:gd name="T31" fmla="*/ 10 h 92"/>
                        <a:gd name="T32" fmla="*/ 798 w 800"/>
                        <a:gd name="T33" fmla="*/ 0 h 92"/>
                        <a:gd name="T34" fmla="*/ 792 w 800"/>
                        <a:gd name="T35" fmla="*/ 5 h 92"/>
                        <a:gd name="T36" fmla="*/ 777 w 800"/>
                        <a:gd name="T37" fmla="*/ 13 h 92"/>
                        <a:gd name="T38" fmla="*/ 755 w 800"/>
                        <a:gd name="T39" fmla="*/ 22 h 92"/>
                        <a:gd name="T40" fmla="*/ 727 w 800"/>
                        <a:gd name="T41" fmla="*/ 33 h 92"/>
                        <a:gd name="T42" fmla="*/ 691 w 800"/>
                        <a:gd name="T43" fmla="*/ 46 h 92"/>
                        <a:gd name="T44" fmla="*/ 651 w 800"/>
                        <a:gd name="T45" fmla="*/ 59 h 92"/>
                        <a:gd name="T46" fmla="*/ 604 w 800"/>
                        <a:gd name="T47" fmla="*/ 70 h 92"/>
                        <a:gd name="T48" fmla="*/ 551 w 800"/>
                        <a:gd name="T49" fmla="*/ 81 h 92"/>
                        <a:gd name="T50" fmla="*/ 493 w 800"/>
                        <a:gd name="T51" fmla="*/ 87 h 92"/>
                        <a:gd name="T52" fmla="*/ 430 w 800"/>
                        <a:gd name="T53" fmla="*/ 92 h 92"/>
                        <a:gd name="T54" fmla="*/ 362 w 800"/>
                        <a:gd name="T55" fmla="*/ 92 h 92"/>
                        <a:gd name="T56" fmla="*/ 289 w 800"/>
                        <a:gd name="T57" fmla="*/ 86 h 92"/>
                        <a:gd name="T58" fmla="*/ 211 w 800"/>
                        <a:gd name="T59" fmla="*/ 76 h 92"/>
                        <a:gd name="T60" fmla="*/ 130 w 800"/>
                        <a:gd name="T61" fmla="*/ 58 h 92"/>
                        <a:gd name="T62" fmla="*/ 44 w 800"/>
                        <a:gd name="T63" fmla="*/ 33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800" h="92">
                          <a:moveTo>
                            <a:pt x="0" y="17"/>
                          </a:moveTo>
                          <a:lnTo>
                            <a:pt x="1" y="17"/>
                          </a:lnTo>
                          <a:lnTo>
                            <a:pt x="6" y="18"/>
                          </a:lnTo>
                          <a:lnTo>
                            <a:pt x="13" y="20"/>
                          </a:lnTo>
                          <a:lnTo>
                            <a:pt x="22" y="22"/>
                          </a:lnTo>
                          <a:lnTo>
                            <a:pt x="33" y="24"/>
                          </a:lnTo>
                          <a:lnTo>
                            <a:pt x="47" y="26"/>
                          </a:lnTo>
                          <a:lnTo>
                            <a:pt x="63" y="29"/>
                          </a:lnTo>
                          <a:lnTo>
                            <a:pt x="81" y="31"/>
                          </a:lnTo>
                          <a:lnTo>
                            <a:pt x="100" y="35"/>
                          </a:lnTo>
                          <a:lnTo>
                            <a:pt x="122" y="38"/>
                          </a:lnTo>
                          <a:lnTo>
                            <a:pt x="145" y="40"/>
                          </a:lnTo>
                          <a:lnTo>
                            <a:pt x="170" y="44"/>
                          </a:lnTo>
                          <a:lnTo>
                            <a:pt x="197" y="46"/>
                          </a:lnTo>
                          <a:lnTo>
                            <a:pt x="223" y="49"/>
                          </a:lnTo>
                          <a:lnTo>
                            <a:pt x="252" y="52"/>
                          </a:lnTo>
                          <a:lnTo>
                            <a:pt x="282" y="54"/>
                          </a:lnTo>
                          <a:lnTo>
                            <a:pt x="313" y="55"/>
                          </a:lnTo>
                          <a:lnTo>
                            <a:pt x="344" y="58"/>
                          </a:lnTo>
                          <a:lnTo>
                            <a:pt x="377" y="59"/>
                          </a:lnTo>
                          <a:lnTo>
                            <a:pt x="409" y="59"/>
                          </a:lnTo>
                          <a:lnTo>
                            <a:pt x="442" y="59"/>
                          </a:lnTo>
                          <a:lnTo>
                            <a:pt x="476" y="58"/>
                          </a:lnTo>
                          <a:lnTo>
                            <a:pt x="509" y="56"/>
                          </a:lnTo>
                          <a:lnTo>
                            <a:pt x="543" y="54"/>
                          </a:lnTo>
                          <a:lnTo>
                            <a:pt x="576" y="51"/>
                          </a:lnTo>
                          <a:lnTo>
                            <a:pt x="609" y="46"/>
                          </a:lnTo>
                          <a:lnTo>
                            <a:pt x="643" y="41"/>
                          </a:lnTo>
                          <a:lnTo>
                            <a:pt x="675" y="36"/>
                          </a:lnTo>
                          <a:lnTo>
                            <a:pt x="707" y="29"/>
                          </a:lnTo>
                          <a:lnTo>
                            <a:pt x="739" y="20"/>
                          </a:lnTo>
                          <a:lnTo>
                            <a:pt x="770" y="10"/>
                          </a:lnTo>
                          <a:lnTo>
                            <a:pt x="800" y="0"/>
                          </a:lnTo>
                          <a:lnTo>
                            <a:pt x="798" y="0"/>
                          </a:lnTo>
                          <a:lnTo>
                            <a:pt x="796" y="2"/>
                          </a:lnTo>
                          <a:lnTo>
                            <a:pt x="792" y="5"/>
                          </a:lnTo>
                          <a:lnTo>
                            <a:pt x="785" y="8"/>
                          </a:lnTo>
                          <a:lnTo>
                            <a:pt x="777" y="13"/>
                          </a:lnTo>
                          <a:lnTo>
                            <a:pt x="766" y="17"/>
                          </a:lnTo>
                          <a:lnTo>
                            <a:pt x="755" y="22"/>
                          </a:lnTo>
                          <a:lnTo>
                            <a:pt x="742" y="28"/>
                          </a:lnTo>
                          <a:lnTo>
                            <a:pt x="727" y="33"/>
                          </a:lnTo>
                          <a:lnTo>
                            <a:pt x="710" y="40"/>
                          </a:lnTo>
                          <a:lnTo>
                            <a:pt x="691" y="46"/>
                          </a:lnTo>
                          <a:lnTo>
                            <a:pt x="672" y="53"/>
                          </a:lnTo>
                          <a:lnTo>
                            <a:pt x="651" y="59"/>
                          </a:lnTo>
                          <a:lnTo>
                            <a:pt x="628" y="64"/>
                          </a:lnTo>
                          <a:lnTo>
                            <a:pt x="604" y="70"/>
                          </a:lnTo>
                          <a:lnTo>
                            <a:pt x="578" y="76"/>
                          </a:lnTo>
                          <a:lnTo>
                            <a:pt x="551" y="81"/>
                          </a:lnTo>
                          <a:lnTo>
                            <a:pt x="523" y="84"/>
                          </a:lnTo>
                          <a:lnTo>
                            <a:pt x="493" y="87"/>
                          </a:lnTo>
                          <a:lnTo>
                            <a:pt x="462" y="90"/>
                          </a:lnTo>
                          <a:lnTo>
                            <a:pt x="430" y="92"/>
                          </a:lnTo>
                          <a:lnTo>
                            <a:pt x="396" y="92"/>
                          </a:lnTo>
                          <a:lnTo>
                            <a:pt x="362" y="92"/>
                          </a:lnTo>
                          <a:lnTo>
                            <a:pt x="326" y="90"/>
                          </a:lnTo>
                          <a:lnTo>
                            <a:pt x="289" y="86"/>
                          </a:lnTo>
                          <a:lnTo>
                            <a:pt x="250" y="82"/>
                          </a:lnTo>
                          <a:lnTo>
                            <a:pt x="211" y="76"/>
                          </a:lnTo>
                          <a:lnTo>
                            <a:pt x="170" y="68"/>
                          </a:lnTo>
                          <a:lnTo>
                            <a:pt x="130" y="58"/>
                          </a:lnTo>
                          <a:lnTo>
                            <a:pt x="87" y="46"/>
                          </a:lnTo>
                          <a:lnTo>
                            <a:pt x="44" y="33"/>
                          </a:lnTo>
                          <a:lnTo>
                            <a:pt x="0" y="17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190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27" y="2737"/>
                      <a:ext cx="304" cy="47"/>
                      <a:chOff x="4727" y="2737"/>
                      <a:chExt cx="304" cy="47"/>
                    </a:xfrm>
                  </p:grpSpPr>
                  <p:sp>
                    <p:nvSpPr>
                      <p:cNvPr id="191" name="Freeform 13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8" y="2737"/>
                        <a:ext cx="302" cy="24"/>
                      </a:xfrm>
                      <a:custGeom>
                        <a:avLst/>
                        <a:gdLst>
                          <a:gd name="T0" fmla="*/ 2 w 1013"/>
                          <a:gd name="T1" fmla="*/ 15 h 81"/>
                          <a:gd name="T2" fmla="*/ 16 w 1013"/>
                          <a:gd name="T3" fmla="*/ 17 h 81"/>
                          <a:gd name="T4" fmla="*/ 41 w 1013"/>
                          <a:gd name="T5" fmla="*/ 21 h 81"/>
                          <a:gd name="T6" fmla="*/ 79 w 1013"/>
                          <a:gd name="T7" fmla="*/ 25 h 81"/>
                          <a:gd name="T8" fmla="*/ 128 w 1013"/>
                          <a:gd name="T9" fmla="*/ 30 h 81"/>
                          <a:gd name="T10" fmla="*/ 184 w 1013"/>
                          <a:gd name="T11" fmla="*/ 36 h 81"/>
                          <a:gd name="T12" fmla="*/ 249 w 1013"/>
                          <a:gd name="T13" fmla="*/ 40 h 81"/>
                          <a:gd name="T14" fmla="*/ 320 w 1013"/>
                          <a:gd name="T15" fmla="*/ 45 h 81"/>
                          <a:gd name="T16" fmla="*/ 396 w 1013"/>
                          <a:gd name="T17" fmla="*/ 48 h 81"/>
                          <a:gd name="T18" fmla="*/ 477 w 1013"/>
                          <a:gd name="T19" fmla="*/ 51 h 81"/>
                          <a:gd name="T20" fmla="*/ 560 w 1013"/>
                          <a:gd name="T21" fmla="*/ 51 h 81"/>
                          <a:gd name="T22" fmla="*/ 645 w 1013"/>
                          <a:gd name="T23" fmla="*/ 48 h 81"/>
                          <a:gd name="T24" fmla="*/ 729 w 1013"/>
                          <a:gd name="T25" fmla="*/ 44 h 81"/>
                          <a:gd name="T26" fmla="*/ 814 w 1013"/>
                          <a:gd name="T27" fmla="*/ 36 h 81"/>
                          <a:gd name="T28" fmla="*/ 896 w 1013"/>
                          <a:gd name="T29" fmla="*/ 24 h 81"/>
                          <a:gd name="T30" fmla="*/ 975 w 1013"/>
                          <a:gd name="T31" fmla="*/ 9 h 81"/>
                          <a:gd name="T32" fmla="*/ 1011 w 1013"/>
                          <a:gd name="T33" fmla="*/ 0 h 81"/>
                          <a:gd name="T34" fmla="*/ 1002 w 1013"/>
                          <a:gd name="T35" fmla="*/ 5 h 81"/>
                          <a:gd name="T36" fmla="*/ 984 w 1013"/>
                          <a:gd name="T37" fmla="*/ 10 h 81"/>
                          <a:gd name="T38" fmla="*/ 956 w 1013"/>
                          <a:gd name="T39" fmla="*/ 19 h 81"/>
                          <a:gd name="T40" fmla="*/ 920 w 1013"/>
                          <a:gd name="T41" fmla="*/ 30 h 81"/>
                          <a:gd name="T42" fmla="*/ 875 w 1013"/>
                          <a:gd name="T43" fmla="*/ 40 h 81"/>
                          <a:gd name="T44" fmla="*/ 824 w 1013"/>
                          <a:gd name="T45" fmla="*/ 51 h 81"/>
                          <a:gd name="T46" fmla="*/ 764 w 1013"/>
                          <a:gd name="T47" fmla="*/ 61 h 81"/>
                          <a:gd name="T48" fmla="*/ 698 w 1013"/>
                          <a:gd name="T49" fmla="*/ 70 h 81"/>
                          <a:gd name="T50" fmla="*/ 624 w 1013"/>
                          <a:gd name="T51" fmla="*/ 76 h 81"/>
                          <a:gd name="T52" fmla="*/ 544 w 1013"/>
                          <a:gd name="T53" fmla="*/ 79 h 81"/>
                          <a:gd name="T54" fmla="*/ 457 w 1013"/>
                          <a:gd name="T55" fmla="*/ 79 h 81"/>
                          <a:gd name="T56" fmla="*/ 365 w 1013"/>
                          <a:gd name="T57" fmla="*/ 75 h 81"/>
                          <a:gd name="T58" fmla="*/ 267 w 1013"/>
                          <a:gd name="T59" fmla="*/ 66 h 81"/>
                          <a:gd name="T60" fmla="*/ 163 w 1013"/>
                          <a:gd name="T61" fmla="*/ 51 h 81"/>
                          <a:gd name="T62" fmla="*/ 55 w 1013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3" h="81">
                            <a:moveTo>
                              <a:pt x="0" y="15"/>
                            </a:moveTo>
                            <a:lnTo>
                              <a:pt x="2" y="15"/>
                            </a:lnTo>
                            <a:lnTo>
                              <a:pt x="7" y="16"/>
                            </a:lnTo>
                            <a:lnTo>
                              <a:pt x="16" y="17"/>
                            </a:lnTo>
                            <a:lnTo>
                              <a:pt x="27" y="18"/>
                            </a:lnTo>
                            <a:lnTo>
                              <a:pt x="41" y="21"/>
                            </a:lnTo>
                            <a:lnTo>
                              <a:pt x="60" y="23"/>
                            </a:lnTo>
                            <a:lnTo>
                              <a:pt x="79" y="25"/>
                            </a:lnTo>
                            <a:lnTo>
                              <a:pt x="102" y="28"/>
                            </a:lnTo>
                            <a:lnTo>
                              <a:pt x="128" y="30"/>
                            </a:lnTo>
                            <a:lnTo>
                              <a:pt x="155" y="32"/>
                            </a:lnTo>
                            <a:lnTo>
                              <a:pt x="184" y="36"/>
                            </a:lnTo>
                            <a:lnTo>
                              <a:pt x="215" y="38"/>
                            </a:lnTo>
                            <a:lnTo>
                              <a:pt x="249" y="40"/>
                            </a:lnTo>
                            <a:lnTo>
                              <a:pt x="283" y="43"/>
                            </a:lnTo>
                            <a:lnTo>
                              <a:pt x="320" y="45"/>
                            </a:lnTo>
                            <a:lnTo>
                              <a:pt x="358" y="47"/>
                            </a:lnTo>
                            <a:lnTo>
                              <a:pt x="396" y="48"/>
                            </a:lnTo>
                            <a:lnTo>
                              <a:pt x="436" y="49"/>
                            </a:lnTo>
                            <a:lnTo>
                              <a:pt x="477" y="51"/>
                            </a:lnTo>
                            <a:lnTo>
                              <a:pt x="518" y="51"/>
                            </a:lnTo>
                            <a:lnTo>
                              <a:pt x="560" y="51"/>
                            </a:lnTo>
                            <a:lnTo>
                              <a:pt x="602" y="49"/>
                            </a:lnTo>
                            <a:lnTo>
                              <a:pt x="645" y="48"/>
                            </a:lnTo>
                            <a:lnTo>
                              <a:pt x="688" y="46"/>
                            </a:lnTo>
                            <a:lnTo>
                              <a:pt x="729" y="44"/>
                            </a:lnTo>
                            <a:lnTo>
                              <a:pt x="772" y="40"/>
                            </a:lnTo>
                            <a:lnTo>
                              <a:pt x="814" y="36"/>
                            </a:lnTo>
                            <a:lnTo>
                              <a:pt x="855" y="31"/>
                            </a:lnTo>
                            <a:lnTo>
                              <a:pt x="896" y="24"/>
                            </a:lnTo>
                            <a:lnTo>
                              <a:pt x="935" y="17"/>
                            </a:lnTo>
                            <a:lnTo>
                              <a:pt x="975" y="9"/>
                            </a:lnTo>
                            <a:lnTo>
                              <a:pt x="1013" y="0"/>
                            </a:lnTo>
                            <a:lnTo>
                              <a:pt x="1011" y="0"/>
                            </a:lnTo>
                            <a:lnTo>
                              <a:pt x="1008" y="2"/>
                            </a:lnTo>
                            <a:lnTo>
                              <a:pt x="1002" y="5"/>
                            </a:lnTo>
                            <a:lnTo>
                              <a:pt x="994" y="7"/>
                            </a:lnTo>
                            <a:lnTo>
                              <a:pt x="984" y="10"/>
                            </a:lnTo>
                            <a:lnTo>
                              <a:pt x="971" y="15"/>
                            </a:lnTo>
                            <a:lnTo>
                              <a:pt x="956" y="19"/>
                            </a:lnTo>
                            <a:lnTo>
                              <a:pt x="939" y="24"/>
                            </a:lnTo>
                            <a:lnTo>
                              <a:pt x="920" y="30"/>
                            </a:lnTo>
                            <a:lnTo>
                              <a:pt x="899" y="34"/>
                            </a:lnTo>
                            <a:lnTo>
                              <a:pt x="875" y="40"/>
                            </a:lnTo>
                            <a:lnTo>
                              <a:pt x="851" y="46"/>
                            </a:lnTo>
                            <a:lnTo>
                              <a:pt x="824" y="51"/>
                            </a:lnTo>
                            <a:lnTo>
                              <a:pt x="795" y="56"/>
                            </a:lnTo>
                            <a:lnTo>
                              <a:pt x="764" y="61"/>
                            </a:lnTo>
                            <a:lnTo>
                              <a:pt x="731" y="66"/>
                            </a:lnTo>
                            <a:lnTo>
                              <a:pt x="698" y="70"/>
                            </a:lnTo>
                            <a:lnTo>
                              <a:pt x="661" y="74"/>
                            </a:lnTo>
                            <a:lnTo>
                              <a:pt x="624" y="76"/>
                            </a:lnTo>
                            <a:lnTo>
                              <a:pt x="585" y="78"/>
                            </a:lnTo>
                            <a:lnTo>
                              <a:pt x="544" y="79"/>
                            </a:lnTo>
                            <a:lnTo>
                              <a:pt x="501" y="81"/>
                            </a:lnTo>
                            <a:lnTo>
                              <a:pt x="457" y="79"/>
                            </a:lnTo>
                            <a:lnTo>
                              <a:pt x="412" y="78"/>
                            </a:lnTo>
                            <a:lnTo>
                              <a:pt x="365" y="75"/>
                            </a:lnTo>
                            <a:lnTo>
                              <a:pt x="317" y="71"/>
                            </a:lnTo>
                            <a:lnTo>
                              <a:pt x="267" y="66"/>
                            </a:lnTo>
                            <a:lnTo>
                              <a:pt x="216" y="59"/>
                            </a:lnTo>
                            <a:lnTo>
                              <a:pt x="163" y="51"/>
                            </a:lnTo>
                            <a:lnTo>
                              <a:pt x="110" y="40"/>
                            </a:lnTo>
                            <a:lnTo>
                              <a:pt x="55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92" name="Freeform 13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7" y="2759"/>
                        <a:ext cx="304" cy="25"/>
                      </a:xfrm>
                      <a:custGeom>
                        <a:avLst/>
                        <a:gdLst>
                          <a:gd name="T0" fmla="*/ 3 w 1019"/>
                          <a:gd name="T1" fmla="*/ 15 h 81"/>
                          <a:gd name="T2" fmla="*/ 17 w 1019"/>
                          <a:gd name="T3" fmla="*/ 18 h 81"/>
                          <a:gd name="T4" fmla="*/ 43 w 1019"/>
                          <a:gd name="T5" fmla="*/ 21 h 81"/>
                          <a:gd name="T6" fmla="*/ 80 w 1019"/>
                          <a:gd name="T7" fmla="*/ 26 h 81"/>
                          <a:gd name="T8" fmla="*/ 128 w 1019"/>
                          <a:gd name="T9" fmla="*/ 30 h 81"/>
                          <a:gd name="T10" fmla="*/ 186 w 1019"/>
                          <a:gd name="T11" fmla="*/ 36 h 81"/>
                          <a:gd name="T12" fmla="*/ 250 w 1019"/>
                          <a:gd name="T13" fmla="*/ 41 h 81"/>
                          <a:gd name="T14" fmla="*/ 322 w 1019"/>
                          <a:gd name="T15" fmla="*/ 45 h 81"/>
                          <a:gd name="T16" fmla="*/ 399 w 1019"/>
                          <a:gd name="T17" fmla="*/ 49 h 81"/>
                          <a:gd name="T18" fmla="*/ 480 w 1019"/>
                          <a:gd name="T19" fmla="*/ 51 h 81"/>
                          <a:gd name="T20" fmla="*/ 563 w 1019"/>
                          <a:gd name="T21" fmla="*/ 51 h 81"/>
                          <a:gd name="T22" fmla="*/ 648 w 1019"/>
                          <a:gd name="T23" fmla="*/ 49 h 81"/>
                          <a:gd name="T24" fmla="*/ 734 w 1019"/>
                          <a:gd name="T25" fmla="*/ 44 h 81"/>
                          <a:gd name="T26" fmla="*/ 819 w 1019"/>
                          <a:gd name="T27" fmla="*/ 36 h 81"/>
                          <a:gd name="T28" fmla="*/ 902 w 1019"/>
                          <a:gd name="T29" fmla="*/ 24 h 81"/>
                          <a:gd name="T30" fmla="*/ 981 w 1019"/>
                          <a:gd name="T31" fmla="*/ 10 h 81"/>
                          <a:gd name="T32" fmla="*/ 1018 w 1019"/>
                          <a:gd name="T33" fmla="*/ 0 h 81"/>
                          <a:gd name="T34" fmla="*/ 1009 w 1019"/>
                          <a:gd name="T35" fmla="*/ 5 h 81"/>
                          <a:gd name="T36" fmla="*/ 989 w 1019"/>
                          <a:gd name="T37" fmla="*/ 11 h 81"/>
                          <a:gd name="T38" fmla="*/ 961 w 1019"/>
                          <a:gd name="T39" fmla="*/ 20 h 81"/>
                          <a:gd name="T40" fmla="*/ 926 w 1019"/>
                          <a:gd name="T41" fmla="*/ 30 h 81"/>
                          <a:gd name="T42" fmla="*/ 882 w 1019"/>
                          <a:gd name="T43" fmla="*/ 41 h 81"/>
                          <a:gd name="T44" fmla="*/ 829 w 1019"/>
                          <a:gd name="T45" fmla="*/ 51 h 81"/>
                          <a:gd name="T46" fmla="*/ 769 w 1019"/>
                          <a:gd name="T47" fmla="*/ 61 h 81"/>
                          <a:gd name="T48" fmla="*/ 702 w 1019"/>
                          <a:gd name="T49" fmla="*/ 71 h 81"/>
                          <a:gd name="T50" fmla="*/ 628 w 1019"/>
                          <a:gd name="T51" fmla="*/ 76 h 81"/>
                          <a:gd name="T52" fmla="*/ 548 w 1019"/>
                          <a:gd name="T53" fmla="*/ 80 h 81"/>
                          <a:gd name="T54" fmla="*/ 460 w 1019"/>
                          <a:gd name="T55" fmla="*/ 80 h 81"/>
                          <a:gd name="T56" fmla="*/ 368 w 1019"/>
                          <a:gd name="T57" fmla="*/ 75 h 81"/>
                          <a:gd name="T58" fmla="*/ 269 w 1019"/>
                          <a:gd name="T59" fmla="*/ 66 h 81"/>
                          <a:gd name="T60" fmla="*/ 165 w 1019"/>
                          <a:gd name="T61" fmla="*/ 51 h 81"/>
                          <a:gd name="T62" fmla="*/ 57 w 1019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9" h="81">
                            <a:moveTo>
                              <a:pt x="0" y="15"/>
                            </a:moveTo>
                            <a:lnTo>
                              <a:pt x="3" y="15"/>
                            </a:lnTo>
                            <a:lnTo>
                              <a:pt x="7" y="16"/>
                            </a:lnTo>
                            <a:lnTo>
                              <a:pt x="17" y="18"/>
                            </a:lnTo>
                            <a:lnTo>
                              <a:pt x="28" y="19"/>
                            </a:lnTo>
                            <a:lnTo>
                              <a:pt x="43" y="21"/>
                            </a:lnTo>
                            <a:lnTo>
                              <a:pt x="60" y="23"/>
                            </a:lnTo>
                            <a:lnTo>
                              <a:pt x="80" y="26"/>
                            </a:lnTo>
                            <a:lnTo>
                              <a:pt x="103" y="28"/>
                            </a:lnTo>
                            <a:lnTo>
                              <a:pt x="128" y="30"/>
                            </a:lnTo>
                            <a:lnTo>
                              <a:pt x="156" y="33"/>
                            </a:lnTo>
                            <a:lnTo>
                              <a:pt x="186" y="36"/>
                            </a:lnTo>
                            <a:lnTo>
                              <a:pt x="217" y="38"/>
                            </a:lnTo>
                            <a:lnTo>
                              <a:pt x="250" y="41"/>
                            </a:lnTo>
                            <a:lnTo>
                              <a:pt x="285" y="43"/>
                            </a:lnTo>
                            <a:lnTo>
                              <a:pt x="322" y="45"/>
                            </a:lnTo>
                            <a:lnTo>
                              <a:pt x="360" y="48"/>
                            </a:lnTo>
                            <a:lnTo>
                              <a:pt x="399" y="49"/>
                            </a:lnTo>
                            <a:lnTo>
                              <a:pt x="438" y="50"/>
                            </a:lnTo>
                            <a:lnTo>
                              <a:pt x="480" y="51"/>
                            </a:lnTo>
                            <a:lnTo>
                              <a:pt x="521" y="51"/>
                            </a:lnTo>
                            <a:lnTo>
                              <a:pt x="563" y="51"/>
                            </a:lnTo>
                            <a:lnTo>
                              <a:pt x="605" y="50"/>
                            </a:lnTo>
                            <a:lnTo>
                              <a:pt x="648" y="49"/>
                            </a:lnTo>
                            <a:lnTo>
                              <a:pt x="691" y="46"/>
                            </a:lnTo>
                            <a:lnTo>
                              <a:pt x="734" y="44"/>
                            </a:lnTo>
                            <a:lnTo>
                              <a:pt x="777" y="41"/>
                            </a:lnTo>
                            <a:lnTo>
                              <a:pt x="819" y="36"/>
                            </a:lnTo>
                            <a:lnTo>
                              <a:pt x="860" y="31"/>
                            </a:lnTo>
                            <a:lnTo>
                              <a:pt x="902" y="24"/>
                            </a:lnTo>
                            <a:lnTo>
                              <a:pt x="942" y="18"/>
                            </a:lnTo>
                            <a:lnTo>
                              <a:pt x="981" y="10"/>
                            </a:lnTo>
                            <a:lnTo>
                              <a:pt x="1019" y="0"/>
                            </a:lnTo>
                            <a:lnTo>
                              <a:pt x="1018" y="0"/>
                            </a:lnTo>
                            <a:lnTo>
                              <a:pt x="1014" y="3"/>
                            </a:lnTo>
                            <a:lnTo>
                              <a:pt x="1009" y="5"/>
                            </a:lnTo>
                            <a:lnTo>
                              <a:pt x="1001" y="7"/>
                            </a:lnTo>
                            <a:lnTo>
                              <a:pt x="989" y="11"/>
                            </a:lnTo>
                            <a:lnTo>
                              <a:pt x="976" y="15"/>
                            </a:lnTo>
                            <a:lnTo>
                              <a:pt x="961" y="20"/>
                            </a:lnTo>
                            <a:lnTo>
                              <a:pt x="945" y="24"/>
                            </a:lnTo>
                            <a:lnTo>
                              <a:pt x="926" y="30"/>
                            </a:lnTo>
                            <a:lnTo>
                              <a:pt x="905" y="35"/>
                            </a:lnTo>
                            <a:lnTo>
                              <a:pt x="882" y="41"/>
                            </a:lnTo>
                            <a:lnTo>
                              <a:pt x="857" y="46"/>
                            </a:lnTo>
                            <a:lnTo>
                              <a:pt x="829" y="51"/>
                            </a:lnTo>
                            <a:lnTo>
                              <a:pt x="800" y="57"/>
                            </a:lnTo>
                            <a:lnTo>
                              <a:pt x="769" y="61"/>
                            </a:lnTo>
                            <a:lnTo>
                              <a:pt x="737" y="66"/>
                            </a:lnTo>
                            <a:lnTo>
                              <a:pt x="702" y="71"/>
                            </a:lnTo>
                            <a:lnTo>
                              <a:pt x="666" y="74"/>
                            </a:lnTo>
                            <a:lnTo>
                              <a:pt x="628" y="76"/>
                            </a:lnTo>
                            <a:lnTo>
                              <a:pt x="588" y="79"/>
                            </a:lnTo>
                            <a:lnTo>
                              <a:pt x="548" y="80"/>
                            </a:lnTo>
                            <a:lnTo>
                              <a:pt x="505" y="81"/>
                            </a:lnTo>
                            <a:lnTo>
                              <a:pt x="460" y="80"/>
                            </a:lnTo>
                            <a:lnTo>
                              <a:pt x="415" y="79"/>
                            </a:lnTo>
                            <a:lnTo>
                              <a:pt x="368" y="75"/>
                            </a:lnTo>
                            <a:lnTo>
                              <a:pt x="320" y="72"/>
                            </a:lnTo>
                            <a:lnTo>
                              <a:pt x="269" y="66"/>
                            </a:lnTo>
                            <a:lnTo>
                              <a:pt x="218" y="59"/>
                            </a:lnTo>
                            <a:lnTo>
                              <a:pt x="165" y="51"/>
                            </a:lnTo>
                            <a:lnTo>
                              <a:pt x="111" y="41"/>
                            </a:lnTo>
                            <a:lnTo>
                              <a:pt x="57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grpSp>
                <p:nvGrpSpPr>
                  <p:cNvPr id="179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2322" y="1205"/>
                    <a:ext cx="293" cy="306"/>
                    <a:chOff x="4611" y="2577"/>
                    <a:chExt cx="293" cy="306"/>
                  </a:xfrm>
                </p:grpSpPr>
                <p:sp>
                  <p:nvSpPr>
                    <p:cNvPr id="181" name="Freeform 141"/>
                    <p:cNvSpPr>
                      <a:spLocks/>
                    </p:cNvSpPr>
                    <p:nvPr/>
                  </p:nvSpPr>
                  <p:spPr bwMode="auto">
                    <a:xfrm flipH="1">
                      <a:off x="4688" y="2644"/>
                      <a:ext cx="193" cy="202"/>
                    </a:xfrm>
                    <a:custGeom>
                      <a:avLst/>
                      <a:gdLst>
                        <a:gd name="T0" fmla="*/ 0 w 648"/>
                        <a:gd name="T1" fmla="*/ 656 h 656"/>
                        <a:gd name="T2" fmla="*/ 6 w 648"/>
                        <a:gd name="T3" fmla="*/ 652 h 656"/>
                        <a:gd name="T4" fmla="*/ 25 w 648"/>
                        <a:gd name="T5" fmla="*/ 644 h 656"/>
                        <a:gd name="T6" fmla="*/ 54 w 648"/>
                        <a:gd name="T7" fmla="*/ 629 h 656"/>
                        <a:gd name="T8" fmla="*/ 91 w 648"/>
                        <a:gd name="T9" fmla="*/ 609 h 656"/>
                        <a:gd name="T10" fmla="*/ 134 w 648"/>
                        <a:gd name="T11" fmla="*/ 584 h 656"/>
                        <a:gd name="T12" fmla="*/ 183 w 648"/>
                        <a:gd name="T13" fmla="*/ 554 h 656"/>
                        <a:gd name="T14" fmla="*/ 235 w 648"/>
                        <a:gd name="T15" fmla="*/ 520 h 656"/>
                        <a:gd name="T16" fmla="*/ 288 w 648"/>
                        <a:gd name="T17" fmla="*/ 481 h 656"/>
                        <a:gd name="T18" fmla="*/ 339 w 648"/>
                        <a:gd name="T19" fmla="*/ 438 h 656"/>
                        <a:gd name="T20" fmla="*/ 390 w 648"/>
                        <a:gd name="T21" fmla="*/ 391 h 656"/>
                        <a:gd name="T22" fmla="*/ 436 w 648"/>
                        <a:gd name="T23" fmla="*/ 339 h 656"/>
                        <a:gd name="T24" fmla="*/ 478 w 648"/>
                        <a:gd name="T25" fmla="*/ 285 h 656"/>
                        <a:gd name="T26" fmla="*/ 511 w 648"/>
                        <a:gd name="T27" fmla="*/ 226 h 656"/>
                        <a:gd name="T28" fmla="*/ 534 w 648"/>
                        <a:gd name="T29" fmla="*/ 165 h 656"/>
                        <a:gd name="T30" fmla="*/ 548 w 648"/>
                        <a:gd name="T31" fmla="*/ 102 h 656"/>
                        <a:gd name="T32" fmla="*/ 548 w 648"/>
                        <a:gd name="T33" fmla="*/ 35 h 656"/>
                        <a:gd name="T34" fmla="*/ 644 w 648"/>
                        <a:gd name="T35" fmla="*/ 0 h 656"/>
                        <a:gd name="T36" fmla="*/ 644 w 648"/>
                        <a:gd name="T37" fmla="*/ 2 h 656"/>
                        <a:gd name="T38" fmla="*/ 645 w 648"/>
                        <a:gd name="T39" fmla="*/ 5 h 656"/>
                        <a:gd name="T40" fmla="*/ 646 w 648"/>
                        <a:gd name="T41" fmla="*/ 11 h 656"/>
                        <a:gd name="T42" fmla="*/ 647 w 648"/>
                        <a:gd name="T43" fmla="*/ 19 h 656"/>
                        <a:gd name="T44" fmla="*/ 648 w 648"/>
                        <a:gd name="T45" fmla="*/ 28 h 656"/>
                        <a:gd name="T46" fmla="*/ 648 w 648"/>
                        <a:gd name="T47" fmla="*/ 40 h 656"/>
                        <a:gd name="T48" fmla="*/ 648 w 648"/>
                        <a:gd name="T49" fmla="*/ 52 h 656"/>
                        <a:gd name="T50" fmla="*/ 648 w 648"/>
                        <a:gd name="T51" fmla="*/ 67 h 656"/>
                        <a:gd name="T52" fmla="*/ 647 w 648"/>
                        <a:gd name="T53" fmla="*/ 84 h 656"/>
                        <a:gd name="T54" fmla="*/ 645 w 648"/>
                        <a:gd name="T55" fmla="*/ 102 h 656"/>
                        <a:gd name="T56" fmla="*/ 642 w 648"/>
                        <a:gd name="T57" fmla="*/ 121 h 656"/>
                        <a:gd name="T58" fmla="*/ 638 w 648"/>
                        <a:gd name="T59" fmla="*/ 142 h 656"/>
                        <a:gd name="T60" fmla="*/ 632 w 648"/>
                        <a:gd name="T61" fmla="*/ 163 h 656"/>
                        <a:gd name="T62" fmla="*/ 624 w 648"/>
                        <a:gd name="T63" fmla="*/ 186 h 656"/>
                        <a:gd name="T64" fmla="*/ 615 w 648"/>
                        <a:gd name="T65" fmla="*/ 210 h 656"/>
                        <a:gd name="T66" fmla="*/ 603 w 648"/>
                        <a:gd name="T67" fmla="*/ 234 h 656"/>
                        <a:gd name="T68" fmla="*/ 589 w 648"/>
                        <a:gd name="T69" fmla="*/ 259 h 656"/>
                        <a:gd name="T70" fmla="*/ 573 w 648"/>
                        <a:gd name="T71" fmla="*/ 285 h 656"/>
                        <a:gd name="T72" fmla="*/ 555 w 648"/>
                        <a:gd name="T73" fmla="*/ 311 h 656"/>
                        <a:gd name="T74" fmla="*/ 533 w 648"/>
                        <a:gd name="T75" fmla="*/ 338 h 656"/>
                        <a:gd name="T76" fmla="*/ 509 w 648"/>
                        <a:gd name="T77" fmla="*/ 365 h 656"/>
                        <a:gd name="T78" fmla="*/ 481 w 648"/>
                        <a:gd name="T79" fmla="*/ 392 h 656"/>
                        <a:gd name="T80" fmla="*/ 451 w 648"/>
                        <a:gd name="T81" fmla="*/ 420 h 656"/>
                        <a:gd name="T82" fmla="*/ 417 w 648"/>
                        <a:gd name="T83" fmla="*/ 447 h 656"/>
                        <a:gd name="T84" fmla="*/ 379 w 648"/>
                        <a:gd name="T85" fmla="*/ 475 h 656"/>
                        <a:gd name="T86" fmla="*/ 337 w 648"/>
                        <a:gd name="T87" fmla="*/ 502 h 656"/>
                        <a:gd name="T88" fmla="*/ 292 w 648"/>
                        <a:gd name="T89" fmla="*/ 529 h 656"/>
                        <a:gd name="T90" fmla="*/ 243 w 648"/>
                        <a:gd name="T91" fmla="*/ 555 h 656"/>
                        <a:gd name="T92" fmla="*/ 188 w 648"/>
                        <a:gd name="T93" fmla="*/ 582 h 656"/>
                        <a:gd name="T94" fmla="*/ 131 w 648"/>
                        <a:gd name="T95" fmla="*/ 607 h 656"/>
                        <a:gd name="T96" fmla="*/ 68 w 648"/>
                        <a:gd name="T97" fmla="*/ 631 h 656"/>
                        <a:gd name="T98" fmla="*/ 0 w 648"/>
                        <a:gd name="T99" fmla="*/ 656 h 6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648" h="656">
                          <a:moveTo>
                            <a:pt x="0" y="656"/>
                          </a:moveTo>
                          <a:lnTo>
                            <a:pt x="6" y="652"/>
                          </a:lnTo>
                          <a:lnTo>
                            <a:pt x="25" y="644"/>
                          </a:lnTo>
                          <a:lnTo>
                            <a:pt x="54" y="629"/>
                          </a:lnTo>
                          <a:lnTo>
                            <a:pt x="91" y="609"/>
                          </a:lnTo>
                          <a:lnTo>
                            <a:pt x="134" y="584"/>
                          </a:lnTo>
                          <a:lnTo>
                            <a:pt x="183" y="554"/>
                          </a:lnTo>
                          <a:lnTo>
                            <a:pt x="235" y="520"/>
                          </a:lnTo>
                          <a:lnTo>
                            <a:pt x="288" y="481"/>
                          </a:lnTo>
                          <a:lnTo>
                            <a:pt x="339" y="438"/>
                          </a:lnTo>
                          <a:lnTo>
                            <a:pt x="390" y="391"/>
                          </a:lnTo>
                          <a:lnTo>
                            <a:pt x="436" y="339"/>
                          </a:lnTo>
                          <a:lnTo>
                            <a:pt x="478" y="285"/>
                          </a:lnTo>
                          <a:lnTo>
                            <a:pt x="511" y="226"/>
                          </a:lnTo>
                          <a:lnTo>
                            <a:pt x="534" y="165"/>
                          </a:lnTo>
                          <a:lnTo>
                            <a:pt x="548" y="102"/>
                          </a:lnTo>
                          <a:lnTo>
                            <a:pt x="548" y="35"/>
                          </a:lnTo>
                          <a:lnTo>
                            <a:pt x="644" y="0"/>
                          </a:lnTo>
                          <a:lnTo>
                            <a:pt x="644" y="2"/>
                          </a:lnTo>
                          <a:lnTo>
                            <a:pt x="645" y="5"/>
                          </a:lnTo>
                          <a:lnTo>
                            <a:pt x="646" y="11"/>
                          </a:lnTo>
                          <a:lnTo>
                            <a:pt x="647" y="19"/>
                          </a:lnTo>
                          <a:lnTo>
                            <a:pt x="648" y="28"/>
                          </a:lnTo>
                          <a:lnTo>
                            <a:pt x="648" y="40"/>
                          </a:lnTo>
                          <a:lnTo>
                            <a:pt x="648" y="52"/>
                          </a:lnTo>
                          <a:lnTo>
                            <a:pt x="648" y="67"/>
                          </a:lnTo>
                          <a:lnTo>
                            <a:pt x="647" y="84"/>
                          </a:lnTo>
                          <a:lnTo>
                            <a:pt x="645" y="102"/>
                          </a:lnTo>
                          <a:lnTo>
                            <a:pt x="642" y="121"/>
                          </a:lnTo>
                          <a:lnTo>
                            <a:pt x="638" y="142"/>
                          </a:lnTo>
                          <a:lnTo>
                            <a:pt x="632" y="163"/>
                          </a:lnTo>
                          <a:lnTo>
                            <a:pt x="624" y="186"/>
                          </a:lnTo>
                          <a:lnTo>
                            <a:pt x="615" y="210"/>
                          </a:lnTo>
                          <a:lnTo>
                            <a:pt x="603" y="234"/>
                          </a:lnTo>
                          <a:lnTo>
                            <a:pt x="589" y="259"/>
                          </a:lnTo>
                          <a:lnTo>
                            <a:pt x="573" y="285"/>
                          </a:lnTo>
                          <a:lnTo>
                            <a:pt x="555" y="311"/>
                          </a:lnTo>
                          <a:lnTo>
                            <a:pt x="533" y="338"/>
                          </a:lnTo>
                          <a:lnTo>
                            <a:pt x="509" y="365"/>
                          </a:lnTo>
                          <a:lnTo>
                            <a:pt x="481" y="392"/>
                          </a:lnTo>
                          <a:lnTo>
                            <a:pt x="451" y="420"/>
                          </a:lnTo>
                          <a:lnTo>
                            <a:pt x="417" y="447"/>
                          </a:lnTo>
                          <a:lnTo>
                            <a:pt x="379" y="475"/>
                          </a:lnTo>
                          <a:lnTo>
                            <a:pt x="337" y="502"/>
                          </a:lnTo>
                          <a:lnTo>
                            <a:pt x="292" y="529"/>
                          </a:lnTo>
                          <a:lnTo>
                            <a:pt x="243" y="555"/>
                          </a:lnTo>
                          <a:lnTo>
                            <a:pt x="188" y="582"/>
                          </a:lnTo>
                          <a:lnTo>
                            <a:pt x="131" y="607"/>
                          </a:lnTo>
                          <a:lnTo>
                            <a:pt x="68" y="631"/>
                          </a:lnTo>
                          <a:lnTo>
                            <a:pt x="0" y="656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2" name="Freeform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788" y="2849"/>
                      <a:ext cx="95" cy="34"/>
                    </a:xfrm>
                    <a:custGeom>
                      <a:avLst/>
                      <a:gdLst>
                        <a:gd name="T0" fmla="*/ 209 w 318"/>
                        <a:gd name="T1" fmla="*/ 0 h 110"/>
                        <a:gd name="T2" fmla="*/ 208 w 318"/>
                        <a:gd name="T3" fmla="*/ 0 h 110"/>
                        <a:gd name="T4" fmla="*/ 205 w 318"/>
                        <a:gd name="T5" fmla="*/ 2 h 110"/>
                        <a:gd name="T6" fmla="*/ 199 w 318"/>
                        <a:gd name="T7" fmla="*/ 3 h 110"/>
                        <a:gd name="T8" fmla="*/ 191 w 318"/>
                        <a:gd name="T9" fmla="*/ 7 h 110"/>
                        <a:gd name="T10" fmla="*/ 181 w 318"/>
                        <a:gd name="T11" fmla="*/ 9 h 110"/>
                        <a:gd name="T12" fmla="*/ 169 w 318"/>
                        <a:gd name="T13" fmla="*/ 13 h 110"/>
                        <a:gd name="T14" fmla="*/ 156 w 318"/>
                        <a:gd name="T15" fmla="*/ 16 h 110"/>
                        <a:gd name="T16" fmla="*/ 141 w 318"/>
                        <a:gd name="T17" fmla="*/ 19 h 110"/>
                        <a:gd name="T18" fmla="*/ 127 w 318"/>
                        <a:gd name="T19" fmla="*/ 23 h 110"/>
                        <a:gd name="T20" fmla="*/ 109 w 318"/>
                        <a:gd name="T21" fmla="*/ 26 h 110"/>
                        <a:gd name="T22" fmla="*/ 92 w 318"/>
                        <a:gd name="T23" fmla="*/ 30 h 110"/>
                        <a:gd name="T24" fmla="*/ 75 w 318"/>
                        <a:gd name="T25" fmla="*/ 32 h 110"/>
                        <a:gd name="T26" fmla="*/ 56 w 318"/>
                        <a:gd name="T27" fmla="*/ 34 h 110"/>
                        <a:gd name="T28" fmla="*/ 38 w 318"/>
                        <a:gd name="T29" fmla="*/ 36 h 110"/>
                        <a:gd name="T30" fmla="*/ 18 w 318"/>
                        <a:gd name="T31" fmla="*/ 36 h 110"/>
                        <a:gd name="T32" fmla="*/ 0 w 318"/>
                        <a:gd name="T33" fmla="*/ 36 h 110"/>
                        <a:gd name="T34" fmla="*/ 2 w 318"/>
                        <a:gd name="T35" fmla="*/ 36 h 110"/>
                        <a:gd name="T36" fmla="*/ 9 w 318"/>
                        <a:gd name="T37" fmla="*/ 37 h 110"/>
                        <a:gd name="T38" fmla="*/ 21 w 318"/>
                        <a:gd name="T39" fmla="*/ 39 h 110"/>
                        <a:gd name="T40" fmla="*/ 34 w 318"/>
                        <a:gd name="T41" fmla="*/ 41 h 110"/>
                        <a:gd name="T42" fmla="*/ 50 w 318"/>
                        <a:gd name="T43" fmla="*/ 45 h 110"/>
                        <a:gd name="T44" fmla="*/ 68 w 318"/>
                        <a:gd name="T45" fmla="*/ 48 h 110"/>
                        <a:gd name="T46" fmla="*/ 86 w 318"/>
                        <a:gd name="T47" fmla="*/ 53 h 110"/>
                        <a:gd name="T48" fmla="*/ 105 w 318"/>
                        <a:gd name="T49" fmla="*/ 57 h 110"/>
                        <a:gd name="T50" fmla="*/ 121 w 318"/>
                        <a:gd name="T51" fmla="*/ 63 h 110"/>
                        <a:gd name="T52" fmla="*/ 136 w 318"/>
                        <a:gd name="T53" fmla="*/ 69 h 110"/>
                        <a:gd name="T54" fmla="*/ 148 w 318"/>
                        <a:gd name="T55" fmla="*/ 75 h 110"/>
                        <a:gd name="T56" fmla="*/ 158 w 318"/>
                        <a:gd name="T57" fmla="*/ 82 h 110"/>
                        <a:gd name="T58" fmla="*/ 162 w 318"/>
                        <a:gd name="T59" fmla="*/ 89 h 110"/>
                        <a:gd name="T60" fmla="*/ 162 w 318"/>
                        <a:gd name="T61" fmla="*/ 95 h 110"/>
                        <a:gd name="T62" fmla="*/ 156 w 318"/>
                        <a:gd name="T63" fmla="*/ 103 h 110"/>
                        <a:gd name="T64" fmla="*/ 144 w 318"/>
                        <a:gd name="T65" fmla="*/ 110 h 110"/>
                        <a:gd name="T66" fmla="*/ 147 w 318"/>
                        <a:gd name="T67" fmla="*/ 110 h 110"/>
                        <a:gd name="T68" fmla="*/ 158 w 318"/>
                        <a:gd name="T69" fmla="*/ 109 h 110"/>
                        <a:gd name="T70" fmla="*/ 174 w 318"/>
                        <a:gd name="T71" fmla="*/ 107 h 110"/>
                        <a:gd name="T72" fmla="*/ 193 w 318"/>
                        <a:gd name="T73" fmla="*/ 105 h 110"/>
                        <a:gd name="T74" fmla="*/ 215 w 318"/>
                        <a:gd name="T75" fmla="*/ 101 h 110"/>
                        <a:gd name="T76" fmla="*/ 238 w 318"/>
                        <a:gd name="T77" fmla="*/ 98 h 110"/>
                        <a:gd name="T78" fmla="*/ 260 w 318"/>
                        <a:gd name="T79" fmla="*/ 93 h 110"/>
                        <a:gd name="T80" fmla="*/ 281 w 318"/>
                        <a:gd name="T81" fmla="*/ 86 h 110"/>
                        <a:gd name="T82" fmla="*/ 298 w 318"/>
                        <a:gd name="T83" fmla="*/ 79 h 110"/>
                        <a:gd name="T84" fmla="*/ 311 w 318"/>
                        <a:gd name="T85" fmla="*/ 71 h 110"/>
                        <a:gd name="T86" fmla="*/ 318 w 318"/>
                        <a:gd name="T87" fmla="*/ 63 h 110"/>
                        <a:gd name="T88" fmla="*/ 317 w 318"/>
                        <a:gd name="T89" fmla="*/ 53 h 110"/>
                        <a:gd name="T90" fmla="*/ 307 w 318"/>
                        <a:gd name="T91" fmla="*/ 41 h 110"/>
                        <a:gd name="T92" fmla="*/ 287 w 318"/>
                        <a:gd name="T93" fmla="*/ 29 h 110"/>
                        <a:gd name="T94" fmla="*/ 254 w 318"/>
                        <a:gd name="T95" fmla="*/ 15 h 110"/>
                        <a:gd name="T96" fmla="*/ 209 w 318"/>
                        <a:gd name="T97" fmla="*/ 0 h 1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318" h="110">
                          <a:moveTo>
                            <a:pt x="209" y="0"/>
                          </a:moveTo>
                          <a:lnTo>
                            <a:pt x="208" y="0"/>
                          </a:lnTo>
                          <a:lnTo>
                            <a:pt x="205" y="2"/>
                          </a:lnTo>
                          <a:lnTo>
                            <a:pt x="199" y="3"/>
                          </a:lnTo>
                          <a:lnTo>
                            <a:pt x="191" y="7"/>
                          </a:lnTo>
                          <a:lnTo>
                            <a:pt x="181" y="9"/>
                          </a:lnTo>
                          <a:lnTo>
                            <a:pt x="169" y="13"/>
                          </a:lnTo>
                          <a:lnTo>
                            <a:pt x="156" y="16"/>
                          </a:lnTo>
                          <a:lnTo>
                            <a:pt x="141" y="19"/>
                          </a:lnTo>
                          <a:lnTo>
                            <a:pt x="127" y="23"/>
                          </a:lnTo>
                          <a:lnTo>
                            <a:pt x="109" y="26"/>
                          </a:lnTo>
                          <a:lnTo>
                            <a:pt x="92" y="30"/>
                          </a:lnTo>
                          <a:lnTo>
                            <a:pt x="75" y="32"/>
                          </a:lnTo>
                          <a:lnTo>
                            <a:pt x="56" y="34"/>
                          </a:lnTo>
                          <a:lnTo>
                            <a:pt x="38" y="36"/>
                          </a:lnTo>
                          <a:lnTo>
                            <a:pt x="18" y="36"/>
                          </a:lnTo>
                          <a:lnTo>
                            <a:pt x="0" y="36"/>
                          </a:lnTo>
                          <a:lnTo>
                            <a:pt x="2" y="36"/>
                          </a:lnTo>
                          <a:lnTo>
                            <a:pt x="9" y="37"/>
                          </a:lnTo>
                          <a:lnTo>
                            <a:pt x="21" y="39"/>
                          </a:lnTo>
                          <a:lnTo>
                            <a:pt x="34" y="41"/>
                          </a:lnTo>
                          <a:lnTo>
                            <a:pt x="50" y="45"/>
                          </a:lnTo>
                          <a:lnTo>
                            <a:pt x="68" y="48"/>
                          </a:lnTo>
                          <a:lnTo>
                            <a:pt x="86" y="53"/>
                          </a:lnTo>
                          <a:lnTo>
                            <a:pt x="105" y="57"/>
                          </a:lnTo>
                          <a:lnTo>
                            <a:pt x="121" y="63"/>
                          </a:lnTo>
                          <a:lnTo>
                            <a:pt x="136" y="69"/>
                          </a:lnTo>
                          <a:lnTo>
                            <a:pt x="148" y="75"/>
                          </a:lnTo>
                          <a:lnTo>
                            <a:pt x="158" y="82"/>
                          </a:lnTo>
                          <a:lnTo>
                            <a:pt x="162" y="89"/>
                          </a:lnTo>
                          <a:lnTo>
                            <a:pt x="162" y="95"/>
                          </a:lnTo>
                          <a:lnTo>
                            <a:pt x="156" y="103"/>
                          </a:lnTo>
                          <a:lnTo>
                            <a:pt x="144" y="110"/>
                          </a:lnTo>
                          <a:lnTo>
                            <a:pt x="147" y="110"/>
                          </a:lnTo>
                          <a:lnTo>
                            <a:pt x="158" y="109"/>
                          </a:lnTo>
                          <a:lnTo>
                            <a:pt x="174" y="107"/>
                          </a:lnTo>
                          <a:lnTo>
                            <a:pt x="193" y="105"/>
                          </a:lnTo>
                          <a:lnTo>
                            <a:pt x="215" y="101"/>
                          </a:lnTo>
                          <a:lnTo>
                            <a:pt x="238" y="98"/>
                          </a:lnTo>
                          <a:lnTo>
                            <a:pt x="260" y="93"/>
                          </a:lnTo>
                          <a:lnTo>
                            <a:pt x="281" y="86"/>
                          </a:lnTo>
                          <a:lnTo>
                            <a:pt x="298" y="79"/>
                          </a:lnTo>
                          <a:lnTo>
                            <a:pt x="311" y="71"/>
                          </a:lnTo>
                          <a:lnTo>
                            <a:pt x="318" y="63"/>
                          </a:lnTo>
                          <a:lnTo>
                            <a:pt x="317" y="53"/>
                          </a:lnTo>
                          <a:lnTo>
                            <a:pt x="307" y="41"/>
                          </a:lnTo>
                          <a:lnTo>
                            <a:pt x="287" y="29"/>
                          </a:lnTo>
                          <a:lnTo>
                            <a:pt x="254" y="15"/>
                          </a:lnTo>
                          <a:lnTo>
                            <a:pt x="209" y="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3" name="Freeform 1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11" y="2626"/>
                      <a:ext cx="55" cy="77"/>
                    </a:xfrm>
                    <a:custGeom>
                      <a:avLst/>
                      <a:gdLst>
                        <a:gd name="T0" fmla="*/ 119 w 183"/>
                        <a:gd name="T1" fmla="*/ 0 h 249"/>
                        <a:gd name="T2" fmla="*/ 121 w 183"/>
                        <a:gd name="T3" fmla="*/ 1 h 249"/>
                        <a:gd name="T4" fmla="*/ 127 w 183"/>
                        <a:gd name="T5" fmla="*/ 5 h 249"/>
                        <a:gd name="T6" fmla="*/ 136 w 183"/>
                        <a:gd name="T7" fmla="*/ 12 h 249"/>
                        <a:gd name="T8" fmla="*/ 145 w 183"/>
                        <a:gd name="T9" fmla="*/ 21 h 249"/>
                        <a:gd name="T10" fmla="*/ 157 w 183"/>
                        <a:gd name="T11" fmla="*/ 33 h 249"/>
                        <a:gd name="T12" fmla="*/ 167 w 183"/>
                        <a:gd name="T13" fmla="*/ 47 h 249"/>
                        <a:gd name="T14" fmla="*/ 175 w 183"/>
                        <a:gd name="T15" fmla="*/ 63 h 249"/>
                        <a:gd name="T16" fmla="*/ 181 w 183"/>
                        <a:gd name="T17" fmla="*/ 79 h 249"/>
                        <a:gd name="T18" fmla="*/ 183 w 183"/>
                        <a:gd name="T19" fmla="*/ 99 h 249"/>
                        <a:gd name="T20" fmla="*/ 180 w 183"/>
                        <a:gd name="T21" fmla="*/ 118 h 249"/>
                        <a:gd name="T22" fmla="*/ 170 w 183"/>
                        <a:gd name="T23" fmla="*/ 139 h 249"/>
                        <a:gd name="T24" fmla="*/ 155 w 183"/>
                        <a:gd name="T25" fmla="*/ 160 h 249"/>
                        <a:gd name="T26" fmla="*/ 131 w 183"/>
                        <a:gd name="T27" fmla="*/ 181 h 249"/>
                        <a:gd name="T28" fmla="*/ 98 w 183"/>
                        <a:gd name="T29" fmla="*/ 204 h 249"/>
                        <a:gd name="T30" fmla="*/ 54 w 183"/>
                        <a:gd name="T31" fmla="*/ 226 h 249"/>
                        <a:gd name="T32" fmla="*/ 0 w 183"/>
                        <a:gd name="T33" fmla="*/ 249 h 249"/>
                        <a:gd name="T34" fmla="*/ 2 w 183"/>
                        <a:gd name="T35" fmla="*/ 248 h 249"/>
                        <a:gd name="T36" fmla="*/ 8 w 183"/>
                        <a:gd name="T37" fmla="*/ 245 h 249"/>
                        <a:gd name="T38" fmla="*/ 18 w 183"/>
                        <a:gd name="T39" fmla="*/ 239 h 249"/>
                        <a:gd name="T40" fmla="*/ 30 w 183"/>
                        <a:gd name="T41" fmla="*/ 232 h 249"/>
                        <a:gd name="T42" fmla="*/ 44 w 183"/>
                        <a:gd name="T43" fmla="*/ 222 h 249"/>
                        <a:gd name="T44" fmla="*/ 59 w 183"/>
                        <a:gd name="T45" fmla="*/ 210 h 249"/>
                        <a:gd name="T46" fmla="*/ 75 w 183"/>
                        <a:gd name="T47" fmla="*/ 196 h 249"/>
                        <a:gd name="T48" fmla="*/ 90 w 183"/>
                        <a:gd name="T49" fmla="*/ 181 h 249"/>
                        <a:gd name="T50" fmla="*/ 105 w 183"/>
                        <a:gd name="T51" fmla="*/ 164 h 249"/>
                        <a:gd name="T52" fmla="*/ 117 w 183"/>
                        <a:gd name="T53" fmla="*/ 145 h 249"/>
                        <a:gd name="T54" fmla="*/ 128 w 183"/>
                        <a:gd name="T55" fmla="*/ 124 h 249"/>
                        <a:gd name="T56" fmla="*/ 135 w 183"/>
                        <a:gd name="T57" fmla="*/ 102 h 249"/>
                        <a:gd name="T58" fmla="*/ 138 w 183"/>
                        <a:gd name="T59" fmla="*/ 79 h 249"/>
                        <a:gd name="T60" fmla="*/ 137 w 183"/>
                        <a:gd name="T61" fmla="*/ 54 h 249"/>
                        <a:gd name="T62" fmla="*/ 131 w 183"/>
                        <a:gd name="T63" fmla="*/ 27 h 249"/>
                        <a:gd name="T64" fmla="*/ 119 w 183"/>
                        <a:gd name="T65" fmla="*/ 0 h 2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183" h="249">
                          <a:moveTo>
                            <a:pt x="119" y="0"/>
                          </a:moveTo>
                          <a:lnTo>
                            <a:pt x="121" y="1"/>
                          </a:lnTo>
                          <a:lnTo>
                            <a:pt x="127" y="5"/>
                          </a:lnTo>
                          <a:lnTo>
                            <a:pt x="136" y="12"/>
                          </a:lnTo>
                          <a:lnTo>
                            <a:pt x="145" y="21"/>
                          </a:lnTo>
                          <a:lnTo>
                            <a:pt x="157" y="33"/>
                          </a:lnTo>
                          <a:lnTo>
                            <a:pt x="167" y="47"/>
                          </a:lnTo>
                          <a:lnTo>
                            <a:pt x="175" y="63"/>
                          </a:lnTo>
                          <a:lnTo>
                            <a:pt x="181" y="79"/>
                          </a:lnTo>
                          <a:lnTo>
                            <a:pt x="183" y="99"/>
                          </a:lnTo>
                          <a:lnTo>
                            <a:pt x="180" y="118"/>
                          </a:lnTo>
                          <a:lnTo>
                            <a:pt x="170" y="139"/>
                          </a:lnTo>
                          <a:lnTo>
                            <a:pt x="155" y="160"/>
                          </a:lnTo>
                          <a:lnTo>
                            <a:pt x="131" y="181"/>
                          </a:lnTo>
                          <a:lnTo>
                            <a:pt x="98" y="204"/>
                          </a:lnTo>
                          <a:lnTo>
                            <a:pt x="54" y="226"/>
                          </a:lnTo>
                          <a:lnTo>
                            <a:pt x="0" y="249"/>
                          </a:lnTo>
                          <a:lnTo>
                            <a:pt x="2" y="248"/>
                          </a:lnTo>
                          <a:lnTo>
                            <a:pt x="8" y="245"/>
                          </a:lnTo>
                          <a:lnTo>
                            <a:pt x="18" y="239"/>
                          </a:lnTo>
                          <a:lnTo>
                            <a:pt x="30" y="232"/>
                          </a:lnTo>
                          <a:lnTo>
                            <a:pt x="44" y="222"/>
                          </a:lnTo>
                          <a:lnTo>
                            <a:pt x="59" y="210"/>
                          </a:lnTo>
                          <a:lnTo>
                            <a:pt x="75" y="196"/>
                          </a:lnTo>
                          <a:lnTo>
                            <a:pt x="90" y="181"/>
                          </a:lnTo>
                          <a:lnTo>
                            <a:pt x="105" y="164"/>
                          </a:lnTo>
                          <a:lnTo>
                            <a:pt x="117" y="145"/>
                          </a:lnTo>
                          <a:lnTo>
                            <a:pt x="128" y="124"/>
                          </a:lnTo>
                          <a:lnTo>
                            <a:pt x="135" y="102"/>
                          </a:lnTo>
                          <a:lnTo>
                            <a:pt x="138" y="79"/>
                          </a:lnTo>
                          <a:lnTo>
                            <a:pt x="137" y="54"/>
                          </a:lnTo>
                          <a:lnTo>
                            <a:pt x="131" y="27"/>
                          </a:lnTo>
                          <a:lnTo>
                            <a:pt x="119" y="0"/>
                          </a:lnTo>
                          <a:close/>
                        </a:path>
                      </a:pathLst>
                    </a:custGeom>
                    <a:solidFill>
                      <a:srgbClr val="F58A6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4" name="Freeform 144"/>
                    <p:cNvSpPr>
                      <a:spLocks/>
                    </p:cNvSpPr>
                    <p:nvPr/>
                  </p:nvSpPr>
                  <p:spPr bwMode="auto">
                    <a:xfrm flipH="1">
                      <a:off x="4765" y="2577"/>
                      <a:ext cx="139" cy="23"/>
                    </a:xfrm>
                    <a:custGeom>
                      <a:avLst/>
                      <a:gdLst>
                        <a:gd name="T0" fmla="*/ 0 w 465"/>
                        <a:gd name="T1" fmla="*/ 50 h 74"/>
                        <a:gd name="T2" fmla="*/ 5 w 465"/>
                        <a:gd name="T3" fmla="*/ 51 h 74"/>
                        <a:gd name="T4" fmla="*/ 23 w 465"/>
                        <a:gd name="T5" fmla="*/ 53 h 74"/>
                        <a:gd name="T6" fmla="*/ 49 w 465"/>
                        <a:gd name="T7" fmla="*/ 56 h 74"/>
                        <a:gd name="T8" fmla="*/ 84 w 465"/>
                        <a:gd name="T9" fmla="*/ 60 h 74"/>
                        <a:gd name="T10" fmla="*/ 124 w 465"/>
                        <a:gd name="T11" fmla="*/ 64 h 74"/>
                        <a:gd name="T12" fmla="*/ 168 w 465"/>
                        <a:gd name="T13" fmla="*/ 68 h 74"/>
                        <a:gd name="T14" fmla="*/ 215 w 465"/>
                        <a:gd name="T15" fmla="*/ 71 h 74"/>
                        <a:gd name="T16" fmla="*/ 262 w 465"/>
                        <a:gd name="T17" fmla="*/ 73 h 74"/>
                        <a:gd name="T18" fmla="*/ 308 w 465"/>
                        <a:gd name="T19" fmla="*/ 74 h 74"/>
                        <a:gd name="T20" fmla="*/ 352 w 465"/>
                        <a:gd name="T21" fmla="*/ 73 h 74"/>
                        <a:gd name="T22" fmla="*/ 390 w 465"/>
                        <a:gd name="T23" fmla="*/ 69 h 74"/>
                        <a:gd name="T24" fmla="*/ 423 w 465"/>
                        <a:gd name="T25" fmla="*/ 62 h 74"/>
                        <a:gd name="T26" fmla="*/ 448 w 465"/>
                        <a:gd name="T27" fmla="*/ 53 h 74"/>
                        <a:gd name="T28" fmla="*/ 462 w 465"/>
                        <a:gd name="T29" fmla="*/ 39 h 74"/>
                        <a:gd name="T30" fmla="*/ 465 w 465"/>
                        <a:gd name="T31" fmla="*/ 22 h 74"/>
                        <a:gd name="T32" fmla="*/ 455 w 465"/>
                        <a:gd name="T33" fmla="*/ 0 h 74"/>
                        <a:gd name="T34" fmla="*/ 451 w 465"/>
                        <a:gd name="T35" fmla="*/ 1 h 74"/>
                        <a:gd name="T36" fmla="*/ 441 w 465"/>
                        <a:gd name="T37" fmla="*/ 2 h 74"/>
                        <a:gd name="T38" fmla="*/ 425 w 465"/>
                        <a:gd name="T39" fmla="*/ 6 h 74"/>
                        <a:gd name="T40" fmla="*/ 403 w 465"/>
                        <a:gd name="T41" fmla="*/ 9 h 74"/>
                        <a:gd name="T42" fmla="*/ 376 w 465"/>
                        <a:gd name="T43" fmla="*/ 14 h 74"/>
                        <a:gd name="T44" fmla="*/ 346 w 465"/>
                        <a:gd name="T45" fmla="*/ 18 h 74"/>
                        <a:gd name="T46" fmla="*/ 313 w 465"/>
                        <a:gd name="T47" fmla="*/ 24 h 74"/>
                        <a:gd name="T48" fmla="*/ 277 w 465"/>
                        <a:gd name="T49" fmla="*/ 29 h 74"/>
                        <a:gd name="T50" fmla="*/ 240 w 465"/>
                        <a:gd name="T51" fmla="*/ 35 h 74"/>
                        <a:gd name="T52" fmla="*/ 202 w 465"/>
                        <a:gd name="T53" fmla="*/ 39 h 74"/>
                        <a:gd name="T54" fmla="*/ 164 w 465"/>
                        <a:gd name="T55" fmla="*/ 43 h 74"/>
                        <a:gd name="T56" fmla="*/ 128 w 465"/>
                        <a:gd name="T57" fmla="*/ 46 h 74"/>
                        <a:gd name="T58" fmla="*/ 92 w 465"/>
                        <a:gd name="T59" fmla="*/ 50 h 74"/>
                        <a:gd name="T60" fmla="*/ 58 w 465"/>
                        <a:gd name="T61" fmla="*/ 51 h 74"/>
                        <a:gd name="T62" fmla="*/ 27 w 465"/>
                        <a:gd name="T63" fmla="*/ 51 h 74"/>
                        <a:gd name="T64" fmla="*/ 0 w 465"/>
                        <a:gd name="T65" fmla="*/ 50 h 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465" h="74">
                          <a:moveTo>
                            <a:pt x="0" y="50"/>
                          </a:moveTo>
                          <a:lnTo>
                            <a:pt x="5" y="51"/>
                          </a:lnTo>
                          <a:lnTo>
                            <a:pt x="23" y="53"/>
                          </a:lnTo>
                          <a:lnTo>
                            <a:pt x="49" y="56"/>
                          </a:lnTo>
                          <a:lnTo>
                            <a:pt x="84" y="60"/>
                          </a:lnTo>
                          <a:lnTo>
                            <a:pt x="124" y="64"/>
                          </a:lnTo>
                          <a:lnTo>
                            <a:pt x="168" y="68"/>
                          </a:lnTo>
                          <a:lnTo>
                            <a:pt x="215" y="71"/>
                          </a:lnTo>
                          <a:lnTo>
                            <a:pt x="262" y="73"/>
                          </a:lnTo>
                          <a:lnTo>
                            <a:pt x="308" y="74"/>
                          </a:lnTo>
                          <a:lnTo>
                            <a:pt x="352" y="73"/>
                          </a:lnTo>
                          <a:lnTo>
                            <a:pt x="390" y="69"/>
                          </a:lnTo>
                          <a:lnTo>
                            <a:pt x="423" y="62"/>
                          </a:lnTo>
                          <a:lnTo>
                            <a:pt x="448" y="53"/>
                          </a:lnTo>
                          <a:lnTo>
                            <a:pt x="462" y="39"/>
                          </a:lnTo>
                          <a:lnTo>
                            <a:pt x="465" y="22"/>
                          </a:lnTo>
                          <a:lnTo>
                            <a:pt x="455" y="0"/>
                          </a:lnTo>
                          <a:lnTo>
                            <a:pt x="451" y="1"/>
                          </a:lnTo>
                          <a:lnTo>
                            <a:pt x="441" y="2"/>
                          </a:lnTo>
                          <a:lnTo>
                            <a:pt x="425" y="6"/>
                          </a:lnTo>
                          <a:lnTo>
                            <a:pt x="403" y="9"/>
                          </a:lnTo>
                          <a:lnTo>
                            <a:pt x="376" y="14"/>
                          </a:lnTo>
                          <a:lnTo>
                            <a:pt x="346" y="18"/>
                          </a:lnTo>
                          <a:lnTo>
                            <a:pt x="313" y="24"/>
                          </a:lnTo>
                          <a:lnTo>
                            <a:pt x="277" y="29"/>
                          </a:lnTo>
                          <a:lnTo>
                            <a:pt x="240" y="35"/>
                          </a:lnTo>
                          <a:lnTo>
                            <a:pt x="202" y="39"/>
                          </a:lnTo>
                          <a:lnTo>
                            <a:pt x="164" y="43"/>
                          </a:lnTo>
                          <a:lnTo>
                            <a:pt x="128" y="46"/>
                          </a:lnTo>
                          <a:lnTo>
                            <a:pt x="92" y="50"/>
                          </a:lnTo>
                          <a:lnTo>
                            <a:pt x="58" y="51"/>
                          </a:lnTo>
                          <a:lnTo>
                            <a:pt x="27" y="51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80" name="Freeform 145"/>
                  <p:cNvSpPr>
                    <a:spLocks/>
                  </p:cNvSpPr>
                  <p:nvPr/>
                </p:nvSpPr>
                <p:spPr bwMode="auto">
                  <a:xfrm>
                    <a:off x="2304" y="1162"/>
                    <a:ext cx="490" cy="358"/>
                  </a:xfrm>
                  <a:custGeom>
                    <a:avLst/>
                    <a:gdLst>
                      <a:gd name="T0" fmla="*/ 401 w 490"/>
                      <a:gd name="T1" fmla="*/ 42 h 358"/>
                      <a:gd name="T2" fmla="*/ 479 w 490"/>
                      <a:gd name="T3" fmla="*/ 102 h 358"/>
                      <a:gd name="T4" fmla="*/ 467 w 490"/>
                      <a:gd name="T5" fmla="*/ 186 h 358"/>
                      <a:gd name="T6" fmla="*/ 399 w 490"/>
                      <a:gd name="T7" fmla="*/ 263 h 358"/>
                      <a:gd name="T8" fmla="*/ 338 w 490"/>
                      <a:gd name="T9" fmla="*/ 315 h 358"/>
                      <a:gd name="T10" fmla="*/ 362 w 490"/>
                      <a:gd name="T11" fmla="*/ 336 h 358"/>
                      <a:gd name="T12" fmla="*/ 297 w 490"/>
                      <a:gd name="T13" fmla="*/ 356 h 358"/>
                      <a:gd name="T14" fmla="*/ 224 w 490"/>
                      <a:gd name="T15" fmla="*/ 348 h 358"/>
                      <a:gd name="T16" fmla="*/ 191 w 490"/>
                      <a:gd name="T17" fmla="*/ 333 h 358"/>
                      <a:gd name="T18" fmla="*/ 225 w 490"/>
                      <a:gd name="T19" fmla="*/ 311 h 358"/>
                      <a:gd name="T20" fmla="*/ 111 w 490"/>
                      <a:gd name="T21" fmla="*/ 207 h 358"/>
                      <a:gd name="T22" fmla="*/ 23 w 490"/>
                      <a:gd name="T23" fmla="*/ 156 h 358"/>
                      <a:gd name="T24" fmla="*/ 5 w 490"/>
                      <a:gd name="T25" fmla="*/ 90 h 358"/>
                      <a:gd name="T26" fmla="*/ 56 w 490"/>
                      <a:gd name="T27" fmla="*/ 66 h 358"/>
                      <a:gd name="T28" fmla="*/ 108 w 490"/>
                      <a:gd name="T29" fmla="*/ 83 h 358"/>
                      <a:gd name="T30" fmla="*/ 180 w 490"/>
                      <a:gd name="T31" fmla="*/ 39 h 358"/>
                      <a:gd name="T32" fmla="*/ 170 w 490"/>
                      <a:gd name="T33" fmla="*/ 21 h 358"/>
                      <a:gd name="T34" fmla="*/ 278 w 490"/>
                      <a:gd name="T35" fmla="*/ 0 h 358"/>
                      <a:gd name="T36" fmla="*/ 408 w 490"/>
                      <a:gd name="T37" fmla="*/ 18 h 358"/>
                      <a:gd name="T38" fmla="*/ 401 w 490"/>
                      <a:gd name="T39" fmla="*/ 42 h 3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490" h="358">
                        <a:moveTo>
                          <a:pt x="401" y="42"/>
                        </a:moveTo>
                        <a:cubicBezTo>
                          <a:pt x="422" y="55"/>
                          <a:pt x="468" y="78"/>
                          <a:pt x="479" y="102"/>
                        </a:cubicBezTo>
                        <a:cubicBezTo>
                          <a:pt x="490" y="126"/>
                          <a:pt x="480" y="159"/>
                          <a:pt x="467" y="186"/>
                        </a:cubicBezTo>
                        <a:cubicBezTo>
                          <a:pt x="454" y="213"/>
                          <a:pt x="420" y="242"/>
                          <a:pt x="399" y="263"/>
                        </a:cubicBezTo>
                        <a:cubicBezTo>
                          <a:pt x="378" y="284"/>
                          <a:pt x="344" y="303"/>
                          <a:pt x="338" y="315"/>
                        </a:cubicBezTo>
                        <a:cubicBezTo>
                          <a:pt x="351" y="324"/>
                          <a:pt x="370" y="329"/>
                          <a:pt x="362" y="336"/>
                        </a:cubicBezTo>
                        <a:cubicBezTo>
                          <a:pt x="355" y="343"/>
                          <a:pt x="320" y="354"/>
                          <a:pt x="297" y="356"/>
                        </a:cubicBezTo>
                        <a:cubicBezTo>
                          <a:pt x="274" y="358"/>
                          <a:pt x="242" y="352"/>
                          <a:pt x="224" y="348"/>
                        </a:cubicBezTo>
                        <a:cubicBezTo>
                          <a:pt x="206" y="344"/>
                          <a:pt x="191" y="339"/>
                          <a:pt x="191" y="333"/>
                        </a:cubicBezTo>
                        <a:cubicBezTo>
                          <a:pt x="191" y="327"/>
                          <a:pt x="203" y="324"/>
                          <a:pt x="225" y="311"/>
                        </a:cubicBezTo>
                        <a:cubicBezTo>
                          <a:pt x="183" y="290"/>
                          <a:pt x="145" y="233"/>
                          <a:pt x="111" y="207"/>
                        </a:cubicBezTo>
                        <a:cubicBezTo>
                          <a:pt x="72" y="185"/>
                          <a:pt x="41" y="175"/>
                          <a:pt x="23" y="156"/>
                        </a:cubicBezTo>
                        <a:cubicBezTo>
                          <a:pt x="5" y="137"/>
                          <a:pt x="0" y="105"/>
                          <a:pt x="5" y="90"/>
                        </a:cubicBezTo>
                        <a:cubicBezTo>
                          <a:pt x="14" y="73"/>
                          <a:pt x="39" y="67"/>
                          <a:pt x="56" y="66"/>
                        </a:cubicBezTo>
                        <a:cubicBezTo>
                          <a:pt x="73" y="65"/>
                          <a:pt x="87" y="78"/>
                          <a:pt x="108" y="83"/>
                        </a:cubicBezTo>
                        <a:cubicBezTo>
                          <a:pt x="131" y="71"/>
                          <a:pt x="170" y="49"/>
                          <a:pt x="180" y="39"/>
                        </a:cubicBezTo>
                        <a:cubicBezTo>
                          <a:pt x="170" y="30"/>
                          <a:pt x="161" y="33"/>
                          <a:pt x="170" y="21"/>
                        </a:cubicBezTo>
                        <a:cubicBezTo>
                          <a:pt x="180" y="8"/>
                          <a:pt x="238" y="0"/>
                          <a:pt x="278" y="0"/>
                        </a:cubicBezTo>
                        <a:cubicBezTo>
                          <a:pt x="318" y="0"/>
                          <a:pt x="389" y="6"/>
                          <a:pt x="408" y="18"/>
                        </a:cubicBezTo>
                        <a:cubicBezTo>
                          <a:pt x="417" y="32"/>
                          <a:pt x="402" y="37"/>
                          <a:pt x="401" y="42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3" name="Group 146"/>
                <p:cNvGrpSpPr>
                  <a:grpSpLocks/>
                </p:cNvGrpSpPr>
                <p:nvPr/>
              </p:nvGrpSpPr>
              <p:grpSpPr bwMode="auto">
                <a:xfrm>
                  <a:off x="1251" y="3436"/>
                  <a:ext cx="386" cy="338"/>
                  <a:chOff x="1251" y="3436"/>
                  <a:chExt cx="386" cy="338"/>
                </a:xfrm>
              </p:grpSpPr>
              <p:sp>
                <p:nvSpPr>
                  <p:cNvPr id="164" name="Freeform 147"/>
                  <p:cNvSpPr>
                    <a:spLocks/>
                  </p:cNvSpPr>
                  <p:nvPr/>
                </p:nvSpPr>
                <p:spPr bwMode="auto">
                  <a:xfrm flipH="1">
                    <a:off x="1251" y="3496"/>
                    <a:ext cx="105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E4967E">
                      <a:alpha val="5900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65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433" y="3436"/>
                    <a:ext cx="204" cy="338"/>
                    <a:chOff x="1433" y="3436"/>
                    <a:chExt cx="204" cy="338"/>
                  </a:xfrm>
                </p:grpSpPr>
                <p:sp>
                  <p:nvSpPr>
                    <p:cNvPr id="166" name="Freeform 149"/>
                    <p:cNvSpPr>
                      <a:spLocks/>
                    </p:cNvSpPr>
                    <p:nvPr/>
                  </p:nvSpPr>
                  <p:spPr bwMode="auto">
                    <a:xfrm flipH="1">
                      <a:off x="1465" y="3450"/>
                      <a:ext cx="172" cy="17"/>
                    </a:xfrm>
                    <a:custGeom>
                      <a:avLst/>
                      <a:gdLst>
                        <a:gd name="T0" fmla="*/ 575 w 575"/>
                        <a:gd name="T1" fmla="*/ 29 h 53"/>
                        <a:gd name="T2" fmla="*/ 567 w 575"/>
                        <a:gd name="T3" fmla="*/ 30 h 53"/>
                        <a:gd name="T4" fmla="*/ 547 w 575"/>
                        <a:gd name="T5" fmla="*/ 32 h 53"/>
                        <a:gd name="T6" fmla="*/ 514 w 575"/>
                        <a:gd name="T7" fmla="*/ 35 h 53"/>
                        <a:gd name="T8" fmla="*/ 473 w 575"/>
                        <a:gd name="T9" fmla="*/ 38 h 53"/>
                        <a:gd name="T10" fmla="*/ 423 w 575"/>
                        <a:gd name="T11" fmla="*/ 43 h 53"/>
                        <a:gd name="T12" fmla="*/ 369 w 575"/>
                        <a:gd name="T13" fmla="*/ 47 h 53"/>
                        <a:gd name="T14" fmla="*/ 312 w 575"/>
                        <a:gd name="T15" fmla="*/ 50 h 53"/>
                        <a:gd name="T16" fmla="*/ 254 w 575"/>
                        <a:gd name="T17" fmla="*/ 52 h 53"/>
                        <a:gd name="T18" fmla="*/ 196 w 575"/>
                        <a:gd name="T19" fmla="*/ 53 h 53"/>
                        <a:gd name="T20" fmla="*/ 143 w 575"/>
                        <a:gd name="T21" fmla="*/ 53 h 53"/>
                        <a:gd name="T22" fmla="*/ 95 w 575"/>
                        <a:gd name="T23" fmla="*/ 51 h 53"/>
                        <a:gd name="T24" fmla="*/ 55 w 575"/>
                        <a:gd name="T25" fmla="*/ 48 h 53"/>
                        <a:gd name="T26" fmla="*/ 25 w 575"/>
                        <a:gd name="T27" fmla="*/ 41 h 53"/>
                        <a:gd name="T28" fmla="*/ 5 w 575"/>
                        <a:gd name="T29" fmla="*/ 30 h 53"/>
                        <a:gd name="T30" fmla="*/ 0 w 575"/>
                        <a:gd name="T31" fmla="*/ 18 h 53"/>
                        <a:gd name="T32" fmla="*/ 12 w 575"/>
                        <a:gd name="T33" fmla="*/ 0 h 53"/>
                        <a:gd name="T34" fmla="*/ 14 w 575"/>
                        <a:gd name="T35" fmla="*/ 2 h 53"/>
                        <a:gd name="T36" fmla="*/ 21 w 575"/>
                        <a:gd name="T37" fmla="*/ 3 h 53"/>
                        <a:gd name="T38" fmla="*/ 33 w 575"/>
                        <a:gd name="T39" fmla="*/ 5 h 53"/>
                        <a:gd name="T40" fmla="*/ 49 w 575"/>
                        <a:gd name="T41" fmla="*/ 9 h 53"/>
                        <a:gd name="T42" fmla="*/ 70 w 575"/>
                        <a:gd name="T43" fmla="*/ 12 h 53"/>
                        <a:gd name="T44" fmla="*/ 95 w 575"/>
                        <a:gd name="T45" fmla="*/ 15 h 53"/>
                        <a:gd name="T46" fmla="*/ 125 w 575"/>
                        <a:gd name="T47" fmla="*/ 20 h 53"/>
                        <a:gd name="T48" fmla="*/ 158 w 575"/>
                        <a:gd name="T49" fmla="*/ 23 h 53"/>
                        <a:gd name="T50" fmla="*/ 196 w 575"/>
                        <a:gd name="T51" fmla="*/ 27 h 53"/>
                        <a:gd name="T52" fmla="*/ 239 w 575"/>
                        <a:gd name="T53" fmla="*/ 30 h 53"/>
                        <a:gd name="T54" fmla="*/ 285 w 575"/>
                        <a:gd name="T55" fmla="*/ 33 h 53"/>
                        <a:gd name="T56" fmla="*/ 336 w 575"/>
                        <a:gd name="T57" fmla="*/ 35 h 53"/>
                        <a:gd name="T58" fmla="*/ 390 w 575"/>
                        <a:gd name="T59" fmla="*/ 35 h 53"/>
                        <a:gd name="T60" fmla="*/ 448 w 575"/>
                        <a:gd name="T61" fmla="*/ 35 h 53"/>
                        <a:gd name="T62" fmla="*/ 510 w 575"/>
                        <a:gd name="T63" fmla="*/ 33 h 53"/>
                        <a:gd name="T64" fmla="*/ 575 w 575"/>
                        <a:gd name="T65" fmla="*/ 29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75" h="53">
                          <a:moveTo>
                            <a:pt x="575" y="29"/>
                          </a:moveTo>
                          <a:lnTo>
                            <a:pt x="567" y="30"/>
                          </a:lnTo>
                          <a:lnTo>
                            <a:pt x="547" y="32"/>
                          </a:lnTo>
                          <a:lnTo>
                            <a:pt x="514" y="35"/>
                          </a:lnTo>
                          <a:lnTo>
                            <a:pt x="473" y="38"/>
                          </a:lnTo>
                          <a:lnTo>
                            <a:pt x="423" y="43"/>
                          </a:lnTo>
                          <a:lnTo>
                            <a:pt x="369" y="47"/>
                          </a:lnTo>
                          <a:lnTo>
                            <a:pt x="312" y="50"/>
                          </a:lnTo>
                          <a:lnTo>
                            <a:pt x="254" y="52"/>
                          </a:lnTo>
                          <a:lnTo>
                            <a:pt x="196" y="53"/>
                          </a:lnTo>
                          <a:lnTo>
                            <a:pt x="143" y="53"/>
                          </a:lnTo>
                          <a:lnTo>
                            <a:pt x="95" y="51"/>
                          </a:lnTo>
                          <a:lnTo>
                            <a:pt x="55" y="48"/>
                          </a:lnTo>
                          <a:lnTo>
                            <a:pt x="25" y="41"/>
                          </a:lnTo>
                          <a:lnTo>
                            <a:pt x="5" y="30"/>
                          </a:lnTo>
                          <a:lnTo>
                            <a:pt x="0" y="18"/>
                          </a:lnTo>
                          <a:lnTo>
                            <a:pt x="12" y="0"/>
                          </a:lnTo>
                          <a:lnTo>
                            <a:pt x="14" y="2"/>
                          </a:lnTo>
                          <a:lnTo>
                            <a:pt x="21" y="3"/>
                          </a:lnTo>
                          <a:lnTo>
                            <a:pt x="33" y="5"/>
                          </a:lnTo>
                          <a:lnTo>
                            <a:pt x="49" y="9"/>
                          </a:lnTo>
                          <a:lnTo>
                            <a:pt x="70" y="12"/>
                          </a:lnTo>
                          <a:lnTo>
                            <a:pt x="95" y="15"/>
                          </a:lnTo>
                          <a:lnTo>
                            <a:pt x="125" y="20"/>
                          </a:lnTo>
                          <a:lnTo>
                            <a:pt x="158" y="23"/>
                          </a:lnTo>
                          <a:lnTo>
                            <a:pt x="196" y="27"/>
                          </a:lnTo>
                          <a:lnTo>
                            <a:pt x="239" y="30"/>
                          </a:lnTo>
                          <a:lnTo>
                            <a:pt x="285" y="33"/>
                          </a:lnTo>
                          <a:lnTo>
                            <a:pt x="336" y="35"/>
                          </a:lnTo>
                          <a:lnTo>
                            <a:pt x="390" y="35"/>
                          </a:lnTo>
                          <a:lnTo>
                            <a:pt x="448" y="35"/>
                          </a:lnTo>
                          <a:lnTo>
                            <a:pt x="510" y="33"/>
                          </a:lnTo>
                          <a:lnTo>
                            <a:pt x="575" y="29"/>
                          </a:lnTo>
                          <a:close/>
                        </a:path>
                      </a:pathLst>
                    </a:custGeom>
                    <a:solidFill>
                      <a:srgbClr val="E4967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7" name="Freeform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1473" y="3757"/>
                      <a:ext cx="109" cy="17"/>
                    </a:xfrm>
                    <a:custGeom>
                      <a:avLst/>
                      <a:gdLst>
                        <a:gd name="T0" fmla="*/ 366 w 366"/>
                        <a:gd name="T1" fmla="*/ 28 h 58"/>
                        <a:gd name="T2" fmla="*/ 361 w 366"/>
                        <a:gd name="T3" fmla="*/ 29 h 58"/>
                        <a:gd name="T4" fmla="*/ 349 w 366"/>
                        <a:gd name="T5" fmla="*/ 31 h 58"/>
                        <a:gd name="T6" fmla="*/ 328 w 366"/>
                        <a:gd name="T7" fmla="*/ 35 h 58"/>
                        <a:gd name="T8" fmla="*/ 302 w 366"/>
                        <a:gd name="T9" fmla="*/ 39 h 58"/>
                        <a:gd name="T10" fmla="*/ 272 w 366"/>
                        <a:gd name="T11" fmla="*/ 44 h 58"/>
                        <a:gd name="T12" fmla="*/ 237 w 366"/>
                        <a:gd name="T13" fmla="*/ 49 h 58"/>
                        <a:gd name="T14" fmla="*/ 201 w 366"/>
                        <a:gd name="T15" fmla="*/ 52 h 58"/>
                        <a:gd name="T16" fmla="*/ 164 w 366"/>
                        <a:gd name="T17" fmla="*/ 55 h 58"/>
                        <a:gd name="T18" fmla="*/ 129 w 366"/>
                        <a:gd name="T19" fmla="*/ 58 h 58"/>
                        <a:gd name="T20" fmla="*/ 94 w 366"/>
                        <a:gd name="T21" fmla="*/ 58 h 58"/>
                        <a:gd name="T22" fmla="*/ 64 w 366"/>
                        <a:gd name="T23" fmla="*/ 55 h 58"/>
                        <a:gd name="T24" fmla="*/ 38 w 366"/>
                        <a:gd name="T25" fmla="*/ 51 h 58"/>
                        <a:gd name="T26" fmla="*/ 17 w 366"/>
                        <a:gd name="T27" fmla="*/ 44 h 58"/>
                        <a:gd name="T28" fmla="*/ 4 w 366"/>
                        <a:gd name="T29" fmla="*/ 34 h 58"/>
                        <a:gd name="T30" fmla="*/ 0 w 366"/>
                        <a:gd name="T31" fmla="*/ 19 h 58"/>
                        <a:gd name="T32" fmla="*/ 4 w 366"/>
                        <a:gd name="T33" fmla="*/ 0 h 58"/>
                        <a:gd name="T34" fmla="*/ 5 w 366"/>
                        <a:gd name="T35" fmla="*/ 0 h 58"/>
                        <a:gd name="T36" fmla="*/ 11 w 366"/>
                        <a:gd name="T37" fmla="*/ 1 h 58"/>
                        <a:gd name="T38" fmla="*/ 18 w 366"/>
                        <a:gd name="T39" fmla="*/ 4 h 58"/>
                        <a:gd name="T40" fmla="*/ 30 w 366"/>
                        <a:gd name="T41" fmla="*/ 6 h 58"/>
                        <a:gd name="T42" fmla="*/ 43 w 366"/>
                        <a:gd name="T43" fmla="*/ 9 h 58"/>
                        <a:gd name="T44" fmla="*/ 60 w 366"/>
                        <a:gd name="T45" fmla="*/ 12 h 58"/>
                        <a:gd name="T46" fmla="*/ 79 w 366"/>
                        <a:gd name="T47" fmla="*/ 15 h 58"/>
                        <a:gd name="T48" fmla="*/ 102 w 366"/>
                        <a:gd name="T49" fmla="*/ 19 h 58"/>
                        <a:gd name="T50" fmla="*/ 126 w 366"/>
                        <a:gd name="T51" fmla="*/ 22 h 58"/>
                        <a:gd name="T52" fmla="*/ 154 w 366"/>
                        <a:gd name="T53" fmla="*/ 24 h 58"/>
                        <a:gd name="T54" fmla="*/ 184 w 366"/>
                        <a:gd name="T55" fmla="*/ 27 h 58"/>
                        <a:gd name="T56" fmla="*/ 216 w 366"/>
                        <a:gd name="T57" fmla="*/ 29 h 58"/>
                        <a:gd name="T58" fmla="*/ 250 w 366"/>
                        <a:gd name="T59" fmla="*/ 30 h 58"/>
                        <a:gd name="T60" fmla="*/ 287 w 366"/>
                        <a:gd name="T61" fmla="*/ 30 h 58"/>
                        <a:gd name="T62" fmla="*/ 326 w 366"/>
                        <a:gd name="T63" fmla="*/ 30 h 58"/>
                        <a:gd name="T64" fmla="*/ 366 w 366"/>
                        <a:gd name="T65" fmla="*/ 28 h 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66" h="58">
                          <a:moveTo>
                            <a:pt x="366" y="28"/>
                          </a:moveTo>
                          <a:lnTo>
                            <a:pt x="361" y="29"/>
                          </a:lnTo>
                          <a:lnTo>
                            <a:pt x="349" y="31"/>
                          </a:lnTo>
                          <a:lnTo>
                            <a:pt x="328" y="35"/>
                          </a:lnTo>
                          <a:lnTo>
                            <a:pt x="302" y="39"/>
                          </a:lnTo>
                          <a:lnTo>
                            <a:pt x="272" y="44"/>
                          </a:lnTo>
                          <a:lnTo>
                            <a:pt x="237" y="49"/>
                          </a:lnTo>
                          <a:lnTo>
                            <a:pt x="201" y="52"/>
                          </a:lnTo>
                          <a:lnTo>
                            <a:pt x="164" y="55"/>
                          </a:lnTo>
                          <a:lnTo>
                            <a:pt x="129" y="58"/>
                          </a:lnTo>
                          <a:lnTo>
                            <a:pt x="94" y="58"/>
                          </a:lnTo>
                          <a:lnTo>
                            <a:pt x="64" y="55"/>
                          </a:lnTo>
                          <a:lnTo>
                            <a:pt x="38" y="51"/>
                          </a:lnTo>
                          <a:lnTo>
                            <a:pt x="17" y="44"/>
                          </a:lnTo>
                          <a:lnTo>
                            <a:pt x="4" y="34"/>
                          </a:lnTo>
                          <a:lnTo>
                            <a:pt x="0" y="19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11" y="1"/>
                          </a:lnTo>
                          <a:lnTo>
                            <a:pt x="18" y="4"/>
                          </a:lnTo>
                          <a:lnTo>
                            <a:pt x="30" y="6"/>
                          </a:lnTo>
                          <a:lnTo>
                            <a:pt x="43" y="9"/>
                          </a:lnTo>
                          <a:lnTo>
                            <a:pt x="60" y="12"/>
                          </a:lnTo>
                          <a:lnTo>
                            <a:pt x="79" y="15"/>
                          </a:lnTo>
                          <a:lnTo>
                            <a:pt x="102" y="19"/>
                          </a:lnTo>
                          <a:lnTo>
                            <a:pt x="126" y="22"/>
                          </a:lnTo>
                          <a:lnTo>
                            <a:pt x="154" y="24"/>
                          </a:lnTo>
                          <a:lnTo>
                            <a:pt x="184" y="27"/>
                          </a:lnTo>
                          <a:lnTo>
                            <a:pt x="216" y="29"/>
                          </a:lnTo>
                          <a:lnTo>
                            <a:pt x="250" y="30"/>
                          </a:lnTo>
                          <a:lnTo>
                            <a:pt x="287" y="30"/>
                          </a:lnTo>
                          <a:lnTo>
                            <a:pt x="326" y="30"/>
                          </a:lnTo>
                          <a:lnTo>
                            <a:pt x="366" y="28"/>
                          </a:lnTo>
                          <a:close/>
                        </a:path>
                      </a:pathLst>
                    </a:custGeom>
                    <a:solidFill>
                      <a:srgbClr val="E59D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8" name="Oval 15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67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9" name="Oval 152"/>
                    <p:cNvSpPr>
                      <a:spLocks noChangeArrowheads="1"/>
                    </p:cNvSpPr>
                    <p:nvPr/>
                  </p:nvSpPr>
                  <p:spPr bwMode="auto">
                    <a:xfrm rot="538358">
                      <a:off x="1471" y="3505"/>
                      <a:ext cx="48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0" name="Oval 1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539" y="3436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1" name="Oval 154"/>
                    <p:cNvSpPr>
                      <a:spLocks noChangeArrowheads="1"/>
                    </p:cNvSpPr>
                    <p:nvPr/>
                  </p:nvSpPr>
                  <p:spPr bwMode="auto">
                    <a:xfrm rot="780000">
                      <a:off x="1433" y="3494"/>
                      <a:ext cx="33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2" name="Oval 15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20000">
                      <a:off x="1570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3" name="Oval 156"/>
                    <p:cNvSpPr>
                      <a:spLocks noChangeArrowheads="1"/>
                    </p:cNvSpPr>
                    <p:nvPr/>
                  </p:nvSpPr>
                  <p:spPr bwMode="auto">
                    <a:xfrm rot="21000000" flipH="1">
                      <a:off x="1594" y="3496"/>
                      <a:ext cx="32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</p:grpSp>
        </p:grpSp>
        <p:sp>
          <p:nvSpPr>
            <p:cNvPr id="158" name="Oval 157"/>
            <p:cNvSpPr/>
            <p:nvPr/>
          </p:nvSpPr>
          <p:spPr bwMode="auto">
            <a:xfrm>
              <a:off x="8070366" y="3826586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6" name="Freeform 50"/>
          <p:cNvSpPr>
            <a:spLocks/>
          </p:cNvSpPr>
          <p:nvPr/>
        </p:nvSpPr>
        <p:spPr bwMode="auto">
          <a:xfrm>
            <a:off x="1924051" y="2702018"/>
            <a:ext cx="3379457" cy="271465"/>
          </a:xfrm>
          <a:custGeom>
            <a:avLst/>
            <a:gdLst>
              <a:gd name="T0" fmla="*/ 1465 w 1465"/>
              <a:gd name="T1" fmla="*/ 0 h 112"/>
              <a:gd name="T2" fmla="*/ 0 w 1465"/>
              <a:gd name="T3" fmla="*/ 112 h 112"/>
              <a:gd name="connsiteX0" fmla="*/ 14502 w 14502"/>
              <a:gd name="connsiteY0" fmla="*/ 0 h 13318"/>
              <a:gd name="connsiteX1" fmla="*/ 0 w 14502"/>
              <a:gd name="connsiteY1" fmla="*/ 13318 h 13318"/>
              <a:gd name="connsiteX0" fmla="*/ 14439 w 14439"/>
              <a:gd name="connsiteY0" fmla="*/ 0 h 11659"/>
              <a:gd name="connsiteX1" fmla="*/ 0 w 14439"/>
              <a:gd name="connsiteY1" fmla="*/ 11659 h 11659"/>
              <a:gd name="connsiteX0" fmla="*/ 14531 w 14531"/>
              <a:gd name="connsiteY0" fmla="*/ 0 h 15268"/>
              <a:gd name="connsiteX1" fmla="*/ 0 w 14531"/>
              <a:gd name="connsiteY1" fmla="*/ 15268 h 15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531" h="15268">
                <a:moveTo>
                  <a:pt x="14531" y="0"/>
                </a:moveTo>
                <a:cubicBezTo>
                  <a:pt x="11198" y="3333"/>
                  <a:pt x="3333" y="11935"/>
                  <a:pt x="0" y="1526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TextBox 244"/>
              <p:cNvSpPr txBox="1"/>
              <p:nvPr/>
            </p:nvSpPr>
            <p:spPr>
              <a:xfrm flipH="1">
                <a:off x="2866566" y="2850393"/>
                <a:ext cx="482838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he-IL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45" name="TextBox 2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66566" y="2850393"/>
                <a:ext cx="482838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1" name="TextBox 250"/>
              <p:cNvSpPr txBox="1"/>
              <p:nvPr/>
            </p:nvSpPr>
            <p:spPr>
              <a:xfrm flipH="1">
                <a:off x="3212800" y="1783595"/>
                <a:ext cx="899482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he-IL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51" name="TextBox 2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212800" y="1783595"/>
                <a:ext cx="899482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217955" y="4195621"/>
            <a:ext cx="4349230" cy="1814233"/>
            <a:chOff x="3217955" y="4195621"/>
            <a:chExt cx="4349230" cy="1814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0" name="TextBox 249"/>
                <p:cNvSpPr txBox="1"/>
                <p:nvPr/>
              </p:nvSpPr>
              <p:spPr>
                <a:xfrm flipH="1">
                  <a:off x="3217955" y="4195621"/>
                  <a:ext cx="4133250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sz="3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unpolarized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nstant</m:t>
                        </m:r>
                      </m:oMath>
                    </m:oMathPara>
                  </a14:m>
                  <a:endParaRPr lang="he-IL" sz="3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0" name="TextBox 2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17955" y="4195621"/>
                  <a:ext cx="4133250" cy="461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2" name="TextBox 251"/>
                <p:cNvSpPr txBox="1"/>
                <p:nvPr/>
              </p:nvSpPr>
              <p:spPr>
                <a:xfrm flipH="1">
                  <a:off x="3272313" y="4892558"/>
                  <a:ext cx="4133250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sz="3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egree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linear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polarization</m:t>
                        </m:r>
                      </m:oMath>
                    </m:oMathPara>
                  </a14:m>
                  <a:endParaRPr lang="he-IL" sz="3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2" name="TextBox 2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72313" y="4892558"/>
                  <a:ext cx="4133250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247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4" name="TextBox 253"/>
                <p:cNvSpPr txBox="1"/>
                <p:nvPr/>
              </p:nvSpPr>
              <p:spPr>
                <a:xfrm flipH="1">
                  <a:off x="3433935" y="5518189"/>
                  <a:ext cx="4133250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30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ngle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polarization</m:t>
                        </m:r>
                      </m:oMath>
                    </m:oMathPara>
                  </a14:m>
                  <a:endParaRPr lang="he-IL" sz="3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254" name="TextBox 2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433935" y="5518189"/>
                  <a:ext cx="4133250" cy="46166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272313" y="5548189"/>
                  <a:ext cx="358542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30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en-US" sz="3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2313" y="5548189"/>
                  <a:ext cx="358542" cy="461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7" name="TextBox 256"/>
              <p:cNvSpPr txBox="1"/>
              <p:nvPr/>
            </p:nvSpPr>
            <p:spPr>
              <a:xfrm flipH="1">
                <a:off x="941831" y="475014"/>
                <a:ext cx="6463729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57" name="TextBox 2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41831" y="475014"/>
                <a:ext cx="6463729" cy="417678"/>
              </a:xfrm>
              <a:prstGeom prst="rect">
                <a:avLst/>
              </a:prstGeom>
              <a:blipFill rotWithShape="0">
                <a:blip r:embed="rId8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885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 bwMode="auto">
          <a:xfrm>
            <a:off x="60658" y="1389067"/>
            <a:ext cx="7016798" cy="2806553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3217955" y="4195621"/>
            <a:ext cx="4349230" cy="1814233"/>
            <a:chOff x="3217955" y="4195621"/>
            <a:chExt cx="4349230" cy="1814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/>
                <p:cNvSpPr txBox="1"/>
                <p:nvPr/>
              </p:nvSpPr>
              <p:spPr>
                <a:xfrm flipH="1">
                  <a:off x="3217955" y="4195621"/>
                  <a:ext cx="4133250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sz="3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unpolarized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nstant</m:t>
                        </m:r>
                      </m:oMath>
                    </m:oMathPara>
                  </a14:m>
                  <a:endParaRPr lang="he-IL" sz="3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17955" y="4195621"/>
                  <a:ext cx="4133250" cy="46166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 flipH="1">
                  <a:off x="3272313" y="4892558"/>
                  <a:ext cx="4133250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sz="3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egree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linear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polarization</m:t>
                        </m:r>
                      </m:oMath>
                    </m:oMathPara>
                  </a14:m>
                  <a:endParaRPr lang="he-IL" sz="3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72313" y="4892558"/>
                  <a:ext cx="4133250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247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/>
                <p:cNvSpPr txBox="1"/>
                <p:nvPr/>
              </p:nvSpPr>
              <p:spPr>
                <a:xfrm flipH="1">
                  <a:off x="3433935" y="5518189"/>
                  <a:ext cx="4133250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30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ngle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polarization</m:t>
                        </m:r>
                      </m:oMath>
                    </m:oMathPara>
                  </a14:m>
                  <a:endParaRPr lang="he-IL" sz="3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TextBox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433935" y="5518189"/>
                  <a:ext cx="4133250" cy="461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3272313" y="5548189"/>
                  <a:ext cx="358542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30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en-US" sz="3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2313" y="5548189"/>
                  <a:ext cx="358542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1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125" name="Freeform 2"/>
          <p:cNvSpPr>
            <a:spLocks noChangeAspect="1"/>
          </p:cNvSpPr>
          <p:nvPr/>
        </p:nvSpPr>
        <p:spPr bwMode="auto">
          <a:xfrm>
            <a:off x="1424937" y="2974646"/>
            <a:ext cx="520618" cy="44030"/>
          </a:xfrm>
          <a:custGeom>
            <a:avLst/>
            <a:gdLst>
              <a:gd name="T0" fmla="*/ 414 w 414"/>
              <a:gd name="T1" fmla="*/ 0 h 24"/>
              <a:gd name="T2" fmla="*/ 0 w 414"/>
              <a:gd name="T3" fmla="*/ 24 h 24"/>
              <a:gd name="connsiteX0" fmla="*/ 25703 w 25703"/>
              <a:gd name="connsiteY0" fmla="*/ 0 h 32456"/>
              <a:gd name="connsiteX1" fmla="*/ 0 w 25703"/>
              <a:gd name="connsiteY1" fmla="*/ 32456 h 32456"/>
              <a:gd name="connsiteX0" fmla="*/ 24808 w 24808"/>
              <a:gd name="connsiteY0" fmla="*/ 0 h 39474"/>
              <a:gd name="connsiteX1" fmla="*/ 0 w 24808"/>
              <a:gd name="connsiteY1" fmla="*/ 39474 h 39474"/>
              <a:gd name="connsiteX0" fmla="*/ 25052 w 25052"/>
              <a:gd name="connsiteY0" fmla="*/ 0 h 32456"/>
              <a:gd name="connsiteX1" fmla="*/ 0 w 25052"/>
              <a:gd name="connsiteY1" fmla="*/ 32456 h 32456"/>
              <a:gd name="connsiteX0" fmla="*/ 25133 w 25133"/>
              <a:gd name="connsiteY0" fmla="*/ 0 h 38070"/>
              <a:gd name="connsiteX1" fmla="*/ 0 w 25133"/>
              <a:gd name="connsiteY1" fmla="*/ 38070 h 38070"/>
              <a:gd name="connsiteX0" fmla="*/ 25133 w 25133"/>
              <a:gd name="connsiteY0" fmla="*/ 0 h 33859"/>
              <a:gd name="connsiteX1" fmla="*/ 0 w 25133"/>
              <a:gd name="connsiteY1" fmla="*/ 33859 h 33859"/>
              <a:gd name="connsiteX0" fmla="*/ 25133 w 25133"/>
              <a:gd name="connsiteY0" fmla="*/ 0 h 33859"/>
              <a:gd name="connsiteX1" fmla="*/ 0 w 25133"/>
              <a:gd name="connsiteY1" fmla="*/ 33859 h 33859"/>
              <a:gd name="connsiteX0" fmla="*/ 25133 w 25133"/>
              <a:gd name="connsiteY0" fmla="*/ 0 h 36666"/>
              <a:gd name="connsiteX1" fmla="*/ 0 w 25133"/>
              <a:gd name="connsiteY1" fmla="*/ 36666 h 36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133" h="36666">
                <a:moveTo>
                  <a:pt x="25133" y="0"/>
                </a:moveTo>
                <a:cubicBezTo>
                  <a:pt x="21800" y="3333"/>
                  <a:pt x="3333" y="33333"/>
                  <a:pt x="0" y="3666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34" name="Group 37"/>
          <p:cNvGrpSpPr>
            <a:grpSpLocks/>
          </p:cNvGrpSpPr>
          <p:nvPr/>
        </p:nvGrpSpPr>
        <p:grpSpPr bwMode="auto">
          <a:xfrm flipH="1">
            <a:off x="455613" y="2792508"/>
            <a:ext cx="954088" cy="871539"/>
            <a:chOff x="4722" y="2706"/>
            <a:chExt cx="913" cy="838"/>
          </a:xfrm>
        </p:grpSpPr>
        <p:sp>
          <p:nvSpPr>
            <p:cNvPr id="138" name="Rectangle 38"/>
            <p:cNvSpPr>
              <a:spLocks noChangeArrowheads="1"/>
            </p:cNvSpPr>
            <p:nvPr/>
          </p:nvSpPr>
          <p:spPr bwMode="auto">
            <a:xfrm>
              <a:off x="4722" y="3275"/>
              <a:ext cx="91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rtl="0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he-IL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mera</a:t>
              </a:r>
            </a:p>
          </p:txBody>
        </p:sp>
        <p:grpSp>
          <p:nvGrpSpPr>
            <p:cNvPr id="139" name="Group 39"/>
            <p:cNvGrpSpPr>
              <a:grpSpLocks/>
            </p:cNvGrpSpPr>
            <p:nvPr/>
          </p:nvGrpSpPr>
          <p:grpSpPr bwMode="auto">
            <a:xfrm>
              <a:off x="4882" y="2706"/>
              <a:ext cx="551" cy="559"/>
              <a:chOff x="4882" y="2706"/>
              <a:chExt cx="551" cy="559"/>
            </a:xfrm>
          </p:grpSpPr>
          <p:sp>
            <p:nvSpPr>
              <p:cNvPr id="140" name="Freeform 40"/>
              <p:cNvSpPr>
                <a:spLocks/>
              </p:cNvSpPr>
              <p:nvPr/>
            </p:nvSpPr>
            <p:spPr bwMode="auto">
              <a:xfrm>
                <a:off x="4884" y="3012"/>
                <a:ext cx="549" cy="144"/>
              </a:xfrm>
              <a:custGeom>
                <a:avLst/>
                <a:gdLst>
                  <a:gd name="T0" fmla="*/ 0 w 531"/>
                  <a:gd name="T1" fmla="*/ 119 h 119"/>
                  <a:gd name="T2" fmla="*/ 531 w 531"/>
                  <a:gd name="T3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31" h="119">
                    <a:moveTo>
                      <a:pt x="0" y="119"/>
                    </a:moveTo>
                    <a:lnTo>
                      <a:pt x="531" y="0"/>
                    </a:lnTo>
                  </a:path>
                </a:pathLst>
              </a:custGeom>
              <a:noFill/>
              <a:ln w="508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1" name="Group 41"/>
              <p:cNvGrpSpPr>
                <a:grpSpLocks/>
              </p:cNvGrpSpPr>
              <p:nvPr/>
            </p:nvGrpSpPr>
            <p:grpSpPr bwMode="auto">
              <a:xfrm>
                <a:off x="4882" y="2706"/>
                <a:ext cx="530" cy="559"/>
                <a:chOff x="4894" y="2814"/>
                <a:chExt cx="530" cy="559"/>
              </a:xfrm>
            </p:grpSpPr>
            <p:sp>
              <p:nvSpPr>
                <p:cNvPr id="142" name="Line 42"/>
                <p:cNvSpPr>
                  <a:spLocks noChangeShapeType="1"/>
                </p:cNvSpPr>
                <p:nvPr/>
              </p:nvSpPr>
              <p:spPr bwMode="auto">
                <a:xfrm>
                  <a:off x="4896" y="2880"/>
                  <a:ext cx="528" cy="24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" name="Arc 43"/>
                <p:cNvSpPr>
                  <a:spLocks/>
                </p:cNvSpPr>
                <p:nvPr/>
              </p:nvSpPr>
              <p:spPr bwMode="auto">
                <a:xfrm flipH="1">
                  <a:off x="4944" y="2939"/>
                  <a:ext cx="120" cy="28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52"/>
                    <a:gd name="T2" fmla="*/ 1437 w 21600"/>
                    <a:gd name="T3" fmla="*/ 43152 h 43152"/>
                    <a:gd name="T4" fmla="*/ 0 w 21600"/>
                    <a:gd name="T5" fmla="*/ 21600 h 43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52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71"/>
                        <a:pt x="12783" y="42395"/>
                        <a:pt x="1437" y="43152"/>
                      </a:cubicBezTo>
                    </a:path>
                    <a:path w="21600" h="43152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71"/>
                        <a:pt x="12783" y="42395"/>
                        <a:pt x="1437" y="4315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" name="Oval 44"/>
                <p:cNvSpPr>
                  <a:spLocks noChangeArrowheads="1"/>
                </p:cNvSpPr>
                <p:nvPr/>
              </p:nvSpPr>
              <p:spPr bwMode="auto">
                <a:xfrm>
                  <a:off x="4944" y="3000"/>
                  <a:ext cx="69" cy="12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5" name="Arc 45"/>
                <p:cNvSpPr>
                  <a:spLocks/>
                </p:cNvSpPr>
                <p:nvPr/>
              </p:nvSpPr>
              <p:spPr bwMode="auto">
                <a:xfrm flipH="1" flipV="1">
                  <a:off x="4974" y="2826"/>
                  <a:ext cx="48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6" name="Arc 46"/>
                <p:cNvSpPr>
                  <a:spLocks/>
                </p:cNvSpPr>
                <p:nvPr/>
              </p:nvSpPr>
              <p:spPr bwMode="auto">
                <a:xfrm flipH="1" flipV="1">
                  <a:off x="4926" y="2814"/>
                  <a:ext cx="48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7" name="Arc 47"/>
                <p:cNvSpPr>
                  <a:spLocks/>
                </p:cNvSpPr>
                <p:nvPr/>
              </p:nvSpPr>
              <p:spPr bwMode="auto">
                <a:xfrm rot="-5400000">
                  <a:off x="4927" y="3250"/>
                  <a:ext cx="144" cy="10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022"/>
                    <a:gd name="T1" fmla="*/ 0 h 21600"/>
                    <a:gd name="T2" fmla="*/ 20022 w 20022"/>
                    <a:gd name="T3" fmla="*/ 13495 h 21600"/>
                    <a:gd name="T4" fmla="*/ 0 w 2002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022" h="21600" fill="none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</a:path>
                    <a:path w="20022" h="21600" stroke="0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8" name="Arc 48"/>
                <p:cNvSpPr>
                  <a:spLocks/>
                </p:cNvSpPr>
                <p:nvPr/>
              </p:nvSpPr>
              <p:spPr bwMode="auto">
                <a:xfrm rot="-5400000">
                  <a:off x="4893" y="3265"/>
                  <a:ext cx="96" cy="9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022"/>
                    <a:gd name="T1" fmla="*/ 0 h 21600"/>
                    <a:gd name="T2" fmla="*/ 20022 w 20022"/>
                    <a:gd name="T3" fmla="*/ 13495 h 21600"/>
                    <a:gd name="T4" fmla="*/ 0 w 2002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022" h="21600" fill="none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</a:path>
                    <a:path w="20022" h="21600" stroke="0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137" name="Freeform 51"/>
          <p:cNvSpPr>
            <a:spLocks/>
          </p:cNvSpPr>
          <p:nvPr/>
        </p:nvSpPr>
        <p:spPr bwMode="auto">
          <a:xfrm>
            <a:off x="2403808" y="2880824"/>
            <a:ext cx="700088" cy="55563"/>
          </a:xfrm>
          <a:custGeom>
            <a:avLst/>
            <a:gdLst>
              <a:gd name="T0" fmla="*/ 441 w 441"/>
              <a:gd name="T1" fmla="*/ 0 h 35"/>
              <a:gd name="T2" fmla="*/ 0 w 441"/>
              <a:gd name="T3" fmla="*/ 35 h 3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41" h="35">
                <a:moveTo>
                  <a:pt x="441" y="0"/>
                </a:moveTo>
                <a:lnTo>
                  <a:pt x="0" y="35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49" name="Group 52"/>
          <p:cNvGrpSpPr>
            <a:grpSpLocks/>
          </p:cNvGrpSpPr>
          <p:nvPr/>
        </p:nvGrpSpPr>
        <p:grpSpPr bwMode="auto">
          <a:xfrm>
            <a:off x="3705225" y="2287682"/>
            <a:ext cx="152400" cy="538163"/>
            <a:chOff x="2304" y="672"/>
            <a:chExt cx="96" cy="339"/>
          </a:xfrm>
        </p:grpSpPr>
        <p:sp>
          <p:nvSpPr>
            <p:cNvPr id="150" name="Freeform 53"/>
            <p:cNvSpPr>
              <a:spLocks/>
            </p:cNvSpPr>
            <p:nvPr/>
          </p:nvSpPr>
          <p:spPr bwMode="auto">
            <a:xfrm flipV="1">
              <a:off x="2304" y="672"/>
              <a:ext cx="96" cy="336"/>
            </a:xfrm>
            <a:custGeom>
              <a:avLst/>
              <a:gdLst>
                <a:gd name="T0" fmla="*/ 240 w 240"/>
                <a:gd name="T1" fmla="*/ 0 h 176"/>
                <a:gd name="T2" fmla="*/ 0 w 240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0" h="176">
                  <a:moveTo>
                    <a:pt x="240" y="0"/>
                  </a:moveTo>
                  <a:lnTo>
                    <a:pt x="0" y="176"/>
                  </a:ln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51" name="Freeform 54"/>
            <p:cNvSpPr>
              <a:spLocks/>
            </p:cNvSpPr>
            <p:nvPr/>
          </p:nvSpPr>
          <p:spPr bwMode="auto">
            <a:xfrm>
              <a:off x="2325" y="927"/>
              <a:ext cx="51" cy="84"/>
            </a:xfrm>
            <a:custGeom>
              <a:avLst/>
              <a:gdLst>
                <a:gd name="T0" fmla="*/ 51 w 51"/>
                <a:gd name="T1" fmla="*/ 0 h 84"/>
                <a:gd name="T2" fmla="*/ 0 w 51"/>
                <a:gd name="T3" fmla="*/ 6 h 84"/>
                <a:gd name="T4" fmla="*/ 18 w 51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" h="84">
                  <a:moveTo>
                    <a:pt x="51" y="0"/>
                  </a:moveTo>
                  <a:lnTo>
                    <a:pt x="0" y="6"/>
                  </a:lnTo>
                  <a:lnTo>
                    <a:pt x="18" y="84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152" name="Freeform 55"/>
          <p:cNvSpPr>
            <a:spLocks/>
          </p:cNvSpPr>
          <p:nvPr/>
        </p:nvSpPr>
        <p:spPr bwMode="auto">
          <a:xfrm>
            <a:off x="3857625" y="2522632"/>
            <a:ext cx="107950" cy="298450"/>
          </a:xfrm>
          <a:custGeom>
            <a:avLst/>
            <a:gdLst>
              <a:gd name="T0" fmla="*/ 0 w 68"/>
              <a:gd name="T1" fmla="*/ 188 h 188"/>
              <a:gd name="T2" fmla="*/ 68 w 68"/>
              <a:gd name="T3" fmla="*/ 0 h 18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8" h="188">
                <a:moveTo>
                  <a:pt x="0" y="188"/>
                </a:moveTo>
                <a:lnTo>
                  <a:pt x="68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3" name="Freeform 56"/>
          <p:cNvSpPr>
            <a:spLocks/>
          </p:cNvSpPr>
          <p:nvPr/>
        </p:nvSpPr>
        <p:spPr bwMode="auto">
          <a:xfrm>
            <a:off x="3857625" y="2814732"/>
            <a:ext cx="203200" cy="196850"/>
          </a:xfrm>
          <a:custGeom>
            <a:avLst/>
            <a:gdLst>
              <a:gd name="T0" fmla="*/ 0 w 128"/>
              <a:gd name="T1" fmla="*/ 0 h 124"/>
              <a:gd name="T2" fmla="*/ 128 w 128"/>
              <a:gd name="T3" fmla="*/ 124 h 1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8" h="124">
                <a:moveTo>
                  <a:pt x="0" y="0"/>
                </a:moveTo>
                <a:lnTo>
                  <a:pt x="128" y="124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4" name="Freeform 57"/>
          <p:cNvSpPr>
            <a:spLocks/>
          </p:cNvSpPr>
          <p:nvPr/>
        </p:nvSpPr>
        <p:spPr bwMode="auto">
          <a:xfrm>
            <a:off x="3800475" y="2821082"/>
            <a:ext cx="57150" cy="279400"/>
          </a:xfrm>
          <a:custGeom>
            <a:avLst/>
            <a:gdLst>
              <a:gd name="T0" fmla="*/ 36 w 36"/>
              <a:gd name="T1" fmla="*/ 0 h 176"/>
              <a:gd name="T2" fmla="*/ 0 w 36"/>
              <a:gd name="T3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" h="176">
                <a:moveTo>
                  <a:pt x="36" y="0"/>
                </a:moveTo>
                <a:lnTo>
                  <a:pt x="0" y="17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5" name="Freeform 58"/>
          <p:cNvSpPr>
            <a:spLocks/>
          </p:cNvSpPr>
          <p:nvPr/>
        </p:nvSpPr>
        <p:spPr bwMode="auto">
          <a:xfrm>
            <a:off x="3597275" y="2811557"/>
            <a:ext cx="260350" cy="158750"/>
          </a:xfrm>
          <a:custGeom>
            <a:avLst/>
            <a:gdLst>
              <a:gd name="T0" fmla="*/ 164 w 164"/>
              <a:gd name="T1" fmla="*/ 0 h 100"/>
              <a:gd name="T2" fmla="*/ 0 w 164"/>
              <a:gd name="T3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4" h="100">
                <a:moveTo>
                  <a:pt x="164" y="0"/>
                </a:moveTo>
                <a:lnTo>
                  <a:pt x="0" y="10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56" name="Group 155"/>
          <p:cNvGrpSpPr/>
          <p:nvPr/>
        </p:nvGrpSpPr>
        <p:grpSpPr>
          <a:xfrm>
            <a:off x="4363288" y="2239559"/>
            <a:ext cx="2519360" cy="1340049"/>
            <a:chOff x="7170535" y="3455380"/>
            <a:chExt cx="2519360" cy="1340049"/>
          </a:xfrm>
        </p:grpSpPr>
        <p:grpSp>
          <p:nvGrpSpPr>
            <p:cNvPr id="157" name="Group 156"/>
            <p:cNvGrpSpPr/>
            <p:nvPr/>
          </p:nvGrpSpPr>
          <p:grpSpPr>
            <a:xfrm>
              <a:off x="7170535" y="3455380"/>
              <a:ext cx="2519360" cy="1340049"/>
              <a:chOff x="570558" y="3233855"/>
              <a:chExt cx="3661878" cy="1637919"/>
            </a:xfrm>
          </p:grpSpPr>
          <p:sp>
            <p:nvSpPr>
              <p:cNvPr id="159" name="Parallelogram 158"/>
              <p:cNvSpPr/>
              <p:nvPr/>
            </p:nvSpPr>
            <p:spPr bwMode="auto">
              <a:xfrm flipH="1">
                <a:off x="570558" y="3503874"/>
                <a:ext cx="3661878" cy="1367900"/>
              </a:xfrm>
              <a:prstGeom prst="parallelogram">
                <a:avLst>
                  <a:gd name="adj" fmla="val 53532"/>
                </a:avLst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60" name="Group 120"/>
              <p:cNvGrpSpPr>
                <a:grpSpLocks/>
              </p:cNvGrpSpPr>
              <p:nvPr/>
            </p:nvGrpSpPr>
            <p:grpSpPr bwMode="auto">
              <a:xfrm>
                <a:off x="1237785" y="3233855"/>
                <a:ext cx="2572681" cy="1441334"/>
                <a:chOff x="1227" y="3429"/>
                <a:chExt cx="642" cy="366"/>
              </a:xfrm>
            </p:grpSpPr>
            <p:grpSp>
              <p:nvGrpSpPr>
                <p:cNvPr id="161" name="Group 121"/>
                <p:cNvGrpSpPr>
                  <a:grpSpLocks/>
                </p:cNvGrpSpPr>
                <p:nvPr/>
              </p:nvGrpSpPr>
              <p:grpSpPr bwMode="auto">
                <a:xfrm>
                  <a:off x="1227" y="3741"/>
                  <a:ext cx="642" cy="54"/>
                  <a:chOff x="1227" y="3741"/>
                  <a:chExt cx="642" cy="54"/>
                </a:xfrm>
              </p:grpSpPr>
              <p:sp>
                <p:nvSpPr>
                  <p:cNvPr id="193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3743"/>
                    <a:ext cx="394" cy="50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4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427" y="3741"/>
                    <a:ext cx="442" cy="54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5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1425" y="3745"/>
                    <a:ext cx="388" cy="44"/>
                  </a:xfrm>
                  <a:prstGeom prst="ellipse">
                    <a:avLst/>
                  </a:prstGeom>
                  <a:solidFill>
                    <a:srgbClr val="4D4D4D"/>
                  </a:solidFill>
                  <a:ln w="9525">
                    <a:solidFill>
                      <a:srgbClr val="4D4D4D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6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424" y="3744"/>
                    <a:ext cx="199" cy="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2" name="Group 126"/>
                <p:cNvGrpSpPr>
                  <a:grpSpLocks/>
                </p:cNvGrpSpPr>
                <p:nvPr/>
              </p:nvGrpSpPr>
              <p:grpSpPr bwMode="auto">
                <a:xfrm>
                  <a:off x="1247" y="3429"/>
                  <a:ext cx="490" cy="358"/>
                  <a:chOff x="2304" y="1162"/>
                  <a:chExt cx="490" cy="358"/>
                </a:xfrm>
              </p:grpSpPr>
              <p:sp>
                <p:nvSpPr>
                  <p:cNvPr id="174" name="Freeform 127"/>
                  <p:cNvSpPr>
                    <a:spLocks/>
                  </p:cNvSpPr>
                  <p:nvPr/>
                </p:nvSpPr>
                <p:spPr bwMode="auto">
                  <a:xfrm flipH="1">
                    <a:off x="2389" y="1165"/>
                    <a:ext cx="400" cy="353"/>
                  </a:xfrm>
                  <a:custGeom>
                    <a:avLst/>
                    <a:gdLst>
                      <a:gd name="T0" fmla="*/ 530 w 1343"/>
                      <a:gd name="T1" fmla="*/ 1131 h 1145"/>
                      <a:gd name="T2" fmla="*/ 491 w 1343"/>
                      <a:gd name="T3" fmla="*/ 1121 h 1145"/>
                      <a:gd name="T4" fmla="*/ 445 w 1343"/>
                      <a:gd name="T5" fmla="*/ 1103 h 1145"/>
                      <a:gd name="T6" fmla="*/ 421 w 1343"/>
                      <a:gd name="T7" fmla="*/ 1077 h 1145"/>
                      <a:gd name="T8" fmla="*/ 443 w 1343"/>
                      <a:gd name="T9" fmla="*/ 1046 h 1145"/>
                      <a:gd name="T10" fmla="*/ 493 w 1343"/>
                      <a:gd name="T11" fmla="*/ 1020 h 1145"/>
                      <a:gd name="T12" fmla="*/ 455 w 1343"/>
                      <a:gd name="T13" fmla="*/ 993 h 1145"/>
                      <a:gd name="T14" fmla="*/ 385 w 1343"/>
                      <a:gd name="T15" fmla="*/ 939 h 1145"/>
                      <a:gd name="T16" fmla="*/ 295 w 1343"/>
                      <a:gd name="T17" fmla="*/ 863 h 1145"/>
                      <a:gd name="T18" fmla="*/ 198 w 1343"/>
                      <a:gd name="T19" fmla="*/ 770 h 1145"/>
                      <a:gd name="T20" fmla="*/ 109 w 1343"/>
                      <a:gd name="T21" fmla="*/ 666 h 1145"/>
                      <a:gd name="T22" fmla="*/ 38 w 1343"/>
                      <a:gd name="T23" fmla="*/ 555 h 1145"/>
                      <a:gd name="T24" fmla="*/ 3 w 1343"/>
                      <a:gd name="T25" fmla="*/ 443 h 1145"/>
                      <a:gd name="T26" fmla="*/ 13 w 1343"/>
                      <a:gd name="T27" fmla="*/ 336 h 1145"/>
                      <a:gd name="T28" fmla="*/ 84 w 1343"/>
                      <a:gd name="T29" fmla="*/ 238 h 1145"/>
                      <a:gd name="T30" fmla="*/ 230 w 1343"/>
                      <a:gd name="T31" fmla="*/ 154 h 1145"/>
                      <a:gd name="T32" fmla="*/ 280 w 1343"/>
                      <a:gd name="T33" fmla="*/ 121 h 1145"/>
                      <a:gd name="T34" fmla="*/ 253 w 1343"/>
                      <a:gd name="T35" fmla="*/ 79 h 1145"/>
                      <a:gd name="T36" fmla="*/ 331 w 1343"/>
                      <a:gd name="T37" fmla="*/ 30 h 1145"/>
                      <a:gd name="T38" fmla="*/ 359 w 1343"/>
                      <a:gd name="T39" fmla="*/ 24 h 1145"/>
                      <a:gd name="T40" fmla="*/ 438 w 1343"/>
                      <a:gd name="T41" fmla="*/ 14 h 1145"/>
                      <a:gd name="T42" fmla="*/ 560 w 1343"/>
                      <a:gd name="T43" fmla="*/ 2 h 1145"/>
                      <a:gd name="T44" fmla="*/ 718 w 1343"/>
                      <a:gd name="T45" fmla="*/ 0 h 1145"/>
                      <a:gd name="T46" fmla="*/ 905 w 1343"/>
                      <a:gd name="T47" fmla="*/ 11 h 1145"/>
                      <a:gd name="T48" fmla="*/ 980 w 1343"/>
                      <a:gd name="T49" fmla="*/ 22 h 1145"/>
                      <a:gd name="T50" fmla="*/ 1010 w 1343"/>
                      <a:gd name="T51" fmla="*/ 33 h 1145"/>
                      <a:gd name="T52" fmla="*/ 1044 w 1343"/>
                      <a:gd name="T53" fmla="*/ 52 h 1145"/>
                      <a:gd name="T54" fmla="*/ 1063 w 1343"/>
                      <a:gd name="T55" fmla="*/ 78 h 1145"/>
                      <a:gd name="T56" fmla="*/ 1043 w 1343"/>
                      <a:gd name="T57" fmla="*/ 108 h 1145"/>
                      <a:gd name="T58" fmla="*/ 1005 w 1343"/>
                      <a:gd name="T59" fmla="*/ 131 h 1145"/>
                      <a:gd name="T60" fmla="*/ 1072 w 1343"/>
                      <a:gd name="T61" fmla="*/ 154 h 1145"/>
                      <a:gd name="T62" fmla="*/ 1180 w 1343"/>
                      <a:gd name="T63" fmla="*/ 206 h 1145"/>
                      <a:gd name="T64" fmla="*/ 1285 w 1343"/>
                      <a:gd name="T65" fmla="*/ 290 h 1145"/>
                      <a:gd name="T66" fmla="*/ 1343 w 1343"/>
                      <a:gd name="T67" fmla="*/ 410 h 1145"/>
                      <a:gd name="T68" fmla="*/ 1307 w 1343"/>
                      <a:gd name="T69" fmla="*/ 567 h 1145"/>
                      <a:gd name="T70" fmla="*/ 1291 w 1343"/>
                      <a:gd name="T71" fmla="*/ 592 h 1145"/>
                      <a:gd name="T72" fmla="*/ 1245 w 1343"/>
                      <a:gd name="T73" fmla="*/ 655 h 1145"/>
                      <a:gd name="T74" fmla="*/ 1166 w 1343"/>
                      <a:gd name="T75" fmla="*/ 747 h 1145"/>
                      <a:gd name="T76" fmla="*/ 1058 w 1343"/>
                      <a:gd name="T77" fmla="*/ 857 h 1145"/>
                      <a:gd name="T78" fmla="*/ 917 w 1343"/>
                      <a:gd name="T79" fmla="*/ 974 h 1145"/>
                      <a:gd name="T80" fmla="*/ 874 w 1343"/>
                      <a:gd name="T81" fmla="*/ 1015 h 1145"/>
                      <a:gd name="T82" fmla="*/ 911 w 1343"/>
                      <a:gd name="T83" fmla="*/ 1028 h 1145"/>
                      <a:gd name="T84" fmla="*/ 952 w 1343"/>
                      <a:gd name="T85" fmla="*/ 1047 h 1145"/>
                      <a:gd name="T86" fmla="*/ 969 w 1343"/>
                      <a:gd name="T87" fmla="*/ 1073 h 1145"/>
                      <a:gd name="T88" fmla="*/ 936 w 1343"/>
                      <a:gd name="T89" fmla="*/ 1103 h 1145"/>
                      <a:gd name="T90" fmla="*/ 870 w 1343"/>
                      <a:gd name="T91" fmla="*/ 1123 h 1145"/>
                      <a:gd name="T92" fmla="*/ 836 w 1343"/>
                      <a:gd name="T93" fmla="*/ 1129 h 1145"/>
                      <a:gd name="T94" fmla="*/ 772 w 1343"/>
                      <a:gd name="T95" fmla="*/ 1138 h 1145"/>
                      <a:gd name="T96" fmla="*/ 693 w 1343"/>
                      <a:gd name="T97" fmla="*/ 1144 h 1145"/>
                      <a:gd name="T98" fmla="*/ 611 w 1343"/>
                      <a:gd name="T99" fmla="*/ 1145 h 1145"/>
                      <a:gd name="T100" fmla="*/ 540 w 1343"/>
                      <a:gd name="T101" fmla="*/ 1134 h 1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343" h="1145">
                        <a:moveTo>
                          <a:pt x="540" y="1134"/>
                        </a:moveTo>
                        <a:lnTo>
                          <a:pt x="537" y="1134"/>
                        </a:lnTo>
                        <a:lnTo>
                          <a:pt x="530" y="1131"/>
                        </a:lnTo>
                        <a:lnTo>
                          <a:pt x="519" y="1129"/>
                        </a:lnTo>
                        <a:lnTo>
                          <a:pt x="506" y="1126"/>
                        </a:lnTo>
                        <a:lnTo>
                          <a:pt x="491" y="1121"/>
                        </a:lnTo>
                        <a:lnTo>
                          <a:pt x="475" y="1116"/>
                        </a:lnTo>
                        <a:lnTo>
                          <a:pt x="460" y="1110"/>
                        </a:lnTo>
                        <a:lnTo>
                          <a:pt x="445" y="1103"/>
                        </a:lnTo>
                        <a:lnTo>
                          <a:pt x="434" y="1096"/>
                        </a:lnTo>
                        <a:lnTo>
                          <a:pt x="425" y="1087"/>
                        </a:lnTo>
                        <a:lnTo>
                          <a:pt x="421" y="1077"/>
                        </a:lnTo>
                        <a:lnTo>
                          <a:pt x="421" y="1068"/>
                        </a:lnTo>
                        <a:lnTo>
                          <a:pt x="428" y="1057"/>
                        </a:lnTo>
                        <a:lnTo>
                          <a:pt x="443" y="1046"/>
                        </a:lnTo>
                        <a:lnTo>
                          <a:pt x="465" y="1035"/>
                        </a:lnTo>
                        <a:lnTo>
                          <a:pt x="496" y="1022"/>
                        </a:lnTo>
                        <a:lnTo>
                          <a:pt x="493" y="1020"/>
                        </a:lnTo>
                        <a:lnTo>
                          <a:pt x="485" y="1015"/>
                        </a:lnTo>
                        <a:lnTo>
                          <a:pt x="473" y="1006"/>
                        </a:lnTo>
                        <a:lnTo>
                          <a:pt x="455" y="993"/>
                        </a:lnTo>
                        <a:lnTo>
                          <a:pt x="435" y="978"/>
                        </a:lnTo>
                        <a:lnTo>
                          <a:pt x="412" y="960"/>
                        </a:lnTo>
                        <a:lnTo>
                          <a:pt x="385" y="939"/>
                        </a:lnTo>
                        <a:lnTo>
                          <a:pt x="356" y="916"/>
                        </a:lnTo>
                        <a:lnTo>
                          <a:pt x="326" y="891"/>
                        </a:lnTo>
                        <a:lnTo>
                          <a:pt x="295" y="863"/>
                        </a:lnTo>
                        <a:lnTo>
                          <a:pt x="263" y="834"/>
                        </a:lnTo>
                        <a:lnTo>
                          <a:pt x="231" y="803"/>
                        </a:lnTo>
                        <a:lnTo>
                          <a:pt x="198" y="770"/>
                        </a:lnTo>
                        <a:lnTo>
                          <a:pt x="167" y="737"/>
                        </a:lnTo>
                        <a:lnTo>
                          <a:pt x="136" y="702"/>
                        </a:lnTo>
                        <a:lnTo>
                          <a:pt x="109" y="666"/>
                        </a:lnTo>
                        <a:lnTo>
                          <a:pt x="82" y="630"/>
                        </a:lnTo>
                        <a:lnTo>
                          <a:pt x="59" y="593"/>
                        </a:lnTo>
                        <a:lnTo>
                          <a:pt x="38" y="555"/>
                        </a:lnTo>
                        <a:lnTo>
                          <a:pt x="22" y="518"/>
                        </a:lnTo>
                        <a:lnTo>
                          <a:pt x="9" y="480"/>
                        </a:lnTo>
                        <a:lnTo>
                          <a:pt x="3" y="443"/>
                        </a:lnTo>
                        <a:lnTo>
                          <a:pt x="0" y="406"/>
                        </a:lnTo>
                        <a:lnTo>
                          <a:pt x="4" y="370"/>
                        </a:lnTo>
                        <a:lnTo>
                          <a:pt x="13" y="336"/>
                        </a:lnTo>
                        <a:lnTo>
                          <a:pt x="30" y="301"/>
                        </a:lnTo>
                        <a:lnTo>
                          <a:pt x="53" y="269"/>
                        </a:lnTo>
                        <a:lnTo>
                          <a:pt x="84" y="238"/>
                        </a:lnTo>
                        <a:lnTo>
                          <a:pt x="124" y="208"/>
                        </a:lnTo>
                        <a:lnTo>
                          <a:pt x="172" y="181"/>
                        </a:lnTo>
                        <a:lnTo>
                          <a:pt x="230" y="154"/>
                        </a:lnTo>
                        <a:lnTo>
                          <a:pt x="296" y="131"/>
                        </a:lnTo>
                        <a:lnTo>
                          <a:pt x="292" y="129"/>
                        </a:lnTo>
                        <a:lnTo>
                          <a:pt x="280" y="121"/>
                        </a:lnTo>
                        <a:lnTo>
                          <a:pt x="266" y="109"/>
                        </a:lnTo>
                        <a:lnTo>
                          <a:pt x="256" y="95"/>
                        </a:lnTo>
                        <a:lnTo>
                          <a:pt x="253" y="79"/>
                        </a:lnTo>
                        <a:lnTo>
                          <a:pt x="261" y="63"/>
                        </a:lnTo>
                        <a:lnTo>
                          <a:pt x="285" y="46"/>
                        </a:lnTo>
                        <a:lnTo>
                          <a:pt x="331" y="30"/>
                        </a:lnTo>
                        <a:lnTo>
                          <a:pt x="334" y="29"/>
                        </a:lnTo>
                        <a:lnTo>
                          <a:pt x="344" y="27"/>
                        </a:lnTo>
                        <a:lnTo>
                          <a:pt x="359" y="24"/>
                        </a:lnTo>
                        <a:lnTo>
                          <a:pt x="381" y="20"/>
                        </a:lnTo>
                        <a:lnTo>
                          <a:pt x="407" y="17"/>
                        </a:lnTo>
                        <a:lnTo>
                          <a:pt x="438" y="14"/>
                        </a:lnTo>
                        <a:lnTo>
                          <a:pt x="474" y="9"/>
                        </a:lnTo>
                        <a:lnTo>
                          <a:pt x="515" y="6"/>
                        </a:lnTo>
                        <a:lnTo>
                          <a:pt x="560" y="2"/>
                        </a:lnTo>
                        <a:lnTo>
                          <a:pt x="610" y="1"/>
                        </a:lnTo>
                        <a:lnTo>
                          <a:pt x="662" y="0"/>
                        </a:lnTo>
                        <a:lnTo>
                          <a:pt x="718" y="0"/>
                        </a:lnTo>
                        <a:lnTo>
                          <a:pt x="778" y="1"/>
                        </a:lnTo>
                        <a:lnTo>
                          <a:pt x="840" y="6"/>
                        </a:lnTo>
                        <a:lnTo>
                          <a:pt x="905" y="11"/>
                        </a:lnTo>
                        <a:lnTo>
                          <a:pt x="972" y="19"/>
                        </a:lnTo>
                        <a:lnTo>
                          <a:pt x="974" y="20"/>
                        </a:lnTo>
                        <a:lnTo>
                          <a:pt x="980" y="22"/>
                        </a:lnTo>
                        <a:lnTo>
                          <a:pt x="988" y="24"/>
                        </a:lnTo>
                        <a:lnTo>
                          <a:pt x="998" y="29"/>
                        </a:lnTo>
                        <a:lnTo>
                          <a:pt x="1010" y="33"/>
                        </a:lnTo>
                        <a:lnTo>
                          <a:pt x="1022" y="39"/>
                        </a:lnTo>
                        <a:lnTo>
                          <a:pt x="1034" y="45"/>
                        </a:lnTo>
                        <a:lnTo>
                          <a:pt x="1044" y="52"/>
                        </a:lnTo>
                        <a:lnTo>
                          <a:pt x="1053" y="60"/>
                        </a:lnTo>
                        <a:lnTo>
                          <a:pt x="1060" y="69"/>
                        </a:lnTo>
                        <a:lnTo>
                          <a:pt x="1063" y="78"/>
                        </a:lnTo>
                        <a:lnTo>
                          <a:pt x="1062" y="87"/>
                        </a:lnTo>
                        <a:lnTo>
                          <a:pt x="1056" y="98"/>
                        </a:lnTo>
                        <a:lnTo>
                          <a:pt x="1043" y="108"/>
                        </a:lnTo>
                        <a:lnTo>
                          <a:pt x="1025" y="118"/>
                        </a:lnTo>
                        <a:lnTo>
                          <a:pt x="999" y="130"/>
                        </a:lnTo>
                        <a:lnTo>
                          <a:pt x="1005" y="131"/>
                        </a:lnTo>
                        <a:lnTo>
                          <a:pt x="1020" y="136"/>
                        </a:lnTo>
                        <a:lnTo>
                          <a:pt x="1042" y="144"/>
                        </a:lnTo>
                        <a:lnTo>
                          <a:pt x="1072" y="154"/>
                        </a:lnTo>
                        <a:lnTo>
                          <a:pt x="1105" y="168"/>
                        </a:lnTo>
                        <a:lnTo>
                          <a:pt x="1142" y="185"/>
                        </a:lnTo>
                        <a:lnTo>
                          <a:pt x="1180" y="206"/>
                        </a:lnTo>
                        <a:lnTo>
                          <a:pt x="1217" y="230"/>
                        </a:lnTo>
                        <a:lnTo>
                          <a:pt x="1253" y="259"/>
                        </a:lnTo>
                        <a:lnTo>
                          <a:pt x="1285" y="290"/>
                        </a:lnTo>
                        <a:lnTo>
                          <a:pt x="1312" y="326"/>
                        </a:lnTo>
                        <a:lnTo>
                          <a:pt x="1331" y="366"/>
                        </a:lnTo>
                        <a:lnTo>
                          <a:pt x="1343" y="410"/>
                        </a:lnTo>
                        <a:lnTo>
                          <a:pt x="1343" y="458"/>
                        </a:lnTo>
                        <a:lnTo>
                          <a:pt x="1332" y="511"/>
                        </a:lnTo>
                        <a:lnTo>
                          <a:pt x="1307" y="567"/>
                        </a:lnTo>
                        <a:lnTo>
                          <a:pt x="1305" y="570"/>
                        </a:lnTo>
                        <a:lnTo>
                          <a:pt x="1300" y="578"/>
                        </a:lnTo>
                        <a:lnTo>
                          <a:pt x="1291" y="592"/>
                        </a:lnTo>
                        <a:lnTo>
                          <a:pt x="1279" y="609"/>
                        </a:lnTo>
                        <a:lnTo>
                          <a:pt x="1263" y="630"/>
                        </a:lnTo>
                        <a:lnTo>
                          <a:pt x="1245" y="655"/>
                        </a:lnTo>
                        <a:lnTo>
                          <a:pt x="1222" y="682"/>
                        </a:lnTo>
                        <a:lnTo>
                          <a:pt x="1196" y="714"/>
                        </a:lnTo>
                        <a:lnTo>
                          <a:pt x="1166" y="747"/>
                        </a:lnTo>
                        <a:lnTo>
                          <a:pt x="1134" y="783"/>
                        </a:lnTo>
                        <a:lnTo>
                          <a:pt x="1097" y="819"/>
                        </a:lnTo>
                        <a:lnTo>
                          <a:pt x="1058" y="857"/>
                        </a:lnTo>
                        <a:lnTo>
                          <a:pt x="1014" y="897"/>
                        </a:lnTo>
                        <a:lnTo>
                          <a:pt x="968" y="936"/>
                        </a:lnTo>
                        <a:lnTo>
                          <a:pt x="917" y="974"/>
                        </a:lnTo>
                        <a:lnTo>
                          <a:pt x="864" y="1013"/>
                        </a:lnTo>
                        <a:lnTo>
                          <a:pt x="867" y="1014"/>
                        </a:lnTo>
                        <a:lnTo>
                          <a:pt x="874" y="1015"/>
                        </a:lnTo>
                        <a:lnTo>
                          <a:pt x="884" y="1019"/>
                        </a:lnTo>
                        <a:lnTo>
                          <a:pt x="897" y="1022"/>
                        </a:lnTo>
                        <a:lnTo>
                          <a:pt x="911" y="1028"/>
                        </a:lnTo>
                        <a:lnTo>
                          <a:pt x="926" y="1034"/>
                        </a:lnTo>
                        <a:lnTo>
                          <a:pt x="939" y="1041"/>
                        </a:lnTo>
                        <a:lnTo>
                          <a:pt x="952" y="1047"/>
                        </a:lnTo>
                        <a:lnTo>
                          <a:pt x="961" y="1055"/>
                        </a:lnTo>
                        <a:lnTo>
                          <a:pt x="968" y="1065"/>
                        </a:lnTo>
                        <a:lnTo>
                          <a:pt x="969" y="1073"/>
                        </a:lnTo>
                        <a:lnTo>
                          <a:pt x="965" y="1083"/>
                        </a:lnTo>
                        <a:lnTo>
                          <a:pt x="954" y="1092"/>
                        </a:lnTo>
                        <a:lnTo>
                          <a:pt x="936" y="1103"/>
                        </a:lnTo>
                        <a:lnTo>
                          <a:pt x="909" y="1113"/>
                        </a:lnTo>
                        <a:lnTo>
                          <a:pt x="873" y="1123"/>
                        </a:lnTo>
                        <a:lnTo>
                          <a:pt x="870" y="1123"/>
                        </a:lnTo>
                        <a:lnTo>
                          <a:pt x="862" y="1126"/>
                        </a:lnTo>
                        <a:lnTo>
                          <a:pt x="851" y="1127"/>
                        </a:lnTo>
                        <a:lnTo>
                          <a:pt x="836" y="1129"/>
                        </a:lnTo>
                        <a:lnTo>
                          <a:pt x="817" y="1133"/>
                        </a:lnTo>
                        <a:lnTo>
                          <a:pt x="796" y="1135"/>
                        </a:lnTo>
                        <a:lnTo>
                          <a:pt x="772" y="1138"/>
                        </a:lnTo>
                        <a:lnTo>
                          <a:pt x="747" y="1141"/>
                        </a:lnTo>
                        <a:lnTo>
                          <a:pt x="720" y="1143"/>
                        </a:lnTo>
                        <a:lnTo>
                          <a:pt x="693" y="1144"/>
                        </a:lnTo>
                        <a:lnTo>
                          <a:pt x="665" y="1145"/>
                        </a:lnTo>
                        <a:lnTo>
                          <a:pt x="637" y="1145"/>
                        </a:lnTo>
                        <a:lnTo>
                          <a:pt x="611" y="1145"/>
                        </a:lnTo>
                        <a:lnTo>
                          <a:pt x="586" y="1143"/>
                        </a:lnTo>
                        <a:lnTo>
                          <a:pt x="561" y="1140"/>
                        </a:lnTo>
                        <a:lnTo>
                          <a:pt x="540" y="1134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5" name="Freeform 128"/>
                  <p:cNvSpPr>
                    <a:spLocks/>
                  </p:cNvSpPr>
                  <p:nvPr/>
                </p:nvSpPr>
                <p:spPr bwMode="auto">
                  <a:xfrm>
                    <a:off x="2332" y="1248"/>
                    <a:ext cx="72" cy="92"/>
                  </a:xfrm>
                  <a:custGeom>
                    <a:avLst/>
                    <a:gdLst>
                      <a:gd name="T0" fmla="*/ 64 w 72"/>
                      <a:gd name="T1" fmla="*/ 16 h 92"/>
                      <a:gd name="T2" fmla="*/ 25 w 72"/>
                      <a:gd name="T3" fmla="*/ 3 h 92"/>
                      <a:gd name="T4" fmla="*/ 7 w 72"/>
                      <a:gd name="T5" fmla="*/ 37 h 92"/>
                      <a:gd name="T6" fmla="*/ 64 w 72"/>
                      <a:gd name="T7" fmla="*/ 90 h 92"/>
                      <a:gd name="T8" fmla="*/ 56 w 72"/>
                      <a:gd name="T9" fmla="*/ 51 h 92"/>
                      <a:gd name="T10" fmla="*/ 64 w 72"/>
                      <a:gd name="T11" fmla="*/ 16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2" h="92">
                        <a:moveTo>
                          <a:pt x="64" y="16"/>
                        </a:moveTo>
                        <a:cubicBezTo>
                          <a:pt x="58" y="8"/>
                          <a:pt x="34" y="0"/>
                          <a:pt x="25" y="3"/>
                        </a:cubicBezTo>
                        <a:cubicBezTo>
                          <a:pt x="15" y="7"/>
                          <a:pt x="0" y="22"/>
                          <a:pt x="7" y="37"/>
                        </a:cubicBezTo>
                        <a:cubicBezTo>
                          <a:pt x="14" y="52"/>
                          <a:pt x="56" y="88"/>
                          <a:pt x="64" y="90"/>
                        </a:cubicBezTo>
                        <a:cubicBezTo>
                          <a:pt x="72" y="92"/>
                          <a:pt x="56" y="63"/>
                          <a:pt x="56" y="51"/>
                        </a:cubicBezTo>
                        <a:cubicBezTo>
                          <a:pt x="56" y="39"/>
                          <a:pt x="62" y="23"/>
                          <a:pt x="64" y="16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6" name="Freeform 129"/>
                  <p:cNvSpPr>
                    <a:spLocks/>
                  </p:cNvSpPr>
                  <p:nvPr/>
                </p:nvSpPr>
                <p:spPr bwMode="auto">
                  <a:xfrm flipH="1">
                    <a:off x="2308" y="1230"/>
                    <a:ext cx="104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7" name="Freeform 130"/>
                  <p:cNvSpPr>
                    <a:spLocks/>
                  </p:cNvSpPr>
                  <p:nvPr/>
                </p:nvSpPr>
                <p:spPr bwMode="auto">
                  <a:xfrm flipH="1">
                    <a:off x="2493" y="1230"/>
                    <a:ext cx="262" cy="242"/>
                  </a:xfrm>
                  <a:custGeom>
                    <a:avLst/>
                    <a:gdLst>
                      <a:gd name="T0" fmla="*/ 232 w 878"/>
                      <a:gd name="T1" fmla="*/ 23 h 783"/>
                      <a:gd name="T2" fmla="*/ 218 w 878"/>
                      <a:gd name="T3" fmla="*/ 27 h 783"/>
                      <a:gd name="T4" fmla="*/ 194 w 878"/>
                      <a:gd name="T5" fmla="*/ 37 h 783"/>
                      <a:gd name="T6" fmla="*/ 162 w 878"/>
                      <a:gd name="T7" fmla="*/ 50 h 783"/>
                      <a:gd name="T8" fmla="*/ 126 w 878"/>
                      <a:gd name="T9" fmla="*/ 70 h 783"/>
                      <a:gd name="T10" fmla="*/ 89 w 878"/>
                      <a:gd name="T11" fmla="*/ 95 h 783"/>
                      <a:gd name="T12" fmla="*/ 55 w 878"/>
                      <a:gd name="T13" fmla="*/ 126 h 783"/>
                      <a:gd name="T14" fmla="*/ 27 w 878"/>
                      <a:gd name="T15" fmla="*/ 164 h 783"/>
                      <a:gd name="T16" fmla="*/ 7 w 878"/>
                      <a:gd name="T17" fmla="*/ 208 h 783"/>
                      <a:gd name="T18" fmla="*/ 0 w 878"/>
                      <a:gd name="T19" fmla="*/ 259 h 783"/>
                      <a:gd name="T20" fmla="*/ 10 w 878"/>
                      <a:gd name="T21" fmla="*/ 317 h 783"/>
                      <a:gd name="T22" fmla="*/ 37 w 878"/>
                      <a:gd name="T23" fmla="*/ 383 h 783"/>
                      <a:gd name="T24" fmla="*/ 88 w 878"/>
                      <a:gd name="T25" fmla="*/ 457 h 783"/>
                      <a:gd name="T26" fmla="*/ 163 w 878"/>
                      <a:gd name="T27" fmla="*/ 540 h 783"/>
                      <a:gd name="T28" fmla="*/ 268 w 878"/>
                      <a:gd name="T29" fmla="*/ 629 h 783"/>
                      <a:gd name="T30" fmla="*/ 405 w 878"/>
                      <a:gd name="T31" fmla="*/ 730 h 783"/>
                      <a:gd name="T32" fmla="*/ 495 w 878"/>
                      <a:gd name="T33" fmla="*/ 776 h 783"/>
                      <a:gd name="T34" fmla="*/ 551 w 878"/>
                      <a:gd name="T35" fmla="*/ 730 h 783"/>
                      <a:gd name="T36" fmla="*/ 641 w 878"/>
                      <a:gd name="T37" fmla="*/ 647 h 783"/>
                      <a:gd name="T38" fmla="*/ 740 w 878"/>
                      <a:gd name="T39" fmla="*/ 540 h 783"/>
                      <a:gd name="T40" fmla="*/ 827 w 878"/>
                      <a:gd name="T41" fmla="*/ 418 h 783"/>
                      <a:gd name="T42" fmla="*/ 876 w 878"/>
                      <a:gd name="T43" fmla="*/ 293 h 783"/>
                      <a:gd name="T44" fmla="*/ 865 w 878"/>
                      <a:gd name="T45" fmla="*/ 178 h 783"/>
                      <a:gd name="T46" fmla="*/ 768 w 878"/>
                      <a:gd name="T47" fmla="*/ 81 h 783"/>
                      <a:gd name="T48" fmla="*/ 679 w 878"/>
                      <a:gd name="T49" fmla="*/ 43 h 783"/>
                      <a:gd name="T50" fmla="*/ 657 w 878"/>
                      <a:gd name="T51" fmla="*/ 38 h 783"/>
                      <a:gd name="T52" fmla="*/ 618 w 878"/>
                      <a:gd name="T53" fmla="*/ 27 h 783"/>
                      <a:gd name="T54" fmla="*/ 565 w 878"/>
                      <a:gd name="T55" fmla="*/ 16 h 783"/>
                      <a:gd name="T56" fmla="*/ 499 w 878"/>
                      <a:gd name="T57" fmla="*/ 5 h 783"/>
                      <a:gd name="T58" fmla="*/ 428 w 878"/>
                      <a:gd name="T59" fmla="*/ 0 h 783"/>
                      <a:gd name="T60" fmla="*/ 351 w 878"/>
                      <a:gd name="T61" fmla="*/ 2 h 783"/>
                      <a:gd name="T62" fmla="*/ 272 w 878"/>
                      <a:gd name="T63" fmla="*/ 12 h 7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78" h="783">
                        <a:moveTo>
                          <a:pt x="234" y="23"/>
                        </a:moveTo>
                        <a:lnTo>
                          <a:pt x="232" y="23"/>
                        </a:lnTo>
                        <a:lnTo>
                          <a:pt x="227" y="25"/>
                        </a:lnTo>
                        <a:lnTo>
                          <a:pt x="218" y="27"/>
                        </a:lnTo>
                        <a:lnTo>
                          <a:pt x="208" y="32"/>
                        </a:lnTo>
                        <a:lnTo>
                          <a:pt x="194" y="37"/>
                        </a:lnTo>
                        <a:lnTo>
                          <a:pt x="179" y="43"/>
                        </a:lnTo>
                        <a:lnTo>
                          <a:pt x="162" y="50"/>
                        </a:lnTo>
                        <a:lnTo>
                          <a:pt x="144" y="60"/>
                        </a:lnTo>
                        <a:lnTo>
                          <a:pt x="126" y="70"/>
                        </a:lnTo>
                        <a:lnTo>
                          <a:pt x="108" y="83"/>
                        </a:lnTo>
                        <a:lnTo>
                          <a:pt x="89" y="95"/>
                        </a:lnTo>
                        <a:lnTo>
                          <a:pt x="72" y="110"/>
                        </a:lnTo>
                        <a:lnTo>
                          <a:pt x="55" y="126"/>
                        </a:lnTo>
                        <a:lnTo>
                          <a:pt x="40" y="145"/>
                        </a:lnTo>
                        <a:lnTo>
                          <a:pt x="27" y="164"/>
                        </a:lnTo>
                        <a:lnTo>
                          <a:pt x="15" y="185"/>
                        </a:lnTo>
                        <a:lnTo>
                          <a:pt x="7" y="208"/>
                        </a:lnTo>
                        <a:lnTo>
                          <a:pt x="3" y="232"/>
                        </a:lnTo>
                        <a:lnTo>
                          <a:pt x="0" y="259"/>
                        </a:lnTo>
                        <a:lnTo>
                          <a:pt x="3" y="288"/>
                        </a:lnTo>
                        <a:lnTo>
                          <a:pt x="10" y="317"/>
                        </a:lnTo>
                        <a:lnTo>
                          <a:pt x="21" y="350"/>
                        </a:lnTo>
                        <a:lnTo>
                          <a:pt x="37" y="383"/>
                        </a:lnTo>
                        <a:lnTo>
                          <a:pt x="59" y="419"/>
                        </a:lnTo>
                        <a:lnTo>
                          <a:pt x="88" y="457"/>
                        </a:lnTo>
                        <a:lnTo>
                          <a:pt x="121" y="497"/>
                        </a:lnTo>
                        <a:lnTo>
                          <a:pt x="163" y="540"/>
                        </a:lnTo>
                        <a:lnTo>
                          <a:pt x="211" y="583"/>
                        </a:lnTo>
                        <a:lnTo>
                          <a:pt x="268" y="629"/>
                        </a:lnTo>
                        <a:lnTo>
                          <a:pt x="332" y="679"/>
                        </a:lnTo>
                        <a:lnTo>
                          <a:pt x="405" y="730"/>
                        </a:lnTo>
                        <a:lnTo>
                          <a:pt x="487" y="783"/>
                        </a:lnTo>
                        <a:lnTo>
                          <a:pt x="495" y="776"/>
                        </a:lnTo>
                        <a:lnTo>
                          <a:pt x="517" y="758"/>
                        </a:lnTo>
                        <a:lnTo>
                          <a:pt x="551" y="730"/>
                        </a:lnTo>
                        <a:lnTo>
                          <a:pt x="593" y="692"/>
                        </a:lnTo>
                        <a:lnTo>
                          <a:pt x="641" y="647"/>
                        </a:lnTo>
                        <a:lnTo>
                          <a:pt x="691" y="596"/>
                        </a:lnTo>
                        <a:lnTo>
                          <a:pt x="740" y="540"/>
                        </a:lnTo>
                        <a:lnTo>
                          <a:pt x="786" y="480"/>
                        </a:lnTo>
                        <a:lnTo>
                          <a:pt x="827" y="418"/>
                        </a:lnTo>
                        <a:lnTo>
                          <a:pt x="858" y="355"/>
                        </a:lnTo>
                        <a:lnTo>
                          <a:pt x="876" y="293"/>
                        </a:lnTo>
                        <a:lnTo>
                          <a:pt x="878" y="235"/>
                        </a:lnTo>
                        <a:lnTo>
                          <a:pt x="865" y="178"/>
                        </a:lnTo>
                        <a:lnTo>
                          <a:pt x="828" y="126"/>
                        </a:lnTo>
                        <a:lnTo>
                          <a:pt x="768" y="81"/>
                        </a:lnTo>
                        <a:lnTo>
                          <a:pt x="681" y="45"/>
                        </a:lnTo>
                        <a:lnTo>
                          <a:pt x="679" y="43"/>
                        </a:lnTo>
                        <a:lnTo>
                          <a:pt x="671" y="41"/>
                        </a:lnTo>
                        <a:lnTo>
                          <a:pt x="657" y="38"/>
                        </a:lnTo>
                        <a:lnTo>
                          <a:pt x="640" y="32"/>
                        </a:lnTo>
                        <a:lnTo>
                          <a:pt x="618" y="27"/>
                        </a:lnTo>
                        <a:lnTo>
                          <a:pt x="593" y="22"/>
                        </a:lnTo>
                        <a:lnTo>
                          <a:pt x="565" y="16"/>
                        </a:lnTo>
                        <a:lnTo>
                          <a:pt x="534" y="10"/>
                        </a:lnTo>
                        <a:lnTo>
                          <a:pt x="499" y="5"/>
                        </a:lnTo>
                        <a:lnTo>
                          <a:pt x="465" y="2"/>
                        </a:lnTo>
                        <a:lnTo>
                          <a:pt x="428" y="0"/>
                        </a:lnTo>
                        <a:lnTo>
                          <a:pt x="389" y="0"/>
                        </a:lnTo>
                        <a:lnTo>
                          <a:pt x="351" y="2"/>
                        </a:lnTo>
                        <a:lnTo>
                          <a:pt x="311" y="5"/>
                        </a:lnTo>
                        <a:lnTo>
                          <a:pt x="272" y="12"/>
                        </a:lnTo>
                        <a:lnTo>
                          <a:pt x="234" y="23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78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2438" y="1169"/>
                    <a:ext cx="304" cy="319"/>
                    <a:chOff x="4727" y="2541"/>
                    <a:chExt cx="304" cy="319"/>
                  </a:xfrm>
                </p:grpSpPr>
                <p:sp>
                  <p:nvSpPr>
                    <p:cNvPr id="185" name="Freeform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812" y="2541"/>
                      <a:ext cx="142" cy="15"/>
                    </a:xfrm>
                    <a:custGeom>
                      <a:avLst/>
                      <a:gdLst>
                        <a:gd name="T0" fmla="*/ 475 w 475"/>
                        <a:gd name="T1" fmla="*/ 33 h 48"/>
                        <a:gd name="T2" fmla="*/ 469 w 475"/>
                        <a:gd name="T3" fmla="*/ 33 h 48"/>
                        <a:gd name="T4" fmla="*/ 453 w 475"/>
                        <a:gd name="T5" fmla="*/ 34 h 48"/>
                        <a:gd name="T6" fmla="*/ 427 w 475"/>
                        <a:gd name="T7" fmla="*/ 36 h 48"/>
                        <a:gd name="T8" fmla="*/ 394 w 475"/>
                        <a:gd name="T9" fmla="*/ 39 h 48"/>
                        <a:gd name="T10" fmla="*/ 355 w 475"/>
                        <a:gd name="T11" fmla="*/ 41 h 48"/>
                        <a:gd name="T12" fmla="*/ 313 w 475"/>
                        <a:gd name="T13" fmla="*/ 43 h 48"/>
                        <a:gd name="T14" fmla="*/ 267 w 475"/>
                        <a:gd name="T15" fmla="*/ 46 h 48"/>
                        <a:gd name="T16" fmla="*/ 220 w 475"/>
                        <a:gd name="T17" fmla="*/ 47 h 48"/>
                        <a:gd name="T18" fmla="*/ 174 w 475"/>
                        <a:gd name="T19" fmla="*/ 48 h 48"/>
                        <a:gd name="T20" fmla="*/ 131 w 475"/>
                        <a:gd name="T21" fmla="*/ 48 h 48"/>
                        <a:gd name="T22" fmla="*/ 90 w 475"/>
                        <a:gd name="T23" fmla="*/ 47 h 48"/>
                        <a:gd name="T24" fmla="*/ 56 w 475"/>
                        <a:gd name="T25" fmla="*/ 46 h 48"/>
                        <a:gd name="T26" fmla="*/ 28 w 475"/>
                        <a:gd name="T27" fmla="*/ 41 h 48"/>
                        <a:gd name="T28" fmla="*/ 10 w 475"/>
                        <a:gd name="T29" fmla="*/ 36 h 48"/>
                        <a:gd name="T30" fmla="*/ 0 w 475"/>
                        <a:gd name="T31" fmla="*/ 28 h 48"/>
                        <a:gd name="T32" fmla="*/ 4 w 475"/>
                        <a:gd name="T33" fmla="*/ 19 h 48"/>
                        <a:gd name="T34" fmla="*/ 6 w 475"/>
                        <a:gd name="T35" fmla="*/ 19 h 48"/>
                        <a:gd name="T36" fmla="*/ 12 w 475"/>
                        <a:gd name="T37" fmla="*/ 18 h 48"/>
                        <a:gd name="T38" fmla="*/ 22 w 475"/>
                        <a:gd name="T39" fmla="*/ 16 h 48"/>
                        <a:gd name="T40" fmla="*/ 36 w 475"/>
                        <a:gd name="T41" fmla="*/ 13 h 48"/>
                        <a:gd name="T42" fmla="*/ 51 w 475"/>
                        <a:gd name="T43" fmla="*/ 11 h 48"/>
                        <a:gd name="T44" fmla="*/ 70 w 475"/>
                        <a:gd name="T45" fmla="*/ 9 h 48"/>
                        <a:gd name="T46" fmla="*/ 88 w 475"/>
                        <a:gd name="T47" fmla="*/ 6 h 48"/>
                        <a:gd name="T48" fmla="*/ 109 w 475"/>
                        <a:gd name="T49" fmla="*/ 4 h 48"/>
                        <a:gd name="T50" fmla="*/ 129 w 475"/>
                        <a:gd name="T51" fmla="*/ 2 h 48"/>
                        <a:gd name="T52" fmla="*/ 150 w 475"/>
                        <a:gd name="T53" fmla="*/ 1 h 48"/>
                        <a:gd name="T54" fmla="*/ 171 w 475"/>
                        <a:gd name="T55" fmla="*/ 0 h 48"/>
                        <a:gd name="T56" fmla="*/ 191 w 475"/>
                        <a:gd name="T57" fmla="*/ 0 h 48"/>
                        <a:gd name="T58" fmla="*/ 209 w 475"/>
                        <a:gd name="T59" fmla="*/ 1 h 48"/>
                        <a:gd name="T60" fmla="*/ 224 w 475"/>
                        <a:gd name="T61" fmla="*/ 3 h 48"/>
                        <a:gd name="T62" fmla="*/ 238 w 475"/>
                        <a:gd name="T63" fmla="*/ 6 h 48"/>
                        <a:gd name="T64" fmla="*/ 248 w 475"/>
                        <a:gd name="T65" fmla="*/ 11 h 48"/>
                        <a:gd name="T66" fmla="*/ 249 w 475"/>
                        <a:gd name="T67" fmla="*/ 11 h 48"/>
                        <a:gd name="T68" fmla="*/ 250 w 475"/>
                        <a:gd name="T69" fmla="*/ 13 h 48"/>
                        <a:gd name="T70" fmla="*/ 254 w 475"/>
                        <a:gd name="T71" fmla="*/ 15 h 48"/>
                        <a:gd name="T72" fmla="*/ 260 w 475"/>
                        <a:gd name="T73" fmla="*/ 17 h 48"/>
                        <a:gd name="T74" fmla="*/ 267 w 475"/>
                        <a:gd name="T75" fmla="*/ 20 h 48"/>
                        <a:gd name="T76" fmla="*/ 275 w 475"/>
                        <a:gd name="T77" fmla="*/ 23 h 48"/>
                        <a:gd name="T78" fmla="*/ 285 w 475"/>
                        <a:gd name="T79" fmla="*/ 26 h 48"/>
                        <a:gd name="T80" fmla="*/ 298 w 475"/>
                        <a:gd name="T81" fmla="*/ 29 h 48"/>
                        <a:gd name="T82" fmla="*/ 312 w 475"/>
                        <a:gd name="T83" fmla="*/ 32 h 48"/>
                        <a:gd name="T84" fmla="*/ 329 w 475"/>
                        <a:gd name="T85" fmla="*/ 34 h 48"/>
                        <a:gd name="T86" fmla="*/ 347 w 475"/>
                        <a:gd name="T87" fmla="*/ 36 h 48"/>
                        <a:gd name="T88" fmla="*/ 368 w 475"/>
                        <a:gd name="T89" fmla="*/ 38 h 48"/>
                        <a:gd name="T90" fmla="*/ 391 w 475"/>
                        <a:gd name="T91" fmla="*/ 39 h 48"/>
                        <a:gd name="T92" fmla="*/ 416 w 475"/>
                        <a:gd name="T93" fmla="*/ 38 h 48"/>
                        <a:gd name="T94" fmla="*/ 444 w 475"/>
                        <a:gd name="T95" fmla="*/ 36 h 48"/>
                        <a:gd name="T96" fmla="*/ 475 w 475"/>
                        <a:gd name="T97" fmla="*/ 33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475" h="48">
                          <a:moveTo>
                            <a:pt x="475" y="33"/>
                          </a:moveTo>
                          <a:lnTo>
                            <a:pt x="469" y="33"/>
                          </a:lnTo>
                          <a:lnTo>
                            <a:pt x="453" y="34"/>
                          </a:lnTo>
                          <a:lnTo>
                            <a:pt x="427" y="36"/>
                          </a:lnTo>
                          <a:lnTo>
                            <a:pt x="394" y="39"/>
                          </a:lnTo>
                          <a:lnTo>
                            <a:pt x="355" y="41"/>
                          </a:lnTo>
                          <a:lnTo>
                            <a:pt x="313" y="43"/>
                          </a:lnTo>
                          <a:lnTo>
                            <a:pt x="267" y="46"/>
                          </a:lnTo>
                          <a:lnTo>
                            <a:pt x="220" y="47"/>
                          </a:lnTo>
                          <a:lnTo>
                            <a:pt x="174" y="48"/>
                          </a:lnTo>
                          <a:lnTo>
                            <a:pt x="131" y="48"/>
                          </a:lnTo>
                          <a:lnTo>
                            <a:pt x="90" y="47"/>
                          </a:lnTo>
                          <a:lnTo>
                            <a:pt x="56" y="46"/>
                          </a:lnTo>
                          <a:lnTo>
                            <a:pt x="28" y="41"/>
                          </a:lnTo>
                          <a:lnTo>
                            <a:pt x="10" y="36"/>
                          </a:lnTo>
                          <a:lnTo>
                            <a:pt x="0" y="28"/>
                          </a:lnTo>
                          <a:lnTo>
                            <a:pt x="4" y="19"/>
                          </a:lnTo>
                          <a:lnTo>
                            <a:pt x="6" y="19"/>
                          </a:lnTo>
                          <a:lnTo>
                            <a:pt x="12" y="18"/>
                          </a:lnTo>
                          <a:lnTo>
                            <a:pt x="22" y="16"/>
                          </a:lnTo>
                          <a:lnTo>
                            <a:pt x="36" y="13"/>
                          </a:lnTo>
                          <a:lnTo>
                            <a:pt x="51" y="11"/>
                          </a:lnTo>
                          <a:lnTo>
                            <a:pt x="70" y="9"/>
                          </a:lnTo>
                          <a:lnTo>
                            <a:pt x="88" y="6"/>
                          </a:lnTo>
                          <a:lnTo>
                            <a:pt x="109" y="4"/>
                          </a:lnTo>
                          <a:lnTo>
                            <a:pt x="129" y="2"/>
                          </a:lnTo>
                          <a:lnTo>
                            <a:pt x="150" y="1"/>
                          </a:lnTo>
                          <a:lnTo>
                            <a:pt x="171" y="0"/>
                          </a:lnTo>
                          <a:lnTo>
                            <a:pt x="191" y="0"/>
                          </a:lnTo>
                          <a:lnTo>
                            <a:pt x="209" y="1"/>
                          </a:lnTo>
                          <a:lnTo>
                            <a:pt x="224" y="3"/>
                          </a:lnTo>
                          <a:lnTo>
                            <a:pt x="238" y="6"/>
                          </a:lnTo>
                          <a:lnTo>
                            <a:pt x="248" y="11"/>
                          </a:lnTo>
                          <a:lnTo>
                            <a:pt x="249" y="11"/>
                          </a:lnTo>
                          <a:lnTo>
                            <a:pt x="250" y="13"/>
                          </a:lnTo>
                          <a:lnTo>
                            <a:pt x="254" y="15"/>
                          </a:lnTo>
                          <a:lnTo>
                            <a:pt x="260" y="17"/>
                          </a:lnTo>
                          <a:lnTo>
                            <a:pt x="267" y="20"/>
                          </a:lnTo>
                          <a:lnTo>
                            <a:pt x="275" y="23"/>
                          </a:lnTo>
                          <a:lnTo>
                            <a:pt x="285" y="26"/>
                          </a:lnTo>
                          <a:lnTo>
                            <a:pt x="298" y="29"/>
                          </a:lnTo>
                          <a:lnTo>
                            <a:pt x="312" y="32"/>
                          </a:lnTo>
                          <a:lnTo>
                            <a:pt x="329" y="34"/>
                          </a:lnTo>
                          <a:lnTo>
                            <a:pt x="347" y="36"/>
                          </a:lnTo>
                          <a:lnTo>
                            <a:pt x="368" y="38"/>
                          </a:lnTo>
                          <a:lnTo>
                            <a:pt x="391" y="39"/>
                          </a:lnTo>
                          <a:lnTo>
                            <a:pt x="416" y="38"/>
                          </a:lnTo>
                          <a:lnTo>
                            <a:pt x="444" y="36"/>
                          </a:lnTo>
                          <a:lnTo>
                            <a:pt x="475" y="33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6" name="Freeform 133"/>
                    <p:cNvSpPr>
                      <a:spLocks/>
                    </p:cNvSpPr>
                    <p:nvPr/>
                  </p:nvSpPr>
                  <p:spPr bwMode="auto">
                    <a:xfrm flipH="1">
                      <a:off x="4875" y="2580"/>
                      <a:ext cx="107" cy="10"/>
                    </a:xfrm>
                    <a:custGeom>
                      <a:avLst/>
                      <a:gdLst>
                        <a:gd name="T0" fmla="*/ 356 w 356"/>
                        <a:gd name="T1" fmla="*/ 18 h 33"/>
                        <a:gd name="T2" fmla="*/ 354 w 356"/>
                        <a:gd name="T3" fmla="*/ 18 h 33"/>
                        <a:gd name="T4" fmla="*/ 347 w 356"/>
                        <a:gd name="T5" fmla="*/ 21 h 33"/>
                        <a:gd name="T6" fmla="*/ 337 w 356"/>
                        <a:gd name="T7" fmla="*/ 22 h 33"/>
                        <a:gd name="T8" fmla="*/ 322 w 356"/>
                        <a:gd name="T9" fmla="*/ 24 h 33"/>
                        <a:gd name="T10" fmla="*/ 304 w 356"/>
                        <a:gd name="T11" fmla="*/ 27 h 33"/>
                        <a:gd name="T12" fmla="*/ 284 w 356"/>
                        <a:gd name="T13" fmla="*/ 29 h 33"/>
                        <a:gd name="T14" fmla="*/ 260 w 356"/>
                        <a:gd name="T15" fmla="*/ 31 h 33"/>
                        <a:gd name="T16" fmla="*/ 235 w 356"/>
                        <a:gd name="T17" fmla="*/ 32 h 33"/>
                        <a:gd name="T18" fmla="*/ 207 w 356"/>
                        <a:gd name="T19" fmla="*/ 33 h 33"/>
                        <a:gd name="T20" fmla="*/ 180 w 356"/>
                        <a:gd name="T21" fmla="*/ 33 h 33"/>
                        <a:gd name="T22" fmla="*/ 150 w 356"/>
                        <a:gd name="T23" fmla="*/ 32 h 33"/>
                        <a:gd name="T24" fmla="*/ 120 w 356"/>
                        <a:gd name="T25" fmla="*/ 29 h 33"/>
                        <a:gd name="T26" fmla="*/ 90 w 356"/>
                        <a:gd name="T27" fmla="*/ 25 h 33"/>
                        <a:gd name="T28" fmla="*/ 59 w 356"/>
                        <a:gd name="T29" fmla="*/ 18 h 33"/>
                        <a:gd name="T30" fmla="*/ 29 w 356"/>
                        <a:gd name="T31" fmla="*/ 10 h 33"/>
                        <a:gd name="T32" fmla="*/ 0 w 356"/>
                        <a:gd name="T33" fmla="*/ 0 h 33"/>
                        <a:gd name="T34" fmla="*/ 4 w 356"/>
                        <a:gd name="T35" fmla="*/ 0 h 33"/>
                        <a:gd name="T36" fmla="*/ 13 w 356"/>
                        <a:gd name="T37" fmla="*/ 1 h 33"/>
                        <a:gd name="T38" fmla="*/ 27 w 356"/>
                        <a:gd name="T39" fmla="*/ 4 h 33"/>
                        <a:gd name="T40" fmla="*/ 46 w 356"/>
                        <a:gd name="T41" fmla="*/ 5 h 33"/>
                        <a:gd name="T42" fmla="*/ 68 w 356"/>
                        <a:gd name="T43" fmla="*/ 7 h 33"/>
                        <a:gd name="T44" fmla="*/ 95 w 356"/>
                        <a:gd name="T45" fmla="*/ 9 h 33"/>
                        <a:gd name="T46" fmla="*/ 122 w 356"/>
                        <a:gd name="T47" fmla="*/ 12 h 33"/>
                        <a:gd name="T48" fmla="*/ 152 w 356"/>
                        <a:gd name="T49" fmla="*/ 14 h 33"/>
                        <a:gd name="T50" fmla="*/ 182 w 356"/>
                        <a:gd name="T51" fmla="*/ 16 h 33"/>
                        <a:gd name="T52" fmla="*/ 212 w 356"/>
                        <a:gd name="T53" fmla="*/ 18 h 33"/>
                        <a:gd name="T54" fmla="*/ 242 w 356"/>
                        <a:gd name="T55" fmla="*/ 21 h 33"/>
                        <a:gd name="T56" fmla="*/ 271 w 356"/>
                        <a:gd name="T57" fmla="*/ 22 h 33"/>
                        <a:gd name="T58" fmla="*/ 297 w 356"/>
                        <a:gd name="T59" fmla="*/ 22 h 33"/>
                        <a:gd name="T60" fmla="*/ 320 w 356"/>
                        <a:gd name="T61" fmla="*/ 22 h 33"/>
                        <a:gd name="T62" fmla="*/ 340 w 356"/>
                        <a:gd name="T63" fmla="*/ 21 h 33"/>
                        <a:gd name="T64" fmla="*/ 356 w 356"/>
                        <a:gd name="T65" fmla="*/ 1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6" h="33">
                          <a:moveTo>
                            <a:pt x="356" y="18"/>
                          </a:moveTo>
                          <a:lnTo>
                            <a:pt x="354" y="18"/>
                          </a:lnTo>
                          <a:lnTo>
                            <a:pt x="347" y="21"/>
                          </a:lnTo>
                          <a:lnTo>
                            <a:pt x="337" y="22"/>
                          </a:lnTo>
                          <a:lnTo>
                            <a:pt x="322" y="24"/>
                          </a:lnTo>
                          <a:lnTo>
                            <a:pt x="304" y="27"/>
                          </a:lnTo>
                          <a:lnTo>
                            <a:pt x="284" y="29"/>
                          </a:lnTo>
                          <a:lnTo>
                            <a:pt x="260" y="31"/>
                          </a:lnTo>
                          <a:lnTo>
                            <a:pt x="235" y="32"/>
                          </a:lnTo>
                          <a:lnTo>
                            <a:pt x="207" y="33"/>
                          </a:lnTo>
                          <a:lnTo>
                            <a:pt x="180" y="33"/>
                          </a:lnTo>
                          <a:lnTo>
                            <a:pt x="150" y="32"/>
                          </a:lnTo>
                          <a:lnTo>
                            <a:pt x="120" y="29"/>
                          </a:lnTo>
                          <a:lnTo>
                            <a:pt x="90" y="25"/>
                          </a:lnTo>
                          <a:lnTo>
                            <a:pt x="59" y="18"/>
                          </a:lnTo>
                          <a:lnTo>
                            <a:pt x="29" y="10"/>
                          </a:lnTo>
                          <a:lnTo>
                            <a:pt x="0" y="0"/>
                          </a:lnTo>
                          <a:lnTo>
                            <a:pt x="4" y="0"/>
                          </a:lnTo>
                          <a:lnTo>
                            <a:pt x="13" y="1"/>
                          </a:lnTo>
                          <a:lnTo>
                            <a:pt x="27" y="4"/>
                          </a:lnTo>
                          <a:lnTo>
                            <a:pt x="46" y="5"/>
                          </a:lnTo>
                          <a:lnTo>
                            <a:pt x="68" y="7"/>
                          </a:lnTo>
                          <a:lnTo>
                            <a:pt x="95" y="9"/>
                          </a:lnTo>
                          <a:lnTo>
                            <a:pt x="122" y="12"/>
                          </a:lnTo>
                          <a:lnTo>
                            <a:pt x="152" y="14"/>
                          </a:lnTo>
                          <a:lnTo>
                            <a:pt x="182" y="16"/>
                          </a:lnTo>
                          <a:lnTo>
                            <a:pt x="212" y="18"/>
                          </a:lnTo>
                          <a:lnTo>
                            <a:pt x="242" y="21"/>
                          </a:lnTo>
                          <a:lnTo>
                            <a:pt x="271" y="22"/>
                          </a:lnTo>
                          <a:lnTo>
                            <a:pt x="297" y="22"/>
                          </a:lnTo>
                          <a:lnTo>
                            <a:pt x="320" y="22"/>
                          </a:lnTo>
                          <a:lnTo>
                            <a:pt x="340" y="21"/>
                          </a:lnTo>
                          <a:lnTo>
                            <a:pt x="356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7" name="Freeform 134"/>
                    <p:cNvSpPr>
                      <a:spLocks/>
                    </p:cNvSpPr>
                    <p:nvPr/>
                  </p:nvSpPr>
                  <p:spPr bwMode="auto">
                    <a:xfrm flipH="1">
                      <a:off x="4804" y="2549"/>
                      <a:ext cx="160" cy="14"/>
                    </a:xfrm>
                    <a:custGeom>
                      <a:avLst/>
                      <a:gdLst>
                        <a:gd name="T0" fmla="*/ 535 w 535"/>
                        <a:gd name="T1" fmla="*/ 18 h 46"/>
                        <a:gd name="T2" fmla="*/ 529 w 535"/>
                        <a:gd name="T3" fmla="*/ 19 h 46"/>
                        <a:gd name="T4" fmla="*/ 513 w 535"/>
                        <a:gd name="T5" fmla="*/ 22 h 46"/>
                        <a:gd name="T6" fmla="*/ 488 w 535"/>
                        <a:gd name="T7" fmla="*/ 24 h 46"/>
                        <a:gd name="T8" fmla="*/ 454 w 535"/>
                        <a:gd name="T9" fmla="*/ 29 h 46"/>
                        <a:gd name="T10" fmla="*/ 415 w 535"/>
                        <a:gd name="T11" fmla="*/ 32 h 46"/>
                        <a:gd name="T12" fmla="*/ 370 w 535"/>
                        <a:gd name="T13" fmla="*/ 37 h 46"/>
                        <a:gd name="T14" fmla="*/ 323 w 535"/>
                        <a:gd name="T15" fmla="*/ 40 h 46"/>
                        <a:gd name="T16" fmla="*/ 274 w 535"/>
                        <a:gd name="T17" fmla="*/ 44 h 46"/>
                        <a:gd name="T18" fmla="*/ 225 w 535"/>
                        <a:gd name="T19" fmla="*/ 46 h 46"/>
                        <a:gd name="T20" fmla="*/ 178 w 535"/>
                        <a:gd name="T21" fmla="*/ 46 h 46"/>
                        <a:gd name="T22" fmla="*/ 133 w 535"/>
                        <a:gd name="T23" fmla="*/ 45 h 46"/>
                        <a:gd name="T24" fmla="*/ 91 w 535"/>
                        <a:gd name="T25" fmla="*/ 41 h 46"/>
                        <a:gd name="T26" fmla="*/ 57 w 535"/>
                        <a:gd name="T27" fmla="*/ 36 h 46"/>
                        <a:gd name="T28" fmla="*/ 29 w 535"/>
                        <a:gd name="T29" fmla="*/ 28 h 46"/>
                        <a:gd name="T30" fmla="*/ 9 w 535"/>
                        <a:gd name="T31" fmla="*/ 15 h 46"/>
                        <a:gd name="T32" fmla="*/ 0 w 535"/>
                        <a:gd name="T33" fmla="*/ 0 h 46"/>
                        <a:gd name="T34" fmla="*/ 2 w 535"/>
                        <a:gd name="T35" fmla="*/ 0 h 46"/>
                        <a:gd name="T36" fmla="*/ 8 w 535"/>
                        <a:gd name="T37" fmla="*/ 1 h 46"/>
                        <a:gd name="T38" fmla="*/ 19 w 535"/>
                        <a:gd name="T39" fmla="*/ 3 h 46"/>
                        <a:gd name="T40" fmla="*/ 32 w 535"/>
                        <a:gd name="T41" fmla="*/ 6 h 46"/>
                        <a:gd name="T42" fmla="*/ 52 w 535"/>
                        <a:gd name="T43" fmla="*/ 8 h 46"/>
                        <a:gd name="T44" fmla="*/ 74 w 535"/>
                        <a:gd name="T45" fmla="*/ 10 h 46"/>
                        <a:gd name="T46" fmla="*/ 102 w 535"/>
                        <a:gd name="T47" fmla="*/ 14 h 46"/>
                        <a:gd name="T48" fmla="*/ 133 w 535"/>
                        <a:gd name="T49" fmla="*/ 16 h 46"/>
                        <a:gd name="T50" fmla="*/ 167 w 535"/>
                        <a:gd name="T51" fmla="*/ 18 h 46"/>
                        <a:gd name="T52" fmla="*/ 208 w 535"/>
                        <a:gd name="T53" fmla="*/ 21 h 46"/>
                        <a:gd name="T54" fmla="*/ 251 w 535"/>
                        <a:gd name="T55" fmla="*/ 22 h 46"/>
                        <a:gd name="T56" fmla="*/ 299 w 535"/>
                        <a:gd name="T57" fmla="*/ 23 h 46"/>
                        <a:gd name="T58" fmla="*/ 352 w 535"/>
                        <a:gd name="T59" fmla="*/ 23 h 46"/>
                        <a:gd name="T60" fmla="*/ 408 w 535"/>
                        <a:gd name="T61" fmla="*/ 23 h 46"/>
                        <a:gd name="T62" fmla="*/ 469 w 535"/>
                        <a:gd name="T63" fmla="*/ 21 h 46"/>
                        <a:gd name="T64" fmla="*/ 535 w 535"/>
                        <a:gd name="T65" fmla="*/ 18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35" h="46">
                          <a:moveTo>
                            <a:pt x="535" y="18"/>
                          </a:moveTo>
                          <a:lnTo>
                            <a:pt x="529" y="19"/>
                          </a:lnTo>
                          <a:lnTo>
                            <a:pt x="513" y="22"/>
                          </a:lnTo>
                          <a:lnTo>
                            <a:pt x="488" y="24"/>
                          </a:lnTo>
                          <a:lnTo>
                            <a:pt x="454" y="29"/>
                          </a:lnTo>
                          <a:lnTo>
                            <a:pt x="415" y="32"/>
                          </a:lnTo>
                          <a:lnTo>
                            <a:pt x="370" y="37"/>
                          </a:lnTo>
                          <a:lnTo>
                            <a:pt x="323" y="40"/>
                          </a:lnTo>
                          <a:lnTo>
                            <a:pt x="274" y="44"/>
                          </a:lnTo>
                          <a:lnTo>
                            <a:pt x="225" y="46"/>
                          </a:lnTo>
                          <a:lnTo>
                            <a:pt x="178" y="46"/>
                          </a:lnTo>
                          <a:lnTo>
                            <a:pt x="133" y="45"/>
                          </a:lnTo>
                          <a:lnTo>
                            <a:pt x="91" y="41"/>
                          </a:lnTo>
                          <a:lnTo>
                            <a:pt x="57" y="36"/>
                          </a:lnTo>
                          <a:lnTo>
                            <a:pt x="29" y="28"/>
                          </a:lnTo>
                          <a:lnTo>
                            <a:pt x="9" y="15"/>
                          </a:lnTo>
                          <a:lnTo>
                            <a:pt x="0" y="0"/>
                          </a:lnTo>
                          <a:lnTo>
                            <a:pt x="2" y="0"/>
                          </a:lnTo>
                          <a:lnTo>
                            <a:pt x="8" y="1"/>
                          </a:lnTo>
                          <a:lnTo>
                            <a:pt x="19" y="3"/>
                          </a:lnTo>
                          <a:lnTo>
                            <a:pt x="32" y="6"/>
                          </a:lnTo>
                          <a:lnTo>
                            <a:pt x="52" y="8"/>
                          </a:lnTo>
                          <a:lnTo>
                            <a:pt x="74" y="10"/>
                          </a:lnTo>
                          <a:lnTo>
                            <a:pt x="102" y="14"/>
                          </a:lnTo>
                          <a:lnTo>
                            <a:pt x="133" y="16"/>
                          </a:lnTo>
                          <a:lnTo>
                            <a:pt x="167" y="18"/>
                          </a:lnTo>
                          <a:lnTo>
                            <a:pt x="208" y="21"/>
                          </a:lnTo>
                          <a:lnTo>
                            <a:pt x="251" y="22"/>
                          </a:lnTo>
                          <a:lnTo>
                            <a:pt x="299" y="23"/>
                          </a:lnTo>
                          <a:lnTo>
                            <a:pt x="352" y="23"/>
                          </a:lnTo>
                          <a:lnTo>
                            <a:pt x="408" y="23"/>
                          </a:lnTo>
                          <a:lnTo>
                            <a:pt x="469" y="21"/>
                          </a:lnTo>
                          <a:lnTo>
                            <a:pt x="535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8" name="Freeform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844" y="2851"/>
                      <a:ext cx="79" cy="9"/>
                    </a:xfrm>
                    <a:custGeom>
                      <a:avLst/>
                      <a:gdLst>
                        <a:gd name="T0" fmla="*/ 265 w 265"/>
                        <a:gd name="T1" fmla="*/ 19 h 30"/>
                        <a:gd name="T2" fmla="*/ 263 w 265"/>
                        <a:gd name="T3" fmla="*/ 20 h 30"/>
                        <a:gd name="T4" fmla="*/ 256 w 265"/>
                        <a:gd name="T5" fmla="*/ 21 h 30"/>
                        <a:gd name="T6" fmla="*/ 243 w 265"/>
                        <a:gd name="T7" fmla="*/ 24 h 30"/>
                        <a:gd name="T8" fmla="*/ 226 w 265"/>
                        <a:gd name="T9" fmla="*/ 27 h 30"/>
                        <a:gd name="T10" fmla="*/ 203 w 265"/>
                        <a:gd name="T11" fmla="*/ 29 h 30"/>
                        <a:gd name="T12" fmla="*/ 175 w 265"/>
                        <a:gd name="T13" fmla="*/ 30 h 30"/>
                        <a:gd name="T14" fmla="*/ 142 w 265"/>
                        <a:gd name="T15" fmla="*/ 30 h 30"/>
                        <a:gd name="T16" fmla="*/ 101 w 265"/>
                        <a:gd name="T17" fmla="*/ 29 h 30"/>
                        <a:gd name="T18" fmla="*/ 84 w 265"/>
                        <a:gd name="T19" fmla="*/ 28 h 30"/>
                        <a:gd name="T20" fmla="*/ 68 w 265"/>
                        <a:gd name="T21" fmla="*/ 26 h 30"/>
                        <a:gd name="T22" fmla="*/ 53 w 265"/>
                        <a:gd name="T23" fmla="*/ 24 h 30"/>
                        <a:gd name="T24" fmla="*/ 39 w 265"/>
                        <a:gd name="T25" fmla="*/ 21 h 30"/>
                        <a:gd name="T26" fmla="*/ 27 w 265"/>
                        <a:gd name="T27" fmla="*/ 18 h 30"/>
                        <a:gd name="T28" fmla="*/ 15 w 265"/>
                        <a:gd name="T29" fmla="*/ 13 h 30"/>
                        <a:gd name="T30" fmla="*/ 7 w 265"/>
                        <a:gd name="T31" fmla="*/ 7 h 30"/>
                        <a:gd name="T32" fmla="*/ 0 w 265"/>
                        <a:gd name="T33" fmla="*/ 0 h 30"/>
                        <a:gd name="T34" fmla="*/ 1 w 265"/>
                        <a:gd name="T35" fmla="*/ 0 h 30"/>
                        <a:gd name="T36" fmla="*/ 4 w 265"/>
                        <a:gd name="T37" fmla="*/ 2 h 30"/>
                        <a:gd name="T38" fmla="*/ 7 w 265"/>
                        <a:gd name="T39" fmla="*/ 3 h 30"/>
                        <a:gd name="T40" fmla="*/ 13 w 265"/>
                        <a:gd name="T41" fmla="*/ 5 h 30"/>
                        <a:gd name="T42" fmla="*/ 20 w 265"/>
                        <a:gd name="T43" fmla="*/ 6 h 30"/>
                        <a:gd name="T44" fmla="*/ 30 w 265"/>
                        <a:gd name="T45" fmla="*/ 9 h 30"/>
                        <a:gd name="T46" fmla="*/ 42 w 265"/>
                        <a:gd name="T47" fmla="*/ 11 h 30"/>
                        <a:gd name="T48" fmla="*/ 55 w 265"/>
                        <a:gd name="T49" fmla="*/ 13 h 30"/>
                        <a:gd name="T50" fmla="*/ 73 w 265"/>
                        <a:gd name="T51" fmla="*/ 15 h 30"/>
                        <a:gd name="T52" fmla="*/ 91 w 265"/>
                        <a:gd name="T53" fmla="*/ 17 h 30"/>
                        <a:gd name="T54" fmla="*/ 113 w 265"/>
                        <a:gd name="T55" fmla="*/ 19 h 30"/>
                        <a:gd name="T56" fmla="*/ 137 w 265"/>
                        <a:gd name="T57" fmla="*/ 20 h 30"/>
                        <a:gd name="T58" fmla="*/ 165 w 265"/>
                        <a:gd name="T59" fmla="*/ 20 h 30"/>
                        <a:gd name="T60" fmla="*/ 195 w 265"/>
                        <a:gd name="T61" fmla="*/ 21 h 30"/>
                        <a:gd name="T62" fmla="*/ 228 w 265"/>
                        <a:gd name="T63" fmla="*/ 20 h 30"/>
                        <a:gd name="T64" fmla="*/ 265 w 265"/>
                        <a:gd name="T65" fmla="*/ 19 h 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265" h="30">
                          <a:moveTo>
                            <a:pt x="265" y="19"/>
                          </a:moveTo>
                          <a:lnTo>
                            <a:pt x="263" y="20"/>
                          </a:lnTo>
                          <a:lnTo>
                            <a:pt x="256" y="21"/>
                          </a:lnTo>
                          <a:lnTo>
                            <a:pt x="243" y="24"/>
                          </a:lnTo>
                          <a:lnTo>
                            <a:pt x="226" y="27"/>
                          </a:lnTo>
                          <a:lnTo>
                            <a:pt x="203" y="29"/>
                          </a:lnTo>
                          <a:lnTo>
                            <a:pt x="175" y="30"/>
                          </a:lnTo>
                          <a:lnTo>
                            <a:pt x="142" y="30"/>
                          </a:lnTo>
                          <a:lnTo>
                            <a:pt x="101" y="29"/>
                          </a:lnTo>
                          <a:lnTo>
                            <a:pt x="84" y="28"/>
                          </a:lnTo>
                          <a:lnTo>
                            <a:pt x="68" y="26"/>
                          </a:lnTo>
                          <a:lnTo>
                            <a:pt x="53" y="24"/>
                          </a:lnTo>
                          <a:lnTo>
                            <a:pt x="39" y="21"/>
                          </a:lnTo>
                          <a:lnTo>
                            <a:pt x="27" y="18"/>
                          </a:lnTo>
                          <a:lnTo>
                            <a:pt x="15" y="13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  <a:lnTo>
                            <a:pt x="1" y="0"/>
                          </a:lnTo>
                          <a:lnTo>
                            <a:pt x="4" y="2"/>
                          </a:lnTo>
                          <a:lnTo>
                            <a:pt x="7" y="3"/>
                          </a:lnTo>
                          <a:lnTo>
                            <a:pt x="13" y="5"/>
                          </a:lnTo>
                          <a:lnTo>
                            <a:pt x="20" y="6"/>
                          </a:lnTo>
                          <a:lnTo>
                            <a:pt x="30" y="9"/>
                          </a:lnTo>
                          <a:lnTo>
                            <a:pt x="42" y="11"/>
                          </a:lnTo>
                          <a:lnTo>
                            <a:pt x="55" y="13"/>
                          </a:lnTo>
                          <a:lnTo>
                            <a:pt x="73" y="15"/>
                          </a:lnTo>
                          <a:lnTo>
                            <a:pt x="91" y="17"/>
                          </a:lnTo>
                          <a:lnTo>
                            <a:pt x="113" y="19"/>
                          </a:lnTo>
                          <a:lnTo>
                            <a:pt x="137" y="20"/>
                          </a:lnTo>
                          <a:lnTo>
                            <a:pt x="165" y="20"/>
                          </a:lnTo>
                          <a:lnTo>
                            <a:pt x="195" y="21"/>
                          </a:lnTo>
                          <a:lnTo>
                            <a:pt x="228" y="20"/>
                          </a:lnTo>
                          <a:lnTo>
                            <a:pt x="265" y="1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9" name="Freeform 136"/>
                    <p:cNvSpPr>
                      <a:spLocks/>
                    </p:cNvSpPr>
                    <p:nvPr/>
                  </p:nvSpPr>
                  <p:spPr bwMode="auto">
                    <a:xfrm flipH="1">
                      <a:off x="4760" y="2589"/>
                      <a:ext cx="238" cy="29"/>
                    </a:xfrm>
                    <a:custGeom>
                      <a:avLst/>
                      <a:gdLst>
                        <a:gd name="T0" fmla="*/ 1 w 800"/>
                        <a:gd name="T1" fmla="*/ 17 h 92"/>
                        <a:gd name="T2" fmla="*/ 13 w 800"/>
                        <a:gd name="T3" fmla="*/ 20 h 92"/>
                        <a:gd name="T4" fmla="*/ 33 w 800"/>
                        <a:gd name="T5" fmla="*/ 24 h 92"/>
                        <a:gd name="T6" fmla="*/ 63 w 800"/>
                        <a:gd name="T7" fmla="*/ 29 h 92"/>
                        <a:gd name="T8" fmla="*/ 100 w 800"/>
                        <a:gd name="T9" fmla="*/ 35 h 92"/>
                        <a:gd name="T10" fmla="*/ 145 w 800"/>
                        <a:gd name="T11" fmla="*/ 40 h 92"/>
                        <a:gd name="T12" fmla="*/ 197 w 800"/>
                        <a:gd name="T13" fmla="*/ 46 h 92"/>
                        <a:gd name="T14" fmla="*/ 252 w 800"/>
                        <a:gd name="T15" fmla="*/ 52 h 92"/>
                        <a:gd name="T16" fmla="*/ 313 w 800"/>
                        <a:gd name="T17" fmla="*/ 55 h 92"/>
                        <a:gd name="T18" fmla="*/ 377 w 800"/>
                        <a:gd name="T19" fmla="*/ 59 h 92"/>
                        <a:gd name="T20" fmla="*/ 442 w 800"/>
                        <a:gd name="T21" fmla="*/ 59 h 92"/>
                        <a:gd name="T22" fmla="*/ 509 w 800"/>
                        <a:gd name="T23" fmla="*/ 56 h 92"/>
                        <a:gd name="T24" fmla="*/ 576 w 800"/>
                        <a:gd name="T25" fmla="*/ 51 h 92"/>
                        <a:gd name="T26" fmla="*/ 643 w 800"/>
                        <a:gd name="T27" fmla="*/ 41 h 92"/>
                        <a:gd name="T28" fmla="*/ 707 w 800"/>
                        <a:gd name="T29" fmla="*/ 29 h 92"/>
                        <a:gd name="T30" fmla="*/ 770 w 800"/>
                        <a:gd name="T31" fmla="*/ 10 h 92"/>
                        <a:gd name="T32" fmla="*/ 798 w 800"/>
                        <a:gd name="T33" fmla="*/ 0 h 92"/>
                        <a:gd name="T34" fmla="*/ 792 w 800"/>
                        <a:gd name="T35" fmla="*/ 5 h 92"/>
                        <a:gd name="T36" fmla="*/ 777 w 800"/>
                        <a:gd name="T37" fmla="*/ 13 h 92"/>
                        <a:gd name="T38" fmla="*/ 755 w 800"/>
                        <a:gd name="T39" fmla="*/ 22 h 92"/>
                        <a:gd name="T40" fmla="*/ 727 w 800"/>
                        <a:gd name="T41" fmla="*/ 33 h 92"/>
                        <a:gd name="T42" fmla="*/ 691 w 800"/>
                        <a:gd name="T43" fmla="*/ 46 h 92"/>
                        <a:gd name="T44" fmla="*/ 651 w 800"/>
                        <a:gd name="T45" fmla="*/ 59 h 92"/>
                        <a:gd name="T46" fmla="*/ 604 w 800"/>
                        <a:gd name="T47" fmla="*/ 70 h 92"/>
                        <a:gd name="T48" fmla="*/ 551 w 800"/>
                        <a:gd name="T49" fmla="*/ 81 h 92"/>
                        <a:gd name="T50" fmla="*/ 493 w 800"/>
                        <a:gd name="T51" fmla="*/ 87 h 92"/>
                        <a:gd name="T52" fmla="*/ 430 w 800"/>
                        <a:gd name="T53" fmla="*/ 92 h 92"/>
                        <a:gd name="T54" fmla="*/ 362 w 800"/>
                        <a:gd name="T55" fmla="*/ 92 h 92"/>
                        <a:gd name="T56" fmla="*/ 289 w 800"/>
                        <a:gd name="T57" fmla="*/ 86 h 92"/>
                        <a:gd name="T58" fmla="*/ 211 w 800"/>
                        <a:gd name="T59" fmla="*/ 76 h 92"/>
                        <a:gd name="T60" fmla="*/ 130 w 800"/>
                        <a:gd name="T61" fmla="*/ 58 h 92"/>
                        <a:gd name="T62" fmla="*/ 44 w 800"/>
                        <a:gd name="T63" fmla="*/ 33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800" h="92">
                          <a:moveTo>
                            <a:pt x="0" y="17"/>
                          </a:moveTo>
                          <a:lnTo>
                            <a:pt x="1" y="17"/>
                          </a:lnTo>
                          <a:lnTo>
                            <a:pt x="6" y="18"/>
                          </a:lnTo>
                          <a:lnTo>
                            <a:pt x="13" y="20"/>
                          </a:lnTo>
                          <a:lnTo>
                            <a:pt x="22" y="22"/>
                          </a:lnTo>
                          <a:lnTo>
                            <a:pt x="33" y="24"/>
                          </a:lnTo>
                          <a:lnTo>
                            <a:pt x="47" y="26"/>
                          </a:lnTo>
                          <a:lnTo>
                            <a:pt x="63" y="29"/>
                          </a:lnTo>
                          <a:lnTo>
                            <a:pt x="81" y="31"/>
                          </a:lnTo>
                          <a:lnTo>
                            <a:pt x="100" y="35"/>
                          </a:lnTo>
                          <a:lnTo>
                            <a:pt x="122" y="38"/>
                          </a:lnTo>
                          <a:lnTo>
                            <a:pt x="145" y="40"/>
                          </a:lnTo>
                          <a:lnTo>
                            <a:pt x="170" y="44"/>
                          </a:lnTo>
                          <a:lnTo>
                            <a:pt x="197" y="46"/>
                          </a:lnTo>
                          <a:lnTo>
                            <a:pt x="223" y="49"/>
                          </a:lnTo>
                          <a:lnTo>
                            <a:pt x="252" y="52"/>
                          </a:lnTo>
                          <a:lnTo>
                            <a:pt x="282" y="54"/>
                          </a:lnTo>
                          <a:lnTo>
                            <a:pt x="313" y="55"/>
                          </a:lnTo>
                          <a:lnTo>
                            <a:pt x="344" y="58"/>
                          </a:lnTo>
                          <a:lnTo>
                            <a:pt x="377" y="59"/>
                          </a:lnTo>
                          <a:lnTo>
                            <a:pt x="409" y="59"/>
                          </a:lnTo>
                          <a:lnTo>
                            <a:pt x="442" y="59"/>
                          </a:lnTo>
                          <a:lnTo>
                            <a:pt x="476" y="58"/>
                          </a:lnTo>
                          <a:lnTo>
                            <a:pt x="509" y="56"/>
                          </a:lnTo>
                          <a:lnTo>
                            <a:pt x="543" y="54"/>
                          </a:lnTo>
                          <a:lnTo>
                            <a:pt x="576" y="51"/>
                          </a:lnTo>
                          <a:lnTo>
                            <a:pt x="609" y="46"/>
                          </a:lnTo>
                          <a:lnTo>
                            <a:pt x="643" y="41"/>
                          </a:lnTo>
                          <a:lnTo>
                            <a:pt x="675" y="36"/>
                          </a:lnTo>
                          <a:lnTo>
                            <a:pt x="707" y="29"/>
                          </a:lnTo>
                          <a:lnTo>
                            <a:pt x="739" y="20"/>
                          </a:lnTo>
                          <a:lnTo>
                            <a:pt x="770" y="10"/>
                          </a:lnTo>
                          <a:lnTo>
                            <a:pt x="800" y="0"/>
                          </a:lnTo>
                          <a:lnTo>
                            <a:pt x="798" y="0"/>
                          </a:lnTo>
                          <a:lnTo>
                            <a:pt x="796" y="2"/>
                          </a:lnTo>
                          <a:lnTo>
                            <a:pt x="792" y="5"/>
                          </a:lnTo>
                          <a:lnTo>
                            <a:pt x="785" y="8"/>
                          </a:lnTo>
                          <a:lnTo>
                            <a:pt x="777" y="13"/>
                          </a:lnTo>
                          <a:lnTo>
                            <a:pt x="766" y="17"/>
                          </a:lnTo>
                          <a:lnTo>
                            <a:pt x="755" y="22"/>
                          </a:lnTo>
                          <a:lnTo>
                            <a:pt x="742" y="28"/>
                          </a:lnTo>
                          <a:lnTo>
                            <a:pt x="727" y="33"/>
                          </a:lnTo>
                          <a:lnTo>
                            <a:pt x="710" y="40"/>
                          </a:lnTo>
                          <a:lnTo>
                            <a:pt x="691" y="46"/>
                          </a:lnTo>
                          <a:lnTo>
                            <a:pt x="672" y="53"/>
                          </a:lnTo>
                          <a:lnTo>
                            <a:pt x="651" y="59"/>
                          </a:lnTo>
                          <a:lnTo>
                            <a:pt x="628" y="64"/>
                          </a:lnTo>
                          <a:lnTo>
                            <a:pt x="604" y="70"/>
                          </a:lnTo>
                          <a:lnTo>
                            <a:pt x="578" y="76"/>
                          </a:lnTo>
                          <a:lnTo>
                            <a:pt x="551" y="81"/>
                          </a:lnTo>
                          <a:lnTo>
                            <a:pt x="523" y="84"/>
                          </a:lnTo>
                          <a:lnTo>
                            <a:pt x="493" y="87"/>
                          </a:lnTo>
                          <a:lnTo>
                            <a:pt x="462" y="90"/>
                          </a:lnTo>
                          <a:lnTo>
                            <a:pt x="430" y="92"/>
                          </a:lnTo>
                          <a:lnTo>
                            <a:pt x="396" y="92"/>
                          </a:lnTo>
                          <a:lnTo>
                            <a:pt x="362" y="92"/>
                          </a:lnTo>
                          <a:lnTo>
                            <a:pt x="326" y="90"/>
                          </a:lnTo>
                          <a:lnTo>
                            <a:pt x="289" y="86"/>
                          </a:lnTo>
                          <a:lnTo>
                            <a:pt x="250" y="82"/>
                          </a:lnTo>
                          <a:lnTo>
                            <a:pt x="211" y="76"/>
                          </a:lnTo>
                          <a:lnTo>
                            <a:pt x="170" y="68"/>
                          </a:lnTo>
                          <a:lnTo>
                            <a:pt x="130" y="58"/>
                          </a:lnTo>
                          <a:lnTo>
                            <a:pt x="87" y="46"/>
                          </a:lnTo>
                          <a:lnTo>
                            <a:pt x="44" y="33"/>
                          </a:lnTo>
                          <a:lnTo>
                            <a:pt x="0" y="17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190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27" y="2737"/>
                      <a:ext cx="304" cy="47"/>
                      <a:chOff x="4727" y="2737"/>
                      <a:chExt cx="304" cy="47"/>
                    </a:xfrm>
                  </p:grpSpPr>
                  <p:sp>
                    <p:nvSpPr>
                      <p:cNvPr id="191" name="Freeform 13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8" y="2737"/>
                        <a:ext cx="302" cy="24"/>
                      </a:xfrm>
                      <a:custGeom>
                        <a:avLst/>
                        <a:gdLst>
                          <a:gd name="T0" fmla="*/ 2 w 1013"/>
                          <a:gd name="T1" fmla="*/ 15 h 81"/>
                          <a:gd name="T2" fmla="*/ 16 w 1013"/>
                          <a:gd name="T3" fmla="*/ 17 h 81"/>
                          <a:gd name="T4" fmla="*/ 41 w 1013"/>
                          <a:gd name="T5" fmla="*/ 21 h 81"/>
                          <a:gd name="T6" fmla="*/ 79 w 1013"/>
                          <a:gd name="T7" fmla="*/ 25 h 81"/>
                          <a:gd name="T8" fmla="*/ 128 w 1013"/>
                          <a:gd name="T9" fmla="*/ 30 h 81"/>
                          <a:gd name="T10" fmla="*/ 184 w 1013"/>
                          <a:gd name="T11" fmla="*/ 36 h 81"/>
                          <a:gd name="T12" fmla="*/ 249 w 1013"/>
                          <a:gd name="T13" fmla="*/ 40 h 81"/>
                          <a:gd name="T14" fmla="*/ 320 w 1013"/>
                          <a:gd name="T15" fmla="*/ 45 h 81"/>
                          <a:gd name="T16" fmla="*/ 396 w 1013"/>
                          <a:gd name="T17" fmla="*/ 48 h 81"/>
                          <a:gd name="T18" fmla="*/ 477 w 1013"/>
                          <a:gd name="T19" fmla="*/ 51 h 81"/>
                          <a:gd name="T20" fmla="*/ 560 w 1013"/>
                          <a:gd name="T21" fmla="*/ 51 h 81"/>
                          <a:gd name="T22" fmla="*/ 645 w 1013"/>
                          <a:gd name="T23" fmla="*/ 48 h 81"/>
                          <a:gd name="T24" fmla="*/ 729 w 1013"/>
                          <a:gd name="T25" fmla="*/ 44 h 81"/>
                          <a:gd name="T26" fmla="*/ 814 w 1013"/>
                          <a:gd name="T27" fmla="*/ 36 h 81"/>
                          <a:gd name="T28" fmla="*/ 896 w 1013"/>
                          <a:gd name="T29" fmla="*/ 24 h 81"/>
                          <a:gd name="T30" fmla="*/ 975 w 1013"/>
                          <a:gd name="T31" fmla="*/ 9 h 81"/>
                          <a:gd name="T32" fmla="*/ 1011 w 1013"/>
                          <a:gd name="T33" fmla="*/ 0 h 81"/>
                          <a:gd name="T34" fmla="*/ 1002 w 1013"/>
                          <a:gd name="T35" fmla="*/ 5 h 81"/>
                          <a:gd name="T36" fmla="*/ 984 w 1013"/>
                          <a:gd name="T37" fmla="*/ 10 h 81"/>
                          <a:gd name="T38" fmla="*/ 956 w 1013"/>
                          <a:gd name="T39" fmla="*/ 19 h 81"/>
                          <a:gd name="T40" fmla="*/ 920 w 1013"/>
                          <a:gd name="T41" fmla="*/ 30 h 81"/>
                          <a:gd name="T42" fmla="*/ 875 w 1013"/>
                          <a:gd name="T43" fmla="*/ 40 h 81"/>
                          <a:gd name="T44" fmla="*/ 824 w 1013"/>
                          <a:gd name="T45" fmla="*/ 51 h 81"/>
                          <a:gd name="T46" fmla="*/ 764 w 1013"/>
                          <a:gd name="T47" fmla="*/ 61 h 81"/>
                          <a:gd name="T48" fmla="*/ 698 w 1013"/>
                          <a:gd name="T49" fmla="*/ 70 h 81"/>
                          <a:gd name="T50" fmla="*/ 624 w 1013"/>
                          <a:gd name="T51" fmla="*/ 76 h 81"/>
                          <a:gd name="T52" fmla="*/ 544 w 1013"/>
                          <a:gd name="T53" fmla="*/ 79 h 81"/>
                          <a:gd name="T54" fmla="*/ 457 w 1013"/>
                          <a:gd name="T55" fmla="*/ 79 h 81"/>
                          <a:gd name="T56" fmla="*/ 365 w 1013"/>
                          <a:gd name="T57" fmla="*/ 75 h 81"/>
                          <a:gd name="T58" fmla="*/ 267 w 1013"/>
                          <a:gd name="T59" fmla="*/ 66 h 81"/>
                          <a:gd name="T60" fmla="*/ 163 w 1013"/>
                          <a:gd name="T61" fmla="*/ 51 h 81"/>
                          <a:gd name="T62" fmla="*/ 55 w 1013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3" h="81">
                            <a:moveTo>
                              <a:pt x="0" y="15"/>
                            </a:moveTo>
                            <a:lnTo>
                              <a:pt x="2" y="15"/>
                            </a:lnTo>
                            <a:lnTo>
                              <a:pt x="7" y="16"/>
                            </a:lnTo>
                            <a:lnTo>
                              <a:pt x="16" y="17"/>
                            </a:lnTo>
                            <a:lnTo>
                              <a:pt x="27" y="18"/>
                            </a:lnTo>
                            <a:lnTo>
                              <a:pt x="41" y="21"/>
                            </a:lnTo>
                            <a:lnTo>
                              <a:pt x="60" y="23"/>
                            </a:lnTo>
                            <a:lnTo>
                              <a:pt x="79" y="25"/>
                            </a:lnTo>
                            <a:lnTo>
                              <a:pt x="102" y="28"/>
                            </a:lnTo>
                            <a:lnTo>
                              <a:pt x="128" y="30"/>
                            </a:lnTo>
                            <a:lnTo>
                              <a:pt x="155" y="32"/>
                            </a:lnTo>
                            <a:lnTo>
                              <a:pt x="184" y="36"/>
                            </a:lnTo>
                            <a:lnTo>
                              <a:pt x="215" y="38"/>
                            </a:lnTo>
                            <a:lnTo>
                              <a:pt x="249" y="40"/>
                            </a:lnTo>
                            <a:lnTo>
                              <a:pt x="283" y="43"/>
                            </a:lnTo>
                            <a:lnTo>
                              <a:pt x="320" y="45"/>
                            </a:lnTo>
                            <a:lnTo>
                              <a:pt x="358" y="47"/>
                            </a:lnTo>
                            <a:lnTo>
                              <a:pt x="396" y="48"/>
                            </a:lnTo>
                            <a:lnTo>
                              <a:pt x="436" y="49"/>
                            </a:lnTo>
                            <a:lnTo>
                              <a:pt x="477" y="51"/>
                            </a:lnTo>
                            <a:lnTo>
                              <a:pt x="518" y="51"/>
                            </a:lnTo>
                            <a:lnTo>
                              <a:pt x="560" y="51"/>
                            </a:lnTo>
                            <a:lnTo>
                              <a:pt x="602" y="49"/>
                            </a:lnTo>
                            <a:lnTo>
                              <a:pt x="645" y="48"/>
                            </a:lnTo>
                            <a:lnTo>
                              <a:pt x="688" y="46"/>
                            </a:lnTo>
                            <a:lnTo>
                              <a:pt x="729" y="44"/>
                            </a:lnTo>
                            <a:lnTo>
                              <a:pt x="772" y="40"/>
                            </a:lnTo>
                            <a:lnTo>
                              <a:pt x="814" y="36"/>
                            </a:lnTo>
                            <a:lnTo>
                              <a:pt x="855" y="31"/>
                            </a:lnTo>
                            <a:lnTo>
                              <a:pt x="896" y="24"/>
                            </a:lnTo>
                            <a:lnTo>
                              <a:pt x="935" y="17"/>
                            </a:lnTo>
                            <a:lnTo>
                              <a:pt x="975" y="9"/>
                            </a:lnTo>
                            <a:lnTo>
                              <a:pt x="1013" y="0"/>
                            </a:lnTo>
                            <a:lnTo>
                              <a:pt x="1011" y="0"/>
                            </a:lnTo>
                            <a:lnTo>
                              <a:pt x="1008" y="2"/>
                            </a:lnTo>
                            <a:lnTo>
                              <a:pt x="1002" y="5"/>
                            </a:lnTo>
                            <a:lnTo>
                              <a:pt x="994" y="7"/>
                            </a:lnTo>
                            <a:lnTo>
                              <a:pt x="984" y="10"/>
                            </a:lnTo>
                            <a:lnTo>
                              <a:pt x="971" y="15"/>
                            </a:lnTo>
                            <a:lnTo>
                              <a:pt x="956" y="19"/>
                            </a:lnTo>
                            <a:lnTo>
                              <a:pt x="939" y="24"/>
                            </a:lnTo>
                            <a:lnTo>
                              <a:pt x="920" y="30"/>
                            </a:lnTo>
                            <a:lnTo>
                              <a:pt x="899" y="34"/>
                            </a:lnTo>
                            <a:lnTo>
                              <a:pt x="875" y="40"/>
                            </a:lnTo>
                            <a:lnTo>
                              <a:pt x="851" y="46"/>
                            </a:lnTo>
                            <a:lnTo>
                              <a:pt x="824" y="51"/>
                            </a:lnTo>
                            <a:lnTo>
                              <a:pt x="795" y="56"/>
                            </a:lnTo>
                            <a:lnTo>
                              <a:pt x="764" y="61"/>
                            </a:lnTo>
                            <a:lnTo>
                              <a:pt x="731" y="66"/>
                            </a:lnTo>
                            <a:lnTo>
                              <a:pt x="698" y="70"/>
                            </a:lnTo>
                            <a:lnTo>
                              <a:pt x="661" y="74"/>
                            </a:lnTo>
                            <a:lnTo>
                              <a:pt x="624" y="76"/>
                            </a:lnTo>
                            <a:lnTo>
                              <a:pt x="585" y="78"/>
                            </a:lnTo>
                            <a:lnTo>
                              <a:pt x="544" y="79"/>
                            </a:lnTo>
                            <a:lnTo>
                              <a:pt x="501" y="81"/>
                            </a:lnTo>
                            <a:lnTo>
                              <a:pt x="457" y="79"/>
                            </a:lnTo>
                            <a:lnTo>
                              <a:pt x="412" y="78"/>
                            </a:lnTo>
                            <a:lnTo>
                              <a:pt x="365" y="75"/>
                            </a:lnTo>
                            <a:lnTo>
                              <a:pt x="317" y="71"/>
                            </a:lnTo>
                            <a:lnTo>
                              <a:pt x="267" y="66"/>
                            </a:lnTo>
                            <a:lnTo>
                              <a:pt x="216" y="59"/>
                            </a:lnTo>
                            <a:lnTo>
                              <a:pt x="163" y="51"/>
                            </a:lnTo>
                            <a:lnTo>
                              <a:pt x="110" y="40"/>
                            </a:lnTo>
                            <a:lnTo>
                              <a:pt x="55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92" name="Freeform 13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7" y="2759"/>
                        <a:ext cx="304" cy="25"/>
                      </a:xfrm>
                      <a:custGeom>
                        <a:avLst/>
                        <a:gdLst>
                          <a:gd name="T0" fmla="*/ 3 w 1019"/>
                          <a:gd name="T1" fmla="*/ 15 h 81"/>
                          <a:gd name="T2" fmla="*/ 17 w 1019"/>
                          <a:gd name="T3" fmla="*/ 18 h 81"/>
                          <a:gd name="T4" fmla="*/ 43 w 1019"/>
                          <a:gd name="T5" fmla="*/ 21 h 81"/>
                          <a:gd name="T6" fmla="*/ 80 w 1019"/>
                          <a:gd name="T7" fmla="*/ 26 h 81"/>
                          <a:gd name="T8" fmla="*/ 128 w 1019"/>
                          <a:gd name="T9" fmla="*/ 30 h 81"/>
                          <a:gd name="T10" fmla="*/ 186 w 1019"/>
                          <a:gd name="T11" fmla="*/ 36 h 81"/>
                          <a:gd name="T12" fmla="*/ 250 w 1019"/>
                          <a:gd name="T13" fmla="*/ 41 h 81"/>
                          <a:gd name="T14" fmla="*/ 322 w 1019"/>
                          <a:gd name="T15" fmla="*/ 45 h 81"/>
                          <a:gd name="T16" fmla="*/ 399 w 1019"/>
                          <a:gd name="T17" fmla="*/ 49 h 81"/>
                          <a:gd name="T18" fmla="*/ 480 w 1019"/>
                          <a:gd name="T19" fmla="*/ 51 h 81"/>
                          <a:gd name="T20" fmla="*/ 563 w 1019"/>
                          <a:gd name="T21" fmla="*/ 51 h 81"/>
                          <a:gd name="T22" fmla="*/ 648 w 1019"/>
                          <a:gd name="T23" fmla="*/ 49 h 81"/>
                          <a:gd name="T24" fmla="*/ 734 w 1019"/>
                          <a:gd name="T25" fmla="*/ 44 h 81"/>
                          <a:gd name="T26" fmla="*/ 819 w 1019"/>
                          <a:gd name="T27" fmla="*/ 36 h 81"/>
                          <a:gd name="T28" fmla="*/ 902 w 1019"/>
                          <a:gd name="T29" fmla="*/ 24 h 81"/>
                          <a:gd name="T30" fmla="*/ 981 w 1019"/>
                          <a:gd name="T31" fmla="*/ 10 h 81"/>
                          <a:gd name="T32" fmla="*/ 1018 w 1019"/>
                          <a:gd name="T33" fmla="*/ 0 h 81"/>
                          <a:gd name="T34" fmla="*/ 1009 w 1019"/>
                          <a:gd name="T35" fmla="*/ 5 h 81"/>
                          <a:gd name="T36" fmla="*/ 989 w 1019"/>
                          <a:gd name="T37" fmla="*/ 11 h 81"/>
                          <a:gd name="T38" fmla="*/ 961 w 1019"/>
                          <a:gd name="T39" fmla="*/ 20 h 81"/>
                          <a:gd name="T40" fmla="*/ 926 w 1019"/>
                          <a:gd name="T41" fmla="*/ 30 h 81"/>
                          <a:gd name="T42" fmla="*/ 882 w 1019"/>
                          <a:gd name="T43" fmla="*/ 41 h 81"/>
                          <a:gd name="T44" fmla="*/ 829 w 1019"/>
                          <a:gd name="T45" fmla="*/ 51 h 81"/>
                          <a:gd name="T46" fmla="*/ 769 w 1019"/>
                          <a:gd name="T47" fmla="*/ 61 h 81"/>
                          <a:gd name="T48" fmla="*/ 702 w 1019"/>
                          <a:gd name="T49" fmla="*/ 71 h 81"/>
                          <a:gd name="T50" fmla="*/ 628 w 1019"/>
                          <a:gd name="T51" fmla="*/ 76 h 81"/>
                          <a:gd name="T52" fmla="*/ 548 w 1019"/>
                          <a:gd name="T53" fmla="*/ 80 h 81"/>
                          <a:gd name="T54" fmla="*/ 460 w 1019"/>
                          <a:gd name="T55" fmla="*/ 80 h 81"/>
                          <a:gd name="T56" fmla="*/ 368 w 1019"/>
                          <a:gd name="T57" fmla="*/ 75 h 81"/>
                          <a:gd name="T58" fmla="*/ 269 w 1019"/>
                          <a:gd name="T59" fmla="*/ 66 h 81"/>
                          <a:gd name="T60" fmla="*/ 165 w 1019"/>
                          <a:gd name="T61" fmla="*/ 51 h 81"/>
                          <a:gd name="T62" fmla="*/ 57 w 1019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9" h="81">
                            <a:moveTo>
                              <a:pt x="0" y="15"/>
                            </a:moveTo>
                            <a:lnTo>
                              <a:pt x="3" y="15"/>
                            </a:lnTo>
                            <a:lnTo>
                              <a:pt x="7" y="16"/>
                            </a:lnTo>
                            <a:lnTo>
                              <a:pt x="17" y="18"/>
                            </a:lnTo>
                            <a:lnTo>
                              <a:pt x="28" y="19"/>
                            </a:lnTo>
                            <a:lnTo>
                              <a:pt x="43" y="21"/>
                            </a:lnTo>
                            <a:lnTo>
                              <a:pt x="60" y="23"/>
                            </a:lnTo>
                            <a:lnTo>
                              <a:pt x="80" y="26"/>
                            </a:lnTo>
                            <a:lnTo>
                              <a:pt x="103" y="28"/>
                            </a:lnTo>
                            <a:lnTo>
                              <a:pt x="128" y="30"/>
                            </a:lnTo>
                            <a:lnTo>
                              <a:pt x="156" y="33"/>
                            </a:lnTo>
                            <a:lnTo>
                              <a:pt x="186" y="36"/>
                            </a:lnTo>
                            <a:lnTo>
                              <a:pt x="217" y="38"/>
                            </a:lnTo>
                            <a:lnTo>
                              <a:pt x="250" y="41"/>
                            </a:lnTo>
                            <a:lnTo>
                              <a:pt x="285" y="43"/>
                            </a:lnTo>
                            <a:lnTo>
                              <a:pt x="322" y="45"/>
                            </a:lnTo>
                            <a:lnTo>
                              <a:pt x="360" y="48"/>
                            </a:lnTo>
                            <a:lnTo>
                              <a:pt x="399" y="49"/>
                            </a:lnTo>
                            <a:lnTo>
                              <a:pt x="438" y="50"/>
                            </a:lnTo>
                            <a:lnTo>
                              <a:pt x="480" y="51"/>
                            </a:lnTo>
                            <a:lnTo>
                              <a:pt x="521" y="51"/>
                            </a:lnTo>
                            <a:lnTo>
                              <a:pt x="563" y="51"/>
                            </a:lnTo>
                            <a:lnTo>
                              <a:pt x="605" y="50"/>
                            </a:lnTo>
                            <a:lnTo>
                              <a:pt x="648" y="49"/>
                            </a:lnTo>
                            <a:lnTo>
                              <a:pt x="691" y="46"/>
                            </a:lnTo>
                            <a:lnTo>
                              <a:pt x="734" y="44"/>
                            </a:lnTo>
                            <a:lnTo>
                              <a:pt x="777" y="41"/>
                            </a:lnTo>
                            <a:lnTo>
                              <a:pt x="819" y="36"/>
                            </a:lnTo>
                            <a:lnTo>
                              <a:pt x="860" y="31"/>
                            </a:lnTo>
                            <a:lnTo>
                              <a:pt x="902" y="24"/>
                            </a:lnTo>
                            <a:lnTo>
                              <a:pt x="942" y="18"/>
                            </a:lnTo>
                            <a:lnTo>
                              <a:pt x="981" y="10"/>
                            </a:lnTo>
                            <a:lnTo>
                              <a:pt x="1019" y="0"/>
                            </a:lnTo>
                            <a:lnTo>
                              <a:pt x="1018" y="0"/>
                            </a:lnTo>
                            <a:lnTo>
                              <a:pt x="1014" y="3"/>
                            </a:lnTo>
                            <a:lnTo>
                              <a:pt x="1009" y="5"/>
                            </a:lnTo>
                            <a:lnTo>
                              <a:pt x="1001" y="7"/>
                            </a:lnTo>
                            <a:lnTo>
                              <a:pt x="989" y="11"/>
                            </a:lnTo>
                            <a:lnTo>
                              <a:pt x="976" y="15"/>
                            </a:lnTo>
                            <a:lnTo>
                              <a:pt x="961" y="20"/>
                            </a:lnTo>
                            <a:lnTo>
                              <a:pt x="945" y="24"/>
                            </a:lnTo>
                            <a:lnTo>
                              <a:pt x="926" y="30"/>
                            </a:lnTo>
                            <a:lnTo>
                              <a:pt x="905" y="35"/>
                            </a:lnTo>
                            <a:lnTo>
                              <a:pt x="882" y="41"/>
                            </a:lnTo>
                            <a:lnTo>
                              <a:pt x="857" y="46"/>
                            </a:lnTo>
                            <a:lnTo>
                              <a:pt x="829" y="51"/>
                            </a:lnTo>
                            <a:lnTo>
                              <a:pt x="800" y="57"/>
                            </a:lnTo>
                            <a:lnTo>
                              <a:pt x="769" y="61"/>
                            </a:lnTo>
                            <a:lnTo>
                              <a:pt x="737" y="66"/>
                            </a:lnTo>
                            <a:lnTo>
                              <a:pt x="702" y="71"/>
                            </a:lnTo>
                            <a:lnTo>
                              <a:pt x="666" y="74"/>
                            </a:lnTo>
                            <a:lnTo>
                              <a:pt x="628" y="76"/>
                            </a:lnTo>
                            <a:lnTo>
                              <a:pt x="588" y="79"/>
                            </a:lnTo>
                            <a:lnTo>
                              <a:pt x="548" y="80"/>
                            </a:lnTo>
                            <a:lnTo>
                              <a:pt x="505" y="81"/>
                            </a:lnTo>
                            <a:lnTo>
                              <a:pt x="460" y="80"/>
                            </a:lnTo>
                            <a:lnTo>
                              <a:pt x="415" y="79"/>
                            </a:lnTo>
                            <a:lnTo>
                              <a:pt x="368" y="75"/>
                            </a:lnTo>
                            <a:lnTo>
                              <a:pt x="320" y="72"/>
                            </a:lnTo>
                            <a:lnTo>
                              <a:pt x="269" y="66"/>
                            </a:lnTo>
                            <a:lnTo>
                              <a:pt x="218" y="59"/>
                            </a:lnTo>
                            <a:lnTo>
                              <a:pt x="165" y="51"/>
                            </a:lnTo>
                            <a:lnTo>
                              <a:pt x="111" y="41"/>
                            </a:lnTo>
                            <a:lnTo>
                              <a:pt x="57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grpSp>
                <p:nvGrpSpPr>
                  <p:cNvPr id="179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2322" y="1205"/>
                    <a:ext cx="293" cy="306"/>
                    <a:chOff x="4611" y="2577"/>
                    <a:chExt cx="293" cy="306"/>
                  </a:xfrm>
                </p:grpSpPr>
                <p:sp>
                  <p:nvSpPr>
                    <p:cNvPr id="181" name="Freeform 141"/>
                    <p:cNvSpPr>
                      <a:spLocks/>
                    </p:cNvSpPr>
                    <p:nvPr/>
                  </p:nvSpPr>
                  <p:spPr bwMode="auto">
                    <a:xfrm flipH="1">
                      <a:off x="4688" y="2644"/>
                      <a:ext cx="193" cy="202"/>
                    </a:xfrm>
                    <a:custGeom>
                      <a:avLst/>
                      <a:gdLst>
                        <a:gd name="T0" fmla="*/ 0 w 648"/>
                        <a:gd name="T1" fmla="*/ 656 h 656"/>
                        <a:gd name="T2" fmla="*/ 6 w 648"/>
                        <a:gd name="T3" fmla="*/ 652 h 656"/>
                        <a:gd name="T4" fmla="*/ 25 w 648"/>
                        <a:gd name="T5" fmla="*/ 644 h 656"/>
                        <a:gd name="T6" fmla="*/ 54 w 648"/>
                        <a:gd name="T7" fmla="*/ 629 h 656"/>
                        <a:gd name="T8" fmla="*/ 91 w 648"/>
                        <a:gd name="T9" fmla="*/ 609 h 656"/>
                        <a:gd name="T10" fmla="*/ 134 w 648"/>
                        <a:gd name="T11" fmla="*/ 584 h 656"/>
                        <a:gd name="T12" fmla="*/ 183 w 648"/>
                        <a:gd name="T13" fmla="*/ 554 h 656"/>
                        <a:gd name="T14" fmla="*/ 235 w 648"/>
                        <a:gd name="T15" fmla="*/ 520 h 656"/>
                        <a:gd name="T16" fmla="*/ 288 w 648"/>
                        <a:gd name="T17" fmla="*/ 481 h 656"/>
                        <a:gd name="T18" fmla="*/ 339 w 648"/>
                        <a:gd name="T19" fmla="*/ 438 h 656"/>
                        <a:gd name="T20" fmla="*/ 390 w 648"/>
                        <a:gd name="T21" fmla="*/ 391 h 656"/>
                        <a:gd name="T22" fmla="*/ 436 w 648"/>
                        <a:gd name="T23" fmla="*/ 339 h 656"/>
                        <a:gd name="T24" fmla="*/ 478 w 648"/>
                        <a:gd name="T25" fmla="*/ 285 h 656"/>
                        <a:gd name="T26" fmla="*/ 511 w 648"/>
                        <a:gd name="T27" fmla="*/ 226 h 656"/>
                        <a:gd name="T28" fmla="*/ 534 w 648"/>
                        <a:gd name="T29" fmla="*/ 165 h 656"/>
                        <a:gd name="T30" fmla="*/ 548 w 648"/>
                        <a:gd name="T31" fmla="*/ 102 h 656"/>
                        <a:gd name="T32" fmla="*/ 548 w 648"/>
                        <a:gd name="T33" fmla="*/ 35 h 656"/>
                        <a:gd name="T34" fmla="*/ 644 w 648"/>
                        <a:gd name="T35" fmla="*/ 0 h 656"/>
                        <a:gd name="T36" fmla="*/ 644 w 648"/>
                        <a:gd name="T37" fmla="*/ 2 h 656"/>
                        <a:gd name="T38" fmla="*/ 645 w 648"/>
                        <a:gd name="T39" fmla="*/ 5 h 656"/>
                        <a:gd name="T40" fmla="*/ 646 w 648"/>
                        <a:gd name="T41" fmla="*/ 11 h 656"/>
                        <a:gd name="T42" fmla="*/ 647 w 648"/>
                        <a:gd name="T43" fmla="*/ 19 h 656"/>
                        <a:gd name="T44" fmla="*/ 648 w 648"/>
                        <a:gd name="T45" fmla="*/ 28 h 656"/>
                        <a:gd name="T46" fmla="*/ 648 w 648"/>
                        <a:gd name="T47" fmla="*/ 40 h 656"/>
                        <a:gd name="T48" fmla="*/ 648 w 648"/>
                        <a:gd name="T49" fmla="*/ 52 h 656"/>
                        <a:gd name="T50" fmla="*/ 648 w 648"/>
                        <a:gd name="T51" fmla="*/ 67 h 656"/>
                        <a:gd name="T52" fmla="*/ 647 w 648"/>
                        <a:gd name="T53" fmla="*/ 84 h 656"/>
                        <a:gd name="T54" fmla="*/ 645 w 648"/>
                        <a:gd name="T55" fmla="*/ 102 h 656"/>
                        <a:gd name="T56" fmla="*/ 642 w 648"/>
                        <a:gd name="T57" fmla="*/ 121 h 656"/>
                        <a:gd name="T58" fmla="*/ 638 w 648"/>
                        <a:gd name="T59" fmla="*/ 142 h 656"/>
                        <a:gd name="T60" fmla="*/ 632 w 648"/>
                        <a:gd name="T61" fmla="*/ 163 h 656"/>
                        <a:gd name="T62" fmla="*/ 624 w 648"/>
                        <a:gd name="T63" fmla="*/ 186 h 656"/>
                        <a:gd name="T64" fmla="*/ 615 w 648"/>
                        <a:gd name="T65" fmla="*/ 210 h 656"/>
                        <a:gd name="T66" fmla="*/ 603 w 648"/>
                        <a:gd name="T67" fmla="*/ 234 h 656"/>
                        <a:gd name="T68" fmla="*/ 589 w 648"/>
                        <a:gd name="T69" fmla="*/ 259 h 656"/>
                        <a:gd name="T70" fmla="*/ 573 w 648"/>
                        <a:gd name="T71" fmla="*/ 285 h 656"/>
                        <a:gd name="T72" fmla="*/ 555 w 648"/>
                        <a:gd name="T73" fmla="*/ 311 h 656"/>
                        <a:gd name="T74" fmla="*/ 533 w 648"/>
                        <a:gd name="T75" fmla="*/ 338 h 656"/>
                        <a:gd name="T76" fmla="*/ 509 w 648"/>
                        <a:gd name="T77" fmla="*/ 365 h 656"/>
                        <a:gd name="T78" fmla="*/ 481 w 648"/>
                        <a:gd name="T79" fmla="*/ 392 h 656"/>
                        <a:gd name="T80" fmla="*/ 451 w 648"/>
                        <a:gd name="T81" fmla="*/ 420 h 656"/>
                        <a:gd name="T82" fmla="*/ 417 w 648"/>
                        <a:gd name="T83" fmla="*/ 447 h 656"/>
                        <a:gd name="T84" fmla="*/ 379 w 648"/>
                        <a:gd name="T85" fmla="*/ 475 h 656"/>
                        <a:gd name="T86" fmla="*/ 337 w 648"/>
                        <a:gd name="T87" fmla="*/ 502 h 656"/>
                        <a:gd name="T88" fmla="*/ 292 w 648"/>
                        <a:gd name="T89" fmla="*/ 529 h 656"/>
                        <a:gd name="T90" fmla="*/ 243 w 648"/>
                        <a:gd name="T91" fmla="*/ 555 h 656"/>
                        <a:gd name="T92" fmla="*/ 188 w 648"/>
                        <a:gd name="T93" fmla="*/ 582 h 656"/>
                        <a:gd name="T94" fmla="*/ 131 w 648"/>
                        <a:gd name="T95" fmla="*/ 607 h 656"/>
                        <a:gd name="T96" fmla="*/ 68 w 648"/>
                        <a:gd name="T97" fmla="*/ 631 h 656"/>
                        <a:gd name="T98" fmla="*/ 0 w 648"/>
                        <a:gd name="T99" fmla="*/ 656 h 6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648" h="656">
                          <a:moveTo>
                            <a:pt x="0" y="656"/>
                          </a:moveTo>
                          <a:lnTo>
                            <a:pt x="6" y="652"/>
                          </a:lnTo>
                          <a:lnTo>
                            <a:pt x="25" y="644"/>
                          </a:lnTo>
                          <a:lnTo>
                            <a:pt x="54" y="629"/>
                          </a:lnTo>
                          <a:lnTo>
                            <a:pt x="91" y="609"/>
                          </a:lnTo>
                          <a:lnTo>
                            <a:pt x="134" y="584"/>
                          </a:lnTo>
                          <a:lnTo>
                            <a:pt x="183" y="554"/>
                          </a:lnTo>
                          <a:lnTo>
                            <a:pt x="235" y="520"/>
                          </a:lnTo>
                          <a:lnTo>
                            <a:pt x="288" y="481"/>
                          </a:lnTo>
                          <a:lnTo>
                            <a:pt x="339" y="438"/>
                          </a:lnTo>
                          <a:lnTo>
                            <a:pt x="390" y="391"/>
                          </a:lnTo>
                          <a:lnTo>
                            <a:pt x="436" y="339"/>
                          </a:lnTo>
                          <a:lnTo>
                            <a:pt x="478" y="285"/>
                          </a:lnTo>
                          <a:lnTo>
                            <a:pt x="511" y="226"/>
                          </a:lnTo>
                          <a:lnTo>
                            <a:pt x="534" y="165"/>
                          </a:lnTo>
                          <a:lnTo>
                            <a:pt x="548" y="102"/>
                          </a:lnTo>
                          <a:lnTo>
                            <a:pt x="548" y="35"/>
                          </a:lnTo>
                          <a:lnTo>
                            <a:pt x="644" y="0"/>
                          </a:lnTo>
                          <a:lnTo>
                            <a:pt x="644" y="2"/>
                          </a:lnTo>
                          <a:lnTo>
                            <a:pt x="645" y="5"/>
                          </a:lnTo>
                          <a:lnTo>
                            <a:pt x="646" y="11"/>
                          </a:lnTo>
                          <a:lnTo>
                            <a:pt x="647" y="19"/>
                          </a:lnTo>
                          <a:lnTo>
                            <a:pt x="648" y="28"/>
                          </a:lnTo>
                          <a:lnTo>
                            <a:pt x="648" y="40"/>
                          </a:lnTo>
                          <a:lnTo>
                            <a:pt x="648" y="52"/>
                          </a:lnTo>
                          <a:lnTo>
                            <a:pt x="648" y="67"/>
                          </a:lnTo>
                          <a:lnTo>
                            <a:pt x="647" y="84"/>
                          </a:lnTo>
                          <a:lnTo>
                            <a:pt x="645" y="102"/>
                          </a:lnTo>
                          <a:lnTo>
                            <a:pt x="642" y="121"/>
                          </a:lnTo>
                          <a:lnTo>
                            <a:pt x="638" y="142"/>
                          </a:lnTo>
                          <a:lnTo>
                            <a:pt x="632" y="163"/>
                          </a:lnTo>
                          <a:lnTo>
                            <a:pt x="624" y="186"/>
                          </a:lnTo>
                          <a:lnTo>
                            <a:pt x="615" y="210"/>
                          </a:lnTo>
                          <a:lnTo>
                            <a:pt x="603" y="234"/>
                          </a:lnTo>
                          <a:lnTo>
                            <a:pt x="589" y="259"/>
                          </a:lnTo>
                          <a:lnTo>
                            <a:pt x="573" y="285"/>
                          </a:lnTo>
                          <a:lnTo>
                            <a:pt x="555" y="311"/>
                          </a:lnTo>
                          <a:lnTo>
                            <a:pt x="533" y="338"/>
                          </a:lnTo>
                          <a:lnTo>
                            <a:pt x="509" y="365"/>
                          </a:lnTo>
                          <a:lnTo>
                            <a:pt x="481" y="392"/>
                          </a:lnTo>
                          <a:lnTo>
                            <a:pt x="451" y="420"/>
                          </a:lnTo>
                          <a:lnTo>
                            <a:pt x="417" y="447"/>
                          </a:lnTo>
                          <a:lnTo>
                            <a:pt x="379" y="475"/>
                          </a:lnTo>
                          <a:lnTo>
                            <a:pt x="337" y="502"/>
                          </a:lnTo>
                          <a:lnTo>
                            <a:pt x="292" y="529"/>
                          </a:lnTo>
                          <a:lnTo>
                            <a:pt x="243" y="555"/>
                          </a:lnTo>
                          <a:lnTo>
                            <a:pt x="188" y="582"/>
                          </a:lnTo>
                          <a:lnTo>
                            <a:pt x="131" y="607"/>
                          </a:lnTo>
                          <a:lnTo>
                            <a:pt x="68" y="631"/>
                          </a:lnTo>
                          <a:lnTo>
                            <a:pt x="0" y="656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2" name="Freeform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788" y="2849"/>
                      <a:ext cx="95" cy="34"/>
                    </a:xfrm>
                    <a:custGeom>
                      <a:avLst/>
                      <a:gdLst>
                        <a:gd name="T0" fmla="*/ 209 w 318"/>
                        <a:gd name="T1" fmla="*/ 0 h 110"/>
                        <a:gd name="T2" fmla="*/ 208 w 318"/>
                        <a:gd name="T3" fmla="*/ 0 h 110"/>
                        <a:gd name="T4" fmla="*/ 205 w 318"/>
                        <a:gd name="T5" fmla="*/ 2 h 110"/>
                        <a:gd name="T6" fmla="*/ 199 w 318"/>
                        <a:gd name="T7" fmla="*/ 3 h 110"/>
                        <a:gd name="T8" fmla="*/ 191 w 318"/>
                        <a:gd name="T9" fmla="*/ 7 h 110"/>
                        <a:gd name="T10" fmla="*/ 181 w 318"/>
                        <a:gd name="T11" fmla="*/ 9 h 110"/>
                        <a:gd name="T12" fmla="*/ 169 w 318"/>
                        <a:gd name="T13" fmla="*/ 13 h 110"/>
                        <a:gd name="T14" fmla="*/ 156 w 318"/>
                        <a:gd name="T15" fmla="*/ 16 h 110"/>
                        <a:gd name="T16" fmla="*/ 141 w 318"/>
                        <a:gd name="T17" fmla="*/ 19 h 110"/>
                        <a:gd name="T18" fmla="*/ 127 w 318"/>
                        <a:gd name="T19" fmla="*/ 23 h 110"/>
                        <a:gd name="T20" fmla="*/ 109 w 318"/>
                        <a:gd name="T21" fmla="*/ 26 h 110"/>
                        <a:gd name="T22" fmla="*/ 92 w 318"/>
                        <a:gd name="T23" fmla="*/ 30 h 110"/>
                        <a:gd name="T24" fmla="*/ 75 w 318"/>
                        <a:gd name="T25" fmla="*/ 32 h 110"/>
                        <a:gd name="T26" fmla="*/ 56 w 318"/>
                        <a:gd name="T27" fmla="*/ 34 h 110"/>
                        <a:gd name="T28" fmla="*/ 38 w 318"/>
                        <a:gd name="T29" fmla="*/ 36 h 110"/>
                        <a:gd name="T30" fmla="*/ 18 w 318"/>
                        <a:gd name="T31" fmla="*/ 36 h 110"/>
                        <a:gd name="T32" fmla="*/ 0 w 318"/>
                        <a:gd name="T33" fmla="*/ 36 h 110"/>
                        <a:gd name="T34" fmla="*/ 2 w 318"/>
                        <a:gd name="T35" fmla="*/ 36 h 110"/>
                        <a:gd name="T36" fmla="*/ 9 w 318"/>
                        <a:gd name="T37" fmla="*/ 37 h 110"/>
                        <a:gd name="T38" fmla="*/ 21 w 318"/>
                        <a:gd name="T39" fmla="*/ 39 h 110"/>
                        <a:gd name="T40" fmla="*/ 34 w 318"/>
                        <a:gd name="T41" fmla="*/ 41 h 110"/>
                        <a:gd name="T42" fmla="*/ 50 w 318"/>
                        <a:gd name="T43" fmla="*/ 45 h 110"/>
                        <a:gd name="T44" fmla="*/ 68 w 318"/>
                        <a:gd name="T45" fmla="*/ 48 h 110"/>
                        <a:gd name="T46" fmla="*/ 86 w 318"/>
                        <a:gd name="T47" fmla="*/ 53 h 110"/>
                        <a:gd name="T48" fmla="*/ 105 w 318"/>
                        <a:gd name="T49" fmla="*/ 57 h 110"/>
                        <a:gd name="T50" fmla="*/ 121 w 318"/>
                        <a:gd name="T51" fmla="*/ 63 h 110"/>
                        <a:gd name="T52" fmla="*/ 136 w 318"/>
                        <a:gd name="T53" fmla="*/ 69 h 110"/>
                        <a:gd name="T54" fmla="*/ 148 w 318"/>
                        <a:gd name="T55" fmla="*/ 75 h 110"/>
                        <a:gd name="T56" fmla="*/ 158 w 318"/>
                        <a:gd name="T57" fmla="*/ 82 h 110"/>
                        <a:gd name="T58" fmla="*/ 162 w 318"/>
                        <a:gd name="T59" fmla="*/ 89 h 110"/>
                        <a:gd name="T60" fmla="*/ 162 w 318"/>
                        <a:gd name="T61" fmla="*/ 95 h 110"/>
                        <a:gd name="T62" fmla="*/ 156 w 318"/>
                        <a:gd name="T63" fmla="*/ 103 h 110"/>
                        <a:gd name="T64" fmla="*/ 144 w 318"/>
                        <a:gd name="T65" fmla="*/ 110 h 110"/>
                        <a:gd name="T66" fmla="*/ 147 w 318"/>
                        <a:gd name="T67" fmla="*/ 110 h 110"/>
                        <a:gd name="T68" fmla="*/ 158 w 318"/>
                        <a:gd name="T69" fmla="*/ 109 h 110"/>
                        <a:gd name="T70" fmla="*/ 174 w 318"/>
                        <a:gd name="T71" fmla="*/ 107 h 110"/>
                        <a:gd name="T72" fmla="*/ 193 w 318"/>
                        <a:gd name="T73" fmla="*/ 105 h 110"/>
                        <a:gd name="T74" fmla="*/ 215 w 318"/>
                        <a:gd name="T75" fmla="*/ 101 h 110"/>
                        <a:gd name="T76" fmla="*/ 238 w 318"/>
                        <a:gd name="T77" fmla="*/ 98 h 110"/>
                        <a:gd name="T78" fmla="*/ 260 w 318"/>
                        <a:gd name="T79" fmla="*/ 93 h 110"/>
                        <a:gd name="T80" fmla="*/ 281 w 318"/>
                        <a:gd name="T81" fmla="*/ 86 h 110"/>
                        <a:gd name="T82" fmla="*/ 298 w 318"/>
                        <a:gd name="T83" fmla="*/ 79 h 110"/>
                        <a:gd name="T84" fmla="*/ 311 w 318"/>
                        <a:gd name="T85" fmla="*/ 71 h 110"/>
                        <a:gd name="T86" fmla="*/ 318 w 318"/>
                        <a:gd name="T87" fmla="*/ 63 h 110"/>
                        <a:gd name="T88" fmla="*/ 317 w 318"/>
                        <a:gd name="T89" fmla="*/ 53 h 110"/>
                        <a:gd name="T90" fmla="*/ 307 w 318"/>
                        <a:gd name="T91" fmla="*/ 41 h 110"/>
                        <a:gd name="T92" fmla="*/ 287 w 318"/>
                        <a:gd name="T93" fmla="*/ 29 h 110"/>
                        <a:gd name="T94" fmla="*/ 254 w 318"/>
                        <a:gd name="T95" fmla="*/ 15 h 110"/>
                        <a:gd name="T96" fmla="*/ 209 w 318"/>
                        <a:gd name="T97" fmla="*/ 0 h 1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318" h="110">
                          <a:moveTo>
                            <a:pt x="209" y="0"/>
                          </a:moveTo>
                          <a:lnTo>
                            <a:pt x="208" y="0"/>
                          </a:lnTo>
                          <a:lnTo>
                            <a:pt x="205" y="2"/>
                          </a:lnTo>
                          <a:lnTo>
                            <a:pt x="199" y="3"/>
                          </a:lnTo>
                          <a:lnTo>
                            <a:pt x="191" y="7"/>
                          </a:lnTo>
                          <a:lnTo>
                            <a:pt x="181" y="9"/>
                          </a:lnTo>
                          <a:lnTo>
                            <a:pt x="169" y="13"/>
                          </a:lnTo>
                          <a:lnTo>
                            <a:pt x="156" y="16"/>
                          </a:lnTo>
                          <a:lnTo>
                            <a:pt x="141" y="19"/>
                          </a:lnTo>
                          <a:lnTo>
                            <a:pt x="127" y="23"/>
                          </a:lnTo>
                          <a:lnTo>
                            <a:pt x="109" y="26"/>
                          </a:lnTo>
                          <a:lnTo>
                            <a:pt x="92" y="30"/>
                          </a:lnTo>
                          <a:lnTo>
                            <a:pt x="75" y="32"/>
                          </a:lnTo>
                          <a:lnTo>
                            <a:pt x="56" y="34"/>
                          </a:lnTo>
                          <a:lnTo>
                            <a:pt x="38" y="36"/>
                          </a:lnTo>
                          <a:lnTo>
                            <a:pt x="18" y="36"/>
                          </a:lnTo>
                          <a:lnTo>
                            <a:pt x="0" y="36"/>
                          </a:lnTo>
                          <a:lnTo>
                            <a:pt x="2" y="36"/>
                          </a:lnTo>
                          <a:lnTo>
                            <a:pt x="9" y="37"/>
                          </a:lnTo>
                          <a:lnTo>
                            <a:pt x="21" y="39"/>
                          </a:lnTo>
                          <a:lnTo>
                            <a:pt x="34" y="41"/>
                          </a:lnTo>
                          <a:lnTo>
                            <a:pt x="50" y="45"/>
                          </a:lnTo>
                          <a:lnTo>
                            <a:pt x="68" y="48"/>
                          </a:lnTo>
                          <a:lnTo>
                            <a:pt x="86" y="53"/>
                          </a:lnTo>
                          <a:lnTo>
                            <a:pt x="105" y="57"/>
                          </a:lnTo>
                          <a:lnTo>
                            <a:pt x="121" y="63"/>
                          </a:lnTo>
                          <a:lnTo>
                            <a:pt x="136" y="69"/>
                          </a:lnTo>
                          <a:lnTo>
                            <a:pt x="148" y="75"/>
                          </a:lnTo>
                          <a:lnTo>
                            <a:pt x="158" y="82"/>
                          </a:lnTo>
                          <a:lnTo>
                            <a:pt x="162" y="89"/>
                          </a:lnTo>
                          <a:lnTo>
                            <a:pt x="162" y="95"/>
                          </a:lnTo>
                          <a:lnTo>
                            <a:pt x="156" y="103"/>
                          </a:lnTo>
                          <a:lnTo>
                            <a:pt x="144" y="110"/>
                          </a:lnTo>
                          <a:lnTo>
                            <a:pt x="147" y="110"/>
                          </a:lnTo>
                          <a:lnTo>
                            <a:pt x="158" y="109"/>
                          </a:lnTo>
                          <a:lnTo>
                            <a:pt x="174" y="107"/>
                          </a:lnTo>
                          <a:lnTo>
                            <a:pt x="193" y="105"/>
                          </a:lnTo>
                          <a:lnTo>
                            <a:pt x="215" y="101"/>
                          </a:lnTo>
                          <a:lnTo>
                            <a:pt x="238" y="98"/>
                          </a:lnTo>
                          <a:lnTo>
                            <a:pt x="260" y="93"/>
                          </a:lnTo>
                          <a:lnTo>
                            <a:pt x="281" y="86"/>
                          </a:lnTo>
                          <a:lnTo>
                            <a:pt x="298" y="79"/>
                          </a:lnTo>
                          <a:lnTo>
                            <a:pt x="311" y="71"/>
                          </a:lnTo>
                          <a:lnTo>
                            <a:pt x="318" y="63"/>
                          </a:lnTo>
                          <a:lnTo>
                            <a:pt x="317" y="53"/>
                          </a:lnTo>
                          <a:lnTo>
                            <a:pt x="307" y="41"/>
                          </a:lnTo>
                          <a:lnTo>
                            <a:pt x="287" y="29"/>
                          </a:lnTo>
                          <a:lnTo>
                            <a:pt x="254" y="15"/>
                          </a:lnTo>
                          <a:lnTo>
                            <a:pt x="209" y="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3" name="Freeform 1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11" y="2626"/>
                      <a:ext cx="55" cy="77"/>
                    </a:xfrm>
                    <a:custGeom>
                      <a:avLst/>
                      <a:gdLst>
                        <a:gd name="T0" fmla="*/ 119 w 183"/>
                        <a:gd name="T1" fmla="*/ 0 h 249"/>
                        <a:gd name="T2" fmla="*/ 121 w 183"/>
                        <a:gd name="T3" fmla="*/ 1 h 249"/>
                        <a:gd name="T4" fmla="*/ 127 w 183"/>
                        <a:gd name="T5" fmla="*/ 5 h 249"/>
                        <a:gd name="T6" fmla="*/ 136 w 183"/>
                        <a:gd name="T7" fmla="*/ 12 h 249"/>
                        <a:gd name="T8" fmla="*/ 145 w 183"/>
                        <a:gd name="T9" fmla="*/ 21 h 249"/>
                        <a:gd name="T10" fmla="*/ 157 w 183"/>
                        <a:gd name="T11" fmla="*/ 33 h 249"/>
                        <a:gd name="T12" fmla="*/ 167 w 183"/>
                        <a:gd name="T13" fmla="*/ 47 h 249"/>
                        <a:gd name="T14" fmla="*/ 175 w 183"/>
                        <a:gd name="T15" fmla="*/ 63 h 249"/>
                        <a:gd name="T16" fmla="*/ 181 w 183"/>
                        <a:gd name="T17" fmla="*/ 79 h 249"/>
                        <a:gd name="T18" fmla="*/ 183 w 183"/>
                        <a:gd name="T19" fmla="*/ 99 h 249"/>
                        <a:gd name="T20" fmla="*/ 180 w 183"/>
                        <a:gd name="T21" fmla="*/ 118 h 249"/>
                        <a:gd name="T22" fmla="*/ 170 w 183"/>
                        <a:gd name="T23" fmla="*/ 139 h 249"/>
                        <a:gd name="T24" fmla="*/ 155 w 183"/>
                        <a:gd name="T25" fmla="*/ 160 h 249"/>
                        <a:gd name="T26" fmla="*/ 131 w 183"/>
                        <a:gd name="T27" fmla="*/ 181 h 249"/>
                        <a:gd name="T28" fmla="*/ 98 w 183"/>
                        <a:gd name="T29" fmla="*/ 204 h 249"/>
                        <a:gd name="T30" fmla="*/ 54 w 183"/>
                        <a:gd name="T31" fmla="*/ 226 h 249"/>
                        <a:gd name="T32" fmla="*/ 0 w 183"/>
                        <a:gd name="T33" fmla="*/ 249 h 249"/>
                        <a:gd name="T34" fmla="*/ 2 w 183"/>
                        <a:gd name="T35" fmla="*/ 248 h 249"/>
                        <a:gd name="T36" fmla="*/ 8 w 183"/>
                        <a:gd name="T37" fmla="*/ 245 h 249"/>
                        <a:gd name="T38" fmla="*/ 18 w 183"/>
                        <a:gd name="T39" fmla="*/ 239 h 249"/>
                        <a:gd name="T40" fmla="*/ 30 w 183"/>
                        <a:gd name="T41" fmla="*/ 232 h 249"/>
                        <a:gd name="T42" fmla="*/ 44 w 183"/>
                        <a:gd name="T43" fmla="*/ 222 h 249"/>
                        <a:gd name="T44" fmla="*/ 59 w 183"/>
                        <a:gd name="T45" fmla="*/ 210 h 249"/>
                        <a:gd name="T46" fmla="*/ 75 w 183"/>
                        <a:gd name="T47" fmla="*/ 196 h 249"/>
                        <a:gd name="T48" fmla="*/ 90 w 183"/>
                        <a:gd name="T49" fmla="*/ 181 h 249"/>
                        <a:gd name="T50" fmla="*/ 105 w 183"/>
                        <a:gd name="T51" fmla="*/ 164 h 249"/>
                        <a:gd name="T52" fmla="*/ 117 w 183"/>
                        <a:gd name="T53" fmla="*/ 145 h 249"/>
                        <a:gd name="T54" fmla="*/ 128 w 183"/>
                        <a:gd name="T55" fmla="*/ 124 h 249"/>
                        <a:gd name="T56" fmla="*/ 135 w 183"/>
                        <a:gd name="T57" fmla="*/ 102 h 249"/>
                        <a:gd name="T58" fmla="*/ 138 w 183"/>
                        <a:gd name="T59" fmla="*/ 79 h 249"/>
                        <a:gd name="T60" fmla="*/ 137 w 183"/>
                        <a:gd name="T61" fmla="*/ 54 h 249"/>
                        <a:gd name="T62" fmla="*/ 131 w 183"/>
                        <a:gd name="T63" fmla="*/ 27 h 249"/>
                        <a:gd name="T64" fmla="*/ 119 w 183"/>
                        <a:gd name="T65" fmla="*/ 0 h 2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183" h="249">
                          <a:moveTo>
                            <a:pt x="119" y="0"/>
                          </a:moveTo>
                          <a:lnTo>
                            <a:pt x="121" y="1"/>
                          </a:lnTo>
                          <a:lnTo>
                            <a:pt x="127" y="5"/>
                          </a:lnTo>
                          <a:lnTo>
                            <a:pt x="136" y="12"/>
                          </a:lnTo>
                          <a:lnTo>
                            <a:pt x="145" y="21"/>
                          </a:lnTo>
                          <a:lnTo>
                            <a:pt x="157" y="33"/>
                          </a:lnTo>
                          <a:lnTo>
                            <a:pt x="167" y="47"/>
                          </a:lnTo>
                          <a:lnTo>
                            <a:pt x="175" y="63"/>
                          </a:lnTo>
                          <a:lnTo>
                            <a:pt x="181" y="79"/>
                          </a:lnTo>
                          <a:lnTo>
                            <a:pt x="183" y="99"/>
                          </a:lnTo>
                          <a:lnTo>
                            <a:pt x="180" y="118"/>
                          </a:lnTo>
                          <a:lnTo>
                            <a:pt x="170" y="139"/>
                          </a:lnTo>
                          <a:lnTo>
                            <a:pt x="155" y="160"/>
                          </a:lnTo>
                          <a:lnTo>
                            <a:pt x="131" y="181"/>
                          </a:lnTo>
                          <a:lnTo>
                            <a:pt x="98" y="204"/>
                          </a:lnTo>
                          <a:lnTo>
                            <a:pt x="54" y="226"/>
                          </a:lnTo>
                          <a:lnTo>
                            <a:pt x="0" y="249"/>
                          </a:lnTo>
                          <a:lnTo>
                            <a:pt x="2" y="248"/>
                          </a:lnTo>
                          <a:lnTo>
                            <a:pt x="8" y="245"/>
                          </a:lnTo>
                          <a:lnTo>
                            <a:pt x="18" y="239"/>
                          </a:lnTo>
                          <a:lnTo>
                            <a:pt x="30" y="232"/>
                          </a:lnTo>
                          <a:lnTo>
                            <a:pt x="44" y="222"/>
                          </a:lnTo>
                          <a:lnTo>
                            <a:pt x="59" y="210"/>
                          </a:lnTo>
                          <a:lnTo>
                            <a:pt x="75" y="196"/>
                          </a:lnTo>
                          <a:lnTo>
                            <a:pt x="90" y="181"/>
                          </a:lnTo>
                          <a:lnTo>
                            <a:pt x="105" y="164"/>
                          </a:lnTo>
                          <a:lnTo>
                            <a:pt x="117" y="145"/>
                          </a:lnTo>
                          <a:lnTo>
                            <a:pt x="128" y="124"/>
                          </a:lnTo>
                          <a:lnTo>
                            <a:pt x="135" y="102"/>
                          </a:lnTo>
                          <a:lnTo>
                            <a:pt x="138" y="79"/>
                          </a:lnTo>
                          <a:lnTo>
                            <a:pt x="137" y="54"/>
                          </a:lnTo>
                          <a:lnTo>
                            <a:pt x="131" y="27"/>
                          </a:lnTo>
                          <a:lnTo>
                            <a:pt x="119" y="0"/>
                          </a:lnTo>
                          <a:close/>
                        </a:path>
                      </a:pathLst>
                    </a:custGeom>
                    <a:solidFill>
                      <a:srgbClr val="F58A6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4" name="Freeform 144"/>
                    <p:cNvSpPr>
                      <a:spLocks/>
                    </p:cNvSpPr>
                    <p:nvPr/>
                  </p:nvSpPr>
                  <p:spPr bwMode="auto">
                    <a:xfrm flipH="1">
                      <a:off x="4765" y="2577"/>
                      <a:ext cx="139" cy="23"/>
                    </a:xfrm>
                    <a:custGeom>
                      <a:avLst/>
                      <a:gdLst>
                        <a:gd name="T0" fmla="*/ 0 w 465"/>
                        <a:gd name="T1" fmla="*/ 50 h 74"/>
                        <a:gd name="T2" fmla="*/ 5 w 465"/>
                        <a:gd name="T3" fmla="*/ 51 h 74"/>
                        <a:gd name="T4" fmla="*/ 23 w 465"/>
                        <a:gd name="T5" fmla="*/ 53 h 74"/>
                        <a:gd name="T6" fmla="*/ 49 w 465"/>
                        <a:gd name="T7" fmla="*/ 56 h 74"/>
                        <a:gd name="T8" fmla="*/ 84 w 465"/>
                        <a:gd name="T9" fmla="*/ 60 h 74"/>
                        <a:gd name="T10" fmla="*/ 124 w 465"/>
                        <a:gd name="T11" fmla="*/ 64 h 74"/>
                        <a:gd name="T12" fmla="*/ 168 w 465"/>
                        <a:gd name="T13" fmla="*/ 68 h 74"/>
                        <a:gd name="T14" fmla="*/ 215 w 465"/>
                        <a:gd name="T15" fmla="*/ 71 h 74"/>
                        <a:gd name="T16" fmla="*/ 262 w 465"/>
                        <a:gd name="T17" fmla="*/ 73 h 74"/>
                        <a:gd name="T18" fmla="*/ 308 w 465"/>
                        <a:gd name="T19" fmla="*/ 74 h 74"/>
                        <a:gd name="T20" fmla="*/ 352 w 465"/>
                        <a:gd name="T21" fmla="*/ 73 h 74"/>
                        <a:gd name="T22" fmla="*/ 390 w 465"/>
                        <a:gd name="T23" fmla="*/ 69 h 74"/>
                        <a:gd name="T24" fmla="*/ 423 w 465"/>
                        <a:gd name="T25" fmla="*/ 62 h 74"/>
                        <a:gd name="T26" fmla="*/ 448 w 465"/>
                        <a:gd name="T27" fmla="*/ 53 h 74"/>
                        <a:gd name="T28" fmla="*/ 462 w 465"/>
                        <a:gd name="T29" fmla="*/ 39 h 74"/>
                        <a:gd name="T30" fmla="*/ 465 w 465"/>
                        <a:gd name="T31" fmla="*/ 22 h 74"/>
                        <a:gd name="T32" fmla="*/ 455 w 465"/>
                        <a:gd name="T33" fmla="*/ 0 h 74"/>
                        <a:gd name="T34" fmla="*/ 451 w 465"/>
                        <a:gd name="T35" fmla="*/ 1 h 74"/>
                        <a:gd name="T36" fmla="*/ 441 w 465"/>
                        <a:gd name="T37" fmla="*/ 2 h 74"/>
                        <a:gd name="T38" fmla="*/ 425 w 465"/>
                        <a:gd name="T39" fmla="*/ 6 h 74"/>
                        <a:gd name="T40" fmla="*/ 403 w 465"/>
                        <a:gd name="T41" fmla="*/ 9 h 74"/>
                        <a:gd name="T42" fmla="*/ 376 w 465"/>
                        <a:gd name="T43" fmla="*/ 14 h 74"/>
                        <a:gd name="T44" fmla="*/ 346 w 465"/>
                        <a:gd name="T45" fmla="*/ 18 h 74"/>
                        <a:gd name="T46" fmla="*/ 313 w 465"/>
                        <a:gd name="T47" fmla="*/ 24 h 74"/>
                        <a:gd name="T48" fmla="*/ 277 w 465"/>
                        <a:gd name="T49" fmla="*/ 29 h 74"/>
                        <a:gd name="T50" fmla="*/ 240 w 465"/>
                        <a:gd name="T51" fmla="*/ 35 h 74"/>
                        <a:gd name="T52" fmla="*/ 202 w 465"/>
                        <a:gd name="T53" fmla="*/ 39 h 74"/>
                        <a:gd name="T54" fmla="*/ 164 w 465"/>
                        <a:gd name="T55" fmla="*/ 43 h 74"/>
                        <a:gd name="T56" fmla="*/ 128 w 465"/>
                        <a:gd name="T57" fmla="*/ 46 h 74"/>
                        <a:gd name="T58" fmla="*/ 92 w 465"/>
                        <a:gd name="T59" fmla="*/ 50 h 74"/>
                        <a:gd name="T60" fmla="*/ 58 w 465"/>
                        <a:gd name="T61" fmla="*/ 51 h 74"/>
                        <a:gd name="T62" fmla="*/ 27 w 465"/>
                        <a:gd name="T63" fmla="*/ 51 h 74"/>
                        <a:gd name="T64" fmla="*/ 0 w 465"/>
                        <a:gd name="T65" fmla="*/ 50 h 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465" h="74">
                          <a:moveTo>
                            <a:pt x="0" y="50"/>
                          </a:moveTo>
                          <a:lnTo>
                            <a:pt x="5" y="51"/>
                          </a:lnTo>
                          <a:lnTo>
                            <a:pt x="23" y="53"/>
                          </a:lnTo>
                          <a:lnTo>
                            <a:pt x="49" y="56"/>
                          </a:lnTo>
                          <a:lnTo>
                            <a:pt x="84" y="60"/>
                          </a:lnTo>
                          <a:lnTo>
                            <a:pt x="124" y="64"/>
                          </a:lnTo>
                          <a:lnTo>
                            <a:pt x="168" y="68"/>
                          </a:lnTo>
                          <a:lnTo>
                            <a:pt x="215" y="71"/>
                          </a:lnTo>
                          <a:lnTo>
                            <a:pt x="262" y="73"/>
                          </a:lnTo>
                          <a:lnTo>
                            <a:pt x="308" y="74"/>
                          </a:lnTo>
                          <a:lnTo>
                            <a:pt x="352" y="73"/>
                          </a:lnTo>
                          <a:lnTo>
                            <a:pt x="390" y="69"/>
                          </a:lnTo>
                          <a:lnTo>
                            <a:pt x="423" y="62"/>
                          </a:lnTo>
                          <a:lnTo>
                            <a:pt x="448" y="53"/>
                          </a:lnTo>
                          <a:lnTo>
                            <a:pt x="462" y="39"/>
                          </a:lnTo>
                          <a:lnTo>
                            <a:pt x="465" y="22"/>
                          </a:lnTo>
                          <a:lnTo>
                            <a:pt x="455" y="0"/>
                          </a:lnTo>
                          <a:lnTo>
                            <a:pt x="451" y="1"/>
                          </a:lnTo>
                          <a:lnTo>
                            <a:pt x="441" y="2"/>
                          </a:lnTo>
                          <a:lnTo>
                            <a:pt x="425" y="6"/>
                          </a:lnTo>
                          <a:lnTo>
                            <a:pt x="403" y="9"/>
                          </a:lnTo>
                          <a:lnTo>
                            <a:pt x="376" y="14"/>
                          </a:lnTo>
                          <a:lnTo>
                            <a:pt x="346" y="18"/>
                          </a:lnTo>
                          <a:lnTo>
                            <a:pt x="313" y="24"/>
                          </a:lnTo>
                          <a:lnTo>
                            <a:pt x="277" y="29"/>
                          </a:lnTo>
                          <a:lnTo>
                            <a:pt x="240" y="35"/>
                          </a:lnTo>
                          <a:lnTo>
                            <a:pt x="202" y="39"/>
                          </a:lnTo>
                          <a:lnTo>
                            <a:pt x="164" y="43"/>
                          </a:lnTo>
                          <a:lnTo>
                            <a:pt x="128" y="46"/>
                          </a:lnTo>
                          <a:lnTo>
                            <a:pt x="92" y="50"/>
                          </a:lnTo>
                          <a:lnTo>
                            <a:pt x="58" y="51"/>
                          </a:lnTo>
                          <a:lnTo>
                            <a:pt x="27" y="51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80" name="Freeform 145"/>
                  <p:cNvSpPr>
                    <a:spLocks/>
                  </p:cNvSpPr>
                  <p:nvPr/>
                </p:nvSpPr>
                <p:spPr bwMode="auto">
                  <a:xfrm>
                    <a:off x="2304" y="1162"/>
                    <a:ext cx="490" cy="358"/>
                  </a:xfrm>
                  <a:custGeom>
                    <a:avLst/>
                    <a:gdLst>
                      <a:gd name="T0" fmla="*/ 401 w 490"/>
                      <a:gd name="T1" fmla="*/ 42 h 358"/>
                      <a:gd name="T2" fmla="*/ 479 w 490"/>
                      <a:gd name="T3" fmla="*/ 102 h 358"/>
                      <a:gd name="T4" fmla="*/ 467 w 490"/>
                      <a:gd name="T5" fmla="*/ 186 h 358"/>
                      <a:gd name="T6" fmla="*/ 399 w 490"/>
                      <a:gd name="T7" fmla="*/ 263 h 358"/>
                      <a:gd name="T8" fmla="*/ 338 w 490"/>
                      <a:gd name="T9" fmla="*/ 315 h 358"/>
                      <a:gd name="T10" fmla="*/ 362 w 490"/>
                      <a:gd name="T11" fmla="*/ 336 h 358"/>
                      <a:gd name="T12" fmla="*/ 297 w 490"/>
                      <a:gd name="T13" fmla="*/ 356 h 358"/>
                      <a:gd name="T14" fmla="*/ 224 w 490"/>
                      <a:gd name="T15" fmla="*/ 348 h 358"/>
                      <a:gd name="T16" fmla="*/ 191 w 490"/>
                      <a:gd name="T17" fmla="*/ 333 h 358"/>
                      <a:gd name="T18" fmla="*/ 225 w 490"/>
                      <a:gd name="T19" fmla="*/ 311 h 358"/>
                      <a:gd name="T20" fmla="*/ 111 w 490"/>
                      <a:gd name="T21" fmla="*/ 207 h 358"/>
                      <a:gd name="T22" fmla="*/ 23 w 490"/>
                      <a:gd name="T23" fmla="*/ 156 h 358"/>
                      <a:gd name="T24" fmla="*/ 5 w 490"/>
                      <a:gd name="T25" fmla="*/ 90 h 358"/>
                      <a:gd name="T26" fmla="*/ 56 w 490"/>
                      <a:gd name="T27" fmla="*/ 66 h 358"/>
                      <a:gd name="T28" fmla="*/ 108 w 490"/>
                      <a:gd name="T29" fmla="*/ 83 h 358"/>
                      <a:gd name="T30" fmla="*/ 180 w 490"/>
                      <a:gd name="T31" fmla="*/ 39 h 358"/>
                      <a:gd name="T32" fmla="*/ 170 w 490"/>
                      <a:gd name="T33" fmla="*/ 21 h 358"/>
                      <a:gd name="T34" fmla="*/ 278 w 490"/>
                      <a:gd name="T35" fmla="*/ 0 h 358"/>
                      <a:gd name="T36" fmla="*/ 408 w 490"/>
                      <a:gd name="T37" fmla="*/ 18 h 358"/>
                      <a:gd name="T38" fmla="*/ 401 w 490"/>
                      <a:gd name="T39" fmla="*/ 42 h 3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490" h="358">
                        <a:moveTo>
                          <a:pt x="401" y="42"/>
                        </a:moveTo>
                        <a:cubicBezTo>
                          <a:pt x="422" y="55"/>
                          <a:pt x="468" y="78"/>
                          <a:pt x="479" y="102"/>
                        </a:cubicBezTo>
                        <a:cubicBezTo>
                          <a:pt x="490" y="126"/>
                          <a:pt x="480" y="159"/>
                          <a:pt x="467" y="186"/>
                        </a:cubicBezTo>
                        <a:cubicBezTo>
                          <a:pt x="454" y="213"/>
                          <a:pt x="420" y="242"/>
                          <a:pt x="399" y="263"/>
                        </a:cubicBezTo>
                        <a:cubicBezTo>
                          <a:pt x="378" y="284"/>
                          <a:pt x="344" y="303"/>
                          <a:pt x="338" y="315"/>
                        </a:cubicBezTo>
                        <a:cubicBezTo>
                          <a:pt x="351" y="324"/>
                          <a:pt x="370" y="329"/>
                          <a:pt x="362" y="336"/>
                        </a:cubicBezTo>
                        <a:cubicBezTo>
                          <a:pt x="355" y="343"/>
                          <a:pt x="320" y="354"/>
                          <a:pt x="297" y="356"/>
                        </a:cubicBezTo>
                        <a:cubicBezTo>
                          <a:pt x="274" y="358"/>
                          <a:pt x="242" y="352"/>
                          <a:pt x="224" y="348"/>
                        </a:cubicBezTo>
                        <a:cubicBezTo>
                          <a:pt x="206" y="344"/>
                          <a:pt x="191" y="339"/>
                          <a:pt x="191" y="333"/>
                        </a:cubicBezTo>
                        <a:cubicBezTo>
                          <a:pt x="191" y="327"/>
                          <a:pt x="203" y="324"/>
                          <a:pt x="225" y="311"/>
                        </a:cubicBezTo>
                        <a:cubicBezTo>
                          <a:pt x="183" y="290"/>
                          <a:pt x="145" y="233"/>
                          <a:pt x="111" y="207"/>
                        </a:cubicBezTo>
                        <a:cubicBezTo>
                          <a:pt x="72" y="185"/>
                          <a:pt x="41" y="175"/>
                          <a:pt x="23" y="156"/>
                        </a:cubicBezTo>
                        <a:cubicBezTo>
                          <a:pt x="5" y="137"/>
                          <a:pt x="0" y="105"/>
                          <a:pt x="5" y="90"/>
                        </a:cubicBezTo>
                        <a:cubicBezTo>
                          <a:pt x="14" y="73"/>
                          <a:pt x="39" y="67"/>
                          <a:pt x="56" y="66"/>
                        </a:cubicBezTo>
                        <a:cubicBezTo>
                          <a:pt x="73" y="65"/>
                          <a:pt x="87" y="78"/>
                          <a:pt x="108" y="83"/>
                        </a:cubicBezTo>
                        <a:cubicBezTo>
                          <a:pt x="131" y="71"/>
                          <a:pt x="170" y="49"/>
                          <a:pt x="180" y="39"/>
                        </a:cubicBezTo>
                        <a:cubicBezTo>
                          <a:pt x="170" y="30"/>
                          <a:pt x="161" y="33"/>
                          <a:pt x="170" y="21"/>
                        </a:cubicBezTo>
                        <a:cubicBezTo>
                          <a:pt x="180" y="8"/>
                          <a:pt x="238" y="0"/>
                          <a:pt x="278" y="0"/>
                        </a:cubicBezTo>
                        <a:cubicBezTo>
                          <a:pt x="318" y="0"/>
                          <a:pt x="389" y="6"/>
                          <a:pt x="408" y="18"/>
                        </a:cubicBezTo>
                        <a:cubicBezTo>
                          <a:pt x="417" y="32"/>
                          <a:pt x="402" y="37"/>
                          <a:pt x="401" y="42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3" name="Group 146"/>
                <p:cNvGrpSpPr>
                  <a:grpSpLocks/>
                </p:cNvGrpSpPr>
                <p:nvPr/>
              </p:nvGrpSpPr>
              <p:grpSpPr bwMode="auto">
                <a:xfrm>
                  <a:off x="1251" y="3436"/>
                  <a:ext cx="386" cy="338"/>
                  <a:chOff x="1251" y="3436"/>
                  <a:chExt cx="386" cy="338"/>
                </a:xfrm>
              </p:grpSpPr>
              <p:sp>
                <p:nvSpPr>
                  <p:cNvPr id="164" name="Freeform 147"/>
                  <p:cNvSpPr>
                    <a:spLocks/>
                  </p:cNvSpPr>
                  <p:nvPr/>
                </p:nvSpPr>
                <p:spPr bwMode="auto">
                  <a:xfrm flipH="1">
                    <a:off x="1251" y="3496"/>
                    <a:ext cx="105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E4967E">
                      <a:alpha val="5900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65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433" y="3436"/>
                    <a:ext cx="204" cy="338"/>
                    <a:chOff x="1433" y="3436"/>
                    <a:chExt cx="204" cy="338"/>
                  </a:xfrm>
                </p:grpSpPr>
                <p:sp>
                  <p:nvSpPr>
                    <p:cNvPr id="166" name="Freeform 149"/>
                    <p:cNvSpPr>
                      <a:spLocks/>
                    </p:cNvSpPr>
                    <p:nvPr/>
                  </p:nvSpPr>
                  <p:spPr bwMode="auto">
                    <a:xfrm flipH="1">
                      <a:off x="1465" y="3450"/>
                      <a:ext cx="172" cy="17"/>
                    </a:xfrm>
                    <a:custGeom>
                      <a:avLst/>
                      <a:gdLst>
                        <a:gd name="T0" fmla="*/ 575 w 575"/>
                        <a:gd name="T1" fmla="*/ 29 h 53"/>
                        <a:gd name="T2" fmla="*/ 567 w 575"/>
                        <a:gd name="T3" fmla="*/ 30 h 53"/>
                        <a:gd name="T4" fmla="*/ 547 w 575"/>
                        <a:gd name="T5" fmla="*/ 32 h 53"/>
                        <a:gd name="T6" fmla="*/ 514 w 575"/>
                        <a:gd name="T7" fmla="*/ 35 h 53"/>
                        <a:gd name="T8" fmla="*/ 473 w 575"/>
                        <a:gd name="T9" fmla="*/ 38 h 53"/>
                        <a:gd name="T10" fmla="*/ 423 w 575"/>
                        <a:gd name="T11" fmla="*/ 43 h 53"/>
                        <a:gd name="T12" fmla="*/ 369 w 575"/>
                        <a:gd name="T13" fmla="*/ 47 h 53"/>
                        <a:gd name="T14" fmla="*/ 312 w 575"/>
                        <a:gd name="T15" fmla="*/ 50 h 53"/>
                        <a:gd name="T16" fmla="*/ 254 w 575"/>
                        <a:gd name="T17" fmla="*/ 52 h 53"/>
                        <a:gd name="T18" fmla="*/ 196 w 575"/>
                        <a:gd name="T19" fmla="*/ 53 h 53"/>
                        <a:gd name="T20" fmla="*/ 143 w 575"/>
                        <a:gd name="T21" fmla="*/ 53 h 53"/>
                        <a:gd name="T22" fmla="*/ 95 w 575"/>
                        <a:gd name="T23" fmla="*/ 51 h 53"/>
                        <a:gd name="T24" fmla="*/ 55 w 575"/>
                        <a:gd name="T25" fmla="*/ 48 h 53"/>
                        <a:gd name="T26" fmla="*/ 25 w 575"/>
                        <a:gd name="T27" fmla="*/ 41 h 53"/>
                        <a:gd name="T28" fmla="*/ 5 w 575"/>
                        <a:gd name="T29" fmla="*/ 30 h 53"/>
                        <a:gd name="T30" fmla="*/ 0 w 575"/>
                        <a:gd name="T31" fmla="*/ 18 h 53"/>
                        <a:gd name="T32" fmla="*/ 12 w 575"/>
                        <a:gd name="T33" fmla="*/ 0 h 53"/>
                        <a:gd name="T34" fmla="*/ 14 w 575"/>
                        <a:gd name="T35" fmla="*/ 2 h 53"/>
                        <a:gd name="T36" fmla="*/ 21 w 575"/>
                        <a:gd name="T37" fmla="*/ 3 h 53"/>
                        <a:gd name="T38" fmla="*/ 33 w 575"/>
                        <a:gd name="T39" fmla="*/ 5 h 53"/>
                        <a:gd name="T40" fmla="*/ 49 w 575"/>
                        <a:gd name="T41" fmla="*/ 9 h 53"/>
                        <a:gd name="T42" fmla="*/ 70 w 575"/>
                        <a:gd name="T43" fmla="*/ 12 h 53"/>
                        <a:gd name="T44" fmla="*/ 95 w 575"/>
                        <a:gd name="T45" fmla="*/ 15 h 53"/>
                        <a:gd name="T46" fmla="*/ 125 w 575"/>
                        <a:gd name="T47" fmla="*/ 20 h 53"/>
                        <a:gd name="T48" fmla="*/ 158 w 575"/>
                        <a:gd name="T49" fmla="*/ 23 h 53"/>
                        <a:gd name="T50" fmla="*/ 196 w 575"/>
                        <a:gd name="T51" fmla="*/ 27 h 53"/>
                        <a:gd name="T52" fmla="*/ 239 w 575"/>
                        <a:gd name="T53" fmla="*/ 30 h 53"/>
                        <a:gd name="T54" fmla="*/ 285 w 575"/>
                        <a:gd name="T55" fmla="*/ 33 h 53"/>
                        <a:gd name="T56" fmla="*/ 336 w 575"/>
                        <a:gd name="T57" fmla="*/ 35 h 53"/>
                        <a:gd name="T58" fmla="*/ 390 w 575"/>
                        <a:gd name="T59" fmla="*/ 35 h 53"/>
                        <a:gd name="T60" fmla="*/ 448 w 575"/>
                        <a:gd name="T61" fmla="*/ 35 h 53"/>
                        <a:gd name="T62" fmla="*/ 510 w 575"/>
                        <a:gd name="T63" fmla="*/ 33 h 53"/>
                        <a:gd name="T64" fmla="*/ 575 w 575"/>
                        <a:gd name="T65" fmla="*/ 29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75" h="53">
                          <a:moveTo>
                            <a:pt x="575" y="29"/>
                          </a:moveTo>
                          <a:lnTo>
                            <a:pt x="567" y="30"/>
                          </a:lnTo>
                          <a:lnTo>
                            <a:pt x="547" y="32"/>
                          </a:lnTo>
                          <a:lnTo>
                            <a:pt x="514" y="35"/>
                          </a:lnTo>
                          <a:lnTo>
                            <a:pt x="473" y="38"/>
                          </a:lnTo>
                          <a:lnTo>
                            <a:pt x="423" y="43"/>
                          </a:lnTo>
                          <a:lnTo>
                            <a:pt x="369" y="47"/>
                          </a:lnTo>
                          <a:lnTo>
                            <a:pt x="312" y="50"/>
                          </a:lnTo>
                          <a:lnTo>
                            <a:pt x="254" y="52"/>
                          </a:lnTo>
                          <a:lnTo>
                            <a:pt x="196" y="53"/>
                          </a:lnTo>
                          <a:lnTo>
                            <a:pt x="143" y="53"/>
                          </a:lnTo>
                          <a:lnTo>
                            <a:pt x="95" y="51"/>
                          </a:lnTo>
                          <a:lnTo>
                            <a:pt x="55" y="48"/>
                          </a:lnTo>
                          <a:lnTo>
                            <a:pt x="25" y="41"/>
                          </a:lnTo>
                          <a:lnTo>
                            <a:pt x="5" y="30"/>
                          </a:lnTo>
                          <a:lnTo>
                            <a:pt x="0" y="18"/>
                          </a:lnTo>
                          <a:lnTo>
                            <a:pt x="12" y="0"/>
                          </a:lnTo>
                          <a:lnTo>
                            <a:pt x="14" y="2"/>
                          </a:lnTo>
                          <a:lnTo>
                            <a:pt x="21" y="3"/>
                          </a:lnTo>
                          <a:lnTo>
                            <a:pt x="33" y="5"/>
                          </a:lnTo>
                          <a:lnTo>
                            <a:pt x="49" y="9"/>
                          </a:lnTo>
                          <a:lnTo>
                            <a:pt x="70" y="12"/>
                          </a:lnTo>
                          <a:lnTo>
                            <a:pt x="95" y="15"/>
                          </a:lnTo>
                          <a:lnTo>
                            <a:pt x="125" y="20"/>
                          </a:lnTo>
                          <a:lnTo>
                            <a:pt x="158" y="23"/>
                          </a:lnTo>
                          <a:lnTo>
                            <a:pt x="196" y="27"/>
                          </a:lnTo>
                          <a:lnTo>
                            <a:pt x="239" y="30"/>
                          </a:lnTo>
                          <a:lnTo>
                            <a:pt x="285" y="33"/>
                          </a:lnTo>
                          <a:lnTo>
                            <a:pt x="336" y="35"/>
                          </a:lnTo>
                          <a:lnTo>
                            <a:pt x="390" y="35"/>
                          </a:lnTo>
                          <a:lnTo>
                            <a:pt x="448" y="35"/>
                          </a:lnTo>
                          <a:lnTo>
                            <a:pt x="510" y="33"/>
                          </a:lnTo>
                          <a:lnTo>
                            <a:pt x="575" y="29"/>
                          </a:lnTo>
                          <a:close/>
                        </a:path>
                      </a:pathLst>
                    </a:custGeom>
                    <a:solidFill>
                      <a:srgbClr val="E4967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7" name="Freeform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1473" y="3757"/>
                      <a:ext cx="109" cy="17"/>
                    </a:xfrm>
                    <a:custGeom>
                      <a:avLst/>
                      <a:gdLst>
                        <a:gd name="T0" fmla="*/ 366 w 366"/>
                        <a:gd name="T1" fmla="*/ 28 h 58"/>
                        <a:gd name="T2" fmla="*/ 361 w 366"/>
                        <a:gd name="T3" fmla="*/ 29 h 58"/>
                        <a:gd name="T4" fmla="*/ 349 w 366"/>
                        <a:gd name="T5" fmla="*/ 31 h 58"/>
                        <a:gd name="T6" fmla="*/ 328 w 366"/>
                        <a:gd name="T7" fmla="*/ 35 h 58"/>
                        <a:gd name="T8" fmla="*/ 302 w 366"/>
                        <a:gd name="T9" fmla="*/ 39 h 58"/>
                        <a:gd name="T10" fmla="*/ 272 w 366"/>
                        <a:gd name="T11" fmla="*/ 44 h 58"/>
                        <a:gd name="T12" fmla="*/ 237 w 366"/>
                        <a:gd name="T13" fmla="*/ 49 h 58"/>
                        <a:gd name="T14" fmla="*/ 201 w 366"/>
                        <a:gd name="T15" fmla="*/ 52 h 58"/>
                        <a:gd name="T16" fmla="*/ 164 w 366"/>
                        <a:gd name="T17" fmla="*/ 55 h 58"/>
                        <a:gd name="T18" fmla="*/ 129 w 366"/>
                        <a:gd name="T19" fmla="*/ 58 h 58"/>
                        <a:gd name="T20" fmla="*/ 94 w 366"/>
                        <a:gd name="T21" fmla="*/ 58 h 58"/>
                        <a:gd name="T22" fmla="*/ 64 w 366"/>
                        <a:gd name="T23" fmla="*/ 55 h 58"/>
                        <a:gd name="T24" fmla="*/ 38 w 366"/>
                        <a:gd name="T25" fmla="*/ 51 h 58"/>
                        <a:gd name="T26" fmla="*/ 17 w 366"/>
                        <a:gd name="T27" fmla="*/ 44 h 58"/>
                        <a:gd name="T28" fmla="*/ 4 w 366"/>
                        <a:gd name="T29" fmla="*/ 34 h 58"/>
                        <a:gd name="T30" fmla="*/ 0 w 366"/>
                        <a:gd name="T31" fmla="*/ 19 h 58"/>
                        <a:gd name="T32" fmla="*/ 4 w 366"/>
                        <a:gd name="T33" fmla="*/ 0 h 58"/>
                        <a:gd name="T34" fmla="*/ 5 w 366"/>
                        <a:gd name="T35" fmla="*/ 0 h 58"/>
                        <a:gd name="T36" fmla="*/ 11 w 366"/>
                        <a:gd name="T37" fmla="*/ 1 h 58"/>
                        <a:gd name="T38" fmla="*/ 18 w 366"/>
                        <a:gd name="T39" fmla="*/ 4 h 58"/>
                        <a:gd name="T40" fmla="*/ 30 w 366"/>
                        <a:gd name="T41" fmla="*/ 6 h 58"/>
                        <a:gd name="T42" fmla="*/ 43 w 366"/>
                        <a:gd name="T43" fmla="*/ 9 h 58"/>
                        <a:gd name="T44" fmla="*/ 60 w 366"/>
                        <a:gd name="T45" fmla="*/ 12 h 58"/>
                        <a:gd name="T46" fmla="*/ 79 w 366"/>
                        <a:gd name="T47" fmla="*/ 15 h 58"/>
                        <a:gd name="T48" fmla="*/ 102 w 366"/>
                        <a:gd name="T49" fmla="*/ 19 h 58"/>
                        <a:gd name="T50" fmla="*/ 126 w 366"/>
                        <a:gd name="T51" fmla="*/ 22 h 58"/>
                        <a:gd name="T52" fmla="*/ 154 w 366"/>
                        <a:gd name="T53" fmla="*/ 24 h 58"/>
                        <a:gd name="T54" fmla="*/ 184 w 366"/>
                        <a:gd name="T55" fmla="*/ 27 h 58"/>
                        <a:gd name="T56" fmla="*/ 216 w 366"/>
                        <a:gd name="T57" fmla="*/ 29 h 58"/>
                        <a:gd name="T58" fmla="*/ 250 w 366"/>
                        <a:gd name="T59" fmla="*/ 30 h 58"/>
                        <a:gd name="T60" fmla="*/ 287 w 366"/>
                        <a:gd name="T61" fmla="*/ 30 h 58"/>
                        <a:gd name="T62" fmla="*/ 326 w 366"/>
                        <a:gd name="T63" fmla="*/ 30 h 58"/>
                        <a:gd name="T64" fmla="*/ 366 w 366"/>
                        <a:gd name="T65" fmla="*/ 28 h 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66" h="58">
                          <a:moveTo>
                            <a:pt x="366" y="28"/>
                          </a:moveTo>
                          <a:lnTo>
                            <a:pt x="361" y="29"/>
                          </a:lnTo>
                          <a:lnTo>
                            <a:pt x="349" y="31"/>
                          </a:lnTo>
                          <a:lnTo>
                            <a:pt x="328" y="35"/>
                          </a:lnTo>
                          <a:lnTo>
                            <a:pt x="302" y="39"/>
                          </a:lnTo>
                          <a:lnTo>
                            <a:pt x="272" y="44"/>
                          </a:lnTo>
                          <a:lnTo>
                            <a:pt x="237" y="49"/>
                          </a:lnTo>
                          <a:lnTo>
                            <a:pt x="201" y="52"/>
                          </a:lnTo>
                          <a:lnTo>
                            <a:pt x="164" y="55"/>
                          </a:lnTo>
                          <a:lnTo>
                            <a:pt x="129" y="58"/>
                          </a:lnTo>
                          <a:lnTo>
                            <a:pt x="94" y="58"/>
                          </a:lnTo>
                          <a:lnTo>
                            <a:pt x="64" y="55"/>
                          </a:lnTo>
                          <a:lnTo>
                            <a:pt x="38" y="51"/>
                          </a:lnTo>
                          <a:lnTo>
                            <a:pt x="17" y="44"/>
                          </a:lnTo>
                          <a:lnTo>
                            <a:pt x="4" y="34"/>
                          </a:lnTo>
                          <a:lnTo>
                            <a:pt x="0" y="19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11" y="1"/>
                          </a:lnTo>
                          <a:lnTo>
                            <a:pt x="18" y="4"/>
                          </a:lnTo>
                          <a:lnTo>
                            <a:pt x="30" y="6"/>
                          </a:lnTo>
                          <a:lnTo>
                            <a:pt x="43" y="9"/>
                          </a:lnTo>
                          <a:lnTo>
                            <a:pt x="60" y="12"/>
                          </a:lnTo>
                          <a:lnTo>
                            <a:pt x="79" y="15"/>
                          </a:lnTo>
                          <a:lnTo>
                            <a:pt x="102" y="19"/>
                          </a:lnTo>
                          <a:lnTo>
                            <a:pt x="126" y="22"/>
                          </a:lnTo>
                          <a:lnTo>
                            <a:pt x="154" y="24"/>
                          </a:lnTo>
                          <a:lnTo>
                            <a:pt x="184" y="27"/>
                          </a:lnTo>
                          <a:lnTo>
                            <a:pt x="216" y="29"/>
                          </a:lnTo>
                          <a:lnTo>
                            <a:pt x="250" y="30"/>
                          </a:lnTo>
                          <a:lnTo>
                            <a:pt x="287" y="30"/>
                          </a:lnTo>
                          <a:lnTo>
                            <a:pt x="326" y="30"/>
                          </a:lnTo>
                          <a:lnTo>
                            <a:pt x="366" y="28"/>
                          </a:lnTo>
                          <a:close/>
                        </a:path>
                      </a:pathLst>
                    </a:custGeom>
                    <a:solidFill>
                      <a:srgbClr val="E59D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8" name="Oval 15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67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9" name="Oval 152"/>
                    <p:cNvSpPr>
                      <a:spLocks noChangeArrowheads="1"/>
                    </p:cNvSpPr>
                    <p:nvPr/>
                  </p:nvSpPr>
                  <p:spPr bwMode="auto">
                    <a:xfrm rot="538358">
                      <a:off x="1471" y="3505"/>
                      <a:ext cx="48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0" name="Oval 1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539" y="3436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1" name="Oval 154"/>
                    <p:cNvSpPr>
                      <a:spLocks noChangeArrowheads="1"/>
                    </p:cNvSpPr>
                    <p:nvPr/>
                  </p:nvSpPr>
                  <p:spPr bwMode="auto">
                    <a:xfrm rot="780000">
                      <a:off x="1433" y="3494"/>
                      <a:ext cx="33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2" name="Oval 15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20000">
                      <a:off x="1570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3" name="Oval 156"/>
                    <p:cNvSpPr>
                      <a:spLocks noChangeArrowheads="1"/>
                    </p:cNvSpPr>
                    <p:nvPr/>
                  </p:nvSpPr>
                  <p:spPr bwMode="auto">
                    <a:xfrm rot="21000000" flipH="1">
                      <a:off x="1594" y="3496"/>
                      <a:ext cx="32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</p:grpSp>
        </p:grpSp>
        <p:sp>
          <p:nvSpPr>
            <p:cNvPr id="158" name="Oval 157"/>
            <p:cNvSpPr/>
            <p:nvPr/>
          </p:nvSpPr>
          <p:spPr bwMode="auto">
            <a:xfrm>
              <a:off x="8070366" y="3826586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6" name="Freeform 50"/>
          <p:cNvSpPr>
            <a:spLocks/>
          </p:cNvSpPr>
          <p:nvPr/>
        </p:nvSpPr>
        <p:spPr bwMode="auto">
          <a:xfrm>
            <a:off x="1924051" y="2702018"/>
            <a:ext cx="3379457" cy="271465"/>
          </a:xfrm>
          <a:custGeom>
            <a:avLst/>
            <a:gdLst>
              <a:gd name="T0" fmla="*/ 1465 w 1465"/>
              <a:gd name="T1" fmla="*/ 0 h 112"/>
              <a:gd name="T2" fmla="*/ 0 w 1465"/>
              <a:gd name="T3" fmla="*/ 112 h 112"/>
              <a:gd name="connsiteX0" fmla="*/ 14502 w 14502"/>
              <a:gd name="connsiteY0" fmla="*/ 0 h 13318"/>
              <a:gd name="connsiteX1" fmla="*/ 0 w 14502"/>
              <a:gd name="connsiteY1" fmla="*/ 13318 h 13318"/>
              <a:gd name="connsiteX0" fmla="*/ 14439 w 14439"/>
              <a:gd name="connsiteY0" fmla="*/ 0 h 11659"/>
              <a:gd name="connsiteX1" fmla="*/ 0 w 14439"/>
              <a:gd name="connsiteY1" fmla="*/ 11659 h 11659"/>
              <a:gd name="connsiteX0" fmla="*/ 14531 w 14531"/>
              <a:gd name="connsiteY0" fmla="*/ 0 h 15268"/>
              <a:gd name="connsiteX1" fmla="*/ 0 w 14531"/>
              <a:gd name="connsiteY1" fmla="*/ 15268 h 15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531" h="15268">
                <a:moveTo>
                  <a:pt x="14531" y="0"/>
                </a:moveTo>
                <a:cubicBezTo>
                  <a:pt x="11198" y="3333"/>
                  <a:pt x="3333" y="11935"/>
                  <a:pt x="0" y="1526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238" name="Group 3"/>
          <p:cNvGrpSpPr>
            <a:grpSpLocks/>
          </p:cNvGrpSpPr>
          <p:nvPr/>
        </p:nvGrpSpPr>
        <p:grpSpPr bwMode="auto">
          <a:xfrm>
            <a:off x="1419225" y="2120996"/>
            <a:ext cx="1068858" cy="1890711"/>
            <a:chOff x="816" y="1456"/>
            <a:chExt cx="562" cy="1038"/>
          </a:xfrm>
        </p:grpSpPr>
        <p:grpSp>
          <p:nvGrpSpPr>
            <p:cNvPr id="239" name="Group 4"/>
            <p:cNvGrpSpPr>
              <a:grpSpLocks/>
            </p:cNvGrpSpPr>
            <p:nvPr/>
          </p:nvGrpSpPr>
          <p:grpSpPr bwMode="auto">
            <a:xfrm flipH="1">
              <a:off x="953" y="1630"/>
              <a:ext cx="391" cy="864"/>
              <a:chOff x="809" y="528"/>
              <a:chExt cx="440" cy="1045"/>
            </a:xfrm>
          </p:grpSpPr>
          <p:sp>
            <p:nvSpPr>
              <p:cNvPr id="241" name="Oval 5"/>
              <p:cNvSpPr>
                <a:spLocks noChangeArrowheads="1"/>
              </p:cNvSpPr>
              <p:nvPr/>
            </p:nvSpPr>
            <p:spPr bwMode="auto">
              <a:xfrm rot="503526">
                <a:off x="809" y="528"/>
                <a:ext cx="440" cy="1045"/>
              </a:xfrm>
              <a:prstGeom prst="ellipse">
                <a:avLst/>
              </a:prstGeom>
              <a:solidFill>
                <a:srgbClr val="C0C0C0">
                  <a:alpha val="50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242" name="Freeform 6"/>
              <p:cNvSpPr>
                <a:spLocks/>
              </p:cNvSpPr>
              <p:nvPr/>
            </p:nvSpPr>
            <p:spPr bwMode="auto">
              <a:xfrm>
                <a:off x="816" y="1050"/>
                <a:ext cx="192" cy="350"/>
              </a:xfrm>
              <a:custGeom>
                <a:avLst/>
                <a:gdLst>
                  <a:gd name="T0" fmla="*/ 192 w 192"/>
                  <a:gd name="T1" fmla="*/ 0 h 350"/>
                  <a:gd name="T2" fmla="*/ 0 w 192"/>
                  <a:gd name="T3" fmla="*/ 35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350">
                    <a:moveTo>
                      <a:pt x="192" y="0"/>
                    </a:moveTo>
                    <a:lnTo>
                      <a:pt x="0" y="350"/>
                    </a:ln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243" name="Freeform 7"/>
              <p:cNvSpPr>
                <a:spLocks/>
              </p:cNvSpPr>
              <p:nvPr/>
            </p:nvSpPr>
            <p:spPr bwMode="auto">
              <a:xfrm>
                <a:off x="840" y="894"/>
                <a:ext cx="178" cy="138"/>
              </a:xfrm>
              <a:custGeom>
                <a:avLst/>
                <a:gdLst>
                  <a:gd name="T0" fmla="*/ 0 w 178"/>
                  <a:gd name="T1" fmla="*/ 0 h 138"/>
                  <a:gd name="T2" fmla="*/ 178 w 178"/>
                  <a:gd name="T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8" h="138">
                    <a:moveTo>
                      <a:pt x="0" y="0"/>
                    </a:moveTo>
                    <a:lnTo>
                      <a:pt x="178" y="13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244" name="Freeform 8"/>
              <p:cNvSpPr>
                <a:spLocks/>
              </p:cNvSpPr>
              <p:nvPr/>
            </p:nvSpPr>
            <p:spPr bwMode="auto">
              <a:xfrm>
                <a:off x="957" y="1027"/>
                <a:ext cx="62" cy="531"/>
              </a:xfrm>
              <a:custGeom>
                <a:avLst/>
                <a:gdLst>
                  <a:gd name="T0" fmla="*/ 62 w 62"/>
                  <a:gd name="T1" fmla="*/ 0 h 531"/>
                  <a:gd name="T2" fmla="*/ 0 w 62"/>
                  <a:gd name="T3" fmla="*/ 531 h 5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2" h="531">
                    <a:moveTo>
                      <a:pt x="62" y="0"/>
                    </a:moveTo>
                    <a:lnTo>
                      <a:pt x="0" y="531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0" name="Rectangle 9"/>
            <p:cNvSpPr>
              <a:spLocks noChangeArrowheads="1"/>
            </p:cNvSpPr>
            <p:nvPr/>
          </p:nvSpPr>
          <p:spPr bwMode="auto">
            <a:xfrm>
              <a:off x="816" y="1456"/>
              <a:ext cx="562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he-IL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larize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TextBox 244"/>
              <p:cNvSpPr txBox="1"/>
              <p:nvPr/>
            </p:nvSpPr>
            <p:spPr>
              <a:xfrm flipH="1">
                <a:off x="2866566" y="2850393"/>
                <a:ext cx="482838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he-IL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45" name="TextBox 2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66566" y="2850393"/>
                <a:ext cx="482838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7" name="TextBox 246"/>
              <p:cNvSpPr txBox="1"/>
              <p:nvPr/>
            </p:nvSpPr>
            <p:spPr>
              <a:xfrm flipH="1">
                <a:off x="3212800" y="1783595"/>
                <a:ext cx="899482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he-IL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47" name="TextBox 2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212800" y="1783595"/>
                <a:ext cx="899482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 flipH="1">
                <a:off x="688649" y="475014"/>
                <a:ext cx="671691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he-IL" sz="2600" dirty="0">
                              <a:solidFill>
                                <a:srgbClr val="FFFF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88649" y="475014"/>
                <a:ext cx="6716914" cy="417678"/>
              </a:xfrm>
              <a:prstGeom prst="rect">
                <a:avLst/>
              </a:prstGeom>
              <a:blipFill rotWithShape="0">
                <a:blip r:embed="rId8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 flipH="1">
                <a:off x="2303947" y="3595456"/>
                <a:ext cx="648877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303947" y="3595456"/>
                <a:ext cx="648877" cy="4001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06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 bwMode="auto">
          <a:xfrm>
            <a:off x="60658" y="1389067"/>
            <a:ext cx="7016798" cy="2806553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3217955" y="4195621"/>
            <a:ext cx="4349230" cy="1814233"/>
            <a:chOff x="3217955" y="4195621"/>
            <a:chExt cx="4349230" cy="18142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/>
                <p:cNvSpPr txBox="1"/>
                <p:nvPr/>
              </p:nvSpPr>
              <p:spPr>
                <a:xfrm flipH="1">
                  <a:off x="3217955" y="4195621"/>
                  <a:ext cx="4133250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sz="3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unpolarized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nstant</m:t>
                        </m:r>
                      </m:oMath>
                    </m:oMathPara>
                  </a14:m>
                  <a:endParaRPr lang="he-IL" sz="3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17955" y="4195621"/>
                  <a:ext cx="4133250" cy="46166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 flipH="1">
                  <a:off x="3272313" y="4892558"/>
                  <a:ext cx="4133250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US" sz="3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degree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linear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polarization</m:t>
                        </m:r>
                      </m:oMath>
                    </m:oMathPara>
                  </a14:m>
                  <a:endParaRPr lang="he-IL" sz="3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72313" y="4892558"/>
                  <a:ext cx="4133250" cy="4616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247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/>
                <p:cNvSpPr txBox="1"/>
                <p:nvPr/>
              </p:nvSpPr>
              <p:spPr>
                <a:xfrm flipH="1">
                  <a:off x="3433935" y="5518189"/>
                  <a:ext cx="4133250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30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ngle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polarization</m:t>
                        </m:r>
                      </m:oMath>
                    </m:oMathPara>
                  </a14:m>
                  <a:endParaRPr lang="he-IL" sz="3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87" name="TextBox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433935" y="5518189"/>
                  <a:ext cx="4133250" cy="461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3272313" y="5548189"/>
                  <a:ext cx="358542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30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en-US" sz="30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2313" y="5548189"/>
                  <a:ext cx="358542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2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125" name="Freeform 2"/>
          <p:cNvSpPr>
            <a:spLocks noChangeAspect="1"/>
          </p:cNvSpPr>
          <p:nvPr/>
        </p:nvSpPr>
        <p:spPr bwMode="auto">
          <a:xfrm>
            <a:off x="1424937" y="2974646"/>
            <a:ext cx="520618" cy="44030"/>
          </a:xfrm>
          <a:custGeom>
            <a:avLst/>
            <a:gdLst>
              <a:gd name="T0" fmla="*/ 414 w 414"/>
              <a:gd name="T1" fmla="*/ 0 h 24"/>
              <a:gd name="T2" fmla="*/ 0 w 414"/>
              <a:gd name="T3" fmla="*/ 24 h 24"/>
              <a:gd name="connsiteX0" fmla="*/ 25703 w 25703"/>
              <a:gd name="connsiteY0" fmla="*/ 0 h 32456"/>
              <a:gd name="connsiteX1" fmla="*/ 0 w 25703"/>
              <a:gd name="connsiteY1" fmla="*/ 32456 h 32456"/>
              <a:gd name="connsiteX0" fmla="*/ 24808 w 24808"/>
              <a:gd name="connsiteY0" fmla="*/ 0 h 39474"/>
              <a:gd name="connsiteX1" fmla="*/ 0 w 24808"/>
              <a:gd name="connsiteY1" fmla="*/ 39474 h 39474"/>
              <a:gd name="connsiteX0" fmla="*/ 25052 w 25052"/>
              <a:gd name="connsiteY0" fmla="*/ 0 h 32456"/>
              <a:gd name="connsiteX1" fmla="*/ 0 w 25052"/>
              <a:gd name="connsiteY1" fmla="*/ 32456 h 32456"/>
              <a:gd name="connsiteX0" fmla="*/ 25133 w 25133"/>
              <a:gd name="connsiteY0" fmla="*/ 0 h 38070"/>
              <a:gd name="connsiteX1" fmla="*/ 0 w 25133"/>
              <a:gd name="connsiteY1" fmla="*/ 38070 h 38070"/>
              <a:gd name="connsiteX0" fmla="*/ 25133 w 25133"/>
              <a:gd name="connsiteY0" fmla="*/ 0 h 33859"/>
              <a:gd name="connsiteX1" fmla="*/ 0 w 25133"/>
              <a:gd name="connsiteY1" fmla="*/ 33859 h 33859"/>
              <a:gd name="connsiteX0" fmla="*/ 25133 w 25133"/>
              <a:gd name="connsiteY0" fmla="*/ 0 h 33859"/>
              <a:gd name="connsiteX1" fmla="*/ 0 w 25133"/>
              <a:gd name="connsiteY1" fmla="*/ 33859 h 33859"/>
              <a:gd name="connsiteX0" fmla="*/ 25133 w 25133"/>
              <a:gd name="connsiteY0" fmla="*/ 0 h 36666"/>
              <a:gd name="connsiteX1" fmla="*/ 0 w 25133"/>
              <a:gd name="connsiteY1" fmla="*/ 36666 h 36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133" h="36666">
                <a:moveTo>
                  <a:pt x="25133" y="0"/>
                </a:moveTo>
                <a:cubicBezTo>
                  <a:pt x="21800" y="3333"/>
                  <a:pt x="3333" y="33333"/>
                  <a:pt x="0" y="36666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34" name="Group 37"/>
          <p:cNvGrpSpPr>
            <a:grpSpLocks/>
          </p:cNvGrpSpPr>
          <p:nvPr/>
        </p:nvGrpSpPr>
        <p:grpSpPr bwMode="auto">
          <a:xfrm flipH="1">
            <a:off x="455613" y="2792508"/>
            <a:ext cx="954088" cy="871539"/>
            <a:chOff x="4722" y="2706"/>
            <a:chExt cx="913" cy="838"/>
          </a:xfrm>
        </p:grpSpPr>
        <p:sp>
          <p:nvSpPr>
            <p:cNvPr id="138" name="Rectangle 38"/>
            <p:cNvSpPr>
              <a:spLocks noChangeArrowheads="1"/>
            </p:cNvSpPr>
            <p:nvPr/>
          </p:nvSpPr>
          <p:spPr bwMode="auto">
            <a:xfrm>
              <a:off x="4722" y="3275"/>
              <a:ext cx="91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rtl="0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he-IL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mera</a:t>
              </a:r>
            </a:p>
          </p:txBody>
        </p:sp>
        <p:grpSp>
          <p:nvGrpSpPr>
            <p:cNvPr id="139" name="Group 39"/>
            <p:cNvGrpSpPr>
              <a:grpSpLocks/>
            </p:cNvGrpSpPr>
            <p:nvPr/>
          </p:nvGrpSpPr>
          <p:grpSpPr bwMode="auto">
            <a:xfrm>
              <a:off x="4882" y="2706"/>
              <a:ext cx="551" cy="559"/>
              <a:chOff x="4882" y="2706"/>
              <a:chExt cx="551" cy="559"/>
            </a:xfrm>
          </p:grpSpPr>
          <p:sp>
            <p:nvSpPr>
              <p:cNvPr id="140" name="Freeform 40"/>
              <p:cNvSpPr>
                <a:spLocks/>
              </p:cNvSpPr>
              <p:nvPr/>
            </p:nvSpPr>
            <p:spPr bwMode="auto">
              <a:xfrm>
                <a:off x="4884" y="3012"/>
                <a:ext cx="549" cy="144"/>
              </a:xfrm>
              <a:custGeom>
                <a:avLst/>
                <a:gdLst>
                  <a:gd name="T0" fmla="*/ 0 w 531"/>
                  <a:gd name="T1" fmla="*/ 119 h 119"/>
                  <a:gd name="T2" fmla="*/ 531 w 531"/>
                  <a:gd name="T3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31" h="119">
                    <a:moveTo>
                      <a:pt x="0" y="119"/>
                    </a:moveTo>
                    <a:lnTo>
                      <a:pt x="531" y="0"/>
                    </a:lnTo>
                  </a:path>
                </a:pathLst>
              </a:custGeom>
              <a:noFill/>
              <a:ln w="50800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1" name="Group 41"/>
              <p:cNvGrpSpPr>
                <a:grpSpLocks/>
              </p:cNvGrpSpPr>
              <p:nvPr/>
            </p:nvGrpSpPr>
            <p:grpSpPr bwMode="auto">
              <a:xfrm>
                <a:off x="4882" y="2706"/>
                <a:ext cx="530" cy="559"/>
                <a:chOff x="4894" y="2814"/>
                <a:chExt cx="530" cy="559"/>
              </a:xfrm>
            </p:grpSpPr>
            <p:sp>
              <p:nvSpPr>
                <p:cNvPr id="142" name="Line 42"/>
                <p:cNvSpPr>
                  <a:spLocks noChangeShapeType="1"/>
                </p:cNvSpPr>
                <p:nvPr/>
              </p:nvSpPr>
              <p:spPr bwMode="auto">
                <a:xfrm>
                  <a:off x="4896" y="2880"/>
                  <a:ext cx="528" cy="240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" name="Arc 43"/>
                <p:cNvSpPr>
                  <a:spLocks/>
                </p:cNvSpPr>
                <p:nvPr/>
              </p:nvSpPr>
              <p:spPr bwMode="auto">
                <a:xfrm flipH="1">
                  <a:off x="4944" y="2939"/>
                  <a:ext cx="120" cy="28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3152"/>
                    <a:gd name="T2" fmla="*/ 1437 w 21600"/>
                    <a:gd name="T3" fmla="*/ 43152 h 43152"/>
                    <a:gd name="T4" fmla="*/ 0 w 21600"/>
                    <a:gd name="T5" fmla="*/ 21600 h 431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3152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71"/>
                        <a:pt x="12783" y="42395"/>
                        <a:pt x="1437" y="43152"/>
                      </a:cubicBezTo>
                    </a:path>
                    <a:path w="21600" h="43152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2971"/>
                        <a:pt x="12783" y="42395"/>
                        <a:pt x="1437" y="4315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" name="Oval 44"/>
                <p:cNvSpPr>
                  <a:spLocks noChangeArrowheads="1"/>
                </p:cNvSpPr>
                <p:nvPr/>
              </p:nvSpPr>
              <p:spPr bwMode="auto">
                <a:xfrm>
                  <a:off x="4944" y="3000"/>
                  <a:ext cx="69" cy="12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5" name="Arc 45"/>
                <p:cNvSpPr>
                  <a:spLocks/>
                </p:cNvSpPr>
                <p:nvPr/>
              </p:nvSpPr>
              <p:spPr bwMode="auto">
                <a:xfrm flipH="1" flipV="1">
                  <a:off x="4974" y="2826"/>
                  <a:ext cx="48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6" name="Arc 46"/>
                <p:cNvSpPr>
                  <a:spLocks/>
                </p:cNvSpPr>
                <p:nvPr/>
              </p:nvSpPr>
              <p:spPr bwMode="auto">
                <a:xfrm flipH="1" flipV="1">
                  <a:off x="4926" y="2814"/>
                  <a:ext cx="48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7" name="Arc 47"/>
                <p:cNvSpPr>
                  <a:spLocks/>
                </p:cNvSpPr>
                <p:nvPr/>
              </p:nvSpPr>
              <p:spPr bwMode="auto">
                <a:xfrm rot="-5400000">
                  <a:off x="4927" y="3250"/>
                  <a:ext cx="144" cy="10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022"/>
                    <a:gd name="T1" fmla="*/ 0 h 21600"/>
                    <a:gd name="T2" fmla="*/ 20022 w 20022"/>
                    <a:gd name="T3" fmla="*/ 13495 h 21600"/>
                    <a:gd name="T4" fmla="*/ 0 w 2002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022" h="21600" fill="none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</a:path>
                    <a:path w="20022" h="21600" stroke="0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8" name="Arc 48"/>
                <p:cNvSpPr>
                  <a:spLocks/>
                </p:cNvSpPr>
                <p:nvPr/>
              </p:nvSpPr>
              <p:spPr bwMode="auto">
                <a:xfrm rot="-5400000">
                  <a:off x="4893" y="3265"/>
                  <a:ext cx="96" cy="9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022"/>
                    <a:gd name="T1" fmla="*/ 0 h 21600"/>
                    <a:gd name="T2" fmla="*/ 20022 w 20022"/>
                    <a:gd name="T3" fmla="*/ 13495 h 21600"/>
                    <a:gd name="T4" fmla="*/ 0 w 2002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022" h="21600" fill="none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</a:path>
                    <a:path w="20022" h="21600" stroke="0" extrusionOk="0">
                      <a:moveTo>
                        <a:pt x="0" y="0"/>
                      </a:moveTo>
                      <a:cubicBezTo>
                        <a:pt x="8799" y="0"/>
                        <a:pt x="16719" y="5338"/>
                        <a:pt x="20021" y="1349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137" name="Freeform 51"/>
          <p:cNvSpPr>
            <a:spLocks/>
          </p:cNvSpPr>
          <p:nvPr/>
        </p:nvSpPr>
        <p:spPr bwMode="auto">
          <a:xfrm>
            <a:off x="2403808" y="2880824"/>
            <a:ext cx="700088" cy="55563"/>
          </a:xfrm>
          <a:custGeom>
            <a:avLst/>
            <a:gdLst>
              <a:gd name="T0" fmla="*/ 441 w 441"/>
              <a:gd name="T1" fmla="*/ 0 h 35"/>
              <a:gd name="T2" fmla="*/ 0 w 441"/>
              <a:gd name="T3" fmla="*/ 35 h 3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41" h="35">
                <a:moveTo>
                  <a:pt x="441" y="0"/>
                </a:moveTo>
                <a:lnTo>
                  <a:pt x="0" y="35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49" name="Group 52"/>
          <p:cNvGrpSpPr>
            <a:grpSpLocks/>
          </p:cNvGrpSpPr>
          <p:nvPr/>
        </p:nvGrpSpPr>
        <p:grpSpPr bwMode="auto">
          <a:xfrm>
            <a:off x="3705225" y="2287682"/>
            <a:ext cx="152400" cy="538163"/>
            <a:chOff x="2304" y="672"/>
            <a:chExt cx="96" cy="339"/>
          </a:xfrm>
        </p:grpSpPr>
        <p:sp>
          <p:nvSpPr>
            <p:cNvPr id="150" name="Freeform 53"/>
            <p:cNvSpPr>
              <a:spLocks/>
            </p:cNvSpPr>
            <p:nvPr/>
          </p:nvSpPr>
          <p:spPr bwMode="auto">
            <a:xfrm flipV="1">
              <a:off x="2304" y="672"/>
              <a:ext cx="96" cy="336"/>
            </a:xfrm>
            <a:custGeom>
              <a:avLst/>
              <a:gdLst>
                <a:gd name="T0" fmla="*/ 240 w 240"/>
                <a:gd name="T1" fmla="*/ 0 h 176"/>
                <a:gd name="T2" fmla="*/ 0 w 240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0" h="176">
                  <a:moveTo>
                    <a:pt x="240" y="0"/>
                  </a:moveTo>
                  <a:lnTo>
                    <a:pt x="0" y="176"/>
                  </a:ln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51" name="Freeform 54"/>
            <p:cNvSpPr>
              <a:spLocks/>
            </p:cNvSpPr>
            <p:nvPr/>
          </p:nvSpPr>
          <p:spPr bwMode="auto">
            <a:xfrm>
              <a:off x="2325" y="927"/>
              <a:ext cx="51" cy="84"/>
            </a:xfrm>
            <a:custGeom>
              <a:avLst/>
              <a:gdLst>
                <a:gd name="T0" fmla="*/ 51 w 51"/>
                <a:gd name="T1" fmla="*/ 0 h 84"/>
                <a:gd name="T2" fmla="*/ 0 w 51"/>
                <a:gd name="T3" fmla="*/ 6 h 84"/>
                <a:gd name="T4" fmla="*/ 18 w 51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" h="84">
                  <a:moveTo>
                    <a:pt x="51" y="0"/>
                  </a:moveTo>
                  <a:lnTo>
                    <a:pt x="0" y="6"/>
                  </a:lnTo>
                  <a:lnTo>
                    <a:pt x="18" y="84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152" name="Freeform 55"/>
          <p:cNvSpPr>
            <a:spLocks/>
          </p:cNvSpPr>
          <p:nvPr/>
        </p:nvSpPr>
        <p:spPr bwMode="auto">
          <a:xfrm>
            <a:off x="3857625" y="2522632"/>
            <a:ext cx="107950" cy="298450"/>
          </a:xfrm>
          <a:custGeom>
            <a:avLst/>
            <a:gdLst>
              <a:gd name="T0" fmla="*/ 0 w 68"/>
              <a:gd name="T1" fmla="*/ 188 h 188"/>
              <a:gd name="T2" fmla="*/ 68 w 68"/>
              <a:gd name="T3" fmla="*/ 0 h 18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8" h="188">
                <a:moveTo>
                  <a:pt x="0" y="188"/>
                </a:moveTo>
                <a:lnTo>
                  <a:pt x="68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3" name="Freeform 56"/>
          <p:cNvSpPr>
            <a:spLocks/>
          </p:cNvSpPr>
          <p:nvPr/>
        </p:nvSpPr>
        <p:spPr bwMode="auto">
          <a:xfrm>
            <a:off x="3857625" y="2814732"/>
            <a:ext cx="203200" cy="196850"/>
          </a:xfrm>
          <a:custGeom>
            <a:avLst/>
            <a:gdLst>
              <a:gd name="T0" fmla="*/ 0 w 128"/>
              <a:gd name="T1" fmla="*/ 0 h 124"/>
              <a:gd name="T2" fmla="*/ 128 w 128"/>
              <a:gd name="T3" fmla="*/ 124 h 1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8" h="124">
                <a:moveTo>
                  <a:pt x="0" y="0"/>
                </a:moveTo>
                <a:lnTo>
                  <a:pt x="128" y="124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4" name="Freeform 57"/>
          <p:cNvSpPr>
            <a:spLocks/>
          </p:cNvSpPr>
          <p:nvPr/>
        </p:nvSpPr>
        <p:spPr bwMode="auto">
          <a:xfrm>
            <a:off x="3800475" y="2821082"/>
            <a:ext cx="57150" cy="279400"/>
          </a:xfrm>
          <a:custGeom>
            <a:avLst/>
            <a:gdLst>
              <a:gd name="T0" fmla="*/ 36 w 36"/>
              <a:gd name="T1" fmla="*/ 0 h 176"/>
              <a:gd name="T2" fmla="*/ 0 w 36"/>
              <a:gd name="T3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" h="176">
                <a:moveTo>
                  <a:pt x="36" y="0"/>
                </a:moveTo>
                <a:lnTo>
                  <a:pt x="0" y="17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55" name="Freeform 58"/>
          <p:cNvSpPr>
            <a:spLocks/>
          </p:cNvSpPr>
          <p:nvPr/>
        </p:nvSpPr>
        <p:spPr bwMode="auto">
          <a:xfrm>
            <a:off x="3597275" y="2811557"/>
            <a:ext cx="260350" cy="158750"/>
          </a:xfrm>
          <a:custGeom>
            <a:avLst/>
            <a:gdLst>
              <a:gd name="T0" fmla="*/ 164 w 164"/>
              <a:gd name="T1" fmla="*/ 0 h 100"/>
              <a:gd name="T2" fmla="*/ 0 w 164"/>
              <a:gd name="T3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4" h="100">
                <a:moveTo>
                  <a:pt x="164" y="0"/>
                </a:moveTo>
                <a:lnTo>
                  <a:pt x="0" y="10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156" name="Group 155"/>
          <p:cNvGrpSpPr/>
          <p:nvPr/>
        </p:nvGrpSpPr>
        <p:grpSpPr>
          <a:xfrm>
            <a:off x="4363288" y="2239559"/>
            <a:ext cx="2519360" cy="1340049"/>
            <a:chOff x="7170535" y="3455380"/>
            <a:chExt cx="2519360" cy="1340049"/>
          </a:xfrm>
        </p:grpSpPr>
        <p:grpSp>
          <p:nvGrpSpPr>
            <p:cNvPr id="157" name="Group 156"/>
            <p:cNvGrpSpPr/>
            <p:nvPr/>
          </p:nvGrpSpPr>
          <p:grpSpPr>
            <a:xfrm>
              <a:off x="7170535" y="3455380"/>
              <a:ext cx="2519360" cy="1340049"/>
              <a:chOff x="570558" y="3233855"/>
              <a:chExt cx="3661878" cy="1637919"/>
            </a:xfrm>
          </p:grpSpPr>
          <p:sp>
            <p:nvSpPr>
              <p:cNvPr id="159" name="Parallelogram 158"/>
              <p:cNvSpPr/>
              <p:nvPr/>
            </p:nvSpPr>
            <p:spPr bwMode="auto">
              <a:xfrm flipH="1">
                <a:off x="570558" y="3503874"/>
                <a:ext cx="3661878" cy="1367900"/>
              </a:xfrm>
              <a:prstGeom prst="parallelogram">
                <a:avLst>
                  <a:gd name="adj" fmla="val 53532"/>
                </a:avLst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60" name="Group 120"/>
              <p:cNvGrpSpPr>
                <a:grpSpLocks/>
              </p:cNvGrpSpPr>
              <p:nvPr/>
            </p:nvGrpSpPr>
            <p:grpSpPr bwMode="auto">
              <a:xfrm>
                <a:off x="1237785" y="3233855"/>
                <a:ext cx="2572681" cy="1441334"/>
                <a:chOff x="1227" y="3429"/>
                <a:chExt cx="642" cy="366"/>
              </a:xfrm>
            </p:grpSpPr>
            <p:grpSp>
              <p:nvGrpSpPr>
                <p:cNvPr id="161" name="Group 121"/>
                <p:cNvGrpSpPr>
                  <a:grpSpLocks/>
                </p:cNvGrpSpPr>
                <p:nvPr/>
              </p:nvGrpSpPr>
              <p:grpSpPr bwMode="auto">
                <a:xfrm>
                  <a:off x="1227" y="3741"/>
                  <a:ext cx="642" cy="54"/>
                  <a:chOff x="1227" y="3741"/>
                  <a:chExt cx="642" cy="54"/>
                </a:xfrm>
              </p:grpSpPr>
              <p:sp>
                <p:nvSpPr>
                  <p:cNvPr id="193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3743"/>
                    <a:ext cx="394" cy="50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4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427" y="3741"/>
                    <a:ext cx="442" cy="54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5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1425" y="3745"/>
                    <a:ext cx="388" cy="44"/>
                  </a:xfrm>
                  <a:prstGeom prst="ellipse">
                    <a:avLst/>
                  </a:prstGeom>
                  <a:solidFill>
                    <a:srgbClr val="4D4D4D"/>
                  </a:solidFill>
                  <a:ln w="9525">
                    <a:solidFill>
                      <a:srgbClr val="4D4D4D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6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424" y="3744"/>
                    <a:ext cx="199" cy="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2" name="Group 126"/>
                <p:cNvGrpSpPr>
                  <a:grpSpLocks/>
                </p:cNvGrpSpPr>
                <p:nvPr/>
              </p:nvGrpSpPr>
              <p:grpSpPr bwMode="auto">
                <a:xfrm>
                  <a:off x="1247" y="3429"/>
                  <a:ext cx="490" cy="358"/>
                  <a:chOff x="2304" y="1162"/>
                  <a:chExt cx="490" cy="358"/>
                </a:xfrm>
              </p:grpSpPr>
              <p:sp>
                <p:nvSpPr>
                  <p:cNvPr id="174" name="Freeform 127"/>
                  <p:cNvSpPr>
                    <a:spLocks/>
                  </p:cNvSpPr>
                  <p:nvPr/>
                </p:nvSpPr>
                <p:spPr bwMode="auto">
                  <a:xfrm flipH="1">
                    <a:off x="2389" y="1165"/>
                    <a:ext cx="400" cy="353"/>
                  </a:xfrm>
                  <a:custGeom>
                    <a:avLst/>
                    <a:gdLst>
                      <a:gd name="T0" fmla="*/ 530 w 1343"/>
                      <a:gd name="T1" fmla="*/ 1131 h 1145"/>
                      <a:gd name="T2" fmla="*/ 491 w 1343"/>
                      <a:gd name="T3" fmla="*/ 1121 h 1145"/>
                      <a:gd name="T4" fmla="*/ 445 w 1343"/>
                      <a:gd name="T5" fmla="*/ 1103 h 1145"/>
                      <a:gd name="T6" fmla="*/ 421 w 1343"/>
                      <a:gd name="T7" fmla="*/ 1077 h 1145"/>
                      <a:gd name="T8" fmla="*/ 443 w 1343"/>
                      <a:gd name="T9" fmla="*/ 1046 h 1145"/>
                      <a:gd name="T10" fmla="*/ 493 w 1343"/>
                      <a:gd name="T11" fmla="*/ 1020 h 1145"/>
                      <a:gd name="T12" fmla="*/ 455 w 1343"/>
                      <a:gd name="T13" fmla="*/ 993 h 1145"/>
                      <a:gd name="T14" fmla="*/ 385 w 1343"/>
                      <a:gd name="T15" fmla="*/ 939 h 1145"/>
                      <a:gd name="T16" fmla="*/ 295 w 1343"/>
                      <a:gd name="T17" fmla="*/ 863 h 1145"/>
                      <a:gd name="T18" fmla="*/ 198 w 1343"/>
                      <a:gd name="T19" fmla="*/ 770 h 1145"/>
                      <a:gd name="T20" fmla="*/ 109 w 1343"/>
                      <a:gd name="T21" fmla="*/ 666 h 1145"/>
                      <a:gd name="T22" fmla="*/ 38 w 1343"/>
                      <a:gd name="T23" fmla="*/ 555 h 1145"/>
                      <a:gd name="T24" fmla="*/ 3 w 1343"/>
                      <a:gd name="T25" fmla="*/ 443 h 1145"/>
                      <a:gd name="T26" fmla="*/ 13 w 1343"/>
                      <a:gd name="T27" fmla="*/ 336 h 1145"/>
                      <a:gd name="T28" fmla="*/ 84 w 1343"/>
                      <a:gd name="T29" fmla="*/ 238 h 1145"/>
                      <a:gd name="T30" fmla="*/ 230 w 1343"/>
                      <a:gd name="T31" fmla="*/ 154 h 1145"/>
                      <a:gd name="T32" fmla="*/ 280 w 1343"/>
                      <a:gd name="T33" fmla="*/ 121 h 1145"/>
                      <a:gd name="T34" fmla="*/ 253 w 1343"/>
                      <a:gd name="T35" fmla="*/ 79 h 1145"/>
                      <a:gd name="T36" fmla="*/ 331 w 1343"/>
                      <a:gd name="T37" fmla="*/ 30 h 1145"/>
                      <a:gd name="T38" fmla="*/ 359 w 1343"/>
                      <a:gd name="T39" fmla="*/ 24 h 1145"/>
                      <a:gd name="T40" fmla="*/ 438 w 1343"/>
                      <a:gd name="T41" fmla="*/ 14 h 1145"/>
                      <a:gd name="T42" fmla="*/ 560 w 1343"/>
                      <a:gd name="T43" fmla="*/ 2 h 1145"/>
                      <a:gd name="T44" fmla="*/ 718 w 1343"/>
                      <a:gd name="T45" fmla="*/ 0 h 1145"/>
                      <a:gd name="T46" fmla="*/ 905 w 1343"/>
                      <a:gd name="T47" fmla="*/ 11 h 1145"/>
                      <a:gd name="T48" fmla="*/ 980 w 1343"/>
                      <a:gd name="T49" fmla="*/ 22 h 1145"/>
                      <a:gd name="T50" fmla="*/ 1010 w 1343"/>
                      <a:gd name="T51" fmla="*/ 33 h 1145"/>
                      <a:gd name="T52" fmla="*/ 1044 w 1343"/>
                      <a:gd name="T53" fmla="*/ 52 h 1145"/>
                      <a:gd name="T54" fmla="*/ 1063 w 1343"/>
                      <a:gd name="T55" fmla="*/ 78 h 1145"/>
                      <a:gd name="T56" fmla="*/ 1043 w 1343"/>
                      <a:gd name="T57" fmla="*/ 108 h 1145"/>
                      <a:gd name="T58" fmla="*/ 1005 w 1343"/>
                      <a:gd name="T59" fmla="*/ 131 h 1145"/>
                      <a:gd name="T60" fmla="*/ 1072 w 1343"/>
                      <a:gd name="T61" fmla="*/ 154 h 1145"/>
                      <a:gd name="T62" fmla="*/ 1180 w 1343"/>
                      <a:gd name="T63" fmla="*/ 206 h 1145"/>
                      <a:gd name="T64" fmla="*/ 1285 w 1343"/>
                      <a:gd name="T65" fmla="*/ 290 h 1145"/>
                      <a:gd name="T66" fmla="*/ 1343 w 1343"/>
                      <a:gd name="T67" fmla="*/ 410 h 1145"/>
                      <a:gd name="T68" fmla="*/ 1307 w 1343"/>
                      <a:gd name="T69" fmla="*/ 567 h 1145"/>
                      <a:gd name="T70" fmla="*/ 1291 w 1343"/>
                      <a:gd name="T71" fmla="*/ 592 h 1145"/>
                      <a:gd name="T72" fmla="*/ 1245 w 1343"/>
                      <a:gd name="T73" fmla="*/ 655 h 1145"/>
                      <a:gd name="T74" fmla="*/ 1166 w 1343"/>
                      <a:gd name="T75" fmla="*/ 747 h 1145"/>
                      <a:gd name="T76" fmla="*/ 1058 w 1343"/>
                      <a:gd name="T77" fmla="*/ 857 h 1145"/>
                      <a:gd name="T78" fmla="*/ 917 w 1343"/>
                      <a:gd name="T79" fmla="*/ 974 h 1145"/>
                      <a:gd name="T80" fmla="*/ 874 w 1343"/>
                      <a:gd name="T81" fmla="*/ 1015 h 1145"/>
                      <a:gd name="T82" fmla="*/ 911 w 1343"/>
                      <a:gd name="T83" fmla="*/ 1028 h 1145"/>
                      <a:gd name="T84" fmla="*/ 952 w 1343"/>
                      <a:gd name="T85" fmla="*/ 1047 h 1145"/>
                      <a:gd name="T86" fmla="*/ 969 w 1343"/>
                      <a:gd name="T87" fmla="*/ 1073 h 1145"/>
                      <a:gd name="T88" fmla="*/ 936 w 1343"/>
                      <a:gd name="T89" fmla="*/ 1103 h 1145"/>
                      <a:gd name="T90" fmla="*/ 870 w 1343"/>
                      <a:gd name="T91" fmla="*/ 1123 h 1145"/>
                      <a:gd name="T92" fmla="*/ 836 w 1343"/>
                      <a:gd name="T93" fmla="*/ 1129 h 1145"/>
                      <a:gd name="T94" fmla="*/ 772 w 1343"/>
                      <a:gd name="T95" fmla="*/ 1138 h 1145"/>
                      <a:gd name="T96" fmla="*/ 693 w 1343"/>
                      <a:gd name="T97" fmla="*/ 1144 h 1145"/>
                      <a:gd name="T98" fmla="*/ 611 w 1343"/>
                      <a:gd name="T99" fmla="*/ 1145 h 1145"/>
                      <a:gd name="T100" fmla="*/ 540 w 1343"/>
                      <a:gd name="T101" fmla="*/ 1134 h 1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343" h="1145">
                        <a:moveTo>
                          <a:pt x="540" y="1134"/>
                        </a:moveTo>
                        <a:lnTo>
                          <a:pt x="537" y="1134"/>
                        </a:lnTo>
                        <a:lnTo>
                          <a:pt x="530" y="1131"/>
                        </a:lnTo>
                        <a:lnTo>
                          <a:pt x="519" y="1129"/>
                        </a:lnTo>
                        <a:lnTo>
                          <a:pt x="506" y="1126"/>
                        </a:lnTo>
                        <a:lnTo>
                          <a:pt x="491" y="1121"/>
                        </a:lnTo>
                        <a:lnTo>
                          <a:pt x="475" y="1116"/>
                        </a:lnTo>
                        <a:lnTo>
                          <a:pt x="460" y="1110"/>
                        </a:lnTo>
                        <a:lnTo>
                          <a:pt x="445" y="1103"/>
                        </a:lnTo>
                        <a:lnTo>
                          <a:pt x="434" y="1096"/>
                        </a:lnTo>
                        <a:lnTo>
                          <a:pt x="425" y="1087"/>
                        </a:lnTo>
                        <a:lnTo>
                          <a:pt x="421" y="1077"/>
                        </a:lnTo>
                        <a:lnTo>
                          <a:pt x="421" y="1068"/>
                        </a:lnTo>
                        <a:lnTo>
                          <a:pt x="428" y="1057"/>
                        </a:lnTo>
                        <a:lnTo>
                          <a:pt x="443" y="1046"/>
                        </a:lnTo>
                        <a:lnTo>
                          <a:pt x="465" y="1035"/>
                        </a:lnTo>
                        <a:lnTo>
                          <a:pt x="496" y="1022"/>
                        </a:lnTo>
                        <a:lnTo>
                          <a:pt x="493" y="1020"/>
                        </a:lnTo>
                        <a:lnTo>
                          <a:pt x="485" y="1015"/>
                        </a:lnTo>
                        <a:lnTo>
                          <a:pt x="473" y="1006"/>
                        </a:lnTo>
                        <a:lnTo>
                          <a:pt x="455" y="993"/>
                        </a:lnTo>
                        <a:lnTo>
                          <a:pt x="435" y="978"/>
                        </a:lnTo>
                        <a:lnTo>
                          <a:pt x="412" y="960"/>
                        </a:lnTo>
                        <a:lnTo>
                          <a:pt x="385" y="939"/>
                        </a:lnTo>
                        <a:lnTo>
                          <a:pt x="356" y="916"/>
                        </a:lnTo>
                        <a:lnTo>
                          <a:pt x="326" y="891"/>
                        </a:lnTo>
                        <a:lnTo>
                          <a:pt x="295" y="863"/>
                        </a:lnTo>
                        <a:lnTo>
                          <a:pt x="263" y="834"/>
                        </a:lnTo>
                        <a:lnTo>
                          <a:pt x="231" y="803"/>
                        </a:lnTo>
                        <a:lnTo>
                          <a:pt x="198" y="770"/>
                        </a:lnTo>
                        <a:lnTo>
                          <a:pt x="167" y="737"/>
                        </a:lnTo>
                        <a:lnTo>
                          <a:pt x="136" y="702"/>
                        </a:lnTo>
                        <a:lnTo>
                          <a:pt x="109" y="666"/>
                        </a:lnTo>
                        <a:lnTo>
                          <a:pt x="82" y="630"/>
                        </a:lnTo>
                        <a:lnTo>
                          <a:pt x="59" y="593"/>
                        </a:lnTo>
                        <a:lnTo>
                          <a:pt x="38" y="555"/>
                        </a:lnTo>
                        <a:lnTo>
                          <a:pt x="22" y="518"/>
                        </a:lnTo>
                        <a:lnTo>
                          <a:pt x="9" y="480"/>
                        </a:lnTo>
                        <a:lnTo>
                          <a:pt x="3" y="443"/>
                        </a:lnTo>
                        <a:lnTo>
                          <a:pt x="0" y="406"/>
                        </a:lnTo>
                        <a:lnTo>
                          <a:pt x="4" y="370"/>
                        </a:lnTo>
                        <a:lnTo>
                          <a:pt x="13" y="336"/>
                        </a:lnTo>
                        <a:lnTo>
                          <a:pt x="30" y="301"/>
                        </a:lnTo>
                        <a:lnTo>
                          <a:pt x="53" y="269"/>
                        </a:lnTo>
                        <a:lnTo>
                          <a:pt x="84" y="238"/>
                        </a:lnTo>
                        <a:lnTo>
                          <a:pt x="124" y="208"/>
                        </a:lnTo>
                        <a:lnTo>
                          <a:pt x="172" y="181"/>
                        </a:lnTo>
                        <a:lnTo>
                          <a:pt x="230" y="154"/>
                        </a:lnTo>
                        <a:lnTo>
                          <a:pt x="296" y="131"/>
                        </a:lnTo>
                        <a:lnTo>
                          <a:pt x="292" y="129"/>
                        </a:lnTo>
                        <a:lnTo>
                          <a:pt x="280" y="121"/>
                        </a:lnTo>
                        <a:lnTo>
                          <a:pt x="266" y="109"/>
                        </a:lnTo>
                        <a:lnTo>
                          <a:pt x="256" y="95"/>
                        </a:lnTo>
                        <a:lnTo>
                          <a:pt x="253" y="79"/>
                        </a:lnTo>
                        <a:lnTo>
                          <a:pt x="261" y="63"/>
                        </a:lnTo>
                        <a:lnTo>
                          <a:pt x="285" y="46"/>
                        </a:lnTo>
                        <a:lnTo>
                          <a:pt x="331" y="30"/>
                        </a:lnTo>
                        <a:lnTo>
                          <a:pt x="334" y="29"/>
                        </a:lnTo>
                        <a:lnTo>
                          <a:pt x="344" y="27"/>
                        </a:lnTo>
                        <a:lnTo>
                          <a:pt x="359" y="24"/>
                        </a:lnTo>
                        <a:lnTo>
                          <a:pt x="381" y="20"/>
                        </a:lnTo>
                        <a:lnTo>
                          <a:pt x="407" y="17"/>
                        </a:lnTo>
                        <a:lnTo>
                          <a:pt x="438" y="14"/>
                        </a:lnTo>
                        <a:lnTo>
                          <a:pt x="474" y="9"/>
                        </a:lnTo>
                        <a:lnTo>
                          <a:pt x="515" y="6"/>
                        </a:lnTo>
                        <a:lnTo>
                          <a:pt x="560" y="2"/>
                        </a:lnTo>
                        <a:lnTo>
                          <a:pt x="610" y="1"/>
                        </a:lnTo>
                        <a:lnTo>
                          <a:pt x="662" y="0"/>
                        </a:lnTo>
                        <a:lnTo>
                          <a:pt x="718" y="0"/>
                        </a:lnTo>
                        <a:lnTo>
                          <a:pt x="778" y="1"/>
                        </a:lnTo>
                        <a:lnTo>
                          <a:pt x="840" y="6"/>
                        </a:lnTo>
                        <a:lnTo>
                          <a:pt x="905" y="11"/>
                        </a:lnTo>
                        <a:lnTo>
                          <a:pt x="972" y="19"/>
                        </a:lnTo>
                        <a:lnTo>
                          <a:pt x="974" y="20"/>
                        </a:lnTo>
                        <a:lnTo>
                          <a:pt x="980" y="22"/>
                        </a:lnTo>
                        <a:lnTo>
                          <a:pt x="988" y="24"/>
                        </a:lnTo>
                        <a:lnTo>
                          <a:pt x="998" y="29"/>
                        </a:lnTo>
                        <a:lnTo>
                          <a:pt x="1010" y="33"/>
                        </a:lnTo>
                        <a:lnTo>
                          <a:pt x="1022" y="39"/>
                        </a:lnTo>
                        <a:lnTo>
                          <a:pt x="1034" y="45"/>
                        </a:lnTo>
                        <a:lnTo>
                          <a:pt x="1044" y="52"/>
                        </a:lnTo>
                        <a:lnTo>
                          <a:pt x="1053" y="60"/>
                        </a:lnTo>
                        <a:lnTo>
                          <a:pt x="1060" y="69"/>
                        </a:lnTo>
                        <a:lnTo>
                          <a:pt x="1063" y="78"/>
                        </a:lnTo>
                        <a:lnTo>
                          <a:pt x="1062" y="87"/>
                        </a:lnTo>
                        <a:lnTo>
                          <a:pt x="1056" y="98"/>
                        </a:lnTo>
                        <a:lnTo>
                          <a:pt x="1043" y="108"/>
                        </a:lnTo>
                        <a:lnTo>
                          <a:pt x="1025" y="118"/>
                        </a:lnTo>
                        <a:lnTo>
                          <a:pt x="999" y="130"/>
                        </a:lnTo>
                        <a:lnTo>
                          <a:pt x="1005" y="131"/>
                        </a:lnTo>
                        <a:lnTo>
                          <a:pt x="1020" y="136"/>
                        </a:lnTo>
                        <a:lnTo>
                          <a:pt x="1042" y="144"/>
                        </a:lnTo>
                        <a:lnTo>
                          <a:pt x="1072" y="154"/>
                        </a:lnTo>
                        <a:lnTo>
                          <a:pt x="1105" y="168"/>
                        </a:lnTo>
                        <a:lnTo>
                          <a:pt x="1142" y="185"/>
                        </a:lnTo>
                        <a:lnTo>
                          <a:pt x="1180" y="206"/>
                        </a:lnTo>
                        <a:lnTo>
                          <a:pt x="1217" y="230"/>
                        </a:lnTo>
                        <a:lnTo>
                          <a:pt x="1253" y="259"/>
                        </a:lnTo>
                        <a:lnTo>
                          <a:pt x="1285" y="290"/>
                        </a:lnTo>
                        <a:lnTo>
                          <a:pt x="1312" y="326"/>
                        </a:lnTo>
                        <a:lnTo>
                          <a:pt x="1331" y="366"/>
                        </a:lnTo>
                        <a:lnTo>
                          <a:pt x="1343" y="410"/>
                        </a:lnTo>
                        <a:lnTo>
                          <a:pt x="1343" y="458"/>
                        </a:lnTo>
                        <a:lnTo>
                          <a:pt x="1332" y="511"/>
                        </a:lnTo>
                        <a:lnTo>
                          <a:pt x="1307" y="567"/>
                        </a:lnTo>
                        <a:lnTo>
                          <a:pt x="1305" y="570"/>
                        </a:lnTo>
                        <a:lnTo>
                          <a:pt x="1300" y="578"/>
                        </a:lnTo>
                        <a:lnTo>
                          <a:pt x="1291" y="592"/>
                        </a:lnTo>
                        <a:lnTo>
                          <a:pt x="1279" y="609"/>
                        </a:lnTo>
                        <a:lnTo>
                          <a:pt x="1263" y="630"/>
                        </a:lnTo>
                        <a:lnTo>
                          <a:pt x="1245" y="655"/>
                        </a:lnTo>
                        <a:lnTo>
                          <a:pt x="1222" y="682"/>
                        </a:lnTo>
                        <a:lnTo>
                          <a:pt x="1196" y="714"/>
                        </a:lnTo>
                        <a:lnTo>
                          <a:pt x="1166" y="747"/>
                        </a:lnTo>
                        <a:lnTo>
                          <a:pt x="1134" y="783"/>
                        </a:lnTo>
                        <a:lnTo>
                          <a:pt x="1097" y="819"/>
                        </a:lnTo>
                        <a:lnTo>
                          <a:pt x="1058" y="857"/>
                        </a:lnTo>
                        <a:lnTo>
                          <a:pt x="1014" y="897"/>
                        </a:lnTo>
                        <a:lnTo>
                          <a:pt x="968" y="936"/>
                        </a:lnTo>
                        <a:lnTo>
                          <a:pt x="917" y="974"/>
                        </a:lnTo>
                        <a:lnTo>
                          <a:pt x="864" y="1013"/>
                        </a:lnTo>
                        <a:lnTo>
                          <a:pt x="867" y="1014"/>
                        </a:lnTo>
                        <a:lnTo>
                          <a:pt x="874" y="1015"/>
                        </a:lnTo>
                        <a:lnTo>
                          <a:pt x="884" y="1019"/>
                        </a:lnTo>
                        <a:lnTo>
                          <a:pt x="897" y="1022"/>
                        </a:lnTo>
                        <a:lnTo>
                          <a:pt x="911" y="1028"/>
                        </a:lnTo>
                        <a:lnTo>
                          <a:pt x="926" y="1034"/>
                        </a:lnTo>
                        <a:lnTo>
                          <a:pt x="939" y="1041"/>
                        </a:lnTo>
                        <a:lnTo>
                          <a:pt x="952" y="1047"/>
                        </a:lnTo>
                        <a:lnTo>
                          <a:pt x="961" y="1055"/>
                        </a:lnTo>
                        <a:lnTo>
                          <a:pt x="968" y="1065"/>
                        </a:lnTo>
                        <a:lnTo>
                          <a:pt x="969" y="1073"/>
                        </a:lnTo>
                        <a:lnTo>
                          <a:pt x="965" y="1083"/>
                        </a:lnTo>
                        <a:lnTo>
                          <a:pt x="954" y="1092"/>
                        </a:lnTo>
                        <a:lnTo>
                          <a:pt x="936" y="1103"/>
                        </a:lnTo>
                        <a:lnTo>
                          <a:pt x="909" y="1113"/>
                        </a:lnTo>
                        <a:lnTo>
                          <a:pt x="873" y="1123"/>
                        </a:lnTo>
                        <a:lnTo>
                          <a:pt x="870" y="1123"/>
                        </a:lnTo>
                        <a:lnTo>
                          <a:pt x="862" y="1126"/>
                        </a:lnTo>
                        <a:lnTo>
                          <a:pt x="851" y="1127"/>
                        </a:lnTo>
                        <a:lnTo>
                          <a:pt x="836" y="1129"/>
                        </a:lnTo>
                        <a:lnTo>
                          <a:pt x="817" y="1133"/>
                        </a:lnTo>
                        <a:lnTo>
                          <a:pt x="796" y="1135"/>
                        </a:lnTo>
                        <a:lnTo>
                          <a:pt x="772" y="1138"/>
                        </a:lnTo>
                        <a:lnTo>
                          <a:pt x="747" y="1141"/>
                        </a:lnTo>
                        <a:lnTo>
                          <a:pt x="720" y="1143"/>
                        </a:lnTo>
                        <a:lnTo>
                          <a:pt x="693" y="1144"/>
                        </a:lnTo>
                        <a:lnTo>
                          <a:pt x="665" y="1145"/>
                        </a:lnTo>
                        <a:lnTo>
                          <a:pt x="637" y="1145"/>
                        </a:lnTo>
                        <a:lnTo>
                          <a:pt x="611" y="1145"/>
                        </a:lnTo>
                        <a:lnTo>
                          <a:pt x="586" y="1143"/>
                        </a:lnTo>
                        <a:lnTo>
                          <a:pt x="561" y="1140"/>
                        </a:lnTo>
                        <a:lnTo>
                          <a:pt x="540" y="1134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5" name="Freeform 128"/>
                  <p:cNvSpPr>
                    <a:spLocks/>
                  </p:cNvSpPr>
                  <p:nvPr/>
                </p:nvSpPr>
                <p:spPr bwMode="auto">
                  <a:xfrm>
                    <a:off x="2332" y="1248"/>
                    <a:ext cx="72" cy="92"/>
                  </a:xfrm>
                  <a:custGeom>
                    <a:avLst/>
                    <a:gdLst>
                      <a:gd name="T0" fmla="*/ 64 w 72"/>
                      <a:gd name="T1" fmla="*/ 16 h 92"/>
                      <a:gd name="T2" fmla="*/ 25 w 72"/>
                      <a:gd name="T3" fmla="*/ 3 h 92"/>
                      <a:gd name="T4" fmla="*/ 7 w 72"/>
                      <a:gd name="T5" fmla="*/ 37 h 92"/>
                      <a:gd name="T6" fmla="*/ 64 w 72"/>
                      <a:gd name="T7" fmla="*/ 90 h 92"/>
                      <a:gd name="T8" fmla="*/ 56 w 72"/>
                      <a:gd name="T9" fmla="*/ 51 h 92"/>
                      <a:gd name="T10" fmla="*/ 64 w 72"/>
                      <a:gd name="T11" fmla="*/ 16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2" h="92">
                        <a:moveTo>
                          <a:pt x="64" y="16"/>
                        </a:moveTo>
                        <a:cubicBezTo>
                          <a:pt x="58" y="8"/>
                          <a:pt x="34" y="0"/>
                          <a:pt x="25" y="3"/>
                        </a:cubicBezTo>
                        <a:cubicBezTo>
                          <a:pt x="15" y="7"/>
                          <a:pt x="0" y="22"/>
                          <a:pt x="7" y="37"/>
                        </a:cubicBezTo>
                        <a:cubicBezTo>
                          <a:pt x="14" y="52"/>
                          <a:pt x="56" y="88"/>
                          <a:pt x="64" y="90"/>
                        </a:cubicBezTo>
                        <a:cubicBezTo>
                          <a:pt x="72" y="92"/>
                          <a:pt x="56" y="63"/>
                          <a:pt x="56" y="51"/>
                        </a:cubicBezTo>
                        <a:cubicBezTo>
                          <a:pt x="56" y="39"/>
                          <a:pt x="62" y="23"/>
                          <a:pt x="64" y="16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6" name="Freeform 129"/>
                  <p:cNvSpPr>
                    <a:spLocks/>
                  </p:cNvSpPr>
                  <p:nvPr/>
                </p:nvSpPr>
                <p:spPr bwMode="auto">
                  <a:xfrm flipH="1">
                    <a:off x="2308" y="1230"/>
                    <a:ext cx="104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7" name="Freeform 130"/>
                  <p:cNvSpPr>
                    <a:spLocks/>
                  </p:cNvSpPr>
                  <p:nvPr/>
                </p:nvSpPr>
                <p:spPr bwMode="auto">
                  <a:xfrm flipH="1">
                    <a:off x="2493" y="1230"/>
                    <a:ext cx="262" cy="242"/>
                  </a:xfrm>
                  <a:custGeom>
                    <a:avLst/>
                    <a:gdLst>
                      <a:gd name="T0" fmla="*/ 232 w 878"/>
                      <a:gd name="T1" fmla="*/ 23 h 783"/>
                      <a:gd name="T2" fmla="*/ 218 w 878"/>
                      <a:gd name="T3" fmla="*/ 27 h 783"/>
                      <a:gd name="T4" fmla="*/ 194 w 878"/>
                      <a:gd name="T5" fmla="*/ 37 h 783"/>
                      <a:gd name="T6" fmla="*/ 162 w 878"/>
                      <a:gd name="T7" fmla="*/ 50 h 783"/>
                      <a:gd name="T8" fmla="*/ 126 w 878"/>
                      <a:gd name="T9" fmla="*/ 70 h 783"/>
                      <a:gd name="T10" fmla="*/ 89 w 878"/>
                      <a:gd name="T11" fmla="*/ 95 h 783"/>
                      <a:gd name="T12" fmla="*/ 55 w 878"/>
                      <a:gd name="T13" fmla="*/ 126 h 783"/>
                      <a:gd name="T14" fmla="*/ 27 w 878"/>
                      <a:gd name="T15" fmla="*/ 164 h 783"/>
                      <a:gd name="T16" fmla="*/ 7 w 878"/>
                      <a:gd name="T17" fmla="*/ 208 h 783"/>
                      <a:gd name="T18" fmla="*/ 0 w 878"/>
                      <a:gd name="T19" fmla="*/ 259 h 783"/>
                      <a:gd name="T20" fmla="*/ 10 w 878"/>
                      <a:gd name="T21" fmla="*/ 317 h 783"/>
                      <a:gd name="T22" fmla="*/ 37 w 878"/>
                      <a:gd name="T23" fmla="*/ 383 h 783"/>
                      <a:gd name="T24" fmla="*/ 88 w 878"/>
                      <a:gd name="T25" fmla="*/ 457 h 783"/>
                      <a:gd name="T26" fmla="*/ 163 w 878"/>
                      <a:gd name="T27" fmla="*/ 540 h 783"/>
                      <a:gd name="T28" fmla="*/ 268 w 878"/>
                      <a:gd name="T29" fmla="*/ 629 h 783"/>
                      <a:gd name="T30" fmla="*/ 405 w 878"/>
                      <a:gd name="T31" fmla="*/ 730 h 783"/>
                      <a:gd name="T32" fmla="*/ 495 w 878"/>
                      <a:gd name="T33" fmla="*/ 776 h 783"/>
                      <a:gd name="T34" fmla="*/ 551 w 878"/>
                      <a:gd name="T35" fmla="*/ 730 h 783"/>
                      <a:gd name="T36" fmla="*/ 641 w 878"/>
                      <a:gd name="T37" fmla="*/ 647 h 783"/>
                      <a:gd name="T38" fmla="*/ 740 w 878"/>
                      <a:gd name="T39" fmla="*/ 540 h 783"/>
                      <a:gd name="T40" fmla="*/ 827 w 878"/>
                      <a:gd name="T41" fmla="*/ 418 h 783"/>
                      <a:gd name="T42" fmla="*/ 876 w 878"/>
                      <a:gd name="T43" fmla="*/ 293 h 783"/>
                      <a:gd name="T44" fmla="*/ 865 w 878"/>
                      <a:gd name="T45" fmla="*/ 178 h 783"/>
                      <a:gd name="T46" fmla="*/ 768 w 878"/>
                      <a:gd name="T47" fmla="*/ 81 h 783"/>
                      <a:gd name="T48" fmla="*/ 679 w 878"/>
                      <a:gd name="T49" fmla="*/ 43 h 783"/>
                      <a:gd name="T50" fmla="*/ 657 w 878"/>
                      <a:gd name="T51" fmla="*/ 38 h 783"/>
                      <a:gd name="T52" fmla="*/ 618 w 878"/>
                      <a:gd name="T53" fmla="*/ 27 h 783"/>
                      <a:gd name="T54" fmla="*/ 565 w 878"/>
                      <a:gd name="T55" fmla="*/ 16 h 783"/>
                      <a:gd name="T56" fmla="*/ 499 w 878"/>
                      <a:gd name="T57" fmla="*/ 5 h 783"/>
                      <a:gd name="T58" fmla="*/ 428 w 878"/>
                      <a:gd name="T59" fmla="*/ 0 h 783"/>
                      <a:gd name="T60" fmla="*/ 351 w 878"/>
                      <a:gd name="T61" fmla="*/ 2 h 783"/>
                      <a:gd name="T62" fmla="*/ 272 w 878"/>
                      <a:gd name="T63" fmla="*/ 12 h 7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78" h="783">
                        <a:moveTo>
                          <a:pt x="234" y="23"/>
                        </a:moveTo>
                        <a:lnTo>
                          <a:pt x="232" y="23"/>
                        </a:lnTo>
                        <a:lnTo>
                          <a:pt x="227" y="25"/>
                        </a:lnTo>
                        <a:lnTo>
                          <a:pt x="218" y="27"/>
                        </a:lnTo>
                        <a:lnTo>
                          <a:pt x="208" y="32"/>
                        </a:lnTo>
                        <a:lnTo>
                          <a:pt x="194" y="37"/>
                        </a:lnTo>
                        <a:lnTo>
                          <a:pt x="179" y="43"/>
                        </a:lnTo>
                        <a:lnTo>
                          <a:pt x="162" y="50"/>
                        </a:lnTo>
                        <a:lnTo>
                          <a:pt x="144" y="60"/>
                        </a:lnTo>
                        <a:lnTo>
                          <a:pt x="126" y="70"/>
                        </a:lnTo>
                        <a:lnTo>
                          <a:pt x="108" y="83"/>
                        </a:lnTo>
                        <a:lnTo>
                          <a:pt x="89" y="95"/>
                        </a:lnTo>
                        <a:lnTo>
                          <a:pt x="72" y="110"/>
                        </a:lnTo>
                        <a:lnTo>
                          <a:pt x="55" y="126"/>
                        </a:lnTo>
                        <a:lnTo>
                          <a:pt x="40" y="145"/>
                        </a:lnTo>
                        <a:lnTo>
                          <a:pt x="27" y="164"/>
                        </a:lnTo>
                        <a:lnTo>
                          <a:pt x="15" y="185"/>
                        </a:lnTo>
                        <a:lnTo>
                          <a:pt x="7" y="208"/>
                        </a:lnTo>
                        <a:lnTo>
                          <a:pt x="3" y="232"/>
                        </a:lnTo>
                        <a:lnTo>
                          <a:pt x="0" y="259"/>
                        </a:lnTo>
                        <a:lnTo>
                          <a:pt x="3" y="288"/>
                        </a:lnTo>
                        <a:lnTo>
                          <a:pt x="10" y="317"/>
                        </a:lnTo>
                        <a:lnTo>
                          <a:pt x="21" y="350"/>
                        </a:lnTo>
                        <a:lnTo>
                          <a:pt x="37" y="383"/>
                        </a:lnTo>
                        <a:lnTo>
                          <a:pt x="59" y="419"/>
                        </a:lnTo>
                        <a:lnTo>
                          <a:pt x="88" y="457"/>
                        </a:lnTo>
                        <a:lnTo>
                          <a:pt x="121" y="497"/>
                        </a:lnTo>
                        <a:lnTo>
                          <a:pt x="163" y="540"/>
                        </a:lnTo>
                        <a:lnTo>
                          <a:pt x="211" y="583"/>
                        </a:lnTo>
                        <a:lnTo>
                          <a:pt x="268" y="629"/>
                        </a:lnTo>
                        <a:lnTo>
                          <a:pt x="332" y="679"/>
                        </a:lnTo>
                        <a:lnTo>
                          <a:pt x="405" y="730"/>
                        </a:lnTo>
                        <a:lnTo>
                          <a:pt x="487" y="783"/>
                        </a:lnTo>
                        <a:lnTo>
                          <a:pt x="495" y="776"/>
                        </a:lnTo>
                        <a:lnTo>
                          <a:pt x="517" y="758"/>
                        </a:lnTo>
                        <a:lnTo>
                          <a:pt x="551" y="730"/>
                        </a:lnTo>
                        <a:lnTo>
                          <a:pt x="593" y="692"/>
                        </a:lnTo>
                        <a:lnTo>
                          <a:pt x="641" y="647"/>
                        </a:lnTo>
                        <a:lnTo>
                          <a:pt x="691" y="596"/>
                        </a:lnTo>
                        <a:lnTo>
                          <a:pt x="740" y="540"/>
                        </a:lnTo>
                        <a:lnTo>
                          <a:pt x="786" y="480"/>
                        </a:lnTo>
                        <a:lnTo>
                          <a:pt x="827" y="418"/>
                        </a:lnTo>
                        <a:lnTo>
                          <a:pt x="858" y="355"/>
                        </a:lnTo>
                        <a:lnTo>
                          <a:pt x="876" y="293"/>
                        </a:lnTo>
                        <a:lnTo>
                          <a:pt x="878" y="235"/>
                        </a:lnTo>
                        <a:lnTo>
                          <a:pt x="865" y="178"/>
                        </a:lnTo>
                        <a:lnTo>
                          <a:pt x="828" y="126"/>
                        </a:lnTo>
                        <a:lnTo>
                          <a:pt x="768" y="81"/>
                        </a:lnTo>
                        <a:lnTo>
                          <a:pt x="681" y="45"/>
                        </a:lnTo>
                        <a:lnTo>
                          <a:pt x="679" y="43"/>
                        </a:lnTo>
                        <a:lnTo>
                          <a:pt x="671" y="41"/>
                        </a:lnTo>
                        <a:lnTo>
                          <a:pt x="657" y="38"/>
                        </a:lnTo>
                        <a:lnTo>
                          <a:pt x="640" y="32"/>
                        </a:lnTo>
                        <a:lnTo>
                          <a:pt x="618" y="27"/>
                        </a:lnTo>
                        <a:lnTo>
                          <a:pt x="593" y="22"/>
                        </a:lnTo>
                        <a:lnTo>
                          <a:pt x="565" y="16"/>
                        </a:lnTo>
                        <a:lnTo>
                          <a:pt x="534" y="10"/>
                        </a:lnTo>
                        <a:lnTo>
                          <a:pt x="499" y="5"/>
                        </a:lnTo>
                        <a:lnTo>
                          <a:pt x="465" y="2"/>
                        </a:lnTo>
                        <a:lnTo>
                          <a:pt x="428" y="0"/>
                        </a:lnTo>
                        <a:lnTo>
                          <a:pt x="389" y="0"/>
                        </a:lnTo>
                        <a:lnTo>
                          <a:pt x="351" y="2"/>
                        </a:lnTo>
                        <a:lnTo>
                          <a:pt x="311" y="5"/>
                        </a:lnTo>
                        <a:lnTo>
                          <a:pt x="272" y="12"/>
                        </a:lnTo>
                        <a:lnTo>
                          <a:pt x="234" y="23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78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2438" y="1169"/>
                    <a:ext cx="304" cy="319"/>
                    <a:chOff x="4727" y="2541"/>
                    <a:chExt cx="304" cy="319"/>
                  </a:xfrm>
                </p:grpSpPr>
                <p:sp>
                  <p:nvSpPr>
                    <p:cNvPr id="185" name="Freeform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812" y="2541"/>
                      <a:ext cx="142" cy="15"/>
                    </a:xfrm>
                    <a:custGeom>
                      <a:avLst/>
                      <a:gdLst>
                        <a:gd name="T0" fmla="*/ 475 w 475"/>
                        <a:gd name="T1" fmla="*/ 33 h 48"/>
                        <a:gd name="T2" fmla="*/ 469 w 475"/>
                        <a:gd name="T3" fmla="*/ 33 h 48"/>
                        <a:gd name="T4" fmla="*/ 453 w 475"/>
                        <a:gd name="T5" fmla="*/ 34 h 48"/>
                        <a:gd name="T6" fmla="*/ 427 w 475"/>
                        <a:gd name="T7" fmla="*/ 36 h 48"/>
                        <a:gd name="T8" fmla="*/ 394 w 475"/>
                        <a:gd name="T9" fmla="*/ 39 h 48"/>
                        <a:gd name="T10" fmla="*/ 355 w 475"/>
                        <a:gd name="T11" fmla="*/ 41 h 48"/>
                        <a:gd name="T12" fmla="*/ 313 w 475"/>
                        <a:gd name="T13" fmla="*/ 43 h 48"/>
                        <a:gd name="T14" fmla="*/ 267 w 475"/>
                        <a:gd name="T15" fmla="*/ 46 h 48"/>
                        <a:gd name="T16" fmla="*/ 220 w 475"/>
                        <a:gd name="T17" fmla="*/ 47 h 48"/>
                        <a:gd name="T18" fmla="*/ 174 w 475"/>
                        <a:gd name="T19" fmla="*/ 48 h 48"/>
                        <a:gd name="T20" fmla="*/ 131 w 475"/>
                        <a:gd name="T21" fmla="*/ 48 h 48"/>
                        <a:gd name="T22" fmla="*/ 90 w 475"/>
                        <a:gd name="T23" fmla="*/ 47 h 48"/>
                        <a:gd name="T24" fmla="*/ 56 w 475"/>
                        <a:gd name="T25" fmla="*/ 46 h 48"/>
                        <a:gd name="T26" fmla="*/ 28 w 475"/>
                        <a:gd name="T27" fmla="*/ 41 h 48"/>
                        <a:gd name="T28" fmla="*/ 10 w 475"/>
                        <a:gd name="T29" fmla="*/ 36 h 48"/>
                        <a:gd name="T30" fmla="*/ 0 w 475"/>
                        <a:gd name="T31" fmla="*/ 28 h 48"/>
                        <a:gd name="T32" fmla="*/ 4 w 475"/>
                        <a:gd name="T33" fmla="*/ 19 h 48"/>
                        <a:gd name="T34" fmla="*/ 6 w 475"/>
                        <a:gd name="T35" fmla="*/ 19 h 48"/>
                        <a:gd name="T36" fmla="*/ 12 w 475"/>
                        <a:gd name="T37" fmla="*/ 18 h 48"/>
                        <a:gd name="T38" fmla="*/ 22 w 475"/>
                        <a:gd name="T39" fmla="*/ 16 h 48"/>
                        <a:gd name="T40" fmla="*/ 36 w 475"/>
                        <a:gd name="T41" fmla="*/ 13 h 48"/>
                        <a:gd name="T42" fmla="*/ 51 w 475"/>
                        <a:gd name="T43" fmla="*/ 11 h 48"/>
                        <a:gd name="T44" fmla="*/ 70 w 475"/>
                        <a:gd name="T45" fmla="*/ 9 h 48"/>
                        <a:gd name="T46" fmla="*/ 88 w 475"/>
                        <a:gd name="T47" fmla="*/ 6 h 48"/>
                        <a:gd name="T48" fmla="*/ 109 w 475"/>
                        <a:gd name="T49" fmla="*/ 4 h 48"/>
                        <a:gd name="T50" fmla="*/ 129 w 475"/>
                        <a:gd name="T51" fmla="*/ 2 h 48"/>
                        <a:gd name="T52" fmla="*/ 150 w 475"/>
                        <a:gd name="T53" fmla="*/ 1 h 48"/>
                        <a:gd name="T54" fmla="*/ 171 w 475"/>
                        <a:gd name="T55" fmla="*/ 0 h 48"/>
                        <a:gd name="T56" fmla="*/ 191 w 475"/>
                        <a:gd name="T57" fmla="*/ 0 h 48"/>
                        <a:gd name="T58" fmla="*/ 209 w 475"/>
                        <a:gd name="T59" fmla="*/ 1 h 48"/>
                        <a:gd name="T60" fmla="*/ 224 w 475"/>
                        <a:gd name="T61" fmla="*/ 3 h 48"/>
                        <a:gd name="T62" fmla="*/ 238 w 475"/>
                        <a:gd name="T63" fmla="*/ 6 h 48"/>
                        <a:gd name="T64" fmla="*/ 248 w 475"/>
                        <a:gd name="T65" fmla="*/ 11 h 48"/>
                        <a:gd name="T66" fmla="*/ 249 w 475"/>
                        <a:gd name="T67" fmla="*/ 11 h 48"/>
                        <a:gd name="T68" fmla="*/ 250 w 475"/>
                        <a:gd name="T69" fmla="*/ 13 h 48"/>
                        <a:gd name="T70" fmla="*/ 254 w 475"/>
                        <a:gd name="T71" fmla="*/ 15 h 48"/>
                        <a:gd name="T72" fmla="*/ 260 w 475"/>
                        <a:gd name="T73" fmla="*/ 17 h 48"/>
                        <a:gd name="T74" fmla="*/ 267 w 475"/>
                        <a:gd name="T75" fmla="*/ 20 h 48"/>
                        <a:gd name="T76" fmla="*/ 275 w 475"/>
                        <a:gd name="T77" fmla="*/ 23 h 48"/>
                        <a:gd name="T78" fmla="*/ 285 w 475"/>
                        <a:gd name="T79" fmla="*/ 26 h 48"/>
                        <a:gd name="T80" fmla="*/ 298 w 475"/>
                        <a:gd name="T81" fmla="*/ 29 h 48"/>
                        <a:gd name="T82" fmla="*/ 312 w 475"/>
                        <a:gd name="T83" fmla="*/ 32 h 48"/>
                        <a:gd name="T84" fmla="*/ 329 w 475"/>
                        <a:gd name="T85" fmla="*/ 34 h 48"/>
                        <a:gd name="T86" fmla="*/ 347 w 475"/>
                        <a:gd name="T87" fmla="*/ 36 h 48"/>
                        <a:gd name="T88" fmla="*/ 368 w 475"/>
                        <a:gd name="T89" fmla="*/ 38 h 48"/>
                        <a:gd name="T90" fmla="*/ 391 w 475"/>
                        <a:gd name="T91" fmla="*/ 39 h 48"/>
                        <a:gd name="T92" fmla="*/ 416 w 475"/>
                        <a:gd name="T93" fmla="*/ 38 h 48"/>
                        <a:gd name="T94" fmla="*/ 444 w 475"/>
                        <a:gd name="T95" fmla="*/ 36 h 48"/>
                        <a:gd name="T96" fmla="*/ 475 w 475"/>
                        <a:gd name="T97" fmla="*/ 33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475" h="48">
                          <a:moveTo>
                            <a:pt x="475" y="33"/>
                          </a:moveTo>
                          <a:lnTo>
                            <a:pt x="469" y="33"/>
                          </a:lnTo>
                          <a:lnTo>
                            <a:pt x="453" y="34"/>
                          </a:lnTo>
                          <a:lnTo>
                            <a:pt x="427" y="36"/>
                          </a:lnTo>
                          <a:lnTo>
                            <a:pt x="394" y="39"/>
                          </a:lnTo>
                          <a:lnTo>
                            <a:pt x="355" y="41"/>
                          </a:lnTo>
                          <a:lnTo>
                            <a:pt x="313" y="43"/>
                          </a:lnTo>
                          <a:lnTo>
                            <a:pt x="267" y="46"/>
                          </a:lnTo>
                          <a:lnTo>
                            <a:pt x="220" y="47"/>
                          </a:lnTo>
                          <a:lnTo>
                            <a:pt x="174" y="48"/>
                          </a:lnTo>
                          <a:lnTo>
                            <a:pt x="131" y="48"/>
                          </a:lnTo>
                          <a:lnTo>
                            <a:pt x="90" y="47"/>
                          </a:lnTo>
                          <a:lnTo>
                            <a:pt x="56" y="46"/>
                          </a:lnTo>
                          <a:lnTo>
                            <a:pt x="28" y="41"/>
                          </a:lnTo>
                          <a:lnTo>
                            <a:pt x="10" y="36"/>
                          </a:lnTo>
                          <a:lnTo>
                            <a:pt x="0" y="28"/>
                          </a:lnTo>
                          <a:lnTo>
                            <a:pt x="4" y="19"/>
                          </a:lnTo>
                          <a:lnTo>
                            <a:pt x="6" y="19"/>
                          </a:lnTo>
                          <a:lnTo>
                            <a:pt x="12" y="18"/>
                          </a:lnTo>
                          <a:lnTo>
                            <a:pt x="22" y="16"/>
                          </a:lnTo>
                          <a:lnTo>
                            <a:pt x="36" y="13"/>
                          </a:lnTo>
                          <a:lnTo>
                            <a:pt x="51" y="11"/>
                          </a:lnTo>
                          <a:lnTo>
                            <a:pt x="70" y="9"/>
                          </a:lnTo>
                          <a:lnTo>
                            <a:pt x="88" y="6"/>
                          </a:lnTo>
                          <a:lnTo>
                            <a:pt x="109" y="4"/>
                          </a:lnTo>
                          <a:lnTo>
                            <a:pt x="129" y="2"/>
                          </a:lnTo>
                          <a:lnTo>
                            <a:pt x="150" y="1"/>
                          </a:lnTo>
                          <a:lnTo>
                            <a:pt x="171" y="0"/>
                          </a:lnTo>
                          <a:lnTo>
                            <a:pt x="191" y="0"/>
                          </a:lnTo>
                          <a:lnTo>
                            <a:pt x="209" y="1"/>
                          </a:lnTo>
                          <a:lnTo>
                            <a:pt x="224" y="3"/>
                          </a:lnTo>
                          <a:lnTo>
                            <a:pt x="238" y="6"/>
                          </a:lnTo>
                          <a:lnTo>
                            <a:pt x="248" y="11"/>
                          </a:lnTo>
                          <a:lnTo>
                            <a:pt x="249" y="11"/>
                          </a:lnTo>
                          <a:lnTo>
                            <a:pt x="250" y="13"/>
                          </a:lnTo>
                          <a:lnTo>
                            <a:pt x="254" y="15"/>
                          </a:lnTo>
                          <a:lnTo>
                            <a:pt x="260" y="17"/>
                          </a:lnTo>
                          <a:lnTo>
                            <a:pt x="267" y="20"/>
                          </a:lnTo>
                          <a:lnTo>
                            <a:pt x="275" y="23"/>
                          </a:lnTo>
                          <a:lnTo>
                            <a:pt x="285" y="26"/>
                          </a:lnTo>
                          <a:lnTo>
                            <a:pt x="298" y="29"/>
                          </a:lnTo>
                          <a:lnTo>
                            <a:pt x="312" y="32"/>
                          </a:lnTo>
                          <a:lnTo>
                            <a:pt x="329" y="34"/>
                          </a:lnTo>
                          <a:lnTo>
                            <a:pt x="347" y="36"/>
                          </a:lnTo>
                          <a:lnTo>
                            <a:pt x="368" y="38"/>
                          </a:lnTo>
                          <a:lnTo>
                            <a:pt x="391" y="39"/>
                          </a:lnTo>
                          <a:lnTo>
                            <a:pt x="416" y="38"/>
                          </a:lnTo>
                          <a:lnTo>
                            <a:pt x="444" y="36"/>
                          </a:lnTo>
                          <a:lnTo>
                            <a:pt x="475" y="33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6" name="Freeform 133"/>
                    <p:cNvSpPr>
                      <a:spLocks/>
                    </p:cNvSpPr>
                    <p:nvPr/>
                  </p:nvSpPr>
                  <p:spPr bwMode="auto">
                    <a:xfrm flipH="1">
                      <a:off x="4875" y="2580"/>
                      <a:ext cx="107" cy="10"/>
                    </a:xfrm>
                    <a:custGeom>
                      <a:avLst/>
                      <a:gdLst>
                        <a:gd name="T0" fmla="*/ 356 w 356"/>
                        <a:gd name="T1" fmla="*/ 18 h 33"/>
                        <a:gd name="T2" fmla="*/ 354 w 356"/>
                        <a:gd name="T3" fmla="*/ 18 h 33"/>
                        <a:gd name="T4" fmla="*/ 347 w 356"/>
                        <a:gd name="T5" fmla="*/ 21 h 33"/>
                        <a:gd name="T6" fmla="*/ 337 w 356"/>
                        <a:gd name="T7" fmla="*/ 22 h 33"/>
                        <a:gd name="T8" fmla="*/ 322 w 356"/>
                        <a:gd name="T9" fmla="*/ 24 h 33"/>
                        <a:gd name="T10" fmla="*/ 304 w 356"/>
                        <a:gd name="T11" fmla="*/ 27 h 33"/>
                        <a:gd name="T12" fmla="*/ 284 w 356"/>
                        <a:gd name="T13" fmla="*/ 29 h 33"/>
                        <a:gd name="T14" fmla="*/ 260 w 356"/>
                        <a:gd name="T15" fmla="*/ 31 h 33"/>
                        <a:gd name="T16" fmla="*/ 235 w 356"/>
                        <a:gd name="T17" fmla="*/ 32 h 33"/>
                        <a:gd name="T18" fmla="*/ 207 w 356"/>
                        <a:gd name="T19" fmla="*/ 33 h 33"/>
                        <a:gd name="T20" fmla="*/ 180 w 356"/>
                        <a:gd name="T21" fmla="*/ 33 h 33"/>
                        <a:gd name="T22" fmla="*/ 150 w 356"/>
                        <a:gd name="T23" fmla="*/ 32 h 33"/>
                        <a:gd name="T24" fmla="*/ 120 w 356"/>
                        <a:gd name="T25" fmla="*/ 29 h 33"/>
                        <a:gd name="T26" fmla="*/ 90 w 356"/>
                        <a:gd name="T27" fmla="*/ 25 h 33"/>
                        <a:gd name="T28" fmla="*/ 59 w 356"/>
                        <a:gd name="T29" fmla="*/ 18 h 33"/>
                        <a:gd name="T30" fmla="*/ 29 w 356"/>
                        <a:gd name="T31" fmla="*/ 10 h 33"/>
                        <a:gd name="T32" fmla="*/ 0 w 356"/>
                        <a:gd name="T33" fmla="*/ 0 h 33"/>
                        <a:gd name="T34" fmla="*/ 4 w 356"/>
                        <a:gd name="T35" fmla="*/ 0 h 33"/>
                        <a:gd name="T36" fmla="*/ 13 w 356"/>
                        <a:gd name="T37" fmla="*/ 1 h 33"/>
                        <a:gd name="T38" fmla="*/ 27 w 356"/>
                        <a:gd name="T39" fmla="*/ 4 h 33"/>
                        <a:gd name="T40" fmla="*/ 46 w 356"/>
                        <a:gd name="T41" fmla="*/ 5 h 33"/>
                        <a:gd name="T42" fmla="*/ 68 w 356"/>
                        <a:gd name="T43" fmla="*/ 7 h 33"/>
                        <a:gd name="T44" fmla="*/ 95 w 356"/>
                        <a:gd name="T45" fmla="*/ 9 h 33"/>
                        <a:gd name="T46" fmla="*/ 122 w 356"/>
                        <a:gd name="T47" fmla="*/ 12 h 33"/>
                        <a:gd name="T48" fmla="*/ 152 w 356"/>
                        <a:gd name="T49" fmla="*/ 14 h 33"/>
                        <a:gd name="T50" fmla="*/ 182 w 356"/>
                        <a:gd name="T51" fmla="*/ 16 h 33"/>
                        <a:gd name="T52" fmla="*/ 212 w 356"/>
                        <a:gd name="T53" fmla="*/ 18 h 33"/>
                        <a:gd name="T54" fmla="*/ 242 w 356"/>
                        <a:gd name="T55" fmla="*/ 21 h 33"/>
                        <a:gd name="T56" fmla="*/ 271 w 356"/>
                        <a:gd name="T57" fmla="*/ 22 h 33"/>
                        <a:gd name="T58" fmla="*/ 297 w 356"/>
                        <a:gd name="T59" fmla="*/ 22 h 33"/>
                        <a:gd name="T60" fmla="*/ 320 w 356"/>
                        <a:gd name="T61" fmla="*/ 22 h 33"/>
                        <a:gd name="T62" fmla="*/ 340 w 356"/>
                        <a:gd name="T63" fmla="*/ 21 h 33"/>
                        <a:gd name="T64" fmla="*/ 356 w 356"/>
                        <a:gd name="T65" fmla="*/ 1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6" h="33">
                          <a:moveTo>
                            <a:pt x="356" y="18"/>
                          </a:moveTo>
                          <a:lnTo>
                            <a:pt x="354" y="18"/>
                          </a:lnTo>
                          <a:lnTo>
                            <a:pt x="347" y="21"/>
                          </a:lnTo>
                          <a:lnTo>
                            <a:pt x="337" y="22"/>
                          </a:lnTo>
                          <a:lnTo>
                            <a:pt x="322" y="24"/>
                          </a:lnTo>
                          <a:lnTo>
                            <a:pt x="304" y="27"/>
                          </a:lnTo>
                          <a:lnTo>
                            <a:pt x="284" y="29"/>
                          </a:lnTo>
                          <a:lnTo>
                            <a:pt x="260" y="31"/>
                          </a:lnTo>
                          <a:lnTo>
                            <a:pt x="235" y="32"/>
                          </a:lnTo>
                          <a:lnTo>
                            <a:pt x="207" y="33"/>
                          </a:lnTo>
                          <a:lnTo>
                            <a:pt x="180" y="33"/>
                          </a:lnTo>
                          <a:lnTo>
                            <a:pt x="150" y="32"/>
                          </a:lnTo>
                          <a:lnTo>
                            <a:pt x="120" y="29"/>
                          </a:lnTo>
                          <a:lnTo>
                            <a:pt x="90" y="25"/>
                          </a:lnTo>
                          <a:lnTo>
                            <a:pt x="59" y="18"/>
                          </a:lnTo>
                          <a:lnTo>
                            <a:pt x="29" y="10"/>
                          </a:lnTo>
                          <a:lnTo>
                            <a:pt x="0" y="0"/>
                          </a:lnTo>
                          <a:lnTo>
                            <a:pt x="4" y="0"/>
                          </a:lnTo>
                          <a:lnTo>
                            <a:pt x="13" y="1"/>
                          </a:lnTo>
                          <a:lnTo>
                            <a:pt x="27" y="4"/>
                          </a:lnTo>
                          <a:lnTo>
                            <a:pt x="46" y="5"/>
                          </a:lnTo>
                          <a:lnTo>
                            <a:pt x="68" y="7"/>
                          </a:lnTo>
                          <a:lnTo>
                            <a:pt x="95" y="9"/>
                          </a:lnTo>
                          <a:lnTo>
                            <a:pt x="122" y="12"/>
                          </a:lnTo>
                          <a:lnTo>
                            <a:pt x="152" y="14"/>
                          </a:lnTo>
                          <a:lnTo>
                            <a:pt x="182" y="16"/>
                          </a:lnTo>
                          <a:lnTo>
                            <a:pt x="212" y="18"/>
                          </a:lnTo>
                          <a:lnTo>
                            <a:pt x="242" y="21"/>
                          </a:lnTo>
                          <a:lnTo>
                            <a:pt x="271" y="22"/>
                          </a:lnTo>
                          <a:lnTo>
                            <a:pt x="297" y="22"/>
                          </a:lnTo>
                          <a:lnTo>
                            <a:pt x="320" y="22"/>
                          </a:lnTo>
                          <a:lnTo>
                            <a:pt x="340" y="21"/>
                          </a:lnTo>
                          <a:lnTo>
                            <a:pt x="356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7" name="Freeform 134"/>
                    <p:cNvSpPr>
                      <a:spLocks/>
                    </p:cNvSpPr>
                    <p:nvPr/>
                  </p:nvSpPr>
                  <p:spPr bwMode="auto">
                    <a:xfrm flipH="1">
                      <a:off x="4804" y="2549"/>
                      <a:ext cx="160" cy="14"/>
                    </a:xfrm>
                    <a:custGeom>
                      <a:avLst/>
                      <a:gdLst>
                        <a:gd name="T0" fmla="*/ 535 w 535"/>
                        <a:gd name="T1" fmla="*/ 18 h 46"/>
                        <a:gd name="T2" fmla="*/ 529 w 535"/>
                        <a:gd name="T3" fmla="*/ 19 h 46"/>
                        <a:gd name="T4" fmla="*/ 513 w 535"/>
                        <a:gd name="T5" fmla="*/ 22 h 46"/>
                        <a:gd name="T6" fmla="*/ 488 w 535"/>
                        <a:gd name="T7" fmla="*/ 24 h 46"/>
                        <a:gd name="T8" fmla="*/ 454 w 535"/>
                        <a:gd name="T9" fmla="*/ 29 h 46"/>
                        <a:gd name="T10" fmla="*/ 415 w 535"/>
                        <a:gd name="T11" fmla="*/ 32 h 46"/>
                        <a:gd name="T12" fmla="*/ 370 w 535"/>
                        <a:gd name="T13" fmla="*/ 37 h 46"/>
                        <a:gd name="T14" fmla="*/ 323 w 535"/>
                        <a:gd name="T15" fmla="*/ 40 h 46"/>
                        <a:gd name="T16" fmla="*/ 274 w 535"/>
                        <a:gd name="T17" fmla="*/ 44 h 46"/>
                        <a:gd name="T18" fmla="*/ 225 w 535"/>
                        <a:gd name="T19" fmla="*/ 46 h 46"/>
                        <a:gd name="T20" fmla="*/ 178 w 535"/>
                        <a:gd name="T21" fmla="*/ 46 h 46"/>
                        <a:gd name="T22" fmla="*/ 133 w 535"/>
                        <a:gd name="T23" fmla="*/ 45 h 46"/>
                        <a:gd name="T24" fmla="*/ 91 w 535"/>
                        <a:gd name="T25" fmla="*/ 41 h 46"/>
                        <a:gd name="T26" fmla="*/ 57 w 535"/>
                        <a:gd name="T27" fmla="*/ 36 h 46"/>
                        <a:gd name="T28" fmla="*/ 29 w 535"/>
                        <a:gd name="T29" fmla="*/ 28 h 46"/>
                        <a:gd name="T30" fmla="*/ 9 w 535"/>
                        <a:gd name="T31" fmla="*/ 15 h 46"/>
                        <a:gd name="T32" fmla="*/ 0 w 535"/>
                        <a:gd name="T33" fmla="*/ 0 h 46"/>
                        <a:gd name="T34" fmla="*/ 2 w 535"/>
                        <a:gd name="T35" fmla="*/ 0 h 46"/>
                        <a:gd name="T36" fmla="*/ 8 w 535"/>
                        <a:gd name="T37" fmla="*/ 1 h 46"/>
                        <a:gd name="T38" fmla="*/ 19 w 535"/>
                        <a:gd name="T39" fmla="*/ 3 h 46"/>
                        <a:gd name="T40" fmla="*/ 32 w 535"/>
                        <a:gd name="T41" fmla="*/ 6 h 46"/>
                        <a:gd name="T42" fmla="*/ 52 w 535"/>
                        <a:gd name="T43" fmla="*/ 8 h 46"/>
                        <a:gd name="T44" fmla="*/ 74 w 535"/>
                        <a:gd name="T45" fmla="*/ 10 h 46"/>
                        <a:gd name="T46" fmla="*/ 102 w 535"/>
                        <a:gd name="T47" fmla="*/ 14 h 46"/>
                        <a:gd name="T48" fmla="*/ 133 w 535"/>
                        <a:gd name="T49" fmla="*/ 16 h 46"/>
                        <a:gd name="T50" fmla="*/ 167 w 535"/>
                        <a:gd name="T51" fmla="*/ 18 h 46"/>
                        <a:gd name="T52" fmla="*/ 208 w 535"/>
                        <a:gd name="T53" fmla="*/ 21 h 46"/>
                        <a:gd name="T54" fmla="*/ 251 w 535"/>
                        <a:gd name="T55" fmla="*/ 22 h 46"/>
                        <a:gd name="T56" fmla="*/ 299 w 535"/>
                        <a:gd name="T57" fmla="*/ 23 h 46"/>
                        <a:gd name="T58" fmla="*/ 352 w 535"/>
                        <a:gd name="T59" fmla="*/ 23 h 46"/>
                        <a:gd name="T60" fmla="*/ 408 w 535"/>
                        <a:gd name="T61" fmla="*/ 23 h 46"/>
                        <a:gd name="T62" fmla="*/ 469 w 535"/>
                        <a:gd name="T63" fmla="*/ 21 h 46"/>
                        <a:gd name="T64" fmla="*/ 535 w 535"/>
                        <a:gd name="T65" fmla="*/ 18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35" h="46">
                          <a:moveTo>
                            <a:pt x="535" y="18"/>
                          </a:moveTo>
                          <a:lnTo>
                            <a:pt x="529" y="19"/>
                          </a:lnTo>
                          <a:lnTo>
                            <a:pt x="513" y="22"/>
                          </a:lnTo>
                          <a:lnTo>
                            <a:pt x="488" y="24"/>
                          </a:lnTo>
                          <a:lnTo>
                            <a:pt x="454" y="29"/>
                          </a:lnTo>
                          <a:lnTo>
                            <a:pt x="415" y="32"/>
                          </a:lnTo>
                          <a:lnTo>
                            <a:pt x="370" y="37"/>
                          </a:lnTo>
                          <a:lnTo>
                            <a:pt x="323" y="40"/>
                          </a:lnTo>
                          <a:lnTo>
                            <a:pt x="274" y="44"/>
                          </a:lnTo>
                          <a:lnTo>
                            <a:pt x="225" y="46"/>
                          </a:lnTo>
                          <a:lnTo>
                            <a:pt x="178" y="46"/>
                          </a:lnTo>
                          <a:lnTo>
                            <a:pt x="133" y="45"/>
                          </a:lnTo>
                          <a:lnTo>
                            <a:pt x="91" y="41"/>
                          </a:lnTo>
                          <a:lnTo>
                            <a:pt x="57" y="36"/>
                          </a:lnTo>
                          <a:lnTo>
                            <a:pt x="29" y="28"/>
                          </a:lnTo>
                          <a:lnTo>
                            <a:pt x="9" y="15"/>
                          </a:lnTo>
                          <a:lnTo>
                            <a:pt x="0" y="0"/>
                          </a:lnTo>
                          <a:lnTo>
                            <a:pt x="2" y="0"/>
                          </a:lnTo>
                          <a:lnTo>
                            <a:pt x="8" y="1"/>
                          </a:lnTo>
                          <a:lnTo>
                            <a:pt x="19" y="3"/>
                          </a:lnTo>
                          <a:lnTo>
                            <a:pt x="32" y="6"/>
                          </a:lnTo>
                          <a:lnTo>
                            <a:pt x="52" y="8"/>
                          </a:lnTo>
                          <a:lnTo>
                            <a:pt x="74" y="10"/>
                          </a:lnTo>
                          <a:lnTo>
                            <a:pt x="102" y="14"/>
                          </a:lnTo>
                          <a:lnTo>
                            <a:pt x="133" y="16"/>
                          </a:lnTo>
                          <a:lnTo>
                            <a:pt x="167" y="18"/>
                          </a:lnTo>
                          <a:lnTo>
                            <a:pt x="208" y="21"/>
                          </a:lnTo>
                          <a:lnTo>
                            <a:pt x="251" y="22"/>
                          </a:lnTo>
                          <a:lnTo>
                            <a:pt x="299" y="23"/>
                          </a:lnTo>
                          <a:lnTo>
                            <a:pt x="352" y="23"/>
                          </a:lnTo>
                          <a:lnTo>
                            <a:pt x="408" y="23"/>
                          </a:lnTo>
                          <a:lnTo>
                            <a:pt x="469" y="21"/>
                          </a:lnTo>
                          <a:lnTo>
                            <a:pt x="535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8" name="Freeform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844" y="2851"/>
                      <a:ext cx="79" cy="9"/>
                    </a:xfrm>
                    <a:custGeom>
                      <a:avLst/>
                      <a:gdLst>
                        <a:gd name="T0" fmla="*/ 265 w 265"/>
                        <a:gd name="T1" fmla="*/ 19 h 30"/>
                        <a:gd name="T2" fmla="*/ 263 w 265"/>
                        <a:gd name="T3" fmla="*/ 20 h 30"/>
                        <a:gd name="T4" fmla="*/ 256 w 265"/>
                        <a:gd name="T5" fmla="*/ 21 h 30"/>
                        <a:gd name="T6" fmla="*/ 243 w 265"/>
                        <a:gd name="T7" fmla="*/ 24 h 30"/>
                        <a:gd name="T8" fmla="*/ 226 w 265"/>
                        <a:gd name="T9" fmla="*/ 27 h 30"/>
                        <a:gd name="T10" fmla="*/ 203 w 265"/>
                        <a:gd name="T11" fmla="*/ 29 h 30"/>
                        <a:gd name="T12" fmla="*/ 175 w 265"/>
                        <a:gd name="T13" fmla="*/ 30 h 30"/>
                        <a:gd name="T14" fmla="*/ 142 w 265"/>
                        <a:gd name="T15" fmla="*/ 30 h 30"/>
                        <a:gd name="T16" fmla="*/ 101 w 265"/>
                        <a:gd name="T17" fmla="*/ 29 h 30"/>
                        <a:gd name="T18" fmla="*/ 84 w 265"/>
                        <a:gd name="T19" fmla="*/ 28 h 30"/>
                        <a:gd name="T20" fmla="*/ 68 w 265"/>
                        <a:gd name="T21" fmla="*/ 26 h 30"/>
                        <a:gd name="T22" fmla="*/ 53 w 265"/>
                        <a:gd name="T23" fmla="*/ 24 h 30"/>
                        <a:gd name="T24" fmla="*/ 39 w 265"/>
                        <a:gd name="T25" fmla="*/ 21 h 30"/>
                        <a:gd name="T26" fmla="*/ 27 w 265"/>
                        <a:gd name="T27" fmla="*/ 18 h 30"/>
                        <a:gd name="T28" fmla="*/ 15 w 265"/>
                        <a:gd name="T29" fmla="*/ 13 h 30"/>
                        <a:gd name="T30" fmla="*/ 7 w 265"/>
                        <a:gd name="T31" fmla="*/ 7 h 30"/>
                        <a:gd name="T32" fmla="*/ 0 w 265"/>
                        <a:gd name="T33" fmla="*/ 0 h 30"/>
                        <a:gd name="T34" fmla="*/ 1 w 265"/>
                        <a:gd name="T35" fmla="*/ 0 h 30"/>
                        <a:gd name="T36" fmla="*/ 4 w 265"/>
                        <a:gd name="T37" fmla="*/ 2 h 30"/>
                        <a:gd name="T38" fmla="*/ 7 w 265"/>
                        <a:gd name="T39" fmla="*/ 3 h 30"/>
                        <a:gd name="T40" fmla="*/ 13 w 265"/>
                        <a:gd name="T41" fmla="*/ 5 h 30"/>
                        <a:gd name="T42" fmla="*/ 20 w 265"/>
                        <a:gd name="T43" fmla="*/ 6 h 30"/>
                        <a:gd name="T44" fmla="*/ 30 w 265"/>
                        <a:gd name="T45" fmla="*/ 9 h 30"/>
                        <a:gd name="T46" fmla="*/ 42 w 265"/>
                        <a:gd name="T47" fmla="*/ 11 h 30"/>
                        <a:gd name="T48" fmla="*/ 55 w 265"/>
                        <a:gd name="T49" fmla="*/ 13 h 30"/>
                        <a:gd name="T50" fmla="*/ 73 w 265"/>
                        <a:gd name="T51" fmla="*/ 15 h 30"/>
                        <a:gd name="T52" fmla="*/ 91 w 265"/>
                        <a:gd name="T53" fmla="*/ 17 h 30"/>
                        <a:gd name="T54" fmla="*/ 113 w 265"/>
                        <a:gd name="T55" fmla="*/ 19 h 30"/>
                        <a:gd name="T56" fmla="*/ 137 w 265"/>
                        <a:gd name="T57" fmla="*/ 20 h 30"/>
                        <a:gd name="T58" fmla="*/ 165 w 265"/>
                        <a:gd name="T59" fmla="*/ 20 h 30"/>
                        <a:gd name="T60" fmla="*/ 195 w 265"/>
                        <a:gd name="T61" fmla="*/ 21 h 30"/>
                        <a:gd name="T62" fmla="*/ 228 w 265"/>
                        <a:gd name="T63" fmla="*/ 20 h 30"/>
                        <a:gd name="T64" fmla="*/ 265 w 265"/>
                        <a:gd name="T65" fmla="*/ 19 h 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265" h="30">
                          <a:moveTo>
                            <a:pt x="265" y="19"/>
                          </a:moveTo>
                          <a:lnTo>
                            <a:pt x="263" y="20"/>
                          </a:lnTo>
                          <a:lnTo>
                            <a:pt x="256" y="21"/>
                          </a:lnTo>
                          <a:lnTo>
                            <a:pt x="243" y="24"/>
                          </a:lnTo>
                          <a:lnTo>
                            <a:pt x="226" y="27"/>
                          </a:lnTo>
                          <a:lnTo>
                            <a:pt x="203" y="29"/>
                          </a:lnTo>
                          <a:lnTo>
                            <a:pt x="175" y="30"/>
                          </a:lnTo>
                          <a:lnTo>
                            <a:pt x="142" y="30"/>
                          </a:lnTo>
                          <a:lnTo>
                            <a:pt x="101" y="29"/>
                          </a:lnTo>
                          <a:lnTo>
                            <a:pt x="84" y="28"/>
                          </a:lnTo>
                          <a:lnTo>
                            <a:pt x="68" y="26"/>
                          </a:lnTo>
                          <a:lnTo>
                            <a:pt x="53" y="24"/>
                          </a:lnTo>
                          <a:lnTo>
                            <a:pt x="39" y="21"/>
                          </a:lnTo>
                          <a:lnTo>
                            <a:pt x="27" y="18"/>
                          </a:lnTo>
                          <a:lnTo>
                            <a:pt x="15" y="13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  <a:lnTo>
                            <a:pt x="1" y="0"/>
                          </a:lnTo>
                          <a:lnTo>
                            <a:pt x="4" y="2"/>
                          </a:lnTo>
                          <a:lnTo>
                            <a:pt x="7" y="3"/>
                          </a:lnTo>
                          <a:lnTo>
                            <a:pt x="13" y="5"/>
                          </a:lnTo>
                          <a:lnTo>
                            <a:pt x="20" y="6"/>
                          </a:lnTo>
                          <a:lnTo>
                            <a:pt x="30" y="9"/>
                          </a:lnTo>
                          <a:lnTo>
                            <a:pt x="42" y="11"/>
                          </a:lnTo>
                          <a:lnTo>
                            <a:pt x="55" y="13"/>
                          </a:lnTo>
                          <a:lnTo>
                            <a:pt x="73" y="15"/>
                          </a:lnTo>
                          <a:lnTo>
                            <a:pt x="91" y="17"/>
                          </a:lnTo>
                          <a:lnTo>
                            <a:pt x="113" y="19"/>
                          </a:lnTo>
                          <a:lnTo>
                            <a:pt x="137" y="20"/>
                          </a:lnTo>
                          <a:lnTo>
                            <a:pt x="165" y="20"/>
                          </a:lnTo>
                          <a:lnTo>
                            <a:pt x="195" y="21"/>
                          </a:lnTo>
                          <a:lnTo>
                            <a:pt x="228" y="20"/>
                          </a:lnTo>
                          <a:lnTo>
                            <a:pt x="265" y="1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9" name="Freeform 136"/>
                    <p:cNvSpPr>
                      <a:spLocks/>
                    </p:cNvSpPr>
                    <p:nvPr/>
                  </p:nvSpPr>
                  <p:spPr bwMode="auto">
                    <a:xfrm flipH="1">
                      <a:off x="4760" y="2589"/>
                      <a:ext cx="238" cy="29"/>
                    </a:xfrm>
                    <a:custGeom>
                      <a:avLst/>
                      <a:gdLst>
                        <a:gd name="T0" fmla="*/ 1 w 800"/>
                        <a:gd name="T1" fmla="*/ 17 h 92"/>
                        <a:gd name="T2" fmla="*/ 13 w 800"/>
                        <a:gd name="T3" fmla="*/ 20 h 92"/>
                        <a:gd name="T4" fmla="*/ 33 w 800"/>
                        <a:gd name="T5" fmla="*/ 24 h 92"/>
                        <a:gd name="T6" fmla="*/ 63 w 800"/>
                        <a:gd name="T7" fmla="*/ 29 h 92"/>
                        <a:gd name="T8" fmla="*/ 100 w 800"/>
                        <a:gd name="T9" fmla="*/ 35 h 92"/>
                        <a:gd name="T10" fmla="*/ 145 w 800"/>
                        <a:gd name="T11" fmla="*/ 40 h 92"/>
                        <a:gd name="T12" fmla="*/ 197 w 800"/>
                        <a:gd name="T13" fmla="*/ 46 h 92"/>
                        <a:gd name="T14" fmla="*/ 252 w 800"/>
                        <a:gd name="T15" fmla="*/ 52 h 92"/>
                        <a:gd name="T16" fmla="*/ 313 w 800"/>
                        <a:gd name="T17" fmla="*/ 55 h 92"/>
                        <a:gd name="T18" fmla="*/ 377 w 800"/>
                        <a:gd name="T19" fmla="*/ 59 h 92"/>
                        <a:gd name="T20" fmla="*/ 442 w 800"/>
                        <a:gd name="T21" fmla="*/ 59 h 92"/>
                        <a:gd name="T22" fmla="*/ 509 w 800"/>
                        <a:gd name="T23" fmla="*/ 56 h 92"/>
                        <a:gd name="T24" fmla="*/ 576 w 800"/>
                        <a:gd name="T25" fmla="*/ 51 h 92"/>
                        <a:gd name="T26" fmla="*/ 643 w 800"/>
                        <a:gd name="T27" fmla="*/ 41 h 92"/>
                        <a:gd name="T28" fmla="*/ 707 w 800"/>
                        <a:gd name="T29" fmla="*/ 29 h 92"/>
                        <a:gd name="T30" fmla="*/ 770 w 800"/>
                        <a:gd name="T31" fmla="*/ 10 h 92"/>
                        <a:gd name="T32" fmla="*/ 798 w 800"/>
                        <a:gd name="T33" fmla="*/ 0 h 92"/>
                        <a:gd name="T34" fmla="*/ 792 w 800"/>
                        <a:gd name="T35" fmla="*/ 5 h 92"/>
                        <a:gd name="T36" fmla="*/ 777 w 800"/>
                        <a:gd name="T37" fmla="*/ 13 h 92"/>
                        <a:gd name="T38" fmla="*/ 755 w 800"/>
                        <a:gd name="T39" fmla="*/ 22 h 92"/>
                        <a:gd name="T40" fmla="*/ 727 w 800"/>
                        <a:gd name="T41" fmla="*/ 33 h 92"/>
                        <a:gd name="T42" fmla="*/ 691 w 800"/>
                        <a:gd name="T43" fmla="*/ 46 h 92"/>
                        <a:gd name="T44" fmla="*/ 651 w 800"/>
                        <a:gd name="T45" fmla="*/ 59 h 92"/>
                        <a:gd name="T46" fmla="*/ 604 w 800"/>
                        <a:gd name="T47" fmla="*/ 70 h 92"/>
                        <a:gd name="T48" fmla="*/ 551 w 800"/>
                        <a:gd name="T49" fmla="*/ 81 h 92"/>
                        <a:gd name="T50" fmla="*/ 493 w 800"/>
                        <a:gd name="T51" fmla="*/ 87 h 92"/>
                        <a:gd name="T52" fmla="*/ 430 w 800"/>
                        <a:gd name="T53" fmla="*/ 92 h 92"/>
                        <a:gd name="T54" fmla="*/ 362 w 800"/>
                        <a:gd name="T55" fmla="*/ 92 h 92"/>
                        <a:gd name="T56" fmla="*/ 289 w 800"/>
                        <a:gd name="T57" fmla="*/ 86 h 92"/>
                        <a:gd name="T58" fmla="*/ 211 w 800"/>
                        <a:gd name="T59" fmla="*/ 76 h 92"/>
                        <a:gd name="T60" fmla="*/ 130 w 800"/>
                        <a:gd name="T61" fmla="*/ 58 h 92"/>
                        <a:gd name="T62" fmla="*/ 44 w 800"/>
                        <a:gd name="T63" fmla="*/ 33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800" h="92">
                          <a:moveTo>
                            <a:pt x="0" y="17"/>
                          </a:moveTo>
                          <a:lnTo>
                            <a:pt x="1" y="17"/>
                          </a:lnTo>
                          <a:lnTo>
                            <a:pt x="6" y="18"/>
                          </a:lnTo>
                          <a:lnTo>
                            <a:pt x="13" y="20"/>
                          </a:lnTo>
                          <a:lnTo>
                            <a:pt x="22" y="22"/>
                          </a:lnTo>
                          <a:lnTo>
                            <a:pt x="33" y="24"/>
                          </a:lnTo>
                          <a:lnTo>
                            <a:pt x="47" y="26"/>
                          </a:lnTo>
                          <a:lnTo>
                            <a:pt x="63" y="29"/>
                          </a:lnTo>
                          <a:lnTo>
                            <a:pt x="81" y="31"/>
                          </a:lnTo>
                          <a:lnTo>
                            <a:pt x="100" y="35"/>
                          </a:lnTo>
                          <a:lnTo>
                            <a:pt x="122" y="38"/>
                          </a:lnTo>
                          <a:lnTo>
                            <a:pt x="145" y="40"/>
                          </a:lnTo>
                          <a:lnTo>
                            <a:pt x="170" y="44"/>
                          </a:lnTo>
                          <a:lnTo>
                            <a:pt x="197" y="46"/>
                          </a:lnTo>
                          <a:lnTo>
                            <a:pt x="223" y="49"/>
                          </a:lnTo>
                          <a:lnTo>
                            <a:pt x="252" y="52"/>
                          </a:lnTo>
                          <a:lnTo>
                            <a:pt x="282" y="54"/>
                          </a:lnTo>
                          <a:lnTo>
                            <a:pt x="313" y="55"/>
                          </a:lnTo>
                          <a:lnTo>
                            <a:pt x="344" y="58"/>
                          </a:lnTo>
                          <a:lnTo>
                            <a:pt x="377" y="59"/>
                          </a:lnTo>
                          <a:lnTo>
                            <a:pt x="409" y="59"/>
                          </a:lnTo>
                          <a:lnTo>
                            <a:pt x="442" y="59"/>
                          </a:lnTo>
                          <a:lnTo>
                            <a:pt x="476" y="58"/>
                          </a:lnTo>
                          <a:lnTo>
                            <a:pt x="509" y="56"/>
                          </a:lnTo>
                          <a:lnTo>
                            <a:pt x="543" y="54"/>
                          </a:lnTo>
                          <a:lnTo>
                            <a:pt x="576" y="51"/>
                          </a:lnTo>
                          <a:lnTo>
                            <a:pt x="609" y="46"/>
                          </a:lnTo>
                          <a:lnTo>
                            <a:pt x="643" y="41"/>
                          </a:lnTo>
                          <a:lnTo>
                            <a:pt x="675" y="36"/>
                          </a:lnTo>
                          <a:lnTo>
                            <a:pt x="707" y="29"/>
                          </a:lnTo>
                          <a:lnTo>
                            <a:pt x="739" y="20"/>
                          </a:lnTo>
                          <a:lnTo>
                            <a:pt x="770" y="10"/>
                          </a:lnTo>
                          <a:lnTo>
                            <a:pt x="800" y="0"/>
                          </a:lnTo>
                          <a:lnTo>
                            <a:pt x="798" y="0"/>
                          </a:lnTo>
                          <a:lnTo>
                            <a:pt x="796" y="2"/>
                          </a:lnTo>
                          <a:lnTo>
                            <a:pt x="792" y="5"/>
                          </a:lnTo>
                          <a:lnTo>
                            <a:pt x="785" y="8"/>
                          </a:lnTo>
                          <a:lnTo>
                            <a:pt x="777" y="13"/>
                          </a:lnTo>
                          <a:lnTo>
                            <a:pt x="766" y="17"/>
                          </a:lnTo>
                          <a:lnTo>
                            <a:pt x="755" y="22"/>
                          </a:lnTo>
                          <a:lnTo>
                            <a:pt x="742" y="28"/>
                          </a:lnTo>
                          <a:lnTo>
                            <a:pt x="727" y="33"/>
                          </a:lnTo>
                          <a:lnTo>
                            <a:pt x="710" y="40"/>
                          </a:lnTo>
                          <a:lnTo>
                            <a:pt x="691" y="46"/>
                          </a:lnTo>
                          <a:lnTo>
                            <a:pt x="672" y="53"/>
                          </a:lnTo>
                          <a:lnTo>
                            <a:pt x="651" y="59"/>
                          </a:lnTo>
                          <a:lnTo>
                            <a:pt x="628" y="64"/>
                          </a:lnTo>
                          <a:lnTo>
                            <a:pt x="604" y="70"/>
                          </a:lnTo>
                          <a:lnTo>
                            <a:pt x="578" y="76"/>
                          </a:lnTo>
                          <a:lnTo>
                            <a:pt x="551" y="81"/>
                          </a:lnTo>
                          <a:lnTo>
                            <a:pt x="523" y="84"/>
                          </a:lnTo>
                          <a:lnTo>
                            <a:pt x="493" y="87"/>
                          </a:lnTo>
                          <a:lnTo>
                            <a:pt x="462" y="90"/>
                          </a:lnTo>
                          <a:lnTo>
                            <a:pt x="430" y="92"/>
                          </a:lnTo>
                          <a:lnTo>
                            <a:pt x="396" y="92"/>
                          </a:lnTo>
                          <a:lnTo>
                            <a:pt x="362" y="92"/>
                          </a:lnTo>
                          <a:lnTo>
                            <a:pt x="326" y="90"/>
                          </a:lnTo>
                          <a:lnTo>
                            <a:pt x="289" y="86"/>
                          </a:lnTo>
                          <a:lnTo>
                            <a:pt x="250" y="82"/>
                          </a:lnTo>
                          <a:lnTo>
                            <a:pt x="211" y="76"/>
                          </a:lnTo>
                          <a:lnTo>
                            <a:pt x="170" y="68"/>
                          </a:lnTo>
                          <a:lnTo>
                            <a:pt x="130" y="58"/>
                          </a:lnTo>
                          <a:lnTo>
                            <a:pt x="87" y="46"/>
                          </a:lnTo>
                          <a:lnTo>
                            <a:pt x="44" y="33"/>
                          </a:lnTo>
                          <a:lnTo>
                            <a:pt x="0" y="17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190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27" y="2737"/>
                      <a:ext cx="304" cy="47"/>
                      <a:chOff x="4727" y="2737"/>
                      <a:chExt cx="304" cy="47"/>
                    </a:xfrm>
                  </p:grpSpPr>
                  <p:sp>
                    <p:nvSpPr>
                      <p:cNvPr id="191" name="Freeform 13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8" y="2737"/>
                        <a:ext cx="302" cy="24"/>
                      </a:xfrm>
                      <a:custGeom>
                        <a:avLst/>
                        <a:gdLst>
                          <a:gd name="T0" fmla="*/ 2 w 1013"/>
                          <a:gd name="T1" fmla="*/ 15 h 81"/>
                          <a:gd name="T2" fmla="*/ 16 w 1013"/>
                          <a:gd name="T3" fmla="*/ 17 h 81"/>
                          <a:gd name="T4" fmla="*/ 41 w 1013"/>
                          <a:gd name="T5" fmla="*/ 21 h 81"/>
                          <a:gd name="T6" fmla="*/ 79 w 1013"/>
                          <a:gd name="T7" fmla="*/ 25 h 81"/>
                          <a:gd name="T8" fmla="*/ 128 w 1013"/>
                          <a:gd name="T9" fmla="*/ 30 h 81"/>
                          <a:gd name="T10" fmla="*/ 184 w 1013"/>
                          <a:gd name="T11" fmla="*/ 36 h 81"/>
                          <a:gd name="T12" fmla="*/ 249 w 1013"/>
                          <a:gd name="T13" fmla="*/ 40 h 81"/>
                          <a:gd name="T14" fmla="*/ 320 w 1013"/>
                          <a:gd name="T15" fmla="*/ 45 h 81"/>
                          <a:gd name="T16" fmla="*/ 396 w 1013"/>
                          <a:gd name="T17" fmla="*/ 48 h 81"/>
                          <a:gd name="T18" fmla="*/ 477 w 1013"/>
                          <a:gd name="T19" fmla="*/ 51 h 81"/>
                          <a:gd name="T20" fmla="*/ 560 w 1013"/>
                          <a:gd name="T21" fmla="*/ 51 h 81"/>
                          <a:gd name="T22" fmla="*/ 645 w 1013"/>
                          <a:gd name="T23" fmla="*/ 48 h 81"/>
                          <a:gd name="T24" fmla="*/ 729 w 1013"/>
                          <a:gd name="T25" fmla="*/ 44 h 81"/>
                          <a:gd name="T26" fmla="*/ 814 w 1013"/>
                          <a:gd name="T27" fmla="*/ 36 h 81"/>
                          <a:gd name="T28" fmla="*/ 896 w 1013"/>
                          <a:gd name="T29" fmla="*/ 24 h 81"/>
                          <a:gd name="T30" fmla="*/ 975 w 1013"/>
                          <a:gd name="T31" fmla="*/ 9 h 81"/>
                          <a:gd name="T32" fmla="*/ 1011 w 1013"/>
                          <a:gd name="T33" fmla="*/ 0 h 81"/>
                          <a:gd name="T34" fmla="*/ 1002 w 1013"/>
                          <a:gd name="T35" fmla="*/ 5 h 81"/>
                          <a:gd name="T36" fmla="*/ 984 w 1013"/>
                          <a:gd name="T37" fmla="*/ 10 h 81"/>
                          <a:gd name="T38" fmla="*/ 956 w 1013"/>
                          <a:gd name="T39" fmla="*/ 19 h 81"/>
                          <a:gd name="T40" fmla="*/ 920 w 1013"/>
                          <a:gd name="T41" fmla="*/ 30 h 81"/>
                          <a:gd name="T42" fmla="*/ 875 w 1013"/>
                          <a:gd name="T43" fmla="*/ 40 h 81"/>
                          <a:gd name="T44" fmla="*/ 824 w 1013"/>
                          <a:gd name="T45" fmla="*/ 51 h 81"/>
                          <a:gd name="T46" fmla="*/ 764 w 1013"/>
                          <a:gd name="T47" fmla="*/ 61 h 81"/>
                          <a:gd name="T48" fmla="*/ 698 w 1013"/>
                          <a:gd name="T49" fmla="*/ 70 h 81"/>
                          <a:gd name="T50" fmla="*/ 624 w 1013"/>
                          <a:gd name="T51" fmla="*/ 76 h 81"/>
                          <a:gd name="T52" fmla="*/ 544 w 1013"/>
                          <a:gd name="T53" fmla="*/ 79 h 81"/>
                          <a:gd name="T54" fmla="*/ 457 w 1013"/>
                          <a:gd name="T55" fmla="*/ 79 h 81"/>
                          <a:gd name="T56" fmla="*/ 365 w 1013"/>
                          <a:gd name="T57" fmla="*/ 75 h 81"/>
                          <a:gd name="T58" fmla="*/ 267 w 1013"/>
                          <a:gd name="T59" fmla="*/ 66 h 81"/>
                          <a:gd name="T60" fmla="*/ 163 w 1013"/>
                          <a:gd name="T61" fmla="*/ 51 h 81"/>
                          <a:gd name="T62" fmla="*/ 55 w 1013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3" h="81">
                            <a:moveTo>
                              <a:pt x="0" y="15"/>
                            </a:moveTo>
                            <a:lnTo>
                              <a:pt x="2" y="15"/>
                            </a:lnTo>
                            <a:lnTo>
                              <a:pt x="7" y="16"/>
                            </a:lnTo>
                            <a:lnTo>
                              <a:pt x="16" y="17"/>
                            </a:lnTo>
                            <a:lnTo>
                              <a:pt x="27" y="18"/>
                            </a:lnTo>
                            <a:lnTo>
                              <a:pt x="41" y="21"/>
                            </a:lnTo>
                            <a:lnTo>
                              <a:pt x="60" y="23"/>
                            </a:lnTo>
                            <a:lnTo>
                              <a:pt x="79" y="25"/>
                            </a:lnTo>
                            <a:lnTo>
                              <a:pt x="102" y="28"/>
                            </a:lnTo>
                            <a:lnTo>
                              <a:pt x="128" y="30"/>
                            </a:lnTo>
                            <a:lnTo>
                              <a:pt x="155" y="32"/>
                            </a:lnTo>
                            <a:lnTo>
                              <a:pt x="184" y="36"/>
                            </a:lnTo>
                            <a:lnTo>
                              <a:pt x="215" y="38"/>
                            </a:lnTo>
                            <a:lnTo>
                              <a:pt x="249" y="40"/>
                            </a:lnTo>
                            <a:lnTo>
                              <a:pt x="283" y="43"/>
                            </a:lnTo>
                            <a:lnTo>
                              <a:pt x="320" y="45"/>
                            </a:lnTo>
                            <a:lnTo>
                              <a:pt x="358" y="47"/>
                            </a:lnTo>
                            <a:lnTo>
                              <a:pt x="396" y="48"/>
                            </a:lnTo>
                            <a:lnTo>
                              <a:pt x="436" y="49"/>
                            </a:lnTo>
                            <a:lnTo>
                              <a:pt x="477" y="51"/>
                            </a:lnTo>
                            <a:lnTo>
                              <a:pt x="518" y="51"/>
                            </a:lnTo>
                            <a:lnTo>
                              <a:pt x="560" y="51"/>
                            </a:lnTo>
                            <a:lnTo>
                              <a:pt x="602" y="49"/>
                            </a:lnTo>
                            <a:lnTo>
                              <a:pt x="645" y="48"/>
                            </a:lnTo>
                            <a:lnTo>
                              <a:pt x="688" y="46"/>
                            </a:lnTo>
                            <a:lnTo>
                              <a:pt x="729" y="44"/>
                            </a:lnTo>
                            <a:lnTo>
                              <a:pt x="772" y="40"/>
                            </a:lnTo>
                            <a:lnTo>
                              <a:pt x="814" y="36"/>
                            </a:lnTo>
                            <a:lnTo>
                              <a:pt x="855" y="31"/>
                            </a:lnTo>
                            <a:lnTo>
                              <a:pt x="896" y="24"/>
                            </a:lnTo>
                            <a:lnTo>
                              <a:pt x="935" y="17"/>
                            </a:lnTo>
                            <a:lnTo>
                              <a:pt x="975" y="9"/>
                            </a:lnTo>
                            <a:lnTo>
                              <a:pt x="1013" y="0"/>
                            </a:lnTo>
                            <a:lnTo>
                              <a:pt x="1011" y="0"/>
                            </a:lnTo>
                            <a:lnTo>
                              <a:pt x="1008" y="2"/>
                            </a:lnTo>
                            <a:lnTo>
                              <a:pt x="1002" y="5"/>
                            </a:lnTo>
                            <a:lnTo>
                              <a:pt x="994" y="7"/>
                            </a:lnTo>
                            <a:lnTo>
                              <a:pt x="984" y="10"/>
                            </a:lnTo>
                            <a:lnTo>
                              <a:pt x="971" y="15"/>
                            </a:lnTo>
                            <a:lnTo>
                              <a:pt x="956" y="19"/>
                            </a:lnTo>
                            <a:lnTo>
                              <a:pt x="939" y="24"/>
                            </a:lnTo>
                            <a:lnTo>
                              <a:pt x="920" y="30"/>
                            </a:lnTo>
                            <a:lnTo>
                              <a:pt x="899" y="34"/>
                            </a:lnTo>
                            <a:lnTo>
                              <a:pt x="875" y="40"/>
                            </a:lnTo>
                            <a:lnTo>
                              <a:pt x="851" y="46"/>
                            </a:lnTo>
                            <a:lnTo>
                              <a:pt x="824" y="51"/>
                            </a:lnTo>
                            <a:lnTo>
                              <a:pt x="795" y="56"/>
                            </a:lnTo>
                            <a:lnTo>
                              <a:pt x="764" y="61"/>
                            </a:lnTo>
                            <a:lnTo>
                              <a:pt x="731" y="66"/>
                            </a:lnTo>
                            <a:lnTo>
                              <a:pt x="698" y="70"/>
                            </a:lnTo>
                            <a:lnTo>
                              <a:pt x="661" y="74"/>
                            </a:lnTo>
                            <a:lnTo>
                              <a:pt x="624" y="76"/>
                            </a:lnTo>
                            <a:lnTo>
                              <a:pt x="585" y="78"/>
                            </a:lnTo>
                            <a:lnTo>
                              <a:pt x="544" y="79"/>
                            </a:lnTo>
                            <a:lnTo>
                              <a:pt x="501" y="81"/>
                            </a:lnTo>
                            <a:lnTo>
                              <a:pt x="457" y="79"/>
                            </a:lnTo>
                            <a:lnTo>
                              <a:pt x="412" y="78"/>
                            </a:lnTo>
                            <a:lnTo>
                              <a:pt x="365" y="75"/>
                            </a:lnTo>
                            <a:lnTo>
                              <a:pt x="317" y="71"/>
                            </a:lnTo>
                            <a:lnTo>
                              <a:pt x="267" y="66"/>
                            </a:lnTo>
                            <a:lnTo>
                              <a:pt x="216" y="59"/>
                            </a:lnTo>
                            <a:lnTo>
                              <a:pt x="163" y="51"/>
                            </a:lnTo>
                            <a:lnTo>
                              <a:pt x="110" y="40"/>
                            </a:lnTo>
                            <a:lnTo>
                              <a:pt x="55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92" name="Freeform 13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7" y="2759"/>
                        <a:ext cx="304" cy="25"/>
                      </a:xfrm>
                      <a:custGeom>
                        <a:avLst/>
                        <a:gdLst>
                          <a:gd name="T0" fmla="*/ 3 w 1019"/>
                          <a:gd name="T1" fmla="*/ 15 h 81"/>
                          <a:gd name="T2" fmla="*/ 17 w 1019"/>
                          <a:gd name="T3" fmla="*/ 18 h 81"/>
                          <a:gd name="T4" fmla="*/ 43 w 1019"/>
                          <a:gd name="T5" fmla="*/ 21 h 81"/>
                          <a:gd name="T6" fmla="*/ 80 w 1019"/>
                          <a:gd name="T7" fmla="*/ 26 h 81"/>
                          <a:gd name="T8" fmla="*/ 128 w 1019"/>
                          <a:gd name="T9" fmla="*/ 30 h 81"/>
                          <a:gd name="T10" fmla="*/ 186 w 1019"/>
                          <a:gd name="T11" fmla="*/ 36 h 81"/>
                          <a:gd name="T12" fmla="*/ 250 w 1019"/>
                          <a:gd name="T13" fmla="*/ 41 h 81"/>
                          <a:gd name="T14" fmla="*/ 322 w 1019"/>
                          <a:gd name="T15" fmla="*/ 45 h 81"/>
                          <a:gd name="T16" fmla="*/ 399 w 1019"/>
                          <a:gd name="T17" fmla="*/ 49 h 81"/>
                          <a:gd name="T18" fmla="*/ 480 w 1019"/>
                          <a:gd name="T19" fmla="*/ 51 h 81"/>
                          <a:gd name="T20" fmla="*/ 563 w 1019"/>
                          <a:gd name="T21" fmla="*/ 51 h 81"/>
                          <a:gd name="T22" fmla="*/ 648 w 1019"/>
                          <a:gd name="T23" fmla="*/ 49 h 81"/>
                          <a:gd name="T24" fmla="*/ 734 w 1019"/>
                          <a:gd name="T25" fmla="*/ 44 h 81"/>
                          <a:gd name="T26" fmla="*/ 819 w 1019"/>
                          <a:gd name="T27" fmla="*/ 36 h 81"/>
                          <a:gd name="T28" fmla="*/ 902 w 1019"/>
                          <a:gd name="T29" fmla="*/ 24 h 81"/>
                          <a:gd name="T30" fmla="*/ 981 w 1019"/>
                          <a:gd name="T31" fmla="*/ 10 h 81"/>
                          <a:gd name="T32" fmla="*/ 1018 w 1019"/>
                          <a:gd name="T33" fmla="*/ 0 h 81"/>
                          <a:gd name="T34" fmla="*/ 1009 w 1019"/>
                          <a:gd name="T35" fmla="*/ 5 h 81"/>
                          <a:gd name="T36" fmla="*/ 989 w 1019"/>
                          <a:gd name="T37" fmla="*/ 11 h 81"/>
                          <a:gd name="T38" fmla="*/ 961 w 1019"/>
                          <a:gd name="T39" fmla="*/ 20 h 81"/>
                          <a:gd name="T40" fmla="*/ 926 w 1019"/>
                          <a:gd name="T41" fmla="*/ 30 h 81"/>
                          <a:gd name="T42" fmla="*/ 882 w 1019"/>
                          <a:gd name="T43" fmla="*/ 41 h 81"/>
                          <a:gd name="T44" fmla="*/ 829 w 1019"/>
                          <a:gd name="T45" fmla="*/ 51 h 81"/>
                          <a:gd name="T46" fmla="*/ 769 w 1019"/>
                          <a:gd name="T47" fmla="*/ 61 h 81"/>
                          <a:gd name="T48" fmla="*/ 702 w 1019"/>
                          <a:gd name="T49" fmla="*/ 71 h 81"/>
                          <a:gd name="T50" fmla="*/ 628 w 1019"/>
                          <a:gd name="T51" fmla="*/ 76 h 81"/>
                          <a:gd name="T52" fmla="*/ 548 w 1019"/>
                          <a:gd name="T53" fmla="*/ 80 h 81"/>
                          <a:gd name="T54" fmla="*/ 460 w 1019"/>
                          <a:gd name="T55" fmla="*/ 80 h 81"/>
                          <a:gd name="T56" fmla="*/ 368 w 1019"/>
                          <a:gd name="T57" fmla="*/ 75 h 81"/>
                          <a:gd name="T58" fmla="*/ 269 w 1019"/>
                          <a:gd name="T59" fmla="*/ 66 h 81"/>
                          <a:gd name="T60" fmla="*/ 165 w 1019"/>
                          <a:gd name="T61" fmla="*/ 51 h 81"/>
                          <a:gd name="T62" fmla="*/ 57 w 1019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9" h="81">
                            <a:moveTo>
                              <a:pt x="0" y="15"/>
                            </a:moveTo>
                            <a:lnTo>
                              <a:pt x="3" y="15"/>
                            </a:lnTo>
                            <a:lnTo>
                              <a:pt x="7" y="16"/>
                            </a:lnTo>
                            <a:lnTo>
                              <a:pt x="17" y="18"/>
                            </a:lnTo>
                            <a:lnTo>
                              <a:pt x="28" y="19"/>
                            </a:lnTo>
                            <a:lnTo>
                              <a:pt x="43" y="21"/>
                            </a:lnTo>
                            <a:lnTo>
                              <a:pt x="60" y="23"/>
                            </a:lnTo>
                            <a:lnTo>
                              <a:pt x="80" y="26"/>
                            </a:lnTo>
                            <a:lnTo>
                              <a:pt x="103" y="28"/>
                            </a:lnTo>
                            <a:lnTo>
                              <a:pt x="128" y="30"/>
                            </a:lnTo>
                            <a:lnTo>
                              <a:pt x="156" y="33"/>
                            </a:lnTo>
                            <a:lnTo>
                              <a:pt x="186" y="36"/>
                            </a:lnTo>
                            <a:lnTo>
                              <a:pt x="217" y="38"/>
                            </a:lnTo>
                            <a:lnTo>
                              <a:pt x="250" y="41"/>
                            </a:lnTo>
                            <a:lnTo>
                              <a:pt x="285" y="43"/>
                            </a:lnTo>
                            <a:lnTo>
                              <a:pt x="322" y="45"/>
                            </a:lnTo>
                            <a:lnTo>
                              <a:pt x="360" y="48"/>
                            </a:lnTo>
                            <a:lnTo>
                              <a:pt x="399" y="49"/>
                            </a:lnTo>
                            <a:lnTo>
                              <a:pt x="438" y="50"/>
                            </a:lnTo>
                            <a:lnTo>
                              <a:pt x="480" y="51"/>
                            </a:lnTo>
                            <a:lnTo>
                              <a:pt x="521" y="51"/>
                            </a:lnTo>
                            <a:lnTo>
                              <a:pt x="563" y="51"/>
                            </a:lnTo>
                            <a:lnTo>
                              <a:pt x="605" y="50"/>
                            </a:lnTo>
                            <a:lnTo>
                              <a:pt x="648" y="49"/>
                            </a:lnTo>
                            <a:lnTo>
                              <a:pt x="691" y="46"/>
                            </a:lnTo>
                            <a:lnTo>
                              <a:pt x="734" y="44"/>
                            </a:lnTo>
                            <a:lnTo>
                              <a:pt x="777" y="41"/>
                            </a:lnTo>
                            <a:lnTo>
                              <a:pt x="819" y="36"/>
                            </a:lnTo>
                            <a:lnTo>
                              <a:pt x="860" y="31"/>
                            </a:lnTo>
                            <a:lnTo>
                              <a:pt x="902" y="24"/>
                            </a:lnTo>
                            <a:lnTo>
                              <a:pt x="942" y="18"/>
                            </a:lnTo>
                            <a:lnTo>
                              <a:pt x="981" y="10"/>
                            </a:lnTo>
                            <a:lnTo>
                              <a:pt x="1019" y="0"/>
                            </a:lnTo>
                            <a:lnTo>
                              <a:pt x="1018" y="0"/>
                            </a:lnTo>
                            <a:lnTo>
                              <a:pt x="1014" y="3"/>
                            </a:lnTo>
                            <a:lnTo>
                              <a:pt x="1009" y="5"/>
                            </a:lnTo>
                            <a:lnTo>
                              <a:pt x="1001" y="7"/>
                            </a:lnTo>
                            <a:lnTo>
                              <a:pt x="989" y="11"/>
                            </a:lnTo>
                            <a:lnTo>
                              <a:pt x="976" y="15"/>
                            </a:lnTo>
                            <a:lnTo>
                              <a:pt x="961" y="20"/>
                            </a:lnTo>
                            <a:lnTo>
                              <a:pt x="945" y="24"/>
                            </a:lnTo>
                            <a:lnTo>
                              <a:pt x="926" y="30"/>
                            </a:lnTo>
                            <a:lnTo>
                              <a:pt x="905" y="35"/>
                            </a:lnTo>
                            <a:lnTo>
                              <a:pt x="882" y="41"/>
                            </a:lnTo>
                            <a:lnTo>
                              <a:pt x="857" y="46"/>
                            </a:lnTo>
                            <a:lnTo>
                              <a:pt x="829" y="51"/>
                            </a:lnTo>
                            <a:lnTo>
                              <a:pt x="800" y="57"/>
                            </a:lnTo>
                            <a:lnTo>
                              <a:pt x="769" y="61"/>
                            </a:lnTo>
                            <a:lnTo>
                              <a:pt x="737" y="66"/>
                            </a:lnTo>
                            <a:lnTo>
                              <a:pt x="702" y="71"/>
                            </a:lnTo>
                            <a:lnTo>
                              <a:pt x="666" y="74"/>
                            </a:lnTo>
                            <a:lnTo>
                              <a:pt x="628" y="76"/>
                            </a:lnTo>
                            <a:lnTo>
                              <a:pt x="588" y="79"/>
                            </a:lnTo>
                            <a:lnTo>
                              <a:pt x="548" y="80"/>
                            </a:lnTo>
                            <a:lnTo>
                              <a:pt x="505" y="81"/>
                            </a:lnTo>
                            <a:lnTo>
                              <a:pt x="460" y="80"/>
                            </a:lnTo>
                            <a:lnTo>
                              <a:pt x="415" y="79"/>
                            </a:lnTo>
                            <a:lnTo>
                              <a:pt x="368" y="75"/>
                            </a:lnTo>
                            <a:lnTo>
                              <a:pt x="320" y="72"/>
                            </a:lnTo>
                            <a:lnTo>
                              <a:pt x="269" y="66"/>
                            </a:lnTo>
                            <a:lnTo>
                              <a:pt x="218" y="59"/>
                            </a:lnTo>
                            <a:lnTo>
                              <a:pt x="165" y="51"/>
                            </a:lnTo>
                            <a:lnTo>
                              <a:pt x="111" y="41"/>
                            </a:lnTo>
                            <a:lnTo>
                              <a:pt x="57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grpSp>
                <p:nvGrpSpPr>
                  <p:cNvPr id="179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2322" y="1205"/>
                    <a:ext cx="293" cy="306"/>
                    <a:chOff x="4611" y="2577"/>
                    <a:chExt cx="293" cy="306"/>
                  </a:xfrm>
                </p:grpSpPr>
                <p:sp>
                  <p:nvSpPr>
                    <p:cNvPr id="181" name="Freeform 141"/>
                    <p:cNvSpPr>
                      <a:spLocks/>
                    </p:cNvSpPr>
                    <p:nvPr/>
                  </p:nvSpPr>
                  <p:spPr bwMode="auto">
                    <a:xfrm flipH="1">
                      <a:off x="4688" y="2644"/>
                      <a:ext cx="193" cy="202"/>
                    </a:xfrm>
                    <a:custGeom>
                      <a:avLst/>
                      <a:gdLst>
                        <a:gd name="T0" fmla="*/ 0 w 648"/>
                        <a:gd name="T1" fmla="*/ 656 h 656"/>
                        <a:gd name="T2" fmla="*/ 6 w 648"/>
                        <a:gd name="T3" fmla="*/ 652 h 656"/>
                        <a:gd name="T4" fmla="*/ 25 w 648"/>
                        <a:gd name="T5" fmla="*/ 644 h 656"/>
                        <a:gd name="T6" fmla="*/ 54 w 648"/>
                        <a:gd name="T7" fmla="*/ 629 h 656"/>
                        <a:gd name="T8" fmla="*/ 91 w 648"/>
                        <a:gd name="T9" fmla="*/ 609 h 656"/>
                        <a:gd name="T10" fmla="*/ 134 w 648"/>
                        <a:gd name="T11" fmla="*/ 584 h 656"/>
                        <a:gd name="T12" fmla="*/ 183 w 648"/>
                        <a:gd name="T13" fmla="*/ 554 h 656"/>
                        <a:gd name="T14" fmla="*/ 235 w 648"/>
                        <a:gd name="T15" fmla="*/ 520 h 656"/>
                        <a:gd name="T16" fmla="*/ 288 w 648"/>
                        <a:gd name="T17" fmla="*/ 481 h 656"/>
                        <a:gd name="T18" fmla="*/ 339 w 648"/>
                        <a:gd name="T19" fmla="*/ 438 h 656"/>
                        <a:gd name="T20" fmla="*/ 390 w 648"/>
                        <a:gd name="T21" fmla="*/ 391 h 656"/>
                        <a:gd name="T22" fmla="*/ 436 w 648"/>
                        <a:gd name="T23" fmla="*/ 339 h 656"/>
                        <a:gd name="T24" fmla="*/ 478 w 648"/>
                        <a:gd name="T25" fmla="*/ 285 h 656"/>
                        <a:gd name="T26" fmla="*/ 511 w 648"/>
                        <a:gd name="T27" fmla="*/ 226 h 656"/>
                        <a:gd name="T28" fmla="*/ 534 w 648"/>
                        <a:gd name="T29" fmla="*/ 165 h 656"/>
                        <a:gd name="T30" fmla="*/ 548 w 648"/>
                        <a:gd name="T31" fmla="*/ 102 h 656"/>
                        <a:gd name="T32" fmla="*/ 548 w 648"/>
                        <a:gd name="T33" fmla="*/ 35 h 656"/>
                        <a:gd name="T34" fmla="*/ 644 w 648"/>
                        <a:gd name="T35" fmla="*/ 0 h 656"/>
                        <a:gd name="T36" fmla="*/ 644 w 648"/>
                        <a:gd name="T37" fmla="*/ 2 h 656"/>
                        <a:gd name="T38" fmla="*/ 645 w 648"/>
                        <a:gd name="T39" fmla="*/ 5 h 656"/>
                        <a:gd name="T40" fmla="*/ 646 w 648"/>
                        <a:gd name="T41" fmla="*/ 11 h 656"/>
                        <a:gd name="T42" fmla="*/ 647 w 648"/>
                        <a:gd name="T43" fmla="*/ 19 h 656"/>
                        <a:gd name="T44" fmla="*/ 648 w 648"/>
                        <a:gd name="T45" fmla="*/ 28 h 656"/>
                        <a:gd name="T46" fmla="*/ 648 w 648"/>
                        <a:gd name="T47" fmla="*/ 40 h 656"/>
                        <a:gd name="T48" fmla="*/ 648 w 648"/>
                        <a:gd name="T49" fmla="*/ 52 h 656"/>
                        <a:gd name="T50" fmla="*/ 648 w 648"/>
                        <a:gd name="T51" fmla="*/ 67 h 656"/>
                        <a:gd name="T52" fmla="*/ 647 w 648"/>
                        <a:gd name="T53" fmla="*/ 84 h 656"/>
                        <a:gd name="T54" fmla="*/ 645 w 648"/>
                        <a:gd name="T55" fmla="*/ 102 h 656"/>
                        <a:gd name="T56" fmla="*/ 642 w 648"/>
                        <a:gd name="T57" fmla="*/ 121 h 656"/>
                        <a:gd name="T58" fmla="*/ 638 w 648"/>
                        <a:gd name="T59" fmla="*/ 142 h 656"/>
                        <a:gd name="T60" fmla="*/ 632 w 648"/>
                        <a:gd name="T61" fmla="*/ 163 h 656"/>
                        <a:gd name="T62" fmla="*/ 624 w 648"/>
                        <a:gd name="T63" fmla="*/ 186 h 656"/>
                        <a:gd name="T64" fmla="*/ 615 w 648"/>
                        <a:gd name="T65" fmla="*/ 210 h 656"/>
                        <a:gd name="T66" fmla="*/ 603 w 648"/>
                        <a:gd name="T67" fmla="*/ 234 h 656"/>
                        <a:gd name="T68" fmla="*/ 589 w 648"/>
                        <a:gd name="T69" fmla="*/ 259 h 656"/>
                        <a:gd name="T70" fmla="*/ 573 w 648"/>
                        <a:gd name="T71" fmla="*/ 285 h 656"/>
                        <a:gd name="T72" fmla="*/ 555 w 648"/>
                        <a:gd name="T73" fmla="*/ 311 h 656"/>
                        <a:gd name="T74" fmla="*/ 533 w 648"/>
                        <a:gd name="T75" fmla="*/ 338 h 656"/>
                        <a:gd name="T76" fmla="*/ 509 w 648"/>
                        <a:gd name="T77" fmla="*/ 365 h 656"/>
                        <a:gd name="T78" fmla="*/ 481 w 648"/>
                        <a:gd name="T79" fmla="*/ 392 h 656"/>
                        <a:gd name="T80" fmla="*/ 451 w 648"/>
                        <a:gd name="T81" fmla="*/ 420 h 656"/>
                        <a:gd name="T82" fmla="*/ 417 w 648"/>
                        <a:gd name="T83" fmla="*/ 447 h 656"/>
                        <a:gd name="T84" fmla="*/ 379 w 648"/>
                        <a:gd name="T85" fmla="*/ 475 h 656"/>
                        <a:gd name="T86" fmla="*/ 337 w 648"/>
                        <a:gd name="T87" fmla="*/ 502 h 656"/>
                        <a:gd name="T88" fmla="*/ 292 w 648"/>
                        <a:gd name="T89" fmla="*/ 529 h 656"/>
                        <a:gd name="T90" fmla="*/ 243 w 648"/>
                        <a:gd name="T91" fmla="*/ 555 h 656"/>
                        <a:gd name="T92" fmla="*/ 188 w 648"/>
                        <a:gd name="T93" fmla="*/ 582 h 656"/>
                        <a:gd name="T94" fmla="*/ 131 w 648"/>
                        <a:gd name="T95" fmla="*/ 607 h 656"/>
                        <a:gd name="T96" fmla="*/ 68 w 648"/>
                        <a:gd name="T97" fmla="*/ 631 h 656"/>
                        <a:gd name="T98" fmla="*/ 0 w 648"/>
                        <a:gd name="T99" fmla="*/ 656 h 6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648" h="656">
                          <a:moveTo>
                            <a:pt x="0" y="656"/>
                          </a:moveTo>
                          <a:lnTo>
                            <a:pt x="6" y="652"/>
                          </a:lnTo>
                          <a:lnTo>
                            <a:pt x="25" y="644"/>
                          </a:lnTo>
                          <a:lnTo>
                            <a:pt x="54" y="629"/>
                          </a:lnTo>
                          <a:lnTo>
                            <a:pt x="91" y="609"/>
                          </a:lnTo>
                          <a:lnTo>
                            <a:pt x="134" y="584"/>
                          </a:lnTo>
                          <a:lnTo>
                            <a:pt x="183" y="554"/>
                          </a:lnTo>
                          <a:lnTo>
                            <a:pt x="235" y="520"/>
                          </a:lnTo>
                          <a:lnTo>
                            <a:pt x="288" y="481"/>
                          </a:lnTo>
                          <a:lnTo>
                            <a:pt x="339" y="438"/>
                          </a:lnTo>
                          <a:lnTo>
                            <a:pt x="390" y="391"/>
                          </a:lnTo>
                          <a:lnTo>
                            <a:pt x="436" y="339"/>
                          </a:lnTo>
                          <a:lnTo>
                            <a:pt x="478" y="285"/>
                          </a:lnTo>
                          <a:lnTo>
                            <a:pt x="511" y="226"/>
                          </a:lnTo>
                          <a:lnTo>
                            <a:pt x="534" y="165"/>
                          </a:lnTo>
                          <a:lnTo>
                            <a:pt x="548" y="102"/>
                          </a:lnTo>
                          <a:lnTo>
                            <a:pt x="548" y="35"/>
                          </a:lnTo>
                          <a:lnTo>
                            <a:pt x="644" y="0"/>
                          </a:lnTo>
                          <a:lnTo>
                            <a:pt x="644" y="2"/>
                          </a:lnTo>
                          <a:lnTo>
                            <a:pt x="645" y="5"/>
                          </a:lnTo>
                          <a:lnTo>
                            <a:pt x="646" y="11"/>
                          </a:lnTo>
                          <a:lnTo>
                            <a:pt x="647" y="19"/>
                          </a:lnTo>
                          <a:lnTo>
                            <a:pt x="648" y="28"/>
                          </a:lnTo>
                          <a:lnTo>
                            <a:pt x="648" y="40"/>
                          </a:lnTo>
                          <a:lnTo>
                            <a:pt x="648" y="52"/>
                          </a:lnTo>
                          <a:lnTo>
                            <a:pt x="648" y="67"/>
                          </a:lnTo>
                          <a:lnTo>
                            <a:pt x="647" y="84"/>
                          </a:lnTo>
                          <a:lnTo>
                            <a:pt x="645" y="102"/>
                          </a:lnTo>
                          <a:lnTo>
                            <a:pt x="642" y="121"/>
                          </a:lnTo>
                          <a:lnTo>
                            <a:pt x="638" y="142"/>
                          </a:lnTo>
                          <a:lnTo>
                            <a:pt x="632" y="163"/>
                          </a:lnTo>
                          <a:lnTo>
                            <a:pt x="624" y="186"/>
                          </a:lnTo>
                          <a:lnTo>
                            <a:pt x="615" y="210"/>
                          </a:lnTo>
                          <a:lnTo>
                            <a:pt x="603" y="234"/>
                          </a:lnTo>
                          <a:lnTo>
                            <a:pt x="589" y="259"/>
                          </a:lnTo>
                          <a:lnTo>
                            <a:pt x="573" y="285"/>
                          </a:lnTo>
                          <a:lnTo>
                            <a:pt x="555" y="311"/>
                          </a:lnTo>
                          <a:lnTo>
                            <a:pt x="533" y="338"/>
                          </a:lnTo>
                          <a:lnTo>
                            <a:pt x="509" y="365"/>
                          </a:lnTo>
                          <a:lnTo>
                            <a:pt x="481" y="392"/>
                          </a:lnTo>
                          <a:lnTo>
                            <a:pt x="451" y="420"/>
                          </a:lnTo>
                          <a:lnTo>
                            <a:pt x="417" y="447"/>
                          </a:lnTo>
                          <a:lnTo>
                            <a:pt x="379" y="475"/>
                          </a:lnTo>
                          <a:lnTo>
                            <a:pt x="337" y="502"/>
                          </a:lnTo>
                          <a:lnTo>
                            <a:pt x="292" y="529"/>
                          </a:lnTo>
                          <a:lnTo>
                            <a:pt x="243" y="555"/>
                          </a:lnTo>
                          <a:lnTo>
                            <a:pt x="188" y="582"/>
                          </a:lnTo>
                          <a:lnTo>
                            <a:pt x="131" y="607"/>
                          </a:lnTo>
                          <a:lnTo>
                            <a:pt x="68" y="631"/>
                          </a:lnTo>
                          <a:lnTo>
                            <a:pt x="0" y="656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2" name="Freeform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788" y="2849"/>
                      <a:ext cx="95" cy="34"/>
                    </a:xfrm>
                    <a:custGeom>
                      <a:avLst/>
                      <a:gdLst>
                        <a:gd name="T0" fmla="*/ 209 w 318"/>
                        <a:gd name="T1" fmla="*/ 0 h 110"/>
                        <a:gd name="T2" fmla="*/ 208 w 318"/>
                        <a:gd name="T3" fmla="*/ 0 h 110"/>
                        <a:gd name="T4" fmla="*/ 205 w 318"/>
                        <a:gd name="T5" fmla="*/ 2 h 110"/>
                        <a:gd name="T6" fmla="*/ 199 w 318"/>
                        <a:gd name="T7" fmla="*/ 3 h 110"/>
                        <a:gd name="T8" fmla="*/ 191 w 318"/>
                        <a:gd name="T9" fmla="*/ 7 h 110"/>
                        <a:gd name="T10" fmla="*/ 181 w 318"/>
                        <a:gd name="T11" fmla="*/ 9 h 110"/>
                        <a:gd name="T12" fmla="*/ 169 w 318"/>
                        <a:gd name="T13" fmla="*/ 13 h 110"/>
                        <a:gd name="T14" fmla="*/ 156 w 318"/>
                        <a:gd name="T15" fmla="*/ 16 h 110"/>
                        <a:gd name="T16" fmla="*/ 141 w 318"/>
                        <a:gd name="T17" fmla="*/ 19 h 110"/>
                        <a:gd name="T18" fmla="*/ 127 w 318"/>
                        <a:gd name="T19" fmla="*/ 23 h 110"/>
                        <a:gd name="T20" fmla="*/ 109 w 318"/>
                        <a:gd name="T21" fmla="*/ 26 h 110"/>
                        <a:gd name="T22" fmla="*/ 92 w 318"/>
                        <a:gd name="T23" fmla="*/ 30 h 110"/>
                        <a:gd name="T24" fmla="*/ 75 w 318"/>
                        <a:gd name="T25" fmla="*/ 32 h 110"/>
                        <a:gd name="T26" fmla="*/ 56 w 318"/>
                        <a:gd name="T27" fmla="*/ 34 h 110"/>
                        <a:gd name="T28" fmla="*/ 38 w 318"/>
                        <a:gd name="T29" fmla="*/ 36 h 110"/>
                        <a:gd name="T30" fmla="*/ 18 w 318"/>
                        <a:gd name="T31" fmla="*/ 36 h 110"/>
                        <a:gd name="T32" fmla="*/ 0 w 318"/>
                        <a:gd name="T33" fmla="*/ 36 h 110"/>
                        <a:gd name="T34" fmla="*/ 2 w 318"/>
                        <a:gd name="T35" fmla="*/ 36 h 110"/>
                        <a:gd name="T36" fmla="*/ 9 w 318"/>
                        <a:gd name="T37" fmla="*/ 37 h 110"/>
                        <a:gd name="T38" fmla="*/ 21 w 318"/>
                        <a:gd name="T39" fmla="*/ 39 h 110"/>
                        <a:gd name="T40" fmla="*/ 34 w 318"/>
                        <a:gd name="T41" fmla="*/ 41 h 110"/>
                        <a:gd name="T42" fmla="*/ 50 w 318"/>
                        <a:gd name="T43" fmla="*/ 45 h 110"/>
                        <a:gd name="T44" fmla="*/ 68 w 318"/>
                        <a:gd name="T45" fmla="*/ 48 h 110"/>
                        <a:gd name="T46" fmla="*/ 86 w 318"/>
                        <a:gd name="T47" fmla="*/ 53 h 110"/>
                        <a:gd name="T48" fmla="*/ 105 w 318"/>
                        <a:gd name="T49" fmla="*/ 57 h 110"/>
                        <a:gd name="T50" fmla="*/ 121 w 318"/>
                        <a:gd name="T51" fmla="*/ 63 h 110"/>
                        <a:gd name="T52" fmla="*/ 136 w 318"/>
                        <a:gd name="T53" fmla="*/ 69 h 110"/>
                        <a:gd name="T54" fmla="*/ 148 w 318"/>
                        <a:gd name="T55" fmla="*/ 75 h 110"/>
                        <a:gd name="T56" fmla="*/ 158 w 318"/>
                        <a:gd name="T57" fmla="*/ 82 h 110"/>
                        <a:gd name="T58" fmla="*/ 162 w 318"/>
                        <a:gd name="T59" fmla="*/ 89 h 110"/>
                        <a:gd name="T60" fmla="*/ 162 w 318"/>
                        <a:gd name="T61" fmla="*/ 95 h 110"/>
                        <a:gd name="T62" fmla="*/ 156 w 318"/>
                        <a:gd name="T63" fmla="*/ 103 h 110"/>
                        <a:gd name="T64" fmla="*/ 144 w 318"/>
                        <a:gd name="T65" fmla="*/ 110 h 110"/>
                        <a:gd name="T66" fmla="*/ 147 w 318"/>
                        <a:gd name="T67" fmla="*/ 110 h 110"/>
                        <a:gd name="T68" fmla="*/ 158 w 318"/>
                        <a:gd name="T69" fmla="*/ 109 h 110"/>
                        <a:gd name="T70" fmla="*/ 174 w 318"/>
                        <a:gd name="T71" fmla="*/ 107 h 110"/>
                        <a:gd name="T72" fmla="*/ 193 w 318"/>
                        <a:gd name="T73" fmla="*/ 105 h 110"/>
                        <a:gd name="T74" fmla="*/ 215 w 318"/>
                        <a:gd name="T75" fmla="*/ 101 h 110"/>
                        <a:gd name="T76" fmla="*/ 238 w 318"/>
                        <a:gd name="T77" fmla="*/ 98 h 110"/>
                        <a:gd name="T78" fmla="*/ 260 w 318"/>
                        <a:gd name="T79" fmla="*/ 93 h 110"/>
                        <a:gd name="T80" fmla="*/ 281 w 318"/>
                        <a:gd name="T81" fmla="*/ 86 h 110"/>
                        <a:gd name="T82" fmla="*/ 298 w 318"/>
                        <a:gd name="T83" fmla="*/ 79 h 110"/>
                        <a:gd name="T84" fmla="*/ 311 w 318"/>
                        <a:gd name="T85" fmla="*/ 71 h 110"/>
                        <a:gd name="T86" fmla="*/ 318 w 318"/>
                        <a:gd name="T87" fmla="*/ 63 h 110"/>
                        <a:gd name="T88" fmla="*/ 317 w 318"/>
                        <a:gd name="T89" fmla="*/ 53 h 110"/>
                        <a:gd name="T90" fmla="*/ 307 w 318"/>
                        <a:gd name="T91" fmla="*/ 41 h 110"/>
                        <a:gd name="T92" fmla="*/ 287 w 318"/>
                        <a:gd name="T93" fmla="*/ 29 h 110"/>
                        <a:gd name="T94" fmla="*/ 254 w 318"/>
                        <a:gd name="T95" fmla="*/ 15 h 110"/>
                        <a:gd name="T96" fmla="*/ 209 w 318"/>
                        <a:gd name="T97" fmla="*/ 0 h 1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318" h="110">
                          <a:moveTo>
                            <a:pt x="209" y="0"/>
                          </a:moveTo>
                          <a:lnTo>
                            <a:pt x="208" y="0"/>
                          </a:lnTo>
                          <a:lnTo>
                            <a:pt x="205" y="2"/>
                          </a:lnTo>
                          <a:lnTo>
                            <a:pt x="199" y="3"/>
                          </a:lnTo>
                          <a:lnTo>
                            <a:pt x="191" y="7"/>
                          </a:lnTo>
                          <a:lnTo>
                            <a:pt x="181" y="9"/>
                          </a:lnTo>
                          <a:lnTo>
                            <a:pt x="169" y="13"/>
                          </a:lnTo>
                          <a:lnTo>
                            <a:pt x="156" y="16"/>
                          </a:lnTo>
                          <a:lnTo>
                            <a:pt x="141" y="19"/>
                          </a:lnTo>
                          <a:lnTo>
                            <a:pt x="127" y="23"/>
                          </a:lnTo>
                          <a:lnTo>
                            <a:pt x="109" y="26"/>
                          </a:lnTo>
                          <a:lnTo>
                            <a:pt x="92" y="30"/>
                          </a:lnTo>
                          <a:lnTo>
                            <a:pt x="75" y="32"/>
                          </a:lnTo>
                          <a:lnTo>
                            <a:pt x="56" y="34"/>
                          </a:lnTo>
                          <a:lnTo>
                            <a:pt x="38" y="36"/>
                          </a:lnTo>
                          <a:lnTo>
                            <a:pt x="18" y="36"/>
                          </a:lnTo>
                          <a:lnTo>
                            <a:pt x="0" y="36"/>
                          </a:lnTo>
                          <a:lnTo>
                            <a:pt x="2" y="36"/>
                          </a:lnTo>
                          <a:lnTo>
                            <a:pt x="9" y="37"/>
                          </a:lnTo>
                          <a:lnTo>
                            <a:pt x="21" y="39"/>
                          </a:lnTo>
                          <a:lnTo>
                            <a:pt x="34" y="41"/>
                          </a:lnTo>
                          <a:lnTo>
                            <a:pt x="50" y="45"/>
                          </a:lnTo>
                          <a:lnTo>
                            <a:pt x="68" y="48"/>
                          </a:lnTo>
                          <a:lnTo>
                            <a:pt x="86" y="53"/>
                          </a:lnTo>
                          <a:lnTo>
                            <a:pt x="105" y="57"/>
                          </a:lnTo>
                          <a:lnTo>
                            <a:pt x="121" y="63"/>
                          </a:lnTo>
                          <a:lnTo>
                            <a:pt x="136" y="69"/>
                          </a:lnTo>
                          <a:lnTo>
                            <a:pt x="148" y="75"/>
                          </a:lnTo>
                          <a:lnTo>
                            <a:pt x="158" y="82"/>
                          </a:lnTo>
                          <a:lnTo>
                            <a:pt x="162" y="89"/>
                          </a:lnTo>
                          <a:lnTo>
                            <a:pt x="162" y="95"/>
                          </a:lnTo>
                          <a:lnTo>
                            <a:pt x="156" y="103"/>
                          </a:lnTo>
                          <a:lnTo>
                            <a:pt x="144" y="110"/>
                          </a:lnTo>
                          <a:lnTo>
                            <a:pt x="147" y="110"/>
                          </a:lnTo>
                          <a:lnTo>
                            <a:pt x="158" y="109"/>
                          </a:lnTo>
                          <a:lnTo>
                            <a:pt x="174" y="107"/>
                          </a:lnTo>
                          <a:lnTo>
                            <a:pt x="193" y="105"/>
                          </a:lnTo>
                          <a:lnTo>
                            <a:pt x="215" y="101"/>
                          </a:lnTo>
                          <a:lnTo>
                            <a:pt x="238" y="98"/>
                          </a:lnTo>
                          <a:lnTo>
                            <a:pt x="260" y="93"/>
                          </a:lnTo>
                          <a:lnTo>
                            <a:pt x="281" y="86"/>
                          </a:lnTo>
                          <a:lnTo>
                            <a:pt x="298" y="79"/>
                          </a:lnTo>
                          <a:lnTo>
                            <a:pt x="311" y="71"/>
                          </a:lnTo>
                          <a:lnTo>
                            <a:pt x="318" y="63"/>
                          </a:lnTo>
                          <a:lnTo>
                            <a:pt x="317" y="53"/>
                          </a:lnTo>
                          <a:lnTo>
                            <a:pt x="307" y="41"/>
                          </a:lnTo>
                          <a:lnTo>
                            <a:pt x="287" y="29"/>
                          </a:lnTo>
                          <a:lnTo>
                            <a:pt x="254" y="15"/>
                          </a:lnTo>
                          <a:lnTo>
                            <a:pt x="209" y="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3" name="Freeform 1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11" y="2626"/>
                      <a:ext cx="55" cy="77"/>
                    </a:xfrm>
                    <a:custGeom>
                      <a:avLst/>
                      <a:gdLst>
                        <a:gd name="T0" fmla="*/ 119 w 183"/>
                        <a:gd name="T1" fmla="*/ 0 h 249"/>
                        <a:gd name="T2" fmla="*/ 121 w 183"/>
                        <a:gd name="T3" fmla="*/ 1 h 249"/>
                        <a:gd name="T4" fmla="*/ 127 w 183"/>
                        <a:gd name="T5" fmla="*/ 5 h 249"/>
                        <a:gd name="T6" fmla="*/ 136 w 183"/>
                        <a:gd name="T7" fmla="*/ 12 h 249"/>
                        <a:gd name="T8" fmla="*/ 145 w 183"/>
                        <a:gd name="T9" fmla="*/ 21 h 249"/>
                        <a:gd name="T10" fmla="*/ 157 w 183"/>
                        <a:gd name="T11" fmla="*/ 33 h 249"/>
                        <a:gd name="T12" fmla="*/ 167 w 183"/>
                        <a:gd name="T13" fmla="*/ 47 h 249"/>
                        <a:gd name="T14" fmla="*/ 175 w 183"/>
                        <a:gd name="T15" fmla="*/ 63 h 249"/>
                        <a:gd name="T16" fmla="*/ 181 w 183"/>
                        <a:gd name="T17" fmla="*/ 79 h 249"/>
                        <a:gd name="T18" fmla="*/ 183 w 183"/>
                        <a:gd name="T19" fmla="*/ 99 h 249"/>
                        <a:gd name="T20" fmla="*/ 180 w 183"/>
                        <a:gd name="T21" fmla="*/ 118 h 249"/>
                        <a:gd name="T22" fmla="*/ 170 w 183"/>
                        <a:gd name="T23" fmla="*/ 139 h 249"/>
                        <a:gd name="T24" fmla="*/ 155 w 183"/>
                        <a:gd name="T25" fmla="*/ 160 h 249"/>
                        <a:gd name="T26" fmla="*/ 131 w 183"/>
                        <a:gd name="T27" fmla="*/ 181 h 249"/>
                        <a:gd name="T28" fmla="*/ 98 w 183"/>
                        <a:gd name="T29" fmla="*/ 204 h 249"/>
                        <a:gd name="T30" fmla="*/ 54 w 183"/>
                        <a:gd name="T31" fmla="*/ 226 h 249"/>
                        <a:gd name="T32" fmla="*/ 0 w 183"/>
                        <a:gd name="T33" fmla="*/ 249 h 249"/>
                        <a:gd name="T34" fmla="*/ 2 w 183"/>
                        <a:gd name="T35" fmla="*/ 248 h 249"/>
                        <a:gd name="T36" fmla="*/ 8 w 183"/>
                        <a:gd name="T37" fmla="*/ 245 h 249"/>
                        <a:gd name="T38" fmla="*/ 18 w 183"/>
                        <a:gd name="T39" fmla="*/ 239 h 249"/>
                        <a:gd name="T40" fmla="*/ 30 w 183"/>
                        <a:gd name="T41" fmla="*/ 232 h 249"/>
                        <a:gd name="T42" fmla="*/ 44 w 183"/>
                        <a:gd name="T43" fmla="*/ 222 h 249"/>
                        <a:gd name="T44" fmla="*/ 59 w 183"/>
                        <a:gd name="T45" fmla="*/ 210 h 249"/>
                        <a:gd name="T46" fmla="*/ 75 w 183"/>
                        <a:gd name="T47" fmla="*/ 196 h 249"/>
                        <a:gd name="T48" fmla="*/ 90 w 183"/>
                        <a:gd name="T49" fmla="*/ 181 h 249"/>
                        <a:gd name="T50" fmla="*/ 105 w 183"/>
                        <a:gd name="T51" fmla="*/ 164 h 249"/>
                        <a:gd name="T52" fmla="*/ 117 w 183"/>
                        <a:gd name="T53" fmla="*/ 145 h 249"/>
                        <a:gd name="T54" fmla="*/ 128 w 183"/>
                        <a:gd name="T55" fmla="*/ 124 h 249"/>
                        <a:gd name="T56" fmla="*/ 135 w 183"/>
                        <a:gd name="T57" fmla="*/ 102 h 249"/>
                        <a:gd name="T58" fmla="*/ 138 w 183"/>
                        <a:gd name="T59" fmla="*/ 79 h 249"/>
                        <a:gd name="T60" fmla="*/ 137 w 183"/>
                        <a:gd name="T61" fmla="*/ 54 h 249"/>
                        <a:gd name="T62" fmla="*/ 131 w 183"/>
                        <a:gd name="T63" fmla="*/ 27 h 249"/>
                        <a:gd name="T64" fmla="*/ 119 w 183"/>
                        <a:gd name="T65" fmla="*/ 0 h 2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183" h="249">
                          <a:moveTo>
                            <a:pt x="119" y="0"/>
                          </a:moveTo>
                          <a:lnTo>
                            <a:pt x="121" y="1"/>
                          </a:lnTo>
                          <a:lnTo>
                            <a:pt x="127" y="5"/>
                          </a:lnTo>
                          <a:lnTo>
                            <a:pt x="136" y="12"/>
                          </a:lnTo>
                          <a:lnTo>
                            <a:pt x="145" y="21"/>
                          </a:lnTo>
                          <a:lnTo>
                            <a:pt x="157" y="33"/>
                          </a:lnTo>
                          <a:lnTo>
                            <a:pt x="167" y="47"/>
                          </a:lnTo>
                          <a:lnTo>
                            <a:pt x="175" y="63"/>
                          </a:lnTo>
                          <a:lnTo>
                            <a:pt x="181" y="79"/>
                          </a:lnTo>
                          <a:lnTo>
                            <a:pt x="183" y="99"/>
                          </a:lnTo>
                          <a:lnTo>
                            <a:pt x="180" y="118"/>
                          </a:lnTo>
                          <a:lnTo>
                            <a:pt x="170" y="139"/>
                          </a:lnTo>
                          <a:lnTo>
                            <a:pt x="155" y="160"/>
                          </a:lnTo>
                          <a:lnTo>
                            <a:pt x="131" y="181"/>
                          </a:lnTo>
                          <a:lnTo>
                            <a:pt x="98" y="204"/>
                          </a:lnTo>
                          <a:lnTo>
                            <a:pt x="54" y="226"/>
                          </a:lnTo>
                          <a:lnTo>
                            <a:pt x="0" y="249"/>
                          </a:lnTo>
                          <a:lnTo>
                            <a:pt x="2" y="248"/>
                          </a:lnTo>
                          <a:lnTo>
                            <a:pt x="8" y="245"/>
                          </a:lnTo>
                          <a:lnTo>
                            <a:pt x="18" y="239"/>
                          </a:lnTo>
                          <a:lnTo>
                            <a:pt x="30" y="232"/>
                          </a:lnTo>
                          <a:lnTo>
                            <a:pt x="44" y="222"/>
                          </a:lnTo>
                          <a:lnTo>
                            <a:pt x="59" y="210"/>
                          </a:lnTo>
                          <a:lnTo>
                            <a:pt x="75" y="196"/>
                          </a:lnTo>
                          <a:lnTo>
                            <a:pt x="90" y="181"/>
                          </a:lnTo>
                          <a:lnTo>
                            <a:pt x="105" y="164"/>
                          </a:lnTo>
                          <a:lnTo>
                            <a:pt x="117" y="145"/>
                          </a:lnTo>
                          <a:lnTo>
                            <a:pt x="128" y="124"/>
                          </a:lnTo>
                          <a:lnTo>
                            <a:pt x="135" y="102"/>
                          </a:lnTo>
                          <a:lnTo>
                            <a:pt x="138" y="79"/>
                          </a:lnTo>
                          <a:lnTo>
                            <a:pt x="137" y="54"/>
                          </a:lnTo>
                          <a:lnTo>
                            <a:pt x="131" y="27"/>
                          </a:lnTo>
                          <a:lnTo>
                            <a:pt x="119" y="0"/>
                          </a:lnTo>
                          <a:close/>
                        </a:path>
                      </a:pathLst>
                    </a:custGeom>
                    <a:solidFill>
                      <a:srgbClr val="F58A6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4" name="Freeform 144"/>
                    <p:cNvSpPr>
                      <a:spLocks/>
                    </p:cNvSpPr>
                    <p:nvPr/>
                  </p:nvSpPr>
                  <p:spPr bwMode="auto">
                    <a:xfrm flipH="1">
                      <a:off x="4765" y="2577"/>
                      <a:ext cx="139" cy="23"/>
                    </a:xfrm>
                    <a:custGeom>
                      <a:avLst/>
                      <a:gdLst>
                        <a:gd name="T0" fmla="*/ 0 w 465"/>
                        <a:gd name="T1" fmla="*/ 50 h 74"/>
                        <a:gd name="T2" fmla="*/ 5 w 465"/>
                        <a:gd name="T3" fmla="*/ 51 h 74"/>
                        <a:gd name="T4" fmla="*/ 23 w 465"/>
                        <a:gd name="T5" fmla="*/ 53 h 74"/>
                        <a:gd name="T6" fmla="*/ 49 w 465"/>
                        <a:gd name="T7" fmla="*/ 56 h 74"/>
                        <a:gd name="T8" fmla="*/ 84 w 465"/>
                        <a:gd name="T9" fmla="*/ 60 h 74"/>
                        <a:gd name="T10" fmla="*/ 124 w 465"/>
                        <a:gd name="T11" fmla="*/ 64 h 74"/>
                        <a:gd name="T12" fmla="*/ 168 w 465"/>
                        <a:gd name="T13" fmla="*/ 68 h 74"/>
                        <a:gd name="T14" fmla="*/ 215 w 465"/>
                        <a:gd name="T15" fmla="*/ 71 h 74"/>
                        <a:gd name="T16" fmla="*/ 262 w 465"/>
                        <a:gd name="T17" fmla="*/ 73 h 74"/>
                        <a:gd name="T18" fmla="*/ 308 w 465"/>
                        <a:gd name="T19" fmla="*/ 74 h 74"/>
                        <a:gd name="T20" fmla="*/ 352 w 465"/>
                        <a:gd name="T21" fmla="*/ 73 h 74"/>
                        <a:gd name="T22" fmla="*/ 390 w 465"/>
                        <a:gd name="T23" fmla="*/ 69 h 74"/>
                        <a:gd name="T24" fmla="*/ 423 w 465"/>
                        <a:gd name="T25" fmla="*/ 62 h 74"/>
                        <a:gd name="T26" fmla="*/ 448 w 465"/>
                        <a:gd name="T27" fmla="*/ 53 h 74"/>
                        <a:gd name="T28" fmla="*/ 462 w 465"/>
                        <a:gd name="T29" fmla="*/ 39 h 74"/>
                        <a:gd name="T30" fmla="*/ 465 w 465"/>
                        <a:gd name="T31" fmla="*/ 22 h 74"/>
                        <a:gd name="T32" fmla="*/ 455 w 465"/>
                        <a:gd name="T33" fmla="*/ 0 h 74"/>
                        <a:gd name="T34" fmla="*/ 451 w 465"/>
                        <a:gd name="T35" fmla="*/ 1 h 74"/>
                        <a:gd name="T36" fmla="*/ 441 w 465"/>
                        <a:gd name="T37" fmla="*/ 2 h 74"/>
                        <a:gd name="T38" fmla="*/ 425 w 465"/>
                        <a:gd name="T39" fmla="*/ 6 h 74"/>
                        <a:gd name="T40" fmla="*/ 403 w 465"/>
                        <a:gd name="T41" fmla="*/ 9 h 74"/>
                        <a:gd name="T42" fmla="*/ 376 w 465"/>
                        <a:gd name="T43" fmla="*/ 14 h 74"/>
                        <a:gd name="T44" fmla="*/ 346 w 465"/>
                        <a:gd name="T45" fmla="*/ 18 h 74"/>
                        <a:gd name="T46" fmla="*/ 313 w 465"/>
                        <a:gd name="T47" fmla="*/ 24 h 74"/>
                        <a:gd name="T48" fmla="*/ 277 w 465"/>
                        <a:gd name="T49" fmla="*/ 29 h 74"/>
                        <a:gd name="T50" fmla="*/ 240 w 465"/>
                        <a:gd name="T51" fmla="*/ 35 h 74"/>
                        <a:gd name="T52" fmla="*/ 202 w 465"/>
                        <a:gd name="T53" fmla="*/ 39 h 74"/>
                        <a:gd name="T54" fmla="*/ 164 w 465"/>
                        <a:gd name="T55" fmla="*/ 43 h 74"/>
                        <a:gd name="T56" fmla="*/ 128 w 465"/>
                        <a:gd name="T57" fmla="*/ 46 h 74"/>
                        <a:gd name="T58" fmla="*/ 92 w 465"/>
                        <a:gd name="T59" fmla="*/ 50 h 74"/>
                        <a:gd name="T60" fmla="*/ 58 w 465"/>
                        <a:gd name="T61" fmla="*/ 51 h 74"/>
                        <a:gd name="T62" fmla="*/ 27 w 465"/>
                        <a:gd name="T63" fmla="*/ 51 h 74"/>
                        <a:gd name="T64" fmla="*/ 0 w 465"/>
                        <a:gd name="T65" fmla="*/ 50 h 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465" h="74">
                          <a:moveTo>
                            <a:pt x="0" y="50"/>
                          </a:moveTo>
                          <a:lnTo>
                            <a:pt x="5" y="51"/>
                          </a:lnTo>
                          <a:lnTo>
                            <a:pt x="23" y="53"/>
                          </a:lnTo>
                          <a:lnTo>
                            <a:pt x="49" y="56"/>
                          </a:lnTo>
                          <a:lnTo>
                            <a:pt x="84" y="60"/>
                          </a:lnTo>
                          <a:lnTo>
                            <a:pt x="124" y="64"/>
                          </a:lnTo>
                          <a:lnTo>
                            <a:pt x="168" y="68"/>
                          </a:lnTo>
                          <a:lnTo>
                            <a:pt x="215" y="71"/>
                          </a:lnTo>
                          <a:lnTo>
                            <a:pt x="262" y="73"/>
                          </a:lnTo>
                          <a:lnTo>
                            <a:pt x="308" y="74"/>
                          </a:lnTo>
                          <a:lnTo>
                            <a:pt x="352" y="73"/>
                          </a:lnTo>
                          <a:lnTo>
                            <a:pt x="390" y="69"/>
                          </a:lnTo>
                          <a:lnTo>
                            <a:pt x="423" y="62"/>
                          </a:lnTo>
                          <a:lnTo>
                            <a:pt x="448" y="53"/>
                          </a:lnTo>
                          <a:lnTo>
                            <a:pt x="462" y="39"/>
                          </a:lnTo>
                          <a:lnTo>
                            <a:pt x="465" y="22"/>
                          </a:lnTo>
                          <a:lnTo>
                            <a:pt x="455" y="0"/>
                          </a:lnTo>
                          <a:lnTo>
                            <a:pt x="451" y="1"/>
                          </a:lnTo>
                          <a:lnTo>
                            <a:pt x="441" y="2"/>
                          </a:lnTo>
                          <a:lnTo>
                            <a:pt x="425" y="6"/>
                          </a:lnTo>
                          <a:lnTo>
                            <a:pt x="403" y="9"/>
                          </a:lnTo>
                          <a:lnTo>
                            <a:pt x="376" y="14"/>
                          </a:lnTo>
                          <a:lnTo>
                            <a:pt x="346" y="18"/>
                          </a:lnTo>
                          <a:lnTo>
                            <a:pt x="313" y="24"/>
                          </a:lnTo>
                          <a:lnTo>
                            <a:pt x="277" y="29"/>
                          </a:lnTo>
                          <a:lnTo>
                            <a:pt x="240" y="35"/>
                          </a:lnTo>
                          <a:lnTo>
                            <a:pt x="202" y="39"/>
                          </a:lnTo>
                          <a:lnTo>
                            <a:pt x="164" y="43"/>
                          </a:lnTo>
                          <a:lnTo>
                            <a:pt x="128" y="46"/>
                          </a:lnTo>
                          <a:lnTo>
                            <a:pt x="92" y="50"/>
                          </a:lnTo>
                          <a:lnTo>
                            <a:pt x="58" y="51"/>
                          </a:lnTo>
                          <a:lnTo>
                            <a:pt x="27" y="51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80" name="Freeform 145"/>
                  <p:cNvSpPr>
                    <a:spLocks/>
                  </p:cNvSpPr>
                  <p:nvPr/>
                </p:nvSpPr>
                <p:spPr bwMode="auto">
                  <a:xfrm>
                    <a:off x="2304" y="1162"/>
                    <a:ext cx="490" cy="358"/>
                  </a:xfrm>
                  <a:custGeom>
                    <a:avLst/>
                    <a:gdLst>
                      <a:gd name="T0" fmla="*/ 401 w 490"/>
                      <a:gd name="T1" fmla="*/ 42 h 358"/>
                      <a:gd name="T2" fmla="*/ 479 w 490"/>
                      <a:gd name="T3" fmla="*/ 102 h 358"/>
                      <a:gd name="T4" fmla="*/ 467 w 490"/>
                      <a:gd name="T5" fmla="*/ 186 h 358"/>
                      <a:gd name="T6" fmla="*/ 399 w 490"/>
                      <a:gd name="T7" fmla="*/ 263 h 358"/>
                      <a:gd name="T8" fmla="*/ 338 w 490"/>
                      <a:gd name="T9" fmla="*/ 315 h 358"/>
                      <a:gd name="T10" fmla="*/ 362 w 490"/>
                      <a:gd name="T11" fmla="*/ 336 h 358"/>
                      <a:gd name="T12" fmla="*/ 297 w 490"/>
                      <a:gd name="T13" fmla="*/ 356 h 358"/>
                      <a:gd name="T14" fmla="*/ 224 w 490"/>
                      <a:gd name="T15" fmla="*/ 348 h 358"/>
                      <a:gd name="T16" fmla="*/ 191 w 490"/>
                      <a:gd name="T17" fmla="*/ 333 h 358"/>
                      <a:gd name="T18" fmla="*/ 225 w 490"/>
                      <a:gd name="T19" fmla="*/ 311 h 358"/>
                      <a:gd name="T20" fmla="*/ 111 w 490"/>
                      <a:gd name="T21" fmla="*/ 207 h 358"/>
                      <a:gd name="T22" fmla="*/ 23 w 490"/>
                      <a:gd name="T23" fmla="*/ 156 h 358"/>
                      <a:gd name="T24" fmla="*/ 5 w 490"/>
                      <a:gd name="T25" fmla="*/ 90 h 358"/>
                      <a:gd name="T26" fmla="*/ 56 w 490"/>
                      <a:gd name="T27" fmla="*/ 66 h 358"/>
                      <a:gd name="T28" fmla="*/ 108 w 490"/>
                      <a:gd name="T29" fmla="*/ 83 h 358"/>
                      <a:gd name="T30" fmla="*/ 180 w 490"/>
                      <a:gd name="T31" fmla="*/ 39 h 358"/>
                      <a:gd name="T32" fmla="*/ 170 w 490"/>
                      <a:gd name="T33" fmla="*/ 21 h 358"/>
                      <a:gd name="T34" fmla="*/ 278 w 490"/>
                      <a:gd name="T35" fmla="*/ 0 h 358"/>
                      <a:gd name="T36" fmla="*/ 408 w 490"/>
                      <a:gd name="T37" fmla="*/ 18 h 358"/>
                      <a:gd name="T38" fmla="*/ 401 w 490"/>
                      <a:gd name="T39" fmla="*/ 42 h 3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490" h="358">
                        <a:moveTo>
                          <a:pt x="401" y="42"/>
                        </a:moveTo>
                        <a:cubicBezTo>
                          <a:pt x="422" y="55"/>
                          <a:pt x="468" y="78"/>
                          <a:pt x="479" y="102"/>
                        </a:cubicBezTo>
                        <a:cubicBezTo>
                          <a:pt x="490" y="126"/>
                          <a:pt x="480" y="159"/>
                          <a:pt x="467" y="186"/>
                        </a:cubicBezTo>
                        <a:cubicBezTo>
                          <a:pt x="454" y="213"/>
                          <a:pt x="420" y="242"/>
                          <a:pt x="399" y="263"/>
                        </a:cubicBezTo>
                        <a:cubicBezTo>
                          <a:pt x="378" y="284"/>
                          <a:pt x="344" y="303"/>
                          <a:pt x="338" y="315"/>
                        </a:cubicBezTo>
                        <a:cubicBezTo>
                          <a:pt x="351" y="324"/>
                          <a:pt x="370" y="329"/>
                          <a:pt x="362" y="336"/>
                        </a:cubicBezTo>
                        <a:cubicBezTo>
                          <a:pt x="355" y="343"/>
                          <a:pt x="320" y="354"/>
                          <a:pt x="297" y="356"/>
                        </a:cubicBezTo>
                        <a:cubicBezTo>
                          <a:pt x="274" y="358"/>
                          <a:pt x="242" y="352"/>
                          <a:pt x="224" y="348"/>
                        </a:cubicBezTo>
                        <a:cubicBezTo>
                          <a:pt x="206" y="344"/>
                          <a:pt x="191" y="339"/>
                          <a:pt x="191" y="333"/>
                        </a:cubicBezTo>
                        <a:cubicBezTo>
                          <a:pt x="191" y="327"/>
                          <a:pt x="203" y="324"/>
                          <a:pt x="225" y="311"/>
                        </a:cubicBezTo>
                        <a:cubicBezTo>
                          <a:pt x="183" y="290"/>
                          <a:pt x="145" y="233"/>
                          <a:pt x="111" y="207"/>
                        </a:cubicBezTo>
                        <a:cubicBezTo>
                          <a:pt x="72" y="185"/>
                          <a:pt x="41" y="175"/>
                          <a:pt x="23" y="156"/>
                        </a:cubicBezTo>
                        <a:cubicBezTo>
                          <a:pt x="5" y="137"/>
                          <a:pt x="0" y="105"/>
                          <a:pt x="5" y="90"/>
                        </a:cubicBezTo>
                        <a:cubicBezTo>
                          <a:pt x="14" y="73"/>
                          <a:pt x="39" y="67"/>
                          <a:pt x="56" y="66"/>
                        </a:cubicBezTo>
                        <a:cubicBezTo>
                          <a:pt x="73" y="65"/>
                          <a:pt x="87" y="78"/>
                          <a:pt x="108" y="83"/>
                        </a:cubicBezTo>
                        <a:cubicBezTo>
                          <a:pt x="131" y="71"/>
                          <a:pt x="170" y="49"/>
                          <a:pt x="180" y="39"/>
                        </a:cubicBezTo>
                        <a:cubicBezTo>
                          <a:pt x="170" y="30"/>
                          <a:pt x="161" y="33"/>
                          <a:pt x="170" y="21"/>
                        </a:cubicBezTo>
                        <a:cubicBezTo>
                          <a:pt x="180" y="8"/>
                          <a:pt x="238" y="0"/>
                          <a:pt x="278" y="0"/>
                        </a:cubicBezTo>
                        <a:cubicBezTo>
                          <a:pt x="318" y="0"/>
                          <a:pt x="389" y="6"/>
                          <a:pt x="408" y="18"/>
                        </a:cubicBezTo>
                        <a:cubicBezTo>
                          <a:pt x="417" y="32"/>
                          <a:pt x="402" y="37"/>
                          <a:pt x="401" y="42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3" name="Group 146"/>
                <p:cNvGrpSpPr>
                  <a:grpSpLocks/>
                </p:cNvGrpSpPr>
                <p:nvPr/>
              </p:nvGrpSpPr>
              <p:grpSpPr bwMode="auto">
                <a:xfrm>
                  <a:off x="1251" y="3436"/>
                  <a:ext cx="386" cy="338"/>
                  <a:chOff x="1251" y="3436"/>
                  <a:chExt cx="386" cy="338"/>
                </a:xfrm>
              </p:grpSpPr>
              <p:sp>
                <p:nvSpPr>
                  <p:cNvPr id="164" name="Freeform 147"/>
                  <p:cNvSpPr>
                    <a:spLocks/>
                  </p:cNvSpPr>
                  <p:nvPr/>
                </p:nvSpPr>
                <p:spPr bwMode="auto">
                  <a:xfrm flipH="1">
                    <a:off x="1251" y="3496"/>
                    <a:ext cx="105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E4967E">
                      <a:alpha val="5900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65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433" y="3436"/>
                    <a:ext cx="204" cy="338"/>
                    <a:chOff x="1433" y="3436"/>
                    <a:chExt cx="204" cy="338"/>
                  </a:xfrm>
                </p:grpSpPr>
                <p:sp>
                  <p:nvSpPr>
                    <p:cNvPr id="166" name="Freeform 149"/>
                    <p:cNvSpPr>
                      <a:spLocks/>
                    </p:cNvSpPr>
                    <p:nvPr/>
                  </p:nvSpPr>
                  <p:spPr bwMode="auto">
                    <a:xfrm flipH="1">
                      <a:off x="1465" y="3450"/>
                      <a:ext cx="172" cy="17"/>
                    </a:xfrm>
                    <a:custGeom>
                      <a:avLst/>
                      <a:gdLst>
                        <a:gd name="T0" fmla="*/ 575 w 575"/>
                        <a:gd name="T1" fmla="*/ 29 h 53"/>
                        <a:gd name="T2" fmla="*/ 567 w 575"/>
                        <a:gd name="T3" fmla="*/ 30 h 53"/>
                        <a:gd name="T4" fmla="*/ 547 w 575"/>
                        <a:gd name="T5" fmla="*/ 32 h 53"/>
                        <a:gd name="T6" fmla="*/ 514 w 575"/>
                        <a:gd name="T7" fmla="*/ 35 h 53"/>
                        <a:gd name="T8" fmla="*/ 473 w 575"/>
                        <a:gd name="T9" fmla="*/ 38 h 53"/>
                        <a:gd name="T10" fmla="*/ 423 w 575"/>
                        <a:gd name="T11" fmla="*/ 43 h 53"/>
                        <a:gd name="T12" fmla="*/ 369 w 575"/>
                        <a:gd name="T13" fmla="*/ 47 h 53"/>
                        <a:gd name="T14" fmla="*/ 312 w 575"/>
                        <a:gd name="T15" fmla="*/ 50 h 53"/>
                        <a:gd name="T16" fmla="*/ 254 w 575"/>
                        <a:gd name="T17" fmla="*/ 52 h 53"/>
                        <a:gd name="T18" fmla="*/ 196 w 575"/>
                        <a:gd name="T19" fmla="*/ 53 h 53"/>
                        <a:gd name="T20" fmla="*/ 143 w 575"/>
                        <a:gd name="T21" fmla="*/ 53 h 53"/>
                        <a:gd name="T22" fmla="*/ 95 w 575"/>
                        <a:gd name="T23" fmla="*/ 51 h 53"/>
                        <a:gd name="T24" fmla="*/ 55 w 575"/>
                        <a:gd name="T25" fmla="*/ 48 h 53"/>
                        <a:gd name="T26" fmla="*/ 25 w 575"/>
                        <a:gd name="T27" fmla="*/ 41 h 53"/>
                        <a:gd name="T28" fmla="*/ 5 w 575"/>
                        <a:gd name="T29" fmla="*/ 30 h 53"/>
                        <a:gd name="T30" fmla="*/ 0 w 575"/>
                        <a:gd name="T31" fmla="*/ 18 h 53"/>
                        <a:gd name="T32" fmla="*/ 12 w 575"/>
                        <a:gd name="T33" fmla="*/ 0 h 53"/>
                        <a:gd name="T34" fmla="*/ 14 w 575"/>
                        <a:gd name="T35" fmla="*/ 2 h 53"/>
                        <a:gd name="T36" fmla="*/ 21 w 575"/>
                        <a:gd name="T37" fmla="*/ 3 h 53"/>
                        <a:gd name="T38" fmla="*/ 33 w 575"/>
                        <a:gd name="T39" fmla="*/ 5 h 53"/>
                        <a:gd name="T40" fmla="*/ 49 w 575"/>
                        <a:gd name="T41" fmla="*/ 9 h 53"/>
                        <a:gd name="T42" fmla="*/ 70 w 575"/>
                        <a:gd name="T43" fmla="*/ 12 h 53"/>
                        <a:gd name="T44" fmla="*/ 95 w 575"/>
                        <a:gd name="T45" fmla="*/ 15 h 53"/>
                        <a:gd name="T46" fmla="*/ 125 w 575"/>
                        <a:gd name="T47" fmla="*/ 20 h 53"/>
                        <a:gd name="T48" fmla="*/ 158 w 575"/>
                        <a:gd name="T49" fmla="*/ 23 h 53"/>
                        <a:gd name="T50" fmla="*/ 196 w 575"/>
                        <a:gd name="T51" fmla="*/ 27 h 53"/>
                        <a:gd name="T52" fmla="*/ 239 w 575"/>
                        <a:gd name="T53" fmla="*/ 30 h 53"/>
                        <a:gd name="T54" fmla="*/ 285 w 575"/>
                        <a:gd name="T55" fmla="*/ 33 h 53"/>
                        <a:gd name="T56" fmla="*/ 336 w 575"/>
                        <a:gd name="T57" fmla="*/ 35 h 53"/>
                        <a:gd name="T58" fmla="*/ 390 w 575"/>
                        <a:gd name="T59" fmla="*/ 35 h 53"/>
                        <a:gd name="T60" fmla="*/ 448 w 575"/>
                        <a:gd name="T61" fmla="*/ 35 h 53"/>
                        <a:gd name="T62" fmla="*/ 510 w 575"/>
                        <a:gd name="T63" fmla="*/ 33 h 53"/>
                        <a:gd name="T64" fmla="*/ 575 w 575"/>
                        <a:gd name="T65" fmla="*/ 29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75" h="53">
                          <a:moveTo>
                            <a:pt x="575" y="29"/>
                          </a:moveTo>
                          <a:lnTo>
                            <a:pt x="567" y="30"/>
                          </a:lnTo>
                          <a:lnTo>
                            <a:pt x="547" y="32"/>
                          </a:lnTo>
                          <a:lnTo>
                            <a:pt x="514" y="35"/>
                          </a:lnTo>
                          <a:lnTo>
                            <a:pt x="473" y="38"/>
                          </a:lnTo>
                          <a:lnTo>
                            <a:pt x="423" y="43"/>
                          </a:lnTo>
                          <a:lnTo>
                            <a:pt x="369" y="47"/>
                          </a:lnTo>
                          <a:lnTo>
                            <a:pt x="312" y="50"/>
                          </a:lnTo>
                          <a:lnTo>
                            <a:pt x="254" y="52"/>
                          </a:lnTo>
                          <a:lnTo>
                            <a:pt x="196" y="53"/>
                          </a:lnTo>
                          <a:lnTo>
                            <a:pt x="143" y="53"/>
                          </a:lnTo>
                          <a:lnTo>
                            <a:pt x="95" y="51"/>
                          </a:lnTo>
                          <a:lnTo>
                            <a:pt x="55" y="48"/>
                          </a:lnTo>
                          <a:lnTo>
                            <a:pt x="25" y="41"/>
                          </a:lnTo>
                          <a:lnTo>
                            <a:pt x="5" y="30"/>
                          </a:lnTo>
                          <a:lnTo>
                            <a:pt x="0" y="18"/>
                          </a:lnTo>
                          <a:lnTo>
                            <a:pt x="12" y="0"/>
                          </a:lnTo>
                          <a:lnTo>
                            <a:pt x="14" y="2"/>
                          </a:lnTo>
                          <a:lnTo>
                            <a:pt x="21" y="3"/>
                          </a:lnTo>
                          <a:lnTo>
                            <a:pt x="33" y="5"/>
                          </a:lnTo>
                          <a:lnTo>
                            <a:pt x="49" y="9"/>
                          </a:lnTo>
                          <a:lnTo>
                            <a:pt x="70" y="12"/>
                          </a:lnTo>
                          <a:lnTo>
                            <a:pt x="95" y="15"/>
                          </a:lnTo>
                          <a:lnTo>
                            <a:pt x="125" y="20"/>
                          </a:lnTo>
                          <a:lnTo>
                            <a:pt x="158" y="23"/>
                          </a:lnTo>
                          <a:lnTo>
                            <a:pt x="196" y="27"/>
                          </a:lnTo>
                          <a:lnTo>
                            <a:pt x="239" y="30"/>
                          </a:lnTo>
                          <a:lnTo>
                            <a:pt x="285" y="33"/>
                          </a:lnTo>
                          <a:lnTo>
                            <a:pt x="336" y="35"/>
                          </a:lnTo>
                          <a:lnTo>
                            <a:pt x="390" y="35"/>
                          </a:lnTo>
                          <a:lnTo>
                            <a:pt x="448" y="35"/>
                          </a:lnTo>
                          <a:lnTo>
                            <a:pt x="510" y="33"/>
                          </a:lnTo>
                          <a:lnTo>
                            <a:pt x="575" y="29"/>
                          </a:lnTo>
                          <a:close/>
                        </a:path>
                      </a:pathLst>
                    </a:custGeom>
                    <a:solidFill>
                      <a:srgbClr val="E4967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7" name="Freeform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1473" y="3757"/>
                      <a:ext cx="109" cy="17"/>
                    </a:xfrm>
                    <a:custGeom>
                      <a:avLst/>
                      <a:gdLst>
                        <a:gd name="T0" fmla="*/ 366 w 366"/>
                        <a:gd name="T1" fmla="*/ 28 h 58"/>
                        <a:gd name="T2" fmla="*/ 361 w 366"/>
                        <a:gd name="T3" fmla="*/ 29 h 58"/>
                        <a:gd name="T4" fmla="*/ 349 w 366"/>
                        <a:gd name="T5" fmla="*/ 31 h 58"/>
                        <a:gd name="T6" fmla="*/ 328 w 366"/>
                        <a:gd name="T7" fmla="*/ 35 h 58"/>
                        <a:gd name="T8" fmla="*/ 302 w 366"/>
                        <a:gd name="T9" fmla="*/ 39 h 58"/>
                        <a:gd name="T10" fmla="*/ 272 w 366"/>
                        <a:gd name="T11" fmla="*/ 44 h 58"/>
                        <a:gd name="T12" fmla="*/ 237 w 366"/>
                        <a:gd name="T13" fmla="*/ 49 h 58"/>
                        <a:gd name="T14" fmla="*/ 201 w 366"/>
                        <a:gd name="T15" fmla="*/ 52 h 58"/>
                        <a:gd name="T16" fmla="*/ 164 w 366"/>
                        <a:gd name="T17" fmla="*/ 55 h 58"/>
                        <a:gd name="T18" fmla="*/ 129 w 366"/>
                        <a:gd name="T19" fmla="*/ 58 h 58"/>
                        <a:gd name="T20" fmla="*/ 94 w 366"/>
                        <a:gd name="T21" fmla="*/ 58 h 58"/>
                        <a:gd name="T22" fmla="*/ 64 w 366"/>
                        <a:gd name="T23" fmla="*/ 55 h 58"/>
                        <a:gd name="T24" fmla="*/ 38 w 366"/>
                        <a:gd name="T25" fmla="*/ 51 h 58"/>
                        <a:gd name="T26" fmla="*/ 17 w 366"/>
                        <a:gd name="T27" fmla="*/ 44 h 58"/>
                        <a:gd name="T28" fmla="*/ 4 w 366"/>
                        <a:gd name="T29" fmla="*/ 34 h 58"/>
                        <a:gd name="T30" fmla="*/ 0 w 366"/>
                        <a:gd name="T31" fmla="*/ 19 h 58"/>
                        <a:gd name="T32" fmla="*/ 4 w 366"/>
                        <a:gd name="T33" fmla="*/ 0 h 58"/>
                        <a:gd name="T34" fmla="*/ 5 w 366"/>
                        <a:gd name="T35" fmla="*/ 0 h 58"/>
                        <a:gd name="T36" fmla="*/ 11 w 366"/>
                        <a:gd name="T37" fmla="*/ 1 h 58"/>
                        <a:gd name="T38" fmla="*/ 18 w 366"/>
                        <a:gd name="T39" fmla="*/ 4 h 58"/>
                        <a:gd name="T40" fmla="*/ 30 w 366"/>
                        <a:gd name="T41" fmla="*/ 6 h 58"/>
                        <a:gd name="T42" fmla="*/ 43 w 366"/>
                        <a:gd name="T43" fmla="*/ 9 h 58"/>
                        <a:gd name="T44" fmla="*/ 60 w 366"/>
                        <a:gd name="T45" fmla="*/ 12 h 58"/>
                        <a:gd name="T46" fmla="*/ 79 w 366"/>
                        <a:gd name="T47" fmla="*/ 15 h 58"/>
                        <a:gd name="T48" fmla="*/ 102 w 366"/>
                        <a:gd name="T49" fmla="*/ 19 h 58"/>
                        <a:gd name="T50" fmla="*/ 126 w 366"/>
                        <a:gd name="T51" fmla="*/ 22 h 58"/>
                        <a:gd name="T52" fmla="*/ 154 w 366"/>
                        <a:gd name="T53" fmla="*/ 24 h 58"/>
                        <a:gd name="T54" fmla="*/ 184 w 366"/>
                        <a:gd name="T55" fmla="*/ 27 h 58"/>
                        <a:gd name="T56" fmla="*/ 216 w 366"/>
                        <a:gd name="T57" fmla="*/ 29 h 58"/>
                        <a:gd name="T58" fmla="*/ 250 w 366"/>
                        <a:gd name="T59" fmla="*/ 30 h 58"/>
                        <a:gd name="T60" fmla="*/ 287 w 366"/>
                        <a:gd name="T61" fmla="*/ 30 h 58"/>
                        <a:gd name="T62" fmla="*/ 326 w 366"/>
                        <a:gd name="T63" fmla="*/ 30 h 58"/>
                        <a:gd name="T64" fmla="*/ 366 w 366"/>
                        <a:gd name="T65" fmla="*/ 28 h 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66" h="58">
                          <a:moveTo>
                            <a:pt x="366" y="28"/>
                          </a:moveTo>
                          <a:lnTo>
                            <a:pt x="361" y="29"/>
                          </a:lnTo>
                          <a:lnTo>
                            <a:pt x="349" y="31"/>
                          </a:lnTo>
                          <a:lnTo>
                            <a:pt x="328" y="35"/>
                          </a:lnTo>
                          <a:lnTo>
                            <a:pt x="302" y="39"/>
                          </a:lnTo>
                          <a:lnTo>
                            <a:pt x="272" y="44"/>
                          </a:lnTo>
                          <a:lnTo>
                            <a:pt x="237" y="49"/>
                          </a:lnTo>
                          <a:lnTo>
                            <a:pt x="201" y="52"/>
                          </a:lnTo>
                          <a:lnTo>
                            <a:pt x="164" y="55"/>
                          </a:lnTo>
                          <a:lnTo>
                            <a:pt x="129" y="58"/>
                          </a:lnTo>
                          <a:lnTo>
                            <a:pt x="94" y="58"/>
                          </a:lnTo>
                          <a:lnTo>
                            <a:pt x="64" y="55"/>
                          </a:lnTo>
                          <a:lnTo>
                            <a:pt x="38" y="51"/>
                          </a:lnTo>
                          <a:lnTo>
                            <a:pt x="17" y="44"/>
                          </a:lnTo>
                          <a:lnTo>
                            <a:pt x="4" y="34"/>
                          </a:lnTo>
                          <a:lnTo>
                            <a:pt x="0" y="19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11" y="1"/>
                          </a:lnTo>
                          <a:lnTo>
                            <a:pt x="18" y="4"/>
                          </a:lnTo>
                          <a:lnTo>
                            <a:pt x="30" y="6"/>
                          </a:lnTo>
                          <a:lnTo>
                            <a:pt x="43" y="9"/>
                          </a:lnTo>
                          <a:lnTo>
                            <a:pt x="60" y="12"/>
                          </a:lnTo>
                          <a:lnTo>
                            <a:pt x="79" y="15"/>
                          </a:lnTo>
                          <a:lnTo>
                            <a:pt x="102" y="19"/>
                          </a:lnTo>
                          <a:lnTo>
                            <a:pt x="126" y="22"/>
                          </a:lnTo>
                          <a:lnTo>
                            <a:pt x="154" y="24"/>
                          </a:lnTo>
                          <a:lnTo>
                            <a:pt x="184" y="27"/>
                          </a:lnTo>
                          <a:lnTo>
                            <a:pt x="216" y="29"/>
                          </a:lnTo>
                          <a:lnTo>
                            <a:pt x="250" y="30"/>
                          </a:lnTo>
                          <a:lnTo>
                            <a:pt x="287" y="30"/>
                          </a:lnTo>
                          <a:lnTo>
                            <a:pt x="326" y="30"/>
                          </a:lnTo>
                          <a:lnTo>
                            <a:pt x="366" y="28"/>
                          </a:lnTo>
                          <a:close/>
                        </a:path>
                      </a:pathLst>
                    </a:custGeom>
                    <a:solidFill>
                      <a:srgbClr val="E59D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8" name="Oval 15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67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9" name="Oval 152"/>
                    <p:cNvSpPr>
                      <a:spLocks noChangeArrowheads="1"/>
                    </p:cNvSpPr>
                    <p:nvPr/>
                  </p:nvSpPr>
                  <p:spPr bwMode="auto">
                    <a:xfrm rot="538358">
                      <a:off x="1471" y="3505"/>
                      <a:ext cx="48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0" name="Oval 1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539" y="3436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1" name="Oval 154"/>
                    <p:cNvSpPr>
                      <a:spLocks noChangeArrowheads="1"/>
                    </p:cNvSpPr>
                    <p:nvPr/>
                  </p:nvSpPr>
                  <p:spPr bwMode="auto">
                    <a:xfrm rot="780000">
                      <a:off x="1433" y="3494"/>
                      <a:ext cx="33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2" name="Oval 15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20000">
                      <a:off x="1570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3" name="Oval 156"/>
                    <p:cNvSpPr>
                      <a:spLocks noChangeArrowheads="1"/>
                    </p:cNvSpPr>
                    <p:nvPr/>
                  </p:nvSpPr>
                  <p:spPr bwMode="auto">
                    <a:xfrm rot="21000000" flipH="1">
                      <a:off x="1594" y="3496"/>
                      <a:ext cx="32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</p:grpSp>
        </p:grpSp>
        <p:sp>
          <p:nvSpPr>
            <p:cNvPr id="158" name="Oval 157"/>
            <p:cNvSpPr/>
            <p:nvPr/>
          </p:nvSpPr>
          <p:spPr bwMode="auto">
            <a:xfrm>
              <a:off x="8070366" y="3826586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6" name="Freeform 50"/>
          <p:cNvSpPr>
            <a:spLocks/>
          </p:cNvSpPr>
          <p:nvPr/>
        </p:nvSpPr>
        <p:spPr bwMode="auto">
          <a:xfrm>
            <a:off x="1924051" y="2702018"/>
            <a:ext cx="3379457" cy="271465"/>
          </a:xfrm>
          <a:custGeom>
            <a:avLst/>
            <a:gdLst>
              <a:gd name="T0" fmla="*/ 1465 w 1465"/>
              <a:gd name="T1" fmla="*/ 0 h 112"/>
              <a:gd name="T2" fmla="*/ 0 w 1465"/>
              <a:gd name="T3" fmla="*/ 112 h 112"/>
              <a:gd name="connsiteX0" fmla="*/ 14502 w 14502"/>
              <a:gd name="connsiteY0" fmla="*/ 0 h 13318"/>
              <a:gd name="connsiteX1" fmla="*/ 0 w 14502"/>
              <a:gd name="connsiteY1" fmla="*/ 13318 h 13318"/>
              <a:gd name="connsiteX0" fmla="*/ 14439 w 14439"/>
              <a:gd name="connsiteY0" fmla="*/ 0 h 11659"/>
              <a:gd name="connsiteX1" fmla="*/ 0 w 14439"/>
              <a:gd name="connsiteY1" fmla="*/ 11659 h 11659"/>
              <a:gd name="connsiteX0" fmla="*/ 14531 w 14531"/>
              <a:gd name="connsiteY0" fmla="*/ 0 h 15268"/>
              <a:gd name="connsiteX1" fmla="*/ 0 w 14531"/>
              <a:gd name="connsiteY1" fmla="*/ 15268 h 15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531" h="15268">
                <a:moveTo>
                  <a:pt x="14531" y="0"/>
                </a:moveTo>
                <a:cubicBezTo>
                  <a:pt x="11198" y="3333"/>
                  <a:pt x="3333" y="11935"/>
                  <a:pt x="0" y="1526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238" name="Group 3"/>
          <p:cNvGrpSpPr>
            <a:grpSpLocks/>
          </p:cNvGrpSpPr>
          <p:nvPr/>
        </p:nvGrpSpPr>
        <p:grpSpPr bwMode="auto">
          <a:xfrm>
            <a:off x="1419225" y="2120996"/>
            <a:ext cx="1068858" cy="1890711"/>
            <a:chOff x="816" y="1456"/>
            <a:chExt cx="562" cy="1038"/>
          </a:xfrm>
        </p:grpSpPr>
        <p:grpSp>
          <p:nvGrpSpPr>
            <p:cNvPr id="239" name="Group 4"/>
            <p:cNvGrpSpPr>
              <a:grpSpLocks/>
            </p:cNvGrpSpPr>
            <p:nvPr/>
          </p:nvGrpSpPr>
          <p:grpSpPr bwMode="auto">
            <a:xfrm flipH="1">
              <a:off x="953" y="1630"/>
              <a:ext cx="391" cy="864"/>
              <a:chOff x="809" y="528"/>
              <a:chExt cx="440" cy="1045"/>
            </a:xfrm>
          </p:grpSpPr>
          <p:sp>
            <p:nvSpPr>
              <p:cNvPr id="241" name="Oval 5"/>
              <p:cNvSpPr>
                <a:spLocks noChangeArrowheads="1"/>
              </p:cNvSpPr>
              <p:nvPr/>
            </p:nvSpPr>
            <p:spPr bwMode="auto">
              <a:xfrm rot="503526">
                <a:off x="809" y="528"/>
                <a:ext cx="440" cy="1045"/>
              </a:xfrm>
              <a:prstGeom prst="ellipse">
                <a:avLst/>
              </a:prstGeom>
              <a:solidFill>
                <a:srgbClr val="C0C0C0">
                  <a:alpha val="50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242" name="Freeform 6"/>
              <p:cNvSpPr>
                <a:spLocks/>
              </p:cNvSpPr>
              <p:nvPr/>
            </p:nvSpPr>
            <p:spPr bwMode="auto">
              <a:xfrm>
                <a:off x="816" y="1050"/>
                <a:ext cx="192" cy="350"/>
              </a:xfrm>
              <a:custGeom>
                <a:avLst/>
                <a:gdLst>
                  <a:gd name="T0" fmla="*/ 192 w 192"/>
                  <a:gd name="T1" fmla="*/ 0 h 350"/>
                  <a:gd name="T2" fmla="*/ 0 w 192"/>
                  <a:gd name="T3" fmla="*/ 35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350">
                    <a:moveTo>
                      <a:pt x="192" y="0"/>
                    </a:moveTo>
                    <a:lnTo>
                      <a:pt x="0" y="350"/>
                    </a:ln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243" name="Freeform 7"/>
              <p:cNvSpPr>
                <a:spLocks/>
              </p:cNvSpPr>
              <p:nvPr/>
            </p:nvSpPr>
            <p:spPr bwMode="auto">
              <a:xfrm>
                <a:off x="840" y="894"/>
                <a:ext cx="178" cy="138"/>
              </a:xfrm>
              <a:custGeom>
                <a:avLst/>
                <a:gdLst>
                  <a:gd name="T0" fmla="*/ 0 w 178"/>
                  <a:gd name="T1" fmla="*/ 0 h 138"/>
                  <a:gd name="T2" fmla="*/ 178 w 178"/>
                  <a:gd name="T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8" h="138">
                    <a:moveTo>
                      <a:pt x="0" y="0"/>
                    </a:moveTo>
                    <a:lnTo>
                      <a:pt x="178" y="13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244" name="Freeform 8"/>
              <p:cNvSpPr>
                <a:spLocks/>
              </p:cNvSpPr>
              <p:nvPr/>
            </p:nvSpPr>
            <p:spPr bwMode="auto">
              <a:xfrm>
                <a:off x="957" y="1027"/>
                <a:ext cx="62" cy="531"/>
              </a:xfrm>
              <a:custGeom>
                <a:avLst/>
                <a:gdLst>
                  <a:gd name="T0" fmla="*/ 62 w 62"/>
                  <a:gd name="T1" fmla="*/ 0 h 531"/>
                  <a:gd name="T2" fmla="*/ 0 w 62"/>
                  <a:gd name="T3" fmla="*/ 531 h 5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2" h="531">
                    <a:moveTo>
                      <a:pt x="62" y="0"/>
                    </a:moveTo>
                    <a:lnTo>
                      <a:pt x="0" y="531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0" name="Rectangle 9"/>
            <p:cNvSpPr>
              <a:spLocks noChangeArrowheads="1"/>
            </p:cNvSpPr>
            <p:nvPr/>
          </p:nvSpPr>
          <p:spPr bwMode="auto">
            <a:xfrm>
              <a:off x="816" y="1456"/>
              <a:ext cx="562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he-IL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larize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5" name="TextBox 244"/>
              <p:cNvSpPr txBox="1"/>
              <p:nvPr/>
            </p:nvSpPr>
            <p:spPr>
              <a:xfrm flipH="1">
                <a:off x="2866566" y="2850393"/>
                <a:ext cx="482838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he-IL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45" name="TextBox 2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66566" y="2850393"/>
                <a:ext cx="482838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7" name="TextBox 246"/>
              <p:cNvSpPr txBox="1"/>
              <p:nvPr/>
            </p:nvSpPr>
            <p:spPr>
              <a:xfrm flipH="1">
                <a:off x="3212800" y="1783595"/>
                <a:ext cx="899482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he-IL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47" name="TextBox 2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212800" y="1783595"/>
                <a:ext cx="899482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 flipH="1">
                <a:off x="320039" y="475014"/>
                <a:ext cx="9070847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20039" y="475014"/>
                <a:ext cx="9070847" cy="417678"/>
              </a:xfrm>
              <a:prstGeom prst="rect">
                <a:avLst/>
              </a:prstGeom>
              <a:blipFill rotWithShape="0">
                <a:blip r:embed="rId8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 flipH="1">
                <a:off x="2303947" y="3595456"/>
                <a:ext cx="648877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303947" y="3595456"/>
                <a:ext cx="648877" cy="40011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 bwMode="auto">
          <a:xfrm>
            <a:off x="2628385" y="475014"/>
            <a:ext cx="1660151" cy="539970"/>
          </a:xfrm>
          <a:prstGeom prst="rect">
            <a:avLst/>
          </a:prstGeom>
          <a:solidFill>
            <a:schemeClr val="tx1">
              <a:alpha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 flipH="1">
                <a:off x="3291403" y="154187"/>
                <a:ext cx="447159" cy="40011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291403" y="154187"/>
                <a:ext cx="447159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 92"/>
          <p:cNvSpPr/>
          <p:nvPr/>
        </p:nvSpPr>
        <p:spPr bwMode="auto">
          <a:xfrm>
            <a:off x="5654464" y="433286"/>
            <a:ext cx="1513861" cy="539970"/>
          </a:xfrm>
          <a:prstGeom prst="rect">
            <a:avLst/>
          </a:prstGeom>
          <a:solidFill>
            <a:schemeClr val="tx1">
              <a:alpha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 flipH="1">
                <a:off x="6177410" y="112459"/>
                <a:ext cx="447159" cy="40011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77410" y="112459"/>
                <a:ext cx="447159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62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701" name="Group 29"/>
          <p:cNvGrpSpPr>
            <a:grpSpLocks/>
          </p:cNvGrpSpPr>
          <p:nvPr/>
        </p:nvGrpSpPr>
        <p:grpSpPr bwMode="auto">
          <a:xfrm>
            <a:off x="1632641" y="273713"/>
            <a:ext cx="6501422" cy="792162"/>
            <a:chOff x="1315" y="3045"/>
            <a:chExt cx="3107" cy="499"/>
          </a:xfrm>
        </p:grpSpPr>
        <p:sp>
          <p:nvSpPr>
            <p:cNvPr id="668702" name="Rectangle 30"/>
            <p:cNvSpPr>
              <a:spLocks noChangeArrowheads="1"/>
            </p:cNvSpPr>
            <p:nvPr/>
          </p:nvSpPr>
          <p:spPr bwMode="auto">
            <a:xfrm>
              <a:off x="1338" y="3067"/>
              <a:ext cx="3059" cy="459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703" name="Rectangle 31"/>
            <p:cNvSpPr>
              <a:spLocks noChangeArrowheads="1"/>
            </p:cNvSpPr>
            <p:nvPr/>
          </p:nvSpPr>
          <p:spPr bwMode="auto">
            <a:xfrm>
              <a:off x="1315" y="3045"/>
              <a:ext cx="3107" cy="499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ru-RU" altLang="he-IL">
                <a:solidFill>
                  <a:srgbClr val="FF0000"/>
                </a:solidFill>
              </a:endParaRPr>
            </a:p>
          </p:txBody>
        </p:sp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3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42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701" name="Group 29"/>
          <p:cNvGrpSpPr>
            <a:grpSpLocks/>
          </p:cNvGrpSpPr>
          <p:nvPr/>
        </p:nvGrpSpPr>
        <p:grpSpPr bwMode="auto">
          <a:xfrm>
            <a:off x="1632641" y="273713"/>
            <a:ext cx="6501422" cy="792162"/>
            <a:chOff x="1315" y="3045"/>
            <a:chExt cx="3107" cy="499"/>
          </a:xfrm>
        </p:grpSpPr>
        <p:sp>
          <p:nvSpPr>
            <p:cNvPr id="668702" name="Rectangle 30"/>
            <p:cNvSpPr>
              <a:spLocks noChangeArrowheads="1"/>
            </p:cNvSpPr>
            <p:nvPr/>
          </p:nvSpPr>
          <p:spPr bwMode="auto">
            <a:xfrm>
              <a:off x="1338" y="3067"/>
              <a:ext cx="3059" cy="459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703" name="Rectangle 31"/>
            <p:cNvSpPr>
              <a:spLocks noChangeArrowheads="1"/>
            </p:cNvSpPr>
            <p:nvPr/>
          </p:nvSpPr>
          <p:spPr bwMode="auto">
            <a:xfrm>
              <a:off x="1315" y="3045"/>
              <a:ext cx="3107" cy="499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ru-RU" altLang="he-IL">
                <a:solidFill>
                  <a:srgbClr val="FF0000"/>
                </a:solidFill>
              </a:endParaRPr>
            </a:p>
          </p:txBody>
        </p:sp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4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272143" y="1665503"/>
            <a:ext cx="6442691" cy="3906945"/>
            <a:chOff x="722224" y="1336568"/>
            <a:chExt cx="6442691" cy="3906945"/>
          </a:xfrm>
        </p:grpSpPr>
        <p:grpSp>
          <p:nvGrpSpPr>
            <p:cNvPr id="2" name="Group 1"/>
            <p:cNvGrpSpPr/>
            <p:nvPr/>
          </p:nvGrpSpPr>
          <p:grpSpPr>
            <a:xfrm>
              <a:off x="2954157" y="1366706"/>
              <a:ext cx="3298556" cy="3876807"/>
              <a:chOff x="3281709" y="1366706"/>
              <a:chExt cx="3298556" cy="3876807"/>
            </a:xfrm>
          </p:grpSpPr>
          <p:sp>
            <p:nvSpPr>
              <p:cNvPr id="668682" name="Rectangle 10"/>
              <p:cNvSpPr>
                <a:spLocks noChangeArrowheads="1"/>
              </p:cNvSpPr>
              <p:nvPr/>
            </p:nvSpPr>
            <p:spPr bwMode="auto">
              <a:xfrm>
                <a:off x="3305125" y="1465263"/>
                <a:ext cx="3273023" cy="3549650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3" name="Rectangle 11"/>
              <p:cNvSpPr>
                <a:spLocks noChangeArrowheads="1"/>
              </p:cNvSpPr>
              <p:nvPr/>
            </p:nvSpPr>
            <p:spPr bwMode="auto">
              <a:xfrm>
                <a:off x="3635609" y="4940095"/>
                <a:ext cx="2623450" cy="3034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4" name="Rectangle 12"/>
              <p:cNvSpPr>
                <a:spLocks noChangeArrowheads="1"/>
              </p:cNvSpPr>
              <p:nvPr/>
            </p:nvSpPr>
            <p:spPr bwMode="auto">
              <a:xfrm>
                <a:off x="3528559" y="1366706"/>
                <a:ext cx="2692400" cy="29858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 flipH="1">
                    <a:off x="3281709" y="1550248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281709" y="1550248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/>
                  <p:cNvSpPr txBox="1"/>
                  <p:nvPr/>
                </p:nvSpPr>
                <p:spPr>
                  <a:xfrm flipH="1">
                    <a:off x="3283981" y="2043848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283981" y="2043848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 flipH="1">
                    <a:off x="3368119" y="3228267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368119" y="3228267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3" name="Line 9"/>
              <p:cNvSpPr>
                <a:spLocks noChangeShapeType="1"/>
              </p:cNvSpPr>
              <p:nvPr/>
            </p:nvSpPr>
            <p:spPr bwMode="auto">
              <a:xfrm>
                <a:off x="3716480" y="2728782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4623792" y="273304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Line 9"/>
              <p:cNvSpPr>
                <a:spLocks noChangeShapeType="1"/>
              </p:cNvSpPr>
              <p:nvPr/>
            </p:nvSpPr>
            <p:spPr bwMode="auto">
              <a:xfrm>
                <a:off x="5676948" y="2735316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Line 9"/>
              <p:cNvSpPr>
                <a:spLocks noChangeShapeType="1"/>
              </p:cNvSpPr>
              <p:nvPr/>
            </p:nvSpPr>
            <p:spPr bwMode="auto">
              <a:xfrm>
                <a:off x="3718752" y="395935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Line 9"/>
              <p:cNvSpPr>
                <a:spLocks noChangeShapeType="1"/>
              </p:cNvSpPr>
              <p:nvPr/>
            </p:nvSpPr>
            <p:spPr bwMode="auto">
              <a:xfrm>
                <a:off x="4626064" y="3963616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Line 9"/>
              <p:cNvSpPr>
                <a:spLocks noChangeShapeType="1"/>
              </p:cNvSpPr>
              <p:nvPr/>
            </p:nvSpPr>
            <p:spPr bwMode="auto">
              <a:xfrm>
                <a:off x="5679220" y="3965888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 flipH="1">
                    <a:off x="3409451" y="4390609"/>
                    <a:ext cx="3170814" cy="43653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409451" y="4390609"/>
                    <a:ext cx="3170814" cy="43653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449978" y="1361396"/>
              <a:ext cx="714937" cy="1765049"/>
              <a:chOff x="6627402" y="1361396"/>
              <a:chExt cx="714937" cy="1765049"/>
            </a:xfrm>
          </p:grpSpPr>
          <p:sp>
            <p:nvSpPr>
              <p:cNvPr id="668677" name="Rectangle 5"/>
              <p:cNvSpPr>
                <a:spLocks noChangeArrowheads="1"/>
              </p:cNvSpPr>
              <p:nvPr/>
            </p:nvSpPr>
            <p:spPr bwMode="auto">
              <a:xfrm>
                <a:off x="6629885" y="1449388"/>
                <a:ext cx="712454" cy="1459575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78" name="Rectangle 6"/>
              <p:cNvSpPr>
                <a:spLocks noChangeArrowheads="1"/>
              </p:cNvSpPr>
              <p:nvPr/>
            </p:nvSpPr>
            <p:spPr bwMode="auto">
              <a:xfrm>
                <a:off x="6763884" y="1361396"/>
                <a:ext cx="415650" cy="25241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97" name="Rectangle 25"/>
              <p:cNvSpPr>
                <a:spLocks noChangeArrowheads="1"/>
              </p:cNvSpPr>
              <p:nvPr/>
            </p:nvSpPr>
            <p:spPr bwMode="auto">
              <a:xfrm>
                <a:off x="6773581" y="2810032"/>
                <a:ext cx="405954" cy="316413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 flipH="1">
                    <a:off x="6644028" y="1449388"/>
                    <a:ext cx="63358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644028" y="1449388"/>
                    <a:ext cx="633584" cy="40011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 flipH="1">
                    <a:off x="6627402" y="1866924"/>
                    <a:ext cx="513729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600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627402" y="1866924"/>
                    <a:ext cx="513729" cy="400110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 flipH="1">
                    <a:off x="6644028" y="2335206"/>
                    <a:ext cx="535506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600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644028" y="2335206"/>
                    <a:ext cx="535506" cy="400110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" name="Group 5"/>
            <p:cNvGrpSpPr/>
            <p:nvPr/>
          </p:nvGrpSpPr>
          <p:grpSpPr>
            <a:xfrm>
              <a:off x="722224" y="1336568"/>
              <a:ext cx="1444566" cy="3813074"/>
              <a:chOff x="722224" y="1336568"/>
              <a:chExt cx="1444566" cy="3813074"/>
            </a:xfrm>
          </p:grpSpPr>
          <p:sp>
            <p:nvSpPr>
              <p:cNvPr id="59" name="Rectangle 37"/>
              <p:cNvSpPr>
                <a:spLocks noChangeArrowheads="1"/>
              </p:cNvSpPr>
              <p:nvPr/>
            </p:nvSpPr>
            <p:spPr bwMode="auto">
              <a:xfrm>
                <a:off x="1139831" y="1465263"/>
                <a:ext cx="907015" cy="3549650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38"/>
              <p:cNvSpPr>
                <a:spLocks noChangeArrowheads="1"/>
              </p:cNvSpPr>
              <p:nvPr/>
            </p:nvSpPr>
            <p:spPr bwMode="auto">
              <a:xfrm>
                <a:off x="1291932" y="4933742"/>
                <a:ext cx="612775" cy="21590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39"/>
              <p:cNvSpPr>
                <a:spLocks noChangeArrowheads="1"/>
              </p:cNvSpPr>
              <p:nvPr/>
            </p:nvSpPr>
            <p:spPr bwMode="auto">
              <a:xfrm>
                <a:off x="1319219" y="1336568"/>
                <a:ext cx="576262" cy="21590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 flipH="1">
                    <a:off x="1133629" y="1520101"/>
                    <a:ext cx="987676" cy="41767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33629" y="1520101"/>
                    <a:ext cx="987676" cy="417678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 flipH="1">
                    <a:off x="1135898" y="2068288"/>
                    <a:ext cx="987676" cy="41767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35898" y="2068288"/>
                    <a:ext cx="987676" cy="417678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/>
                  <p:cNvSpPr txBox="1"/>
                  <p:nvPr/>
                </p:nvSpPr>
                <p:spPr>
                  <a:xfrm flipH="1">
                    <a:off x="1179114" y="3189682"/>
                    <a:ext cx="987676" cy="41767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79114" y="3189682"/>
                    <a:ext cx="987676" cy="417678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TextBox 76"/>
                  <p:cNvSpPr txBox="1"/>
                  <p:nvPr/>
                </p:nvSpPr>
                <p:spPr>
                  <a:xfrm flipH="1">
                    <a:off x="1126796" y="4392964"/>
                    <a:ext cx="987676" cy="45031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7" name="TextBox 7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26796" y="4392964"/>
                    <a:ext cx="987676" cy="450316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>
                <a:off x="1616994" y="2744702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Line 9"/>
              <p:cNvSpPr>
                <a:spLocks noChangeShapeType="1"/>
              </p:cNvSpPr>
              <p:nvPr/>
            </p:nvSpPr>
            <p:spPr bwMode="auto">
              <a:xfrm>
                <a:off x="1591970" y="3934338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722224" y="2768666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800" dirty="0" smtClean="0">
                    <a:solidFill>
                      <a:srgbClr val="FFFF00"/>
                    </a:solidFill>
                  </a:rPr>
                  <a:t>2</a:t>
                </a:r>
                <a:endParaRPr lang="he-IL" sz="2800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2809190" y="2900770"/>
            <a:ext cx="5366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60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he-IL" sz="24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153465" y="1319609"/>
            <a:ext cx="5536430" cy="4466365"/>
            <a:chOff x="4153465" y="1319609"/>
            <a:chExt cx="5536430" cy="4466365"/>
          </a:xfrm>
        </p:grpSpPr>
        <p:grpSp>
          <p:nvGrpSpPr>
            <p:cNvPr id="9" name="Group 8"/>
            <p:cNvGrpSpPr/>
            <p:nvPr/>
          </p:nvGrpSpPr>
          <p:grpSpPr>
            <a:xfrm>
              <a:off x="4153465" y="1319609"/>
              <a:ext cx="2426277" cy="4466365"/>
              <a:chOff x="4153465" y="1319609"/>
              <a:chExt cx="2426277" cy="4466365"/>
            </a:xfrm>
          </p:grpSpPr>
          <p:sp>
            <p:nvSpPr>
              <p:cNvPr id="122" name="Rectangle 53"/>
              <p:cNvSpPr>
                <a:spLocks noChangeArrowheads="1"/>
              </p:cNvSpPr>
              <p:nvPr/>
            </p:nvSpPr>
            <p:spPr bwMode="auto">
              <a:xfrm>
                <a:off x="4153465" y="1895044"/>
                <a:ext cx="2426277" cy="3277171"/>
              </a:xfrm>
              <a:prstGeom prst="rect">
                <a:avLst/>
              </a:prstGeom>
              <a:solidFill>
                <a:srgbClr val="000080">
                  <a:alpha val="62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4779248" y="1319609"/>
                <a:ext cx="1044744" cy="4466365"/>
                <a:chOff x="4779248" y="1319609"/>
                <a:chExt cx="1044744" cy="4466365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 rot="8965090">
                  <a:off x="4805585" y="3469975"/>
                  <a:ext cx="1018407" cy="958972"/>
                  <a:chOff x="179388" y="3068638"/>
                  <a:chExt cx="1550987" cy="1550987"/>
                </a:xfrm>
              </p:grpSpPr>
              <p:sp>
                <p:nvSpPr>
                  <p:cNvPr id="82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179388" y="3068638"/>
                    <a:ext cx="1550987" cy="1550987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3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55675" y="3502025"/>
                    <a:ext cx="0" cy="719138"/>
                  </a:xfrm>
                  <a:prstGeom prst="line">
                    <a:avLst/>
                  </a:prstGeom>
                  <a:noFill/>
                  <a:ln w="762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48" name="Group 47"/>
                <p:cNvGrpSpPr/>
                <p:nvPr/>
              </p:nvGrpSpPr>
              <p:grpSpPr>
                <a:xfrm>
                  <a:off x="4799643" y="4827002"/>
                  <a:ext cx="1018407" cy="958972"/>
                  <a:chOff x="179388" y="3068638"/>
                  <a:chExt cx="1550987" cy="1550987"/>
                </a:xfrm>
              </p:grpSpPr>
              <p:sp>
                <p:nvSpPr>
                  <p:cNvPr id="80" name="Oval 8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179388" y="3068638"/>
                    <a:ext cx="1550987" cy="1550987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1" name="Line 12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955675" y="3514453"/>
                    <a:ext cx="0" cy="694283"/>
                  </a:xfrm>
                  <a:prstGeom prst="line">
                    <a:avLst/>
                  </a:prstGeom>
                  <a:noFill/>
                  <a:ln w="762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49" name="Group 48"/>
                <p:cNvGrpSpPr/>
                <p:nvPr/>
              </p:nvGrpSpPr>
              <p:grpSpPr>
                <a:xfrm rot="14430639">
                  <a:off x="4817424" y="2345699"/>
                  <a:ext cx="993303" cy="983208"/>
                  <a:chOff x="179388" y="3068638"/>
                  <a:chExt cx="1550987" cy="1550987"/>
                </a:xfrm>
              </p:grpSpPr>
              <p:sp>
                <p:nvSpPr>
                  <p:cNvPr id="67" name="Oval 8"/>
                  <p:cNvSpPr>
                    <a:spLocks noChangeArrowheads="1"/>
                  </p:cNvSpPr>
                  <p:nvPr/>
                </p:nvSpPr>
                <p:spPr bwMode="auto">
                  <a:xfrm rot="1403386">
                    <a:off x="179388" y="3068638"/>
                    <a:ext cx="1550987" cy="1550987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55676" y="3502024"/>
                    <a:ext cx="0" cy="719139"/>
                  </a:xfrm>
                  <a:prstGeom prst="line">
                    <a:avLst/>
                  </a:prstGeom>
                  <a:noFill/>
                  <a:ln w="762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55" name="Group 54"/>
                <p:cNvGrpSpPr/>
                <p:nvPr/>
              </p:nvGrpSpPr>
              <p:grpSpPr>
                <a:xfrm rot="1232059">
                  <a:off x="4779248" y="1319609"/>
                  <a:ext cx="1018407" cy="958972"/>
                  <a:chOff x="179388" y="3068638"/>
                  <a:chExt cx="1550987" cy="1550987"/>
                </a:xfrm>
              </p:grpSpPr>
              <p:sp>
                <p:nvSpPr>
                  <p:cNvPr id="65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179388" y="3068638"/>
                    <a:ext cx="1550987" cy="1550987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6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55675" y="3502025"/>
                    <a:ext cx="0" cy="719138"/>
                  </a:xfrm>
                  <a:prstGeom prst="line">
                    <a:avLst/>
                  </a:prstGeom>
                  <a:noFill/>
                  <a:ln w="762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10"/>
            <p:cNvGrpSpPr/>
            <p:nvPr/>
          </p:nvGrpSpPr>
          <p:grpSpPr>
            <a:xfrm>
              <a:off x="7170535" y="3455380"/>
              <a:ext cx="2519360" cy="1340049"/>
              <a:chOff x="7170535" y="3455380"/>
              <a:chExt cx="2519360" cy="1340049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7170535" y="3455380"/>
                <a:ext cx="2519360" cy="1340049"/>
                <a:chOff x="570558" y="3233855"/>
                <a:chExt cx="3661878" cy="1637919"/>
              </a:xfrm>
            </p:grpSpPr>
            <p:sp>
              <p:nvSpPr>
                <p:cNvPr id="84" name="Parallelogram 83"/>
                <p:cNvSpPr/>
                <p:nvPr/>
              </p:nvSpPr>
              <p:spPr bwMode="auto">
                <a:xfrm flipH="1">
                  <a:off x="570558" y="3503874"/>
                  <a:ext cx="3661878" cy="1367900"/>
                </a:xfrm>
                <a:prstGeom prst="parallelogram">
                  <a:avLst>
                    <a:gd name="adj" fmla="val 53532"/>
                  </a:avLst>
                </a:prstGeom>
                <a:solidFill>
                  <a:schemeClr val="accent1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he-IL" sz="18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85" name="Group 120"/>
                <p:cNvGrpSpPr>
                  <a:grpSpLocks/>
                </p:cNvGrpSpPr>
                <p:nvPr/>
              </p:nvGrpSpPr>
              <p:grpSpPr bwMode="auto">
                <a:xfrm>
                  <a:off x="1237785" y="3233855"/>
                  <a:ext cx="2572681" cy="1441334"/>
                  <a:chOff x="1227" y="3429"/>
                  <a:chExt cx="642" cy="366"/>
                </a:xfrm>
              </p:grpSpPr>
              <p:grpSp>
                <p:nvGrpSpPr>
                  <p:cNvPr id="86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1227" y="3741"/>
                    <a:ext cx="642" cy="54"/>
                    <a:chOff x="1227" y="3741"/>
                    <a:chExt cx="642" cy="54"/>
                  </a:xfrm>
                </p:grpSpPr>
                <p:sp>
                  <p:nvSpPr>
                    <p:cNvPr id="118" name="Oval 1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27" y="3743"/>
                      <a:ext cx="394" cy="50"/>
                    </a:xfrm>
                    <a:prstGeom prst="ellipse">
                      <a:avLst/>
                    </a:prstGeom>
                    <a:solidFill>
                      <a:srgbClr val="777777"/>
                    </a:solidFill>
                    <a:ln w="9525">
                      <a:solidFill>
                        <a:srgbClr val="777777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19" name="Oval 1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7" y="3741"/>
                      <a:ext cx="442" cy="54"/>
                    </a:xfrm>
                    <a:prstGeom prst="ellipse">
                      <a:avLst/>
                    </a:prstGeom>
                    <a:solidFill>
                      <a:srgbClr val="777777"/>
                    </a:solidFill>
                    <a:ln w="9525">
                      <a:solidFill>
                        <a:srgbClr val="777777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20" name="Oval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5" y="3745"/>
                      <a:ext cx="388" cy="44"/>
                    </a:xfrm>
                    <a:prstGeom prst="ellipse">
                      <a:avLst/>
                    </a:prstGeom>
                    <a:solidFill>
                      <a:srgbClr val="4D4D4D"/>
                    </a:solidFill>
                    <a:ln w="9525">
                      <a:solidFill>
                        <a:srgbClr val="4D4D4D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21" name="Oval 1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24" y="3744"/>
                      <a:ext cx="199" cy="4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grpSp>
                <p:nvGrpSpPr>
                  <p:cNvPr id="87" name="Group 126"/>
                  <p:cNvGrpSpPr>
                    <a:grpSpLocks/>
                  </p:cNvGrpSpPr>
                  <p:nvPr/>
                </p:nvGrpSpPr>
                <p:grpSpPr bwMode="auto">
                  <a:xfrm>
                    <a:off x="1247" y="3429"/>
                    <a:ext cx="490" cy="358"/>
                    <a:chOff x="2304" y="1162"/>
                    <a:chExt cx="490" cy="358"/>
                  </a:xfrm>
                </p:grpSpPr>
                <p:sp>
                  <p:nvSpPr>
                    <p:cNvPr id="99" name="Freeform 127"/>
                    <p:cNvSpPr>
                      <a:spLocks/>
                    </p:cNvSpPr>
                    <p:nvPr/>
                  </p:nvSpPr>
                  <p:spPr bwMode="auto">
                    <a:xfrm flipH="1">
                      <a:off x="2389" y="1165"/>
                      <a:ext cx="400" cy="353"/>
                    </a:xfrm>
                    <a:custGeom>
                      <a:avLst/>
                      <a:gdLst>
                        <a:gd name="T0" fmla="*/ 530 w 1343"/>
                        <a:gd name="T1" fmla="*/ 1131 h 1145"/>
                        <a:gd name="T2" fmla="*/ 491 w 1343"/>
                        <a:gd name="T3" fmla="*/ 1121 h 1145"/>
                        <a:gd name="T4" fmla="*/ 445 w 1343"/>
                        <a:gd name="T5" fmla="*/ 1103 h 1145"/>
                        <a:gd name="T6" fmla="*/ 421 w 1343"/>
                        <a:gd name="T7" fmla="*/ 1077 h 1145"/>
                        <a:gd name="T8" fmla="*/ 443 w 1343"/>
                        <a:gd name="T9" fmla="*/ 1046 h 1145"/>
                        <a:gd name="T10" fmla="*/ 493 w 1343"/>
                        <a:gd name="T11" fmla="*/ 1020 h 1145"/>
                        <a:gd name="T12" fmla="*/ 455 w 1343"/>
                        <a:gd name="T13" fmla="*/ 993 h 1145"/>
                        <a:gd name="T14" fmla="*/ 385 w 1343"/>
                        <a:gd name="T15" fmla="*/ 939 h 1145"/>
                        <a:gd name="T16" fmla="*/ 295 w 1343"/>
                        <a:gd name="T17" fmla="*/ 863 h 1145"/>
                        <a:gd name="T18" fmla="*/ 198 w 1343"/>
                        <a:gd name="T19" fmla="*/ 770 h 1145"/>
                        <a:gd name="T20" fmla="*/ 109 w 1343"/>
                        <a:gd name="T21" fmla="*/ 666 h 1145"/>
                        <a:gd name="T22" fmla="*/ 38 w 1343"/>
                        <a:gd name="T23" fmla="*/ 555 h 1145"/>
                        <a:gd name="T24" fmla="*/ 3 w 1343"/>
                        <a:gd name="T25" fmla="*/ 443 h 1145"/>
                        <a:gd name="T26" fmla="*/ 13 w 1343"/>
                        <a:gd name="T27" fmla="*/ 336 h 1145"/>
                        <a:gd name="T28" fmla="*/ 84 w 1343"/>
                        <a:gd name="T29" fmla="*/ 238 h 1145"/>
                        <a:gd name="T30" fmla="*/ 230 w 1343"/>
                        <a:gd name="T31" fmla="*/ 154 h 1145"/>
                        <a:gd name="T32" fmla="*/ 280 w 1343"/>
                        <a:gd name="T33" fmla="*/ 121 h 1145"/>
                        <a:gd name="T34" fmla="*/ 253 w 1343"/>
                        <a:gd name="T35" fmla="*/ 79 h 1145"/>
                        <a:gd name="T36" fmla="*/ 331 w 1343"/>
                        <a:gd name="T37" fmla="*/ 30 h 1145"/>
                        <a:gd name="T38" fmla="*/ 359 w 1343"/>
                        <a:gd name="T39" fmla="*/ 24 h 1145"/>
                        <a:gd name="T40" fmla="*/ 438 w 1343"/>
                        <a:gd name="T41" fmla="*/ 14 h 1145"/>
                        <a:gd name="T42" fmla="*/ 560 w 1343"/>
                        <a:gd name="T43" fmla="*/ 2 h 1145"/>
                        <a:gd name="T44" fmla="*/ 718 w 1343"/>
                        <a:gd name="T45" fmla="*/ 0 h 1145"/>
                        <a:gd name="T46" fmla="*/ 905 w 1343"/>
                        <a:gd name="T47" fmla="*/ 11 h 1145"/>
                        <a:gd name="T48" fmla="*/ 980 w 1343"/>
                        <a:gd name="T49" fmla="*/ 22 h 1145"/>
                        <a:gd name="T50" fmla="*/ 1010 w 1343"/>
                        <a:gd name="T51" fmla="*/ 33 h 1145"/>
                        <a:gd name="T52" fmla="*/ 1044 w 1343"/>
                        <a:gd name="T53" fmla="*/ 52 h 1145"/>
                        <a:gd name="T54" fmla="*/ 1063 w 1343"/>
                        <a:gd name="T55" fmla="*/ 78 h 1145"/>
                        <a:gd name="T56" fmla="*/ 1043 w 1343"/>
                        <a:gd name="T57" fmla="*/ 108 h 1145"/>
                        <a:gd name="T58" fmla="*/ 1005 w 1343"/>
                        <a:gd name="T59" fmla="*/ 131 h 1145"/>
                        <a:gd name="T60" fmla="*/ 1072 w 1343"/>
                        <a:gd name="T61" fmla="*/ 154 h 1145"/>
                        <a:gd name="T62" fmla="*/ 1180 w 1343"/>
                        <a:gd name="T63" fmla="*/ 206 h 1145"/>
                        <a:gd name="T64" fmla="*/ 1285 w 1343"/>
                        <a:gd name="T65" fmla="*/ 290 h 1145"/>
                        <a:gd name="T66" fmla="*/ 1343 w 1343"/>
                        <a:gd name="T67" fmla="*/ 410 h 1145"/>
                        <a:gd name="T68" fmla="*/ 1307 w 1343"/>
                        <a:gd name="T69" fmla="*/ 567 h 1145"/>
                        <a:gd name="T70" fmla="*/ 1291 w 1343"/>
                        <a:gd name="T71" fmla="*/ 592 h 1145"/>
                        <a:gd name="T72" fmla="*/ 1245 w 1343"/>
                        <a:gd name="T73" fmla="*/ 655 h 1145"/>
                        <a:gd name="T74" fmla="*/ 1166 w 1343"/>
                        <a:gd name="T75" fmla="*/ 747 h 1145"/>
                        <a:gd name="T76" fmla="*/ 1058 w 1343"/>
                        <a:gd name="T77" fmla="*/ 857 h 1145"/>
                        <a:gd name="T78" fmla="*/ 917 w 1343"/>
                        <a:gd name="T79" fmla="*/ 974 h 1145"/>
                        <a:gd name="T80" fmla="*/ 874 w 1343"/>
                        <a:gd name="T81" fmla="*/ 1015 h 1145"/>
                        <a:gd name="T82" fmla="*/ 911 w 1343"/>
                        <a:gd name="T83" fmla="*/ 1028 h 1145"/>
                        <a:gd name="T84" fmla="*/ 952 w 1343"/>
                        <a:gd name="T85" fmla="*/ 1047 h 1145"/>
                        <a:gd name="T86" fmla="*/ 969 w 1343"/>
                        <a:gd name="T87" fmla="*/ 1073 h 1145"/>
                        <a:gd name="T88" fmla="*/ 936 w 1343"/>
                        <a:gd name="T89" fmla="*/ 1103 h 1145"/>
                        <a:gd name="T90" fmla="*/ 870 w 1343"/>
                        <a:gd name="T91" fmla="*/ 1123 h 1145"/>
                        <a:gd name="T92" fmla="*/ 836 w 1343"/>
                        <a:gd name="T93" fmla="*/ 1129 h 1145"/>
                        <a:gd name="T94" fmla="*/ 772 w 1343"/>
                        <a:gd name="T95" fmla="*/ 1138 h 1145"/>
                        <a:gd name="T96" fmla="*/ 693 w 1343"/>
                        <a:gd name="T97" fmla="*/ 1144 h 1145"/>
                        <a:gd name="T98" fmla="*/ 611 w 1343"/>
                        <a:gd name="T99" fmla="*/ 1145 h 1145"/>
                        <a:gd name="T100" fmla="*/ 540 w 1343"/>
                        <a:gd name="T101" fmla="*/ 1134 h 114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</a:cxnLst>
                      <a:rect l="0" t="0" r="r" b="b"/>
                      <a:pathLst>
                        <a:path w="1343" h="1145">
                          <a:moveTo>
                            <a:pt x="540" y="1134"/>
                          </a:moveTo>
                          <a:lnTo>
                            <a:pt x="537" y="1134"/>
                          </a:lnTo>
                          <a:lnTo>
                            <a:pt x="530" y="1131"/>
                          </a:lnTo>
                          <a:lnTo>
                            <a:pt x="519" y="1129"/>
                          </a:lnTo>
                          <a:lnTo>
                            <a:pt x="506" y="1126"/>
                          </a:lnTo>
                          <a:lnTo>
                            <a:pt x="491" y="1121"/>
                          </a:lnTo>
                          <a:lnTo>
                            <a:pt x="475" y="1116"/>
                          </a:lnTo>
                          <a:lnTo>
                            <a:pt x="460" y="1110"/>
                          </a:lnTo>
                          <a:lnTo>
                            <a:pt x="445" y="1103"/>
                          </a:lnTo>
                          <a:lnTo>
                            <a:pt x="434" y="1096"/>
                          </a:lnTo>
                          <a:lnTo>
                            <a:pt x="425" y="1087"/>
                          </a:lnTo>
                          <a:lnTo>
                            <a:pt x="421" y="1077"/>
                          </a:lnTo>
                          <a:lnTo>
                            <a:pt x="421" y="1068"/>
                          </a:lnTo>
                          <a:lnTo>
                            <a:pt x="428" y="1057"/>
                          </a:lnTo>
                          <a:lnTo>
                            <a:pt x="443" y="1046"/>
                          </a:lnTo>
                          <a:lnTo>
                            <a:pt x="465" y="1035"/>
                          </a:lnTo>
                          <a:lnTo>
                            <a:pt x="496" y="1022"/>
                          </a:lnTo>
                          <a:lnTo>
                            <a:pt x="493" y="1020"/>
                          </a:lnTo>
                          <a:lnTo>
                            <a:pt x="485" y="1015"/>
                          </a:lnTo>
                          <a:lnTo>
                            <a:pt x="473" y="1006"/>
                          </a:lnTo>
                          <a:lnTo>
                            <a:pt x="455" y="993"/>
                          </a:lnTo>
                          <a:lnTo>
                            <a:pt x="435" y="978"/>
                          </a:lnTo>
                          <a:lnTo>
                            <a:pt x="412" y="960"/>
                          </a:lnTo>
                          <a:lnTo>
                            <a:pt x="385" y="939"/>
                          </a:lnTo>
                          <a:lnTo>
                            <a:pt x="356" y="916"/>
                          </a:lnTo>
                          <a:lnTo>
                            <a:pt x="326" y="891"/>
                          </a:lnTo>
                          <a:lnTo>
                            <a:pt x="295" y="863"/>
                          </a:lnTo>
                          <a:lnTo>
                            <a:pt x="263" y="834"/>
                          </a:lnTo>
                          <a:lnTo>
                            <a:pt x="231" y="803"/>
                          </a:lnTo>
                          <a:lnTo>
                            <a:pt x="198" y="770"/>
                          </a:lnTo>
                          <a:lnTo>
                            <a:pt x="167" y="737"/>
                          </a:lnTo>
                          <a:lnTo>
                            <a:pt x="136" y="702"/>
                          </a:lnTo>
                          <a:lnTo>
                            <a:pt x="109" y="666"/>
                          </a:lnTo>
                          <a:lnTo>
                            <a:pt x="82" y="630"/>
                          </a:lnTo>
                          <a:lnTo>
                            <a:pt x="59" y="593"/>
                          </a:lnTo>
                          <a:lnTo>
                            <a:pt x="38" y="555"/>
                          </a:lnTo>
                          <a:lnTo>
                            <a:pt x="22" y="518"/>
                          </a:lnTo>
                          <a:lnTo>
                            <a:pt x="9" y="480"/>
                          </a:lnTo>
                          <a:lnTo>
                            <a:pt x="3" y="443"/>
                          </a:lnTo>
                          <a:lnTo>
                            <a:pt x="0" y="406"/>
                          </a:lnTo>
                          <a:lnTo>
                            <a:pt x="4" y="370"/>
                          </a:lnTo>
                          <a:lnTo>
                            <a:pt x="13" y="336"/>
                          </a:lnTo>
                          <a:lnTo>
                            <a:pt x="30" y="301"/>
                          </a:lnTo>
                          <a:lnTo>
                            <a:pt x="53" y="269"/>
                          </a:lnTo>
                          <a:lnTo>
                            <a:pt x="84" y="238"/>
                          </a:lnTo>
                          <a:lnTo>
                            <a:pt x="124" y="208"/>
                          </a:lnTo>
                          <a:lnTo>
                            <a:pt x="172" y="181"/>
                          </a:lnTo>
                          <a:lnTo>
                            <a:pt x="230" y="154"/>
                          </a:lnTo>
                          <a:lnTo>
                            <a:pt x="296" y="131"/>
                          </a:lnTo>
                          <a:lnTo>
                            <a:pt x="292" y="129"/>
                          </a:lnTo>
                          <a:lnTo>
                            <a:pt x="280" y="121"/>
                          </a:lnTo>
                          <a:lnTo>
                            <a:pt x="266" y="109"/>
                          </a:lnTo>
                          <a:lnTo>
                            <a:pt x="256" y="95"/>
                          </a:lnTo>
                          <a:lnTo>
                            <a:pt x="253" y="79"/>
                          </a:lnTo>
                          <a:lnTo>
                            <a:pt x="261" y="63"/>
                          </a:lnTo>
                          <a:lnTo>
                            <a:pt x="285" y="46"/>
                          </a:lnTo>
                          <a:lnTo>
                            <a:pt x="331" y="30"/>
                          </a:lnTo>
                          <a:lnTo>
                            <a:pt x="334" y="29"/>
                          </a:lnTo>
                          <a:lnTo>
                            <a:pt x="344" y="27"/>
                          </a:lnTo>
                          <a:lnTo>
                            <a:pt x="359" y="24"/>
                          </a:lnTo>
                          <a:lnTo>
                            <a:pt x="381" y="20"/>
                          </a:lnTo>
                          <a:lnTo>
                            <a:pt x="407" y="17"/>
                          </a:lnTo>
                          <a:lnTo>
                            <a:pt x="438" y="14"/>
                          </a:lnTo>
                          <a:lnTo>
                            <a:pt x="474" y="9"/>
                          </a:lnTo>
                          <a:lnTo>
                            <a:pt x="515" y="6"/>
                          </a:lnTo>
                          <a:lnTo>
                            <a:pt x="560" y="2"/>
                          </a:lnTo>
                          <a:lnTo>
                            <a:pt x="610" y="1"/>
                          </a:lnTo>
                          <a:lnTo>
                            <a:pt x="662" y="0"/>
                          </a:lnTo>
                          <a:lnTo>
                            <a:pt x="718" y="0"/>
                          </a:lnTo>
                          <a:lnTo>
                            <a:pt x="778" y="1"/>
                          </a:lnTo>
                          <a:lnTo>
                            <a:pt x="840" y="6"/>
                          </a:lnTo>
                          <a:lnTo>
                            <a:pt x="905" y="11"/>
                          </a:lnTo>
                          <a:lnTo>
                            <a:pt x="972" y="19"/>
                          </a:lnTo>
                          <a:lnTo>
                            <a:pt x="974" y="20"/>
                          </a:lnTo>
                          <a:lnTo>
                            <a:pt x="980" y="22"/>
                          </a:lnTo>
                          <a:lnTo>
                            <a:pt x="988" y="24"/>
                          </a:lnTo>
                          <a:lnTo>
                            <a:pt x="998" y="29"/>
                          </a:lnTo>
                          <a:lnTo>
                            <a:pt x="1010" y="33"/>
                          </a:lnTo>
                          <a:lnTo>
                            <a:pt x="1022" y="39"/>
                          </a:lnTo>
                          <a:lnTo>
                            <a:pt x="1034" y="45"/>
                          </a:lnTo>
                          <a:lnTo>
                            <a:pt x="1044" y="52"/>
                          </a:lnTo>
                          <a:lnTo>
                            <a:pt x="1053" y="60"/>
                          </a:lnTo>
                          <a:lnTo>
                            <a:pt x="1060" y="69"/>
                          </a:lnTo>
                          <a:lnTo>
                            <a:pt x="1063" y="78"/>
                          </a:lnTo>
                          <a:lnTo>
                            <a:pt x="1062" y="87"/>
                          </a:lnTo>
                          <a:lnTo>
                            <a:pt x="1056" y="98"/>
                          </a:lnTo>
                          <a:lnTo>
                            <a:pt x="1043" y="108"/>
                          </a:lnTo>
                          <a:lnTo>
                            <a:pt x="1025" y="118"/>
                          </a:lnTo>
                          <a:lnTo>
                            <a:pt x="999" y="130"/>
                          </a:lnTo>
                          <a:lnTo>
                            <a:pt x="1005" y="131"/>
                          </a:lnTo>
                          <a:lnTo>
                            <a:pt x="1020" y="136"/>
                          </a:lnTo>
                          <a:lnTo>
                            <a:pt x="1042" y="144"/>
                          </a:lnTo>
                          <a:lnTo>
                            <a:pt x="1072" y="154"/>
                          </a:lnTo>
                          <a:lnTo>
                            <a:pt x="1105" y="168"/>
                          </a:lnTo>
                          <a:lnTo>
                            <a:pt x="1142" y="185"/>
                          </a:lnTo>
                          <a:lnTo>
                            <a:pt x="1180" y="206"/>
                          </a:lnTo>
                          <a:lnTo>
                            <a:pt x="1217" y="230"/>
                          </a:lnTo>
                          <a:lnTo>
                            <a:pt x="1253" y="259"/>
                          </a:lnTo>
                          <a:lnTo>
                            <a:pt x="1285" y="290"/>
                          </a:lnTo>
                          <a:lnTo>
                            <a:pt x="1312" y="326"/>
                          </a:lnTo>
                          <a:lnTo>
                            <a:pt x="1331" y="366"/>
                          </a:lnTo>
                          <a:lnTo>
                            <a:pt x="1343" y="410"/>
                          </a:lnTo>
                          <a:lnTo>
                            <a:pt x="1343" y="458"/>
                          </a:lnTo>
                          <a:lnTo>
                            <a:pt x="1332" y="511"/>
                          </a:lnTo>
                          <a:lnTo>
                            <a:pt x="1307" y="567"/>
                          </a:lnTo>
                          <a:lnTo>
                            <a:pt x="1305" y="570"/>
                          </a:lnTo>
                          <a:lnTo>
                            <a:pt x="1300" y="578"/>
                          </a:lnTo>
                          <a:lnTo>
                            <a:pt x="1291" y="592"/>
                          </a:lnTo>
                          <a:lnTo>
                            <a:pt x="1279" y="609"/>
                          </a:lnTo>
                          <a:lnTo>
                            <a:pt x="1263" y="630"/>
                          </a:lnTo>
                          <a:lnTo>
                            <a:pt x="1245" y="655"/>
                          </a:lnTo>
                          <a:lnTo>
                            <a:pt x="1222" y="682"/>
                          </a:lnTo>
                          <a:lnTo>
                            <a:pt x="1196" y="714"/>
                          </a:lnTo>
                          <a:lnTo>
                            <a:pt x="1166" y="747"/>
                          </a:lnTo>
                          <a:lnTo>
                            <a:pt x="1134" y="783"/>
                          </a:lnTo>
                          <a:lnTo>
                            <a:pt x="1097" y="819"/>
                          </a:lnTo>
                          <a:lnTo>
                            <a:pt x="1058" y="857"/>
                          </a:lnTo>
                          <a:lnTo>
                            <a:pt x="1014" y="897"/>
                          </a:lnTo>
                          <a:lnTo>
                            <a:pt x="968" y="936"/>
                          </a:lnTo>
                          <a:lnTo>
                            <a:pt x="917" y="974"/>
                          </a:lnTo>
                          <a:lnTo>
                            <a:pt x="864" y="1013"/>
                          </a:lnTo>
                          <a:lnTo>
                            <a:pt x="867" y="1014"/>
                          </a:lnTo>
                          <a:lnTo>
                            <a:pt x="874" y="1015"/>
                          </a:lnTo>
                          <a:lnTo>
                            <a:pt x="884" y="1019"/>
                          </a:lnTo>
                          <a:lnTo>
                            <a:pt x="897" y="1022"/>
                          </a:lnTo>
                          <a:lnTo>
                            <a:pt x="911" y="1028"/>
                          </a:lnTo>
                          <a:lnTo>
                            <a:pt x="926" y="1034"/>
                          </a:lnTo>
                          <a:lnTo>
                            <a:pt x="939" y="1041"/>
                          </a:lnTo>
                          <a:lnTo>
                            <a:pt x="952" y="1047"/>
                          </a:lnTo>
                          <a:lnTo>
                            <a:pt x="961" y="1055"/>
                          </a:lnTo>
                          <a:lnTo>
                            <a:pt x="968" y="1065"/>
                          </a:lnTo>
                          <a:lnTo>
                            <a:pt x="969" y="1073"/>
                          </a:lnTo>
                          <a:lnTo>
                            <a:pt x="965" y="1083"/>
                          </a:lnTo>
                          <a:lnTo>
                            <a:pt x="954" y="1092"/>
                          </a:lnTo>
                          <a:lnTo>
                            <a:pt x="936" y="1103"/>
                          </a:lnTo>
                          <a:lnTo>
                            <a:pt x="909" y="1113"/>
                          </a:lnTo>
                          <a:lnTo>
                            <a:pt x="873" y="1123"/>
                          </a:lnTo>
                          <a:lnTo>
                            <a:pt x="870" y="1123"/>
                          </a:lnTo>
                          <a:lnTo>
                            <a:pt x="862" y="1126"/>
                          </a:lnTo>
                          <a:lnTo>
                            <a:pt x="851" y="1127"/>
                          </a:lnTo>
                          <a:lnTo>
                            <a:pt x="836" y="1129"/>
                          </a:lnTo>
                          <a:lnTo>
                            <a:pt x="817" y="1133"/>
                          </a:lnTo>
                          <a:lnTo>
                            <a:pt x="796" y="1135"/>
                          </a:lnTo>
                          <a:lnTo>
                            <a:pt x="772" y="1138"/>
                          </a:lnTo>
                          <a:lnTo>
                            <a:pt x="747" y="1141"/>
                          </a:lnTo>
                          <a:lnTo>
                            <a:pt x="720" y="1143"/>
                          </a:lnTo>
                          <a:lnTo>
                            <a:pt x="693" y="1144"/>
                          </a:lnTo>
                          <a:lnTo>
                            <a:pt x="665" y="1145"/>
                          </a:lnTo>
                          <a:lnTo>
                            <a:pt x="637" y="1145"/>
                          </a:lnTo>
                          <a:lnTo>
                            <a:pt x="611" y="1145"/>
                          </a:lnTo>
                          <a:lnTo>
                            <a:pt x="586" y="1143"/>
                          </a:lnTo>
                          <a:lnTo>
                            <a:pt x="561" y="1140"/>
                          </a:lnTo>
                          <a:lnTo>
                            <a:pt x="540" y="1134"/>
                          </a:lnTo>
                          <a:close/>
                        </a:path>
                      </a:pathLst>
                    </a:custGeom>
                    <a:solidFill>
                      <a:srgbClr val="E4967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00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2332" y="1248"/>
                      <a:ext cx="72" cy="92"/>
                    </a:xfrm>
                    <a:custGeom>
                      <a:avLst/>
                      <a:gdLst>
                        <a:gd name="T0" fmla="*/ 64 w 72"/>
                        <a:gd name="T1" fmla="*/ 16 h 92"/>
                        <a:gd name="T2" fmla="*/ 25 w 72"/>
                        <a:gd name="T3" fmla="*/ 3 h 92"/>
                        <a:gd name="T4" fmla="*/ 7 w 72"/>
                        <a:gd name="T5" fmla="*/ 37 h 92"/>
                        <a:gd name="T6" fmla="*/ 64 w 72"/>
                        <a:gd name="T7" fmla="*/ 90 h 92"/>
                        <a:gd name="T8" fmla="*/ 56 w 72"/>
                        <a:gd name="T9" fmla="*/ 51 h 92"/>
                        <a:gd name="T10" fmla="*/ 64 w 72"/>
                        <a:gd name="T11" fmla="*/ 16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72" h="92">
                          <a:moveTo>
                            <a:pt x="64" y="16"/>
                          </a:moveTo>
                          <a:cubicBezTo>
                            <a:pt x="58" y="8"/>
                            <a:pt x="34" y="0"/>
                            <a:pt x="25" y="3"/>
                          </a:cubicBezTo>
                          <a:cubicBezTo>
                            <a:pt x="15" y="7"/>
                            <a:pt x="0" y="22"/>
                            <a:pt x="7" y="37"/>
                          </a:cubicBezTo>
                          <a:cubicBezTo>
                            <a:pt x="14" y="52"/>
                            <a:pt x="56" y="88"/>
                            <a:pt x="64" y="90"/>
                          </a:cubicBezTo>
                          <a:cubicBezTo>
                            <a:pt x="72" y="92"/>
                            <a:pt x="56" y="63"/>
                            <a:pt x="56" y="51"/>
                          </a:cubicBezTo>
                          <a:cubicBezTo>
                            <a:pt x="56" y="39"/>
                            <a:pt x="62" y="23"/>
                            <a:pt x="64" y="16"/>
                          </a:cubicBezTo>
                          <a:close/>
                        </a:path>
                      </a:pathLst>
                    </a:custGeom>
                    <a:noFill/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01" name="Freeform 129"/>
                    <p:cNvSpPr>
                      <a:spLocks/>
                    </p:cNvSpPr>
                    <p:nvPr/>
                  </p:nvSpPr>
                  <p:spPr bwMode="auto">
                    <a:xfrm flipH="1">
                      <a:off x="2308" y="1230"/>
                      <a:ext cx="104" cy="135"/>
                    </a:xfrm>
                    <a:custGeom>
                      <a:avLst/>
                      <a:gdLst>
                        <a:gd name="T0" fmla="*/ 6 w 350"/>
                        <a:gd name="T1" fmla="*/ 60 h 435"/>
                        <a:gd name="T2" fmla="*/ 20 w 350"/>
                        <a:gd name="T3" fmla="*/ 50 h 435"/>
                        <a:gd name="T4" fmla="*/ 44 w 350"/>
                        <a:gd name="T5" fmla="*/ 37 h 435"/>
                        <a:gd name="T6" fmla="*/ 78 w 350"/>
                        <a:gd name="T7" fmla="*/ 20 h 435"/>
                        <a:gd name="T8" fmla="*/ 120 w 350"/>
                        <a:gd name="T9" fmla="*/ 8 h 435"/>
                        <a:gd name="T10" fmla="*/ 170 w 350"/>
                        <a:gd name="T11" fmla="*/ 0 h 435"/>
                        <a:gd name="T12" fmla="*/ 225 w 350"/>
                        <a:gd name="T13" fmla="*/ 3 h 435"/>
                        <a:gd name="T14" fmla="*/ 284 w 350"/>
                        <a:gd name="T15" fmla="*/ 19 h 435"/>
                        <a:gd name="T16" fmla="*/ 316 w 350"/>
                        <a:gd name="T17" fmla="*/ 35 h 435"/>
                        <a:gd name="T18" fmla="*/ 328 w 350"/>
                        <a:gd name="T19" fmla="*/ 56 h 435"/>
                        <a:gd name="T20" fmla="*/ 343 w 350"/>
                        <a:gd name="T21" fmla="*/ 92 h 435"/>
                        <a:gd name="T22" fmla="*/ 350 w 350"/>
                        <a:gd name="T23" fmla="*/ 141 h 435"/>
                        <a:gd name="T24" fmla="*/ 337 w 350"/>
                        <a:gd name="T25" fmla="*/ 201 h 435"/>
                        <a:gd name="T26" fmla="*/ 297 w 350"/>
                        <a:gd name="T27" fmla="*/ 266 h 435"/>
                        <a:gd name="T28" fmla="*/ 216 w 350"/>
                        <a:gd name="T29" fmla="*/ 335 h 435"/>
                        <a:gd name="T30" fmla="*/ 87 w 350"/>
                        <a:gd name="T31" fmla="*/ 403 h 435"/>
                        <a:gd name="T32" fmla="*/ 22 w 350"/>
                        <a:gd name="T33" fmla="*/ 369 h 435"/>
                        <a:gd name="T34" fmla="*/ 35 w 350"/>
                        <a:gd name="T35" fmla="*/ 364 h 435"/>
                        <a:gd name="T36" fmla="*/ 68 w 350"/>
                        <a:gd name="T37" fmla="*/ 345 h 435"/>
                        <a:gd name="T38" fmla="*/ 113 w 350"/>
                        <a:gd name="T39" fmla="*/ 319 h 435"/>
                        <a:gd name="T40" fmla="*/ 162 w 350"/>
                        <a:gd name="T41" fmla="*/ 282 h 435"/>
                        <a:gd name="T42" fmla="*/ 206 w 350"/>
                        <a:gd name="T43" fmla="*/ 239 h 435"/>
                        <a:gd name="T44" fmla="*/ 237 w 350"/>
                        <a:gd name="T45" fmla="*/ 192 h 435"/>
                        <a:gd name="T46" fmla="*/ 248 w 350"/>
                        <a:gd name="T47" fmla="*/ 139 h 435"/>
                        <a:gd name="T48" fmla="*/ 230 w 350"/>
                        <a:gd name="T49" fmla="*/ 85 h 435"/>
                        <a:gd name="T50" fmla="*/ 227 w 350"/>
                        <a:gd name="T51" fmla="*/ 81 h 435"/>
                        <a:gd name="T52" fmla="*/ 219 w 350"/>
                        <a:gd name="T53" fmla="*/ 76 h 435"/>
                        <a:gd name="T54" fmla="*/ 207 w 350"/>
                        <a:gd name="T55" fmla="*/ 68 h 435"/>
                        <a:gd name="T56" fmla="*/ 188 w 350"/>
                        <a:gd name="T57" fmla="*/ 61 h 435"/>
                        <a:gd name="T58" fmla="*/ 163 w 350"/>
                        <a:gd name="T59" fmla="*/ 58 h 435"/>
                        <a:gd name="T60" fmla="*/ 131 w 350"/>
                        <a:gd name="T61" fmla="*/ 64 h 435"/>
                        <a:gd name="T62" fmla="*/ 91 w 350"/>
                        <a:gd name="T63" fmla="*/ 79 h 435"/>
                        <a:gd name="T64" fmla="*/ 45 w 350"/>
                        <a:gd name="T65" fmla="*/ 107 h 4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0" h="435">
                          <a:moveTo>
                            <a:pt x="5" y="61"/>
                          </a:moveTo>
                          <a:lnTo>
                            <a:pt x="6" y="60"/>
                          </a:lnTo>
                          <a:lnTo>
                            <a:pt x="12" y="56"/>
                          </a:lnTo>
                          <a:lnTo>
                            <a:pt x="20" y="50"/>
                          </a:lnTo>
                          <a:lnTo>
                            <a:pt x="30" y="43"/>
                          </a:lnTo>
                          <a:lnTo>
                            <a:pt x="44" y="37"/>
                          </a:lnTo>
                          <a:lnTo>
                            <a:pt x="60" y="29"/>
                          </a:lnTo>
                          <a:lnTo>
                            <a:pt x="78" y="20"/>
                          </a:lnTo>
                          <a:lnTo>
                            <a:pt x="98" y="14"/>
                          </a:lnTo>
                          <a:lnTo>
                            <a:pt x="120" y="8"/>
                          </a:lnTo>
                          <a:lnTo>
                            <a:pt x="144" y="3"/>
                          </a:lnTo>
                          <a:lnTo>
                            <a:pt x="170" y="0"/>
                          </a:lnTo>
                          <a:lnTo>
                            <a:pt x="197" y="0"/>
                          </a:lnTo>
                          <a:lnTo>
                            <a:pt x="225" y="3"/>
                          </a:lnTo>
                          <a:lnTo>
                            <a:pt x="254" y="9"/>
                          </a:lnTo>
                          <a:lnTo>
                            <a:pt x="284" y="19"/>
                          </a:lnTo>
                          <a:lnTo>
                            <a:pt x="314" y="33"/>
                          </a:lnTo>
                          <a:lnTo>
                            <a:pt x="316" y="35"/>
                          </a:lnTo>
                          <a:lnTo>
                            <a:pt x="321" y="43"/>
                          </a:lnTo>
                          <a:lnTo>
                            <a:pt x="328" y="56"/>
                          </a:lnTo>
                          <a:lnTo>
                            <a:pt x="336" y="72"/>
                          </a:lnTo>
                          <a:lnTo>
                            <a:pt x="343" y="92"/>
                          </a:lnTo>
                          <a:lnTo>
                            <a:pt x="347" y="115"/>
                          </a:lnTo>
                          <a:lnTo>
                            <a:pt x="350" y="141"/>
                          </a:lnTo>
                          <a:lnTo>
                            <a:pt x="346" y="170"/>
                          </a:lnTo>
                          <a:lnTo>
                            <a:pt x="337" y="201"/>
                          </a:lnTo>
                          <a:lnTo>
                            <a:pt x="321" y="233"/>
                          </a:lnTo>
                          <a:lnTo>
                            <a:pt x="297" y="266"/>
                          </a:lnTo>
                          <a:lnTo>
                            <a:pt x="262" y="300"/>
                          </a:lnTo>
                          <a:lnTo>
                            <a:pt x="216" y="335"/>
                          </a:lnTo>
                          <a:lnTo>
                            <a:pt x="158" y="369"/>
                          </a:lnTo>
                          <a:lnTo>
                            <a:pt x="87" y="403"/>
                          </a:lnTo>
                          <a:lnTo>
                            <a:pt x="0" y="435"/>
                          </a:lnTo>
                          <a:lnTo>
                            <a:pt x="22" y="369"/>
                          </a:lnTo>
                          <a:lnTo>
                            <a:pt x="26" y="368"/>
                          </a:lnTo>
                          <a:lnTo>
                            <a:pt x="35" y="364"/>
                          </a:lnTo>
                          <a:lnTo>
                            <a:pt x="50" y="355"/>
                          </a:lnTo>
                          <a:lnTo>
                            <a:pt x="68" y="345"/>
                          </a:lnTo>
                          <a:lnTo>
                            <a:pt x="89" y="332"/>
                          </a:lnTo>
                          <a:lnTo>
                            <a:pt x="113" y="319"/>
                          </a:lnTo>
                          <a:lnTo>
                            <a:pt x="138" y="301"/>
                          </a:lnTo>
                          <a:lnTo>
                            <a:pt x="162" y="282"/>
                          </a:lnTo>
                          <a:lnTo>
                            <a:pt x="185" y="262"/>
                          </a:lnTo>
                          <a:lnTo>
                            <a:pt x="206" y="239"/>
                          </a:lnTo>
                          <a:lnTo>
                            <a:pt x="224" y="216"/>
                          </a:lnTo>
                          <a:lnTo>
                            <a:pt x="237" y="192"/>
                          </a:lnTo>
                          <a:lnTo>
                            <a:pt x="246" y="166"/>
                          </a:lnTo>
                          <a:lnTo>
                            <a:pt x="248" y="139"/>
                          </a:lnTo>
                          <a:lnTo>
                            <a:pt x="242" y="113"/>
                          </a:lnTo>
                          <a:lnTo>
                            <a:pt x="230" y="85"/>
                          </a:lnTo>
                          <a:lnTo>
                            <a:pt x="229" y="84"/>
                          </a:lnTo>
                          <a:lnTo>
                            <a:pt x="227" y="81"/>
                          </a:lnTo>
                          <a:lnTo>
                            <a:pt x="224" y="79"/>
                          </a:lnTo>
                          <a:lnTo>
                            <a:pt x="219" y="76"/>
                          </a:lnTo>
                          <a:lnTo>
                            <a:pt x="214" y="71"/>
                          </a:lnTo>
                          <a:lnTo>
                            <a:pt x="207" y="68"/>
                          </a:lnTo>
                          <a:lnTo>
                            <a:pt x="199" y="64"/>
                          </a:lnTo>
                          <a:lnTo>
                            <a:pt x="188" y="61"/>
                          </a:lnTo>
                          <a:lnTo>
                            <a:pt x="177" y="60"/>
                          </a:lnTo>
                          <a:lnTo>
                            <a:pt x="163" y="58"/>
                          </a:lnTo>
                          <a:lnTo>
                            <a:pt x="148" y="61"/>
                          </a:lnTo>
                          <a:lnTo>
                            <a:pt x="131" y="64"/>
                          </a:lnTo>
                          <a:lnTo>
                            <a:pt x="112" y="70"/>
                          </a:lnTo>
                          <a:lnTo>
                            <a:pt x="91" y="79"/>
                          </a:lnTo>
                          <a:lnTo>
                            <a:pt x="70" y="91"/>
                          </a:lnTo>
                          <a:lnTo>
                            <a:pt x="45" y="107"/>
                          </a:lnTo>
                          <a:lnTo>
                            <a:pt x="5" y="61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02" name="Freeform 130"/>
                    <p:cNvSpPr>
                      <a:spLocks/>
                    </p:cNvSpPr>
                    <p:nvPr/>
                  </p:nvSpPr>
                  <p:spPr bwMode="auto">
                    <a:xfrm flipH="1">
                      <a:off x="2493" y="1230"/>
                      <a:ext cx="262" cy="242"/>
                    </a:xfrm>
                    <a:custGeom>
                      <a:avLst/>
                      <a:gdLst>
                        <a:gd name="T0" fmla="*/ 232 w 878"/>
                        <a:gd name="T1" fmla="*/ 23 h 783"/>
                        <a:gd name="T2" fmla="*/ 218 w 878"/>
                        <a:gd name="T3" fmla="*/ 27 h 783"/>
                        <a:gd name="T4" fmla="*/ 194 w 878"/>
                        <a:gd name="T5" fmla="*/ 37 h 783"/>
                        <a:gd name="T6" fmla="*/ 162 w 878"/>
                        <a:gd name="T7" fmla="*/ 50 h 783"/>
                        <a:gd name="T8" fmla="*/ 126 w 878"/>
                        <a:gd name="T9" fmla="*/ 70 h 783"/>
                        <a:gd name="T10" fmla="*/ 89 w 878"/>
                        <a:gd name="T11" fmla="*/ 95 h 783"/>
                        <a:gd name="T12" fmla="*/ 55 w 878"/>
                        <a:gd name="T13" fmla="*/ 126 h 783"/>
                        <a:gd name="T14" fmla="*/ 27 w 878"/>
                        <a:gd name="T15" fmla="*/ 164 h 783"/>
                        <a:gd name="T16" fmla="*/ 7 w 878"/>
                        <a:gd name="T17" fmla="*/ 208 h 783"/>
                        <a:gd name="T18" fmla="*/ 0 w 878"/>
                        <a:gd name="T19" fmla="*/ 259 h 783"/>
                        <a:gd name="T20" fmla="*/ 10 w 878"/>
                        <a:gd name="T21" fmla="*/ 317 h 783"/>
                        <a:gd name="T22" fmla="*/ 37 w 878"/>
                        <a:gd name="T23" fmla="*/ 383 h 783"/>
                        <a:gd name="T24" fmla="*/ 88 w 878"/>
                        <a:gd name="T25" fmla="*/ 457 h 783"/>
                        <a:gd name="T26" fmla="*/ 163 w 878"/>
                        <a:gd name="T27" fmla="*/ 540 h 783"/>
                        <a:gd name="T28" fmla="*/ 268 w 878"/>
                        <a:gd name="T29" fmla="*/ 629 h 783"/>
                        <a:gd name="T30" fmla="*/ 405 w 878"/>
                        <a:gd name="T31" fmla="*/ 730 h 783"/>
                        <a:gd name="T32" fmla="*/ 495 w 878"/>
                        <a:gd name="T33" fmla="*/ 776 h 783"/>
                        <a:gd name="T34" fmla="*/ 551 w 878"/>
                        <a:gd name="T35" fmla="*/ 730 h 783"/>
                        <a:gd name="T36" fmla="*/ 641 w 878"/>
                        <a:gd name="T37" fmla="*/ 647 h 783"/>
                        <a:gd name="T38" fmla="*/ 740 w 878"/>
                        <a:gd name="T39" fmla="*/ 540 h 783"/>
                        <a:gd name="T40" fmla="*/ 827 w 878"/>
                        <a:gd name="T41" fmla="*/ 418 h 783"/>
                        <a:gd name="T42" fmla="*/ 876 w 878"/>
                        <a:gd name="T43" fmla="*/ 293 h 783"/>
                        <a:gd name="T44" fmla="*/ 865 w 878"/>
                        <a:gd name="T45" fmla="*/ 178 h 783"/>
                        <a:gd name="T46" fmla="*/ 768 w 878"/>
                        <a:gd name="T47" fmla="*/ 81 h 783"/>
                        <a:gd name="T48" fmla="*/ 679 w 878"/>
                        <a:gd name="T49" fmla="*/ 43 h 783"/>
                        <a:gd name="T50" fmla="*/ 657 w 878"/>
                        <a:gd name="T51" fmla="*/ 38 h 783"/>
                        <a:gd name="T52" fmla="*/ 618 w 878"/>
                        <a:gd name="T53" fmla="*/ 27 h 783"/>
                        <a:gd name="T54" fmla="*/ 565 w 878"/>
                        <a:gd name="T55" fmla="*/ 16 h 783"/>
                        <a:gd name="T56" fmla="*/ 499 w 878"/>
                        <a:gd name="T57" fmla="*/ 5 h 783"/>
                        <a:gd name="T58" fmla="*/ 428 w 878"/>
                        <a:gd name="T59" fmla="*/ 0 h 783"/>
                        <a:gd name="T60" fmla="*/ 351 w 878"/>
                        <a:gd name="T61" fmla="*/ 2 h 783"/>
                        <a:gd name="T62" fmla="*/ 272 w 878"/>
                        <a:gd name="T63" fmla="*/ 12 h 7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878" h="783">
                          <a:moveTo>
                            <a:pt x="234" y="23"/>
                          </a:moveTo>
                          <a:lnTo>
                            <a:pt x="232" y="23"/>
                          </a:lnTo>
                          <a:lnTo>
                            <a:pt x="227" y="25"/>
                          </a:lnTo>
                          <a:lnTo>
                            <a:pt x="218" y="27"/>
                          </a:lnTo>
                          <a:lnTo>
                            <a:pt x="208" y="32"/>
                          </a:lnTo>
                          <a:lnTo>
                            <a:pt x="194" y="37"/>
                          </a:lnTo>
                          <a:lnTo>
                            <a:pt x="179" y="43"/>
                          </a:lnTo>
                          <a:lnTo>
                            <a:pt x="162" y="50"/>
                          </a:lnTo>
                          <a:lnTo>
                            <a:pt x="144" y="60"/>
                          </a:lnTo>
                          <a:lnTo>
                            <a:pt x="126" y="70"/>
                          </a:lnTo>
                          <a:lnTo>
                            <a:pt x="108" y="83"/>
                          </a:lnTo>
                          <a:lnTo>
                            <a:pt x="89" y="95"/>
                          </a:lnTo>
                          <a:lnTo>
                            <a:pt x="72" y="110"/>
                          </a:lnTo>
                          <a:lnTo>
                            <a:pt x="55" y="126"/>
                          </a:lnTo>
                          <a:lnTo>
                            <a:pt x="40" y="145"/>
                          </a:lnTo>
                          <a:lnTo>
                            <a:pt x="27" y="164"/>
                          </a:lnTo>
                          <a:lnTo>
                            <a:pt x="15" y="185"/>
                          </a:lnTo>
                          <a:lnTo>
                            <a:pt x="7" y="208"/>
                          </a:lnTo>
                          <a:lnTo>
                            <a:pt x="3" y="232"/>
                          </a:lnTo>
                          <a:lnTo>
                            <a:pt x="0" y="259"/>
                          </a:lnTo>
                          <a:lnTo>
                            <a:pt x="3" y="288"/>
                          </a:lnTo>
                          <a:lnTo>
                            <a:pt x="10" y="317"/>
                          </a:lnTo>
                          <a:lnTo>
                            <a:pt x="21" y="350"/>
                          </a:lnTo>
                          <a:lnTo>
                            <a:pt x="37" y="383"/>
                          </a:lnTo>
                          <a:lnTo>
                            <a:pt x="59" y="419"/>
                          </a:lnTo>
                          <a:lnTo>
                            <a:pt x="88" y="457"/>
                          </a:lnTo>
                          <a:lnTo>
                            <a:pt x="121" y="497"/>
                          </a:lnTo>
                          <a:lnTo>
                            <a:pt x="163" y="540"/>
                          </a:lnTo>
                          <a:lnTo>
                            <a:pt x="211" y="583"/>
                          </a:lnTo>
                          <a:lnTo>
                            <a:pt x="268" y="629"/>
                          </a:lnTo>
                          <a:lnTo>
                            <a:pt x="332" y="679"/>
                          </a:lnTo>
                          <a:lnTo>
                            <a:pt x="405" y="730"/>
                          </a:lnTo>
                          <a:lnTo>
                            <a:pt x="487" y="783"/>
                          </a:lnTo>
                          <a:lnTo>
                            <a:pt x="495" y="776"/>
                          </a:lnTo>
                          <a:lnTo>
                            <a:pt x="517" y="758"/>
                          </a:lnTo>
                          <a:lnTo>
                            <a:pt x="551" y="730"/>
                          </a:lnTo>
                          <a:lnTo>
                            <a:pt x="593" y="692"/>
                          </a:lnTo>
                          <a:lnTo>
                            <a:pt x="641" y="647"/>
                          </a:lnTo>
                          <a:lnTo>
                            <a:pt x="691" y="596"/>
                          </a:lnTo>
                          <a:lnTo>
                            <a:pt x="740" y="540"/>
                          </a:lnTo>
                          <a:lnTo>
                            <a:pt x="786" y="480"/>
                          </a:lnTo>
                          <a:lnTo>
                            <a:pt x="827" y="418"/>
                          </a:lnTo>
                          <a:lnTo>
                            <a:pt x="858" y="355"/>
                          </a:lnTo>
                          <a:lnTo>
                            <a:pt x="876" y="293"/>
                          </a:lnTo>
                          <a:lnTo>
                            <a:pt x="878" y="235"/>
                          </a:lnTo>
                          <a:lnTo>
                            <a:pt x="865" y="178"/>
                          </a:lnTo>
                          <a:lnTo>
                            <a:pt x="828" y="126"/>
                          </a:lnTo>
                          <a:lnTo>
                            <a:pt x="768" y="81"/>
                          </a:lnTo>
                          <a:lnTo>
                            <a:pt x="681" y="45"/>
                          </a:lnTo>
                          <a:lnTo>
                            <a:pt x="679" y="43"/>
                          </a:lnTo>
                          <a:lnTo>
                            <a:pt x="671" y="41"/>
                          </a:lnTo>
                          <a:lnTo>
                            <a:pt x="657" y="38"/>
                          </a:lnTo>
                          <a:lnTo>
                            <a:pt x="640" y="32"/>
                          </a:lnTo>
                          <a:lnTo>
                            <a:pt x="618" y="27"/>
                          </a:lnTo>
                          <a:lnTo>
                            <a:pt x="593" y="22"/>
                          </a:lnTo>
                          <a:lnTo>
                            <a:pt x="565" y="16"/>
                          </a:lnTo>
                          <a:lnTo>
                            <a:pt x="534" y="10"/>
                          </a:lnTo>
                          <a:lnTo>
                            <a:pt x="499" y="5"/>
                          </a:lnTo>
                          <a:lnTo>
                            <a:pt x="465" y="2"/>
                          </a:lnTo>
                          <a:lnTo>
                            <a:pt x="428" y="0"/>
                          </a:lnTo>
                          <a:lnTo>
                            <a:pt x="389" y="0"/>
                          </a:lnTo>
                          <a:lnTo>
                            <a:pt x="351" y="2"/>
                          </a:lnTo>
                          <a:lnTo>
                            <a:pt x="311" y="5"/>
                          </a:lnTo>
                          <a:lnTo>
                            <a:pt x="272" y="12"/>
                          </a:lnTo>
                          <a:lnTo>
                            <a:pt x="234" y="23"/>
                          </a:lnTo>
                          <a:close/>
                        </a:path>
                      </a:pathLst>
                    </a:custGeom>
                    <a:solidFill>
                      <a:srgbClr val="E59D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103" name="Group 1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38" y="1169"/>
                      <a:ext cx="304" cy="319"/>
                      <a:chOff x="4727" y="2541"/>
                      <a:chExt cx="304" cy="319"/>
                    </a:xfrm>
                  </p:grpSpPr>
                  <p:sp>
                    <p:nvSpPr>
                      <p:cNvPr id="110" name="Freeform 13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812" y="2541"/>
                        <a:ext cx="142" cy="15"/>
                      </a:xfrm>
                      <a:custGeom>
                        <a:avLst/>
                        <a:gdLst>
                          <a:gd name="T0" fmla="*/ 475 w 475"/>
                          <a:gd name="T1" fmla="*/ 33 h 48"/>
                          <a:gd name="T2" fmla="*/ 469 w 475"/>
                          <a:gd name="T3" fmla="*/ 33 h 48"/>
                          <a:gd name="T4" fmla="*/ 453 w 475"/>
                          <a:gd name="T5" fmla="*/ 34 h 48"/>
                          <a:gd name="T6" fmla="*/ 427 w 475"/>
                          <a:gd name="T7" fmla="*/ 36 h 48"/>
                          <a:gd name="T8" fmla="*/ 394 w 475"/>
                          <a:gd name="T9" fmla="*/ 39 h 48"/>
                          <a:gd name="T10" fmla="*/ 355 w 475"/>
                          <a:gd name="T11" fmla="*/ 41 h 48"/>
                          <a:gd name="T12" fmla="*/ 313 w 475"/>
                          <a:gd name="T13" fmla="*/ 43 h 48"/>
                          <a:gd name="T14" fmla="*/ 267 w 475"/>
                          <a:gd name="T15" fmla="*/ 46 h 48"/>
                          <a:gd name="T16" fmla="*/ 220 w 475"/>
                          <a:gd name="T17" fmla="*/ 47 h 48"/>
                          <a:gd name="T18" fmla="*/ 174 w 475"/>
                          <a:gd name="T19" fmla="*/ 48 h 48"/>
                          <a:gd name="T20" fmla="*/ 131 w 475"/>
                          <a:gd name="T21" fmla="*/ 48 h 48"/>
                          <a:gd name="T22" fmla="*/ 90 w 475"/>
                          <a:gd name="T23" fmla="*/ 47 h 48"/>
                          <a:gd name="T24" fmla="*/ 56 w 475"/>
                          <a:gd name="T25" fmla="*/ 46 h 48"/>
                          <a:gd name="T26" fmla="*/ 28 w 475"/>
                          <a:gd name="T27" fmla="*/ 41 h 48"/>
                          <a:gd name="T28" fmla="*/ 10 w 475"/>
                          <a:gd name="T29" fmla="*/ 36 h 48"/>
                          <a:gd name="T30" fmla="*/ 0 w 475"/>
                          <a:gd name="T31" fmla="*/ 28 h 48"/>
                          <a:gd name="T32" fmla="*/ 4 w 475"/>
                          <a:gd name="T33" fmla="*/ 19 h 48"/>
                          <a:gd name="T34" fmla="*/ 6 w 475"/>
                          <a:gd name="T35" fmla="*/ 19 h 48"/>
                          <a:gd name="T36" fmla="*/ 12 w 475"/>
                          <a:gd name="T37" fmla="*/ 18 h 48"/>
                          <a:gd name="T38" fmla="*/ 22 w 475"/>
                          <a:gd name="T39" fmla="*/ 16 h 48"/>
                          <a:gd name="T40" fmla="*/ 36 w 475"/>
                          <a:gd name="T41" fmla="*/ 13 h 48"/>
                          <a:gd name="T42" fmla="*/ 51 w 475"/>
                          <a:gd name="T43" fmla="*/ 11 h 48"/>
                          <a:gd name="T44" fmla="*/ 70 w 475"/>
                          <a:gd name="T45" fmla="*/ 9 h 48"/>
                          <a:gd name="T46" fmla="*/ 88 w 475"/>
                          <a:gd name="T47" fmla="*/ 6 h 48"/>
                          <a:gd name="T48" fmla="*/ 109 w 475"/>
                          <a:gd name="T49" fmla="*/ 4 h 48"/>
                          <a:gd name="T50" fmla="*/ 129 w 475"/>
                          <a:gd name="T51" fmla="*/ 2 h 48"/>
                          <a:gd name="T52" fmla="*/ 150 w 475"/>
                          <a:gd name="T53" fmla="*/ 1 h 48"/>
                          <a:gd name="T54" fmla="*/ 171 w 475"/>
                          <a:gd name="T55" fmla="*/ 0 h 48"/>
                          <a:gd name="T56" fmla="*/ 191 w 475"/>
                          <a:gd name="T57" fmla="*/ 0 h 48"/>
                          <a:gd name="T58" fmla="*/ 209 w 475"/>
                          <a:gd name="T59" fmla="*/ 1 h 48"/>
                          <a:gd name="T60" fmla="*/ 224 w 475"/>
                          <a:gd name="T61" fmla="*/ 3 h 48"/>
                          <a:gd name="T62" fmla="*/ 238 w 475"/>
                          <a:gd name="T63" fmla="*/ 6 h 48"/>
                          <a:gd name="T64" fmla="*/ 248 w 475"/>
                          <a:gd name="T65" fmla="*/ 11 h 48"/>
                          <a:gd name="T66" fmla="*/ 249 w 475"/>
                          <a:gd name="T67" fmla="*/ 11 h 48"/>
                          <a:gd name="T68" fmla="*/ 250 w 475"/>
                          <a:gd name="T69" fmla="*/ 13 h 48"/>
                          <a:gd name="T70" fmla="*/ 254 w 475"/>
                          <a:gd name="T71" fmla="*/ 15 h 48"/>
                          <a:gd name="T72" fmla="*/ 260 w 475"/>
                          <a:gd name="T73" fmla="*/ 17 h 48"/>
                          <a:gd name="T74" fmla="*/ 267 w 475"/>
                          <a:gd name="T75" fmla="*/ 20 h 48"/>
                          <a:gd name="T76" fmla="*/ 275 w 475"/>
                          <a:gd name="T77" fmla="*/ 23 h 48"/>
                          <a:gd name="T78" fmla="*/ 285 w 475"/>
                          <a:gd name="T79" fmla="*/ 26 h 48"/>
                          <a:gd name="T80" fmla="*/ 298 w 475"/>
                          <a:gd name="T81" fmla="*/ 29 h 48"/>
                          <a:gd name="T82" fmla="*/ 312 w 475"/>
                          <a:gd name="T83" fmla="*/ 32 h 48"/>
                          <a:gd name="T84" fmla="*/ 329 w 475"/>
                          <a:gd name="T85" fmla="*/ 34 h 48"/>
                          <a:gd name="T86" fmla="*/ 347 w 475"/>
                          <a:gd name="T87" fmla="*/ 36 h 48"/>
                          <a:gd name="T88" fmla="*/ 368 w 475"/>
                          <a:gd name="T89" fmla="*/ 38 h 48"/>
                          <a:gd name="T90" fmla="*/ 391 w 475"/>
                          <a:gd name="T91" fmla="*/ 39 h 48"/>
                          <a:gd name="T92" fmla="*/ 416 w 475"/>
                          <a:gd name="T93" fmla="*/ 38 h 48"/>
                          <a:gd name="T94" fmla="*/ 444 w 475"/>
                          <a:gd name="T95" fmla="*/ 36 h 48"/>
                          <a:gd name="T96" fmla="*/ 475 w 475"/>
                          <a:gd name="T97" fmla="*/ 33 h 4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</a:cxnLst>
                        <a:rect l="0" t="0" r="r" b="b"/>
                        <a:pathLst>
                          <a:path w="475" h="48">
                            <a:moveTo>
                              <a:pt x="475" y="33"/>
                            </a:moveTo>
                            <a:lnTo>
                              <a:pt x="469" y="33"/>
                            </a:lnTo>
                            <a:lnTo>
                              <a:pt x="453" y="34"/>
                            </a:lnTo>
                            <a:lnTo>
                              <a:pt x="427" y="36"/>
                            </a:lnTo>
                            <a:lnTo>
                              <a:pt x="394" y="39"/>
                            </a:lnTo>
                            <a:lnTo>
                              <a:pt x="355" y="41"/>
                            </a:lnTo>
                            <a:lnTo>
                              <a:pt x="313" y="43"/>
                            </a:lnTo>
                            <a:lnTo>
                              <a:pt x="267" y="46"/>
                            </a:lnTo>
                            <a:lnTo>
                              <a:pt x="220" y="47"/>
                            </a:lnTo>
                            <a:lnTo>
                              <a:pt x="174" y="48"/>
                            </a:lnTo>
                            <a:lnTo>
                              <a:pt x="131" y="48"/>
                            </a:lnTo>
                            <a:lnTo>
                              <a:pt x="90" y="47"/>
                            </a:lnTo>
                            <a:lnTo>
                              <a:pt x="56" y="46"/>
                            </a:lnTo>
                            <a:lnTo>
                              <a:pt x="28" y="41"/>
                            </a:lnTo>
                            <a:lnTo>
                              <a:pt x="10" y="36"/>
                            </a:lnTo>
                            <a:lnTo>
                              <a:pt x="0" y="28"/>
                            </a:lnTo>
                            <a:lnTo>
                              <a:pt x="4" y="19"/>
                            </a:lnTo>
                            <a:lnTo>
                              <a:pt x="6" y="19"/>
                            </a:lnTo>
                            <a:lnTo>
                              <a:pt x="12" y="18"/>
                            </a:lnTo>
                            <a:lnTo>
                              <a:pt x="22" y="16"/>
                            </a:lnTo>
                            <a:lnTo>
                              <a:pt x="36" y="13"/>
                            </a:lnTo>
                            <a:lnTo>
                              <a:pt x="51" y="11"/>
                            </a:lnTo>
                            <a:lnTo>
                              <a:pt x="70" y="9"/>
                            </a:lnTo>
                            <a:lnTo>
                              <a:pt x="88" y="6"/>
                            </a:lnTo>
                            <a:lnTo>
                              <a:pt x="109" y="4"/>
                            </a:lnTo>
                            <a:lnTo>
                              <a:pt x="129" y="2"/>
                            </a:lnTo>
                            <a:lnTo>
                              <a:pt x="150" y="1"/>
                            </a:lnTo>
                            <a:lnTo>
                              <a:pt x="171" y="0"/>
                            </a:lnTo>
                            <a:lnTo>
                              <a:pt x="191" y="0"/>
                            </a:lnTo>
                            <a:lnTo>
                              <a:pt x="209" y="1"/>
                            </a:lnTo>
                            <a:lnTo>
                              <a:pt x="224" y="3"/>
                            </a:lnTo>
                            <a:lnTo>
                              <a:pt x="238" y="6"/>
                            </a:lnTo>
                            <a:lnTo>
                              <a:pt x="248" y="11"/>
                            </a:lnTo>
                            <a:lnTo>
                              <a:pt x="249" y="11"/>
                            </a:lnTo>
                            <a:lnTo>
                              <a:pt x="250" y="13"/>
                            </a:lnTo>
                            <a:lnTo>
                              <a:pt x="254" y="15"/>
                            </a:lnTo>
                            <a:lnTo>
                              <a:pt x="260" y="17"/>
                            </a:lnTo>
                            <a:lnTo>
                              <a:pt x="267" y="20"/>
                            </a:lnTo>
                            <a:lnTo>
                              <a:pt x="275" y="23"/>
                            </a:lnTo>
                            <a:lnTo>
                              <a:pt x="285" y="26"/>
                            </a:lnTo>
                            <a:lnTo>
                              <a:pt x="298" y="29"/>
                            </a:lnTo>
                            <a:lnTo>
                              <a:pt x="312" y="32"/>
                            </a:lnTo>
                            <a:lnTo>
                              <a:pt x="329" y="34"/>
                            </a:lnTo>
                            <a:lnTo>
                              <a:pt x="347" y="36"/>
                            </a:lnTo>
                            <a:lnTo>
                              <a:pt x="368" y="38"/>
                            </a:lnTo>
                            <a:lnTo>
                              <a:pt x="391" y="39"/>
                            </a:lnTo>
                            <a:lnTo>
                              <a:pt x="416" y="38"/>
                            </a:lnTo>
                            <a:lnTo>
                              <a:pt x="444" y="36"/>
                            </a:lnTo>
                            <a:lnTo>
                              <a:pt x="475" y="33"/>
                            </a:lnTo>
                            <a:close/>
                          </a:path>
                        </a:pathLst>
                      </a:custGeom>
                      <a:solidFill>
                        <a:srgbClr val="F3785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1" name="Freeform 133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875" y="2580"/>
                        <a:ext cx="107" cy="10"/>
                      </a:xfrm>
                      <a:custGeom>
                        <a:avLst/>
                        <a:gdLst>
                          <a:gd name="T0" fmla="*/ 356 w 356"/>
                          <a:gd name="T1" fmla="*/ 18 h 33"/>
                          <a:gd name="T2" fmla="*/ 354 w 356"/>
                          <a:gd name="T3" fmla="*/ 18 h 33"/>
                          <a:gd name="T4" fmla="*/ 347 w 356"/>
                          <a:gd name="T5" fmla="*/ 21 h 33"/>
                          <a:gd name="T6" fmla="*/ 337 w 356"/>
                          <a:gd name="T7" fmla="*/ 22 h 33"/>
                          <a:gd name="T8" fmla="*/ 322 w 356"/>
                          <a:gd name="T9" fmla="*/ 24 h 33"/>
                          <a:gd name="T10" fmla="*/ 304 w 356"/>
                          <a:gd name="T11" fmla="*/ 27 h 33"/>
                          <a:gd name="T12" fmla="*/ 284 w 356"/>
                          <a:gd name="T13" fmla="*/ 29 h 33"/>
                          <a:gd name="T14" fmla="*/ 260 w 356"/>
                          <a:gd name="T15" fmla="*/ 31 h 33"/>
                          <a:gd name="T16" fmla="*/ 235 w 356"/>
                          <a:gd name="T17" fmla="*/ 32 h 33"/>
                          <a:gd name="T18" fmla="*/ 207 w 356"/>
                          <a:gd name="T19" fmla="*/ 33 h 33"/>
                          <a:gd name="T20" fmla="*/ 180 w 356"/>
                          <a:gd name="T21" fmla="*/ 33 h 33"/>
                          <a:gd name="T22" fmla="*/ 150 w 356"/>
                          <a:gd name="T23" fmla="*/ 32 h 33"/>
                          <a:gd name="T24" fmla="*/ 120 w 356"/>
                          <a:gd name="T25" fmla="*/ 29 h 33"/>
                          <a:gd name="T26" fmla="*/ 90 w 356"/>
                          <a:gd name="T27" fmla="*/ 25 h 33"/>
                          <a:gd name="T28" fmla="*/ 59 w 356"/>
                          <a:gd name="T29" fmla="*/ 18 h 33"/>
                          <a:gd name="T30" fmla="*/ 29 w 356"/>
                          <a:gd name="T31" fmla="*/ 10 h 33"/>
                          <a:gd name="T32" fmla="*/ 0 w 356"/>
                          <a:gd name="T33" fmla="*/ 0 h 33"/>
                          <a:gd name="T34" fmla="*/ 4 w 356"/>
                          <a:gd name="T35" fmla="*/ 0 h 33"/>
                          <a:gd name="T36" fmla="*/ 13 w 356"/>
                          <a:gd name="T37" fmla="*/ 1 h 33"/>
                          <a:gd name="T38" fmla="*/ 27 w 356"/>
                          <a:gd name="T39" fmla="*/ 4 h 33"/>
                          <a:gd name="T40" fmla="*/ 46 w 356"/>
                          <a:gd name="T41" fmla="*/ 5 h 33"/>
                          <a:gd name="T42" fmla="*/ 68 w 356"/>
                          <a:gd name="T43" fmla="*/ 7 h 33"/>
                          <a:gd name="T44" fmla="*/ 95 w 356"/>
                          <a:gd name="T45" fmla="*/ 9 h 33"/>
                          <a:gd name="T46" fmla="*/ 122 w 356"/>
                          <a:gd name="T47" fmla="*/ 12 h 33"/>
                          <a:gd name="T48" fmla="*/ 152 w 356"/>
                          <a:gd name="T49" fmla="*/ 14 h 33"/>
                          <a:gd name="T50" fmla="*/ 182 w 356"/>
                          <a:gd name="T51" fmla="*/ 16 h 33"/>
                          <a:gd name="T52" fmla="*/ 212 w 356"/>
                          <a:gd name="T53" fmla="*/ 18 h 33"/>
                          <a:gd name="T54" fmla="*/ 242 w 356"/>
                          <a:gd name="T55" fmla="*/ 21 h 33"/>
                          <a:gd name="T56" fmla="*/ 271 w 356"/>
                          <a:gd name="T57" fmla="*/ 22 h 33"/>
                          <a:gd name="T58" fmla="*/ 297 w 356"/>
                          <a:gd name="T59" fmla="*/ 22 h 33"/>
                          <a:gd name="T60" fmla="*/ 320 w 356"/>
                          <a:gd name="T61" fmla="*/ 22 h 33"/>
                          <a:gd name="T62" fmla="*/ 340 w 356"/>
                          <a:gd name="T63" fmla="*/ 21 h 33"/>
                          <a:gd name="T64" fmla="*/ 356 w 356"/>
                          <a:gd name="T65" fmla="*/ 18 h 3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356" h="33">
                            <a:moveTo>
                              <a:pt x="356" y="18"/>
                            </a:moveTo>
                            <a:lnTo>
                              <a:pt x="354" y="18"/>
                            </a:lnTo>
                            <a:lnTo>
                              <a:pt x="347" y="21"/>
                            </a:lnTo>
                            <a:lnTo>
                              <a:pt x="337" y="22"/>
                            </a:lnTo>
                            <a:lnTo>
                              <a:pt x="322" y="24"/>
                            </a:lnTo>
                            <a:lnTo>
                              <a:pt x="304" y="27"/>
                            </a:lnTo>
                            <a:lnTo>
                              <a:pt x="284" y="29"/>
                            </a:lnTo>
                            <a:lnTo>
                              <a:pt x="260" y="31"/>
                            </a:lnTo>
                            <a:lnTo>
                              <a:pt x="235" y="32"/>
                            </a:lnTo>
                            <a:lnTo>
                              <a:pt x="207" y="33"/>
                            </a:lnTo>
                            <a:lnTo>
                              <a:pt x="180" y="33"/>
                            </a:lnTo>
                            <a:lnTo>
                              <a:pt x="150" y="32"/>
                            </a:lnTo>
                            <a:lnTo>
                              <a:pt x="120" y="29"/>
                            </a:lnTo>
                            <a:lnTo>
                              <a:pt x="90" y="25"/>
                            </a:lnTo>
                            <a:lnTo>
                              <a:pt x="59" y="18"/>
                            </a:lnTo>
                            <a:lnTo>
                              <a:pt x="29" y="10"/>
                            </a:lnTo>
                            <a:lnTo>
                              <a:pt x="0" y="0"/>
                            </a:lnTo>
                            <a:lnTo>
                              <a:pt x="4" y="0"/>
                            </a:lnTo>
                            <a:lnTo>
                              <a:pt x="13" y="1"/>
                            </a:lnTo>
                            <a:lnTo>
                              <a:pt x="27" y="4"/>
                            </a:lnTo>
                            <a:lnTo>
                              <a:pt x="46" y="5"/>
                            </a:lnTo>
                            <a:lnTo>
                              <a:pt x="68" y="7"/>
                            </a:lnTo>
                            <a:lnTo>
                              <a:pt x="95" y="9"/>
                            </a:lnTo>
                            <a:lnTo>
                              <a:pt x="122" y="12"/>
                            </a:lnTo>
                            <a:lnTo>
                              <a:pt x="152" y="14"/>
                            </a:lnTo>
                            <a:lnTo>
                              <a:pt x="182" y="16"/>
                            </a:lnTo>
                            <a:lnTo>
                              <a:pt x="212" y="18"/>
                            </a:lnTo>
                            <a:lnTo>
                              <a:pt x="242" y="21"/>
                            </a:lnTo>
                            <a:lnTo>
                              <a:pt x="271" y="22"/>
                            </a:lnTo>
                            <a:lnTo>
                              <a:pt x="297" y="22"/>
                            </a:lnTo>
                            <a:lnTo>
                              <a:pt x="320" y="22"/>
                            </a:lnTo>
                            <a:lnTo>
                              <a:pt x="340" y="21"/>
                            </a:lnTo>
                            <a:lnTo>
                              <a:pt x="356" y="18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2" name="Freeform 13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804" y="2549"/>
                        <a:ext cx="160" cy="14"/>
                      </a:xfrm>
                      <a:custGeom>
                        <a:avLst/>
                        <a:gdLst>
                          <a:gd name="T0" fmla="*/ 535 w 535"/>
                          <a:gd name="T1" fmla="*/ 18 h 46"/>
                          <a:gd name="T2" fmla="*/ 529 w 535"/>
                          <a:gd name="T3" fmla="*/ 19 h 46"/>
                          <a:gd name="T4" fmla="*/ 513 w 535"/>
                          <a:gd name="T5" fmla="*/ 22 h 46"/>
                          <a:gd name="T6" fmla="*/ 488 w 535"/>
                          <a:gd name="T7" fmla="*/ 24 h 46"/>
                          <a:gd name="T8" fmla="*/ 454 w 535"/>
                          <a:gd name="T9" fmla="*/ 29 h 46"/>
                          <a:gd name="T10" fmla="*/ 415 w 535"/>
                          <a:gd name="T11" fmla="*/ 32 h 46"/>
                          <a:gd name="T12" fmla="*/ 370 w 535"/>
                          <a:gd name="T13" fmla="*/ 37 h 46"/>
                          <a:gd name="T14" fmla="*/ 323 w 535"/>
                          <a:gd name="T15" fmla="*/ 40 h 46"/>
                          <a:gd name="T16" fmla="*/ 274 w 535"/>
                          <a:gd name="T17" fmla="*/ 44 h 46"/>
                          <a:gd name="T18" fmla="*/ 225 w 535"/>
                          <a:gd name="T19" fmla="*/ 46 h 46"/>
                          <a:gd name="T20" fmla="*/ 178 w 535"/>
                          <a:gd name="T21" fmla="*/ 46 h 46"/>
                          <a:gd name="T22" fmla="*/ 133 w 535"/>
                          <a:gd name="T23" fmla="*/ 45 h 46"/>
                          <a:gd name="T24" fmla="*/ 91 w 535"/>
                          <a:gd name="T25" fmla="*/ 41 h 46"/>
                          <a:gd name="T26" fmla="*/ 57 w 535"/>
                          <a:gd name="T27" fmla="*/ 36 h 46"/>
                          <a:gd name="T28" fmla="*/ 29 w 535"/>
                          <a:gd name="T29" fmla="*/ 28 h 46"/>
                          <a:gd name="T30" fmla="*/ 9 w 535"/>
                          <a:gd name="T31" fmla="*/ 15 h 46"/>
                          <a:gd name="T32" fmla="*/ 0 w 535"/>
                          <a:gd name="T33" fmla="*/ 0 h 46"/>
                          <a:gd name="T34" fmla="*/ 2 w 535"/>
                          <a:gd name="T35" fmla="*/ 0 h 46"/>
                          <a:gd name="T36" fmla="*/ 8 w 535"/>
                          <a:gd name="T37" fmla="*/ 1 h 46"/>
                          <a:gd name="T38" fmla="*/ 19 w 535"/>
                          <a:gd name="T39" fmla="*/ 3 h 46"/>
                          <a:gd name="T40" fmla="*/ 32 w 535"/>
                          <a:gd name="T41" fmla="*/ 6 h 46"/>
                          <a:gd name="T42" fmla="*/ 52 w 535"/>
                          <a:gd name="T43" fmla="*/ 8 h 46"/>
                          <a:gd name="T44" fmla="*/ 74 w 535"/>
                          <a:gd name="T45" fmla="*/ 10 h 46"/>
                          <a:gd name="T46" fmla="*/ 102 w 535"/>
                          <a:gd name="T47" fmla="*/ 14 h 46"/>
                          <a:gd name="T48" fmla="*/ 133 w 535"/>
                          <a:gd name="T49" fmla="*/ 16 h 46"/>
                          <a:gd name="T50" fmla="*/ 167 w 535"/>
                          <a:gd name="T51" fmla="*/ 18 h 46"/>
                          <a:gd name="T52" fmla="*/ 208 w 535"/>
                          <a:gd name="T53" fmla="*/ 21 h 46"/>
                          <a:gd name="T54" fmla="*/ 251 w 535"/>
                          <a:gd name="T55" fmla="*/ 22 h 46"/>
                          <a:gd name="T56" fmla="*/ 299 w 535"/>
                          <a:gd name="T57" fmla="*/ 23 h 46"/>
                          <a:gd name="T58" fmla="*/ 352 w 535"/>
                          <a:gd name="T59" fmla="*/ 23 h 46"/>
                          <a:gd name="T60" fmla="*/ 408 w 535"/>
                          <a:gd name="T61" fmla="*/ 23 h 46"/>
                          <a:gd name="T62" fmla="*/ 469 w 535"/>
                          <a:gd name="T63" fmla="*/ 21 h 46"/>
                          <a:gd name="T64" fmla="*/ 535 w 535"/>
                          <a:gd name="T65" fmla="*/ 18 h 4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535" h="46">
                            <a:moveTo>
                              <a:pt x="535" y="18"/>
                            </a:moveTo>
                            <a:lnTo>
                              <a:pt x="529" y="19"/>
                            </a:lnTo>
                            <a:lnTo>
                              <a:pt x="513" y="22"/>
                            </a:lnTo>
                            <a:lnTo>
                              <a:pt x="488" y="24"/>
                            </a:lnTo>
                            <a:lnTo>
                              <a:pt x="454" y="29"/>
                            </a:lnTo>
                            <a:lnTo>
                              <a:pt x="415" y="32"/>
                            </a:lnTo>
                            <a:lnTo>
                              <a:pt x="370" y="37"/>
                            </a:lnTo>
                            <a:lnTo>
                              <a:pt x="323" y="40"/>
                            </a:lnTo>
                            <a:lnTo>
                              <a:pt x="274" y="44"/>
                            </a:lnTo>
                            <a:lnTo>
                              <a:pt x="225" y="46"/>
                            </a:lnTo>
                            <a:lnTo>
                              <a:pt x="178" y="46"/>
                            </a:lnTo>
                            <a:lnTo>
                              <a:pt x="133" y="45"/>
                            </a:lnTo>
                            <a:lnTo>
                              <a:pt x="91" y="41"/>
                            </a:lnTo>
                            <a:lnTo>
                              <a:pt x="57" y="36"/>
                            </a:lnTo>
                            <a:lnTo>
                              <a:pt x="29" y="28"/>
                            </a:lnTo>
                            <a:lnTo>
                              <a:pt x="9" y="15"/>
                            </a:lnTo>
                            <a:lnTo>
                              <a:pt x="0" y="0"/>
                            </a:lnTo>
                            <a:lnTo>
                              <a:pt x="2" y="0"/>
                            </a:lnTo>
                            <a:lnTo>
                              <a:pt x="8" y="1"/>
                            </a:lnTo>
                            <a:lnTo>
                              <a:pt x="19" y="3"/>
                            </a:lnTo>
                            <a:lnTo>
                              <a:pt x="32" y="6"/>
                            </a:lnTo>
                            <a:lnTo>
                              <a:pt x="52" y="8"/>
                            </a:lnTo>
                            <a:lnTo>
                              <a:pt x="74" y="10"/>
                            </a:lnTo>
                            <a:lnTo>
                              <a:pt x="102" y="14"/>
                            </a:lnTo>
                            <a:lnTo>
                              <a:pt x="133" y="16"/>
                            </a:lnTo>
                            <a:lnTo>
                              <a:pt x="167" y="18"/>
                            </a:lnTo>
                            <a:lnTo>
                              <a:pt x="208" y="21"/>
                            </a:lnTo>
                            <a:lnTo>
                              <a:pt x="251" y="22"/>
                            </a:lnTo>
                            <a:lnTo>
                              <a:pt x="299" y="23"/>
                            </a:lnTo>
                            <a:lnTo>
                              <a:pt x="352" y="23"/>
                            </a:lnTo>
                            <a:lnTo>
                              <a:pt x="408" y="23"/>
                            </a:lnTo>
                            <a:lnTo>
                              <a:pt x="469" y="21"/>
                            </a:lnTo>
                            <a:lnTo>
                              <a:pt x="535" y="18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3" name="Freeform 13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844" y="2851"/>
                        <a:ext cx="79" cy="9"/>
                      </a:xfrm>
                      <a:custGeom>
                        <a:avLst/>
                        <a:gdLst>
                          <a:gd name="T0" fmla="*/ 265 w 265"/>
                          <a:gd name="T1" fmla="*/ 19 h 30"/>
                          <a:gd name="T2" fmla="*/ 263 w 265"/>
                          <a:gd name="T3" fmla="*/ 20 h 30"/>
                          <a:gd name="T4" fmla="*/ 256 w 265"/>
                          <a:gd name="T5" fmla="*/ 21 h 30"/>
                          <a:gd name="T6" fmla="*/ 243 w 265"/>
                          <a:gd name="T7" fmla="*/ 24 h 30"/>
                          <a:gd name="T8" fmla="*/ 226 w 265"/>
                          <a:gd name="T9" fmla="*/ 27 h 30"/>
                          <a:gd name="T10" fmla="*/ 203 w 265"/>
                          <a:gd name="T11" fmla="*/ 29 h 30"/>
                          <a:gd name="T12" fmla="*/ 175 w 265"/>
                          <a:gd name="T13" fmla="*/ 30 h 30"/>
                          <a:gd name="T14" fmla="*/ 142 w 265"/>
                          <a:gd name="T15" fmla="*/ 30 h 30"/>
                          <a:gd name="T16" fmla="*/ 101 w 265"/>
                          <a:gd name="T17" fmla="*/ 29 h 30"/>
                          <a:gd name="T18" fmla="*/ 84 w 265"/>
                          <a:gd name="T19" fmla="*/ 28 h 30"/>
                          <a:gd name="T20" fmla="*/ 68 w 265"/>
                          <a:gd name="T21" fmla="*/ 26 h 30"/>
                          <a:gd name="T22" fmla="*/ 53 w 265"/>
                          <a:gd name="T23" fmla="*/ 24 h 30"/>
                          <a:gd name="T24" fmla="*/ 39 w 265"/>
                          <a:gd name="T25" fmla="*/ 21 h 30"/>
                          <a:gd name="T26" fmla="*/ 27 w 265"/>
                          <a:gd name="T27" fmla="*/ 18 h 30"/>
                          <a:gd name="T28" fmla="*/ 15 w 265"/>
                          <a:gd name="T29" fmla="*/ 13 h 30"/>
                          <a:gd name="T30" fmla="*/ 7 w 265"/>
                          <a:gd name="T31" fmla="*/ 7 h 30"/>
                          <a:gd name="T32" fmla="*/ 0 w 265"/>
                          <a:gd name="T33" fmla="*/ 0 h 30"/>
                          <a:gd name="T34" fmla="*/ 1 w 265"/>
                          <a:gd name="T35" fmla="*/ 0 h 30"/>
                          <a:gd name="T36" fmla="*/ 4 w 265"/>
                          <a:gd name="T37" fmla="*/ 2 h 30"/>
                          <a:gd name="T38" fmla="*/ 7 w 265"/>
                          <a:gd name="T39" fmla="*/ 3 h 30"/>
                          <a:gd name="T40" fmla="*/ 13 w 265"/>
                          <a:gd name="T41" fmla="*/ 5 h 30"/>
                          <a:gd name="T42" fmla="*/ 20 w 265"/>
                          <a:gd name="T43" fmla="*/ 6 h 30"/>
                          <a:gd name="T44" fmla="*/ 30 w 265"/>
                          <a:gd name="T45" fmla="*/ 9 h 30"/>
                          <a:gd name="T46" fmla="*/ 42 w 265"/>
                          <a:gd name="T47" fmla="*/ 11 h 30"/>
                          <a:gd name="T48" fmla="*/ 55 w 265"/>
                          <a:gd name="T49" fmla="*/ 13 h 30"/>
                          <a:gd name="T50" fmla="*/ 73 w 265"/>
                          <a:gd name="T51" fmla="*/ 15 h 30"/>
                          <a:gd name="T52" fmla="*/ 91 w 265"/>
                          <a:gd name="T53" fmla="*/ 17 h 30"/>
                          <a:gd name="T54" fmla="*/ 113 w 265"/>
                          <a:gd name="T55" fmla="*/ 19 h 30"/>
                          <a:gd name="T56" fmla="*/ 137 w 265"/>
                          <a:gd name="T57" fmla="*/ 20 h 30"/>
                          <a:gd name="T58" fmla="*/ 165 w 265"/>
                          <a:gd name="T59" fmla="*/ 20 h 30"/>
                          <a:gd name="T60" fmla="*/ 195 w 265"/>
                          <a:gd name="T61" fmla="*/ 21 h 30"/>
                          <a:gd name="T62" fmla="*/ 228 w 265"/>
                          <a:gd name="T63" fmla="*/ 20 h 30"/>
                          <a:gd name="T64" fmla="*/ 265 w 265"/>
                          <a:gd name="T65" fmla="*/ 19 h 3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265" h="30">
                            <a:moveTo>
                              <a:pt x="265" y="19"/>
                            </a:moveTo>
                            <a:lnTo>
                              <a:pt x="263" y="20"/>
                            </a:lnTo>
                            <a:lnTo>
                              <a:pt x="256" y="21"/>
                            </a:lnTo>
                            <a:lnTo>
                              <a:pt x="243" y="24"/>
                            </a:lnTo>
                            <a:lnTo>
                              <a:pt x="226" y="27"/>
                            </a:lnTo>
                            <a:lnTo>
                              <a:pt x="203" y="29"/>
                            </a:lnTo>
                            <a:lnTo>
                              <a:pt x="175" y="30"/>
                            </a:lnTo>
                            <a:lnTo>
                              <a:pt x="142" y="30"/>
                            </a:lnTo>
                            <a:lnTo>
                              <a:pt x="101" y="29"/>
                            </a:lnTo>
                            <a:lnTo>
                              <a:pt x="84" y="28"/>
                            </a:lnTo>
                            <a:lnTo>
                              <a:pt x="68" y="26"/>
                            </a:lnTo>
                            <a:lnTo>
                              <a:pt x="53" y="24"/>
                            </a:lnTo>
                            <a:lnTo>
                              <a:pt x="39" y="21"/>
                            </a:lnTo>
                            <a:lnTo>
                              <a:pt x="27" y="18"/>
                            </a:lnTo>
                            <a:lnTo>
                              <a:pt x="15" y="13"/>
                            </a:lnTo>
                            <a:lnTo>
                              <a:pt x="7" y="7"/>
                            </a:lnTo>
                            <a:lnTo>
                              <a:pt x="0" y="0"/>
                            </a:lnTo>
                            <a:lnTo>
                              <a:pt x="1" y="0"/>
                            </a:lnTo>
                            <a:lnTo>
                              <a:pt x="4" y="2"/>
                            </a:lnTo>
                            <a:lnTo>
                              <a:pt x="7" y="3"/>
                            </a:lnTo>
                            <a:lnTo>
                              <a:pt x="13" y="5"/>
                            </a:lnTo>
                            <a:lnTo>
                              <a:pt x="20" y="6"/>
                            </a:lnTo>
                            <a:lnTo>
                              <a:pt x="30" y="9"/>
                            </a:lnTo>
                            <a:lnTo>
                              <a:pt x="42" y="11"/>
                            </a:lnTo>
                            <a:lnTo>
                              <a:pt x="55" y="13"/>
                            </a:lnTo>
                            <a:lnTo>
                              <a:pt x="73" y="15"/>
                            </a:lnTo>
                            <a:lnTo>
                              <a:pt x="91" y="17"/>
                            </a:lnTo>
                            <a:lnTo>
                              <a:pt x="113" y="19"/>
                            </a:lnTo>
                            <a:lnTo>
                              <a:pt x="137" y="20"/>
                            </a:lnTo>
                            <a:lnTo>
                              <a:pt x="165" y="20"/>
                            </a:lnTo>
                            <a:lnTo>
                              <a:pt x="195" y="21"/>
                            </a:lnTo>
                            <a:lnTo>
                              <a:pt x="228" y="20"/>
                            </a:lnTo>
                            <a:lnTo>
                              <a:pt x="265" y="19"/>
                            </a:lnTo>
                            <a:close/>
                          </a:path>
                        </a:pathLst>
                      </a:cu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4" name="Freeform 13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60" y="2589"/>
                        <a:ext cx="238" cy="29"/>
                      </a:xfrm>
                      <a:custGeom>
                        <a:avLst/>
                        <a:gdLst>
                          <a:gd name="T0" fmla="*/ 1 w 800"/>
                          <a:gd name="T1" fmla="*/ 17 h 92"/>
                          <a:gd name="T2" fmla="*/ 13 w 800"/>
                          <a:gd name="T3" fmla="*/ 20 h 92"/>
                          <a:gd name="T4" fmla="*/ 33 w 800"/>
                          <a:gd name="T5" fmla="*/ 24 h 92"/>
                          <a:gd name="T6" fmla="*/ 63 w 800"/>
                          <a:gd name="T7" fmla="*/ 29 h 92"/>
                          <a:gd name="T8" fmla="*/ 100 w 800"/>
                          <a:gd name="T9" fmla="*/ 35 h 92"/>
                          <a:gd name="T10" fmla="*/ 145 w 800"/>
                          <a:gd name="T11" fmla="*/ 40 h 92"/>
                          <a:gd name="T12" fmla="*/ 197 w 800"/>
                          <a:gd name="T13" fmla="*/ 46 h 92"/>
                          <a:gd name="T14" fmla="*/ 252 w 800"/>
                          <a:gd name="T15" fmla="*/ 52 h 92"/>
                          <a:gd name="T16" fmla="*/ 313 w 800"/>
                          <a:gd name="T17" fmla="*/ 55 h 92"/>
                          <a:gd name="T18" fmla="*/ 377 w 800"/>
                          <a:gd name="T19" fmla="*/ 59 h 92"/>
                          <a:gd name="T20" fmla="*/ 442 w 800"/>
                          <a:gd name="T21" fmla="*/ 59 h 92"/>
                          <a:gd name="T22" fmla="*/ 509 w 800"/>
                          <a:gd name="T23" fmla="*/ 56 h 92"/>
                          <a:gd name="T24" fmla="*/ 576 w 800"/>
                          <a:gd name="T25" fmla="*/ 51 h 92"/>
                          <a:gd name="T26" fmla="*/ 643 w 800"/>
                          <a:gd name="T27" fmla="*/ 41 h 92"/>
                          <a:gd name="T28" fmla="*/ 707 w 800"/>
                          <a:gd name="T29" fmla="*/ 29 h 92"/>
                          <a:gd name="T30" fmla="*/ 770 w 800"/>
                          <a:gd name="T31" fmla="*/ 10 h 92"/>
                          <a:gd name="T32" fmla="*/ 798 w 800"/>
                          <a:gd name="T33" fmla="*/ 0 h 92"/>
                          <a:gd name="T34" fmla="*/ 792 w 800"/>
                          <a:gd name="T35" fmla="*/ 5 h 92"/>
                          <a:gd name="T36" fmla="*/ 777 w 800"/>
                          <a:gd name="T37" fmla="*/ 13 h 92"/>
                          <a:gd name="T38" fmla="*/ 755 w 800"/>
                          <a:gd name="T39" fmla="*/ 22 h 92"/>
                          <a:gd name="T40" fmla="*/ 727 w 800"/>
                          <a:gd name="T41" fmla="*/ 33 h 92"/>
                          <a:gd name="T42" fmla="*/ 691 w 800"/>
                          <a:gd name="T43" fmla="*/ 46 h 92"/>
                          <a:gd name="T44" fmla="*/ 651 w 800"/>
                          <a:gd name="T45" fmla="*/ 59 h 92"/>
                          <a:gd name="T46" fmla="*/ 604 w 800"/>
                          <a:gd name="T47" fmla="*/ 70 h 92"/>
                          <a:gd name="T48" fmla="*/ 551 w 800"/>
                          <a:gd name="T49" fmla="*/ 81 h 92"/>
                          <a:gd name="T50" fmla="*/ 493 w 800"/>
                          <a:gd name="T51" fmla="*/ 87 h 92"/>
                          <a:gd name="T52" fmla="*/ 430 w 800"/>
                          <a:gd name="T53" fmla="*/ 92 h 92"/>
                          <a:gd name="T54" fmla="*/ 362 w 800"/>
                          <a:gd name="T55" fmla="*/ 92 h 92"/>
                          <a:gd name="T56" fmla="*/ 289 w 800"/>
                          <a:gd name="T57" fmla="*/ 86 h 92"/>
                          <a:gd name="T58" fmla="*/ 211 w 800"/>
                          <a:gd name="T59" fmla="*/ 76 h 92"/>
                          <a:gd name="T60" fmla="*/ 130 w 800"/>
                          <a:gd name="T61" fmla="*/ 58 h 92"/>
                          <a:gd name="T62" fmla="*/ 44 w 800"/>
                          <a:gd name="T63" fmla="*/ 33 h 92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800" h="92">
                            <a:moveTo>
                              <a:pt x="0" y="17"/>
                            </a:moveTo>
                            <a:lnTo>
                              <a:pt x="1" y="17"/>
                            </a:lnTo>
                            <a:lnTo>
                              <a:pt x="6" y="18"/>
                            </a:lnTo>
                            <a:lnTo>
                              <a:pt x="13" y="20"/>
                            </a:lnTo>
                            <a:lnTo>
                              <a:pt x="22" y="22"/>
                            </a:lnTo>
                            <a:lnTo>
                              <a:pt x="33" y="24"/>
                            </a:lnTo>
                            <a:lnTo>
                              <a:pt x="47" y="26"/>
                            </a:lnTo>
                            <a:lnTo>
                              <a:pt x="63" y="29"/>
                            </a:lnTo>
                            <a:lnTo>
                              <a:pt x="81" y="31"/>
                            </a:lnTo>
                            <a:lnTo>
                              <a:pt x="100" y="35"/>
                            </a:lnTo>
                            <a:lnTo>
                              <a:pt x="122" y="38"/>
                            </a:lnTo>
                            <a:lnTo>
                              <a:pt x="145" y="40"/>
                            </a:lnTo>
                            <a:lnTo>
                              <a:pt x="170" y="44"/>
                            </a:lnTo>
                            <a:lnTo>
                              <a:pt x="197" y="46"/>
                            </a:lnTo>
                            <a:lnTo>
                              <a:pt x="223" y="49"/>
                            </a:lnTo>
                            <a:lnTo>
                              <a:pt x="252" y="52"/>
                            </a:lnTo>
                            <a:lnTo>
                              <a:pt x="282" y="54"/>
                            </a:lnTo>
                            <a:lnTo>
                              <a:pt x="313" y="55"/>
                            </a:lnTo>
                            <a:lnTo>
                              <a:pt x="344" y="58"/>
                            </a:lnTo>
                            <a:lnTo>
                              <a:pt x="377" y="59"/>
                            </a:lnTo>
                            <a:lnTo>
                              <a:pt x="409" y="59"/>
                            </a:lnTo>
                            <a:lnTo>
                              <a:pt x="442" y="59"/>
                            </a:lnTo>
                            <a:lnTo>
                              <a:pt x="476" y="58"/>
                            </a:lnTo>
                            <a:lnTo>
                              <a:pt x="509" y="56"/>
                            </a:lnTo>
                            <a:lnTo>
                              <a:pt x="543" y="54"/>
                            </a:lnTo>
                            <a:lnTo>
                              <a:pt x="576" y="51"/>
                            </a:lnTo>
                            <a:lnTo>
                              <a:pt x="609" y="46"/>
                            </a:lnTo>
                            <a:lnTo>
                              <a:pt x="643" y="41"/>
                            </a:lnTo>
                            <a:lnTo>
                              <a:pt x="675" y="36"/>
                            </a:lnTo>
                            <a:lnTo>
                              <a:pt x="707" y="29"/>
                            </a:lnTo>
                            <a:lnTo>
                              <a:pt x="739" y="20"/>
                            </a:lnTo>
                            <a:lnTo>
                              <a:pt x="770" y="10"/>
                            </a:lnTo>
                            <a:lnTo>
                              <a:pt x="800" y="0"/>
                            </a:lnTo>
                            <a:lnTo>
                              <a:pt x="798" y="0"/>
                            </a:lnTo>
                            <a:lnTo>
                              <a:pt x="796" y="2"/>
                            </a:lnTo>
                            <a:lnTo>
                              <a:pt x="792" y="5"/>
                            </a:lnTo>
                            <a:lnTo>
                              <a:pt x="785" y="8"/>
                            </a:lnTo>
                            <a:lnTo>
                              <a:pt x="777" y="13"/>
                            </a:lnTo>
                            <a:lnTo>
                              <a:pt x="766" y="17"/>
                            </a:lnTo>
                            <a:lnTo>
                              <a:pt x="755" y="22"/>
                            </a:lnTo>
                            <a:lnTo>
                              <a:pt x="742" y="28"/>
                            </a:lnTo>
                            <a:lnTo>
                              <a:pt x="727" y="33"/>
                            </a:lnTo>
                            <a:lnTo>
                              <a:pt x="710" y="40"/>
                            </a:lnTo>
                            <a:lnTo>
                              <a:pt x="691" y="46"/>
                            </a:lnTo>
                            <a:lnTo>
                              <a:pt x="672" y="53"/>
                            </a:lnTo>
                            <a:lnTo>
                              <a:pt x="651" y="59"/>
                            </a:lnTo>
                            <a:lnTo>
                              <a:pt x="628" y="64"/>
                            </a:lnTo>
                            <a:lnTo>
                              <a:pt x="604" y="70"/>
                            </a:lnTo>
                            <a:lnTo>
                              <a:pt x="578" y="76"/>
                            </a:lnTo>
                            <a:lnTo>
                              <a:pt x="551" y="81"/>
                            </a:lnTo>
                            <a:lnTo>
                              <a:pt x="523" y="84"/>
                            </a:lnTo>
                            <a:lnTo>
                              <a:pt x="493" y="87"/>
                            </a:lnTo>
                            <a:lnTo>
                              <a:pt x="462" y="90"/>
                            </a:lnTo>
                            <a:lnTo>
                              <a:pt x="430" y="92"/>
                            </a:lnTo>
                            <a:lnTo>
                              <a:pt x="396" y="92"/>
                            </a:lnTo>
                            <a:lnTo>
                              <a:pt x="362" y="92"/>
                            </a:lnTo>
                            <a:lnTo>
                              <a:pt x="326" y="90"/>
                            </a:lnTo>
                            <a:lnTo>
                              <a:pt x="289" y="86"/>
                            </a:lnTo>
                            <a:lnTo>
                              <a:pt x="250" y="82"/>
                            </a:lnTo>
                            <a:lnTo>
                              <a:pt x="211" y="76"/>
                            </a:lnTo>
                            <a:lnTo>
                              <a:pt x="170" y="68"/>
                            </a:lnTo>
                            <a:lnTo>
                              <a:pt x="130" y="58"/>
                            </a:lnTo>
                            <a:lnTo>
                              <a:pt x="87" y="46"/>
                            </a:lnTo>
                            <a:lnTo>
                              <a:pt x="44" y="33"/>
                            </a:lnTo>
                            <a:lnTo>
                              <a:pt x="0" y="17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grpSp>
                    <p:nvGrpSpPr>
                      <p:cNvPr id="115" name="Group 13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27" y="2737"/>
                        <a:ext cx="304" cy="47"/>
                        <a:chOff x="4727" y="2737"/>
                        <a:chExt cx="304" cy="47"/>
                      </a:xfrm>
                    </p:grpSpPr>
                    <p:sp>
                      <p:nvSpPr>
                        <p:cNvPr id="116" name="Freeform 138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728" y="2737"/>
                          <a:ext cx="302" cy="24"/>
                        </a:xfrm>
                        <a:custGeom>
                          <a:avLst/>
                          <a:gdLst>
                            <a:gd name="T0" fmla="*/ 2 w 1013"/>
                            <a:gd name="T1" fmla="*/ 15 h 81"/>
                            <a:gd name="T2" fmla="*/ 16 w 1013"/>
                            <a:gd name="T3" fmla="*/ 17 h 81"/>
                            <a:gd name="T4" fmla="*/ 41 w 1013"/>
                            <a:gd name="T5" fmla="*/ 21 h 81"/>
                            <a:gd name="T6" fmla="*/ 79 w 1013"/>
                            <a:gd name="T7" fmla="*/ 25 h 81"/>
                            <a:gd name="T8" fmla="*/ 128 w 1013"/>
                            <a:gd name="T9" fmla="*/ 30 h 81"/>
                            <a:gd name="T10" fmla="*/ 184 w 1013"/>
                            <a:gd name="T11" fmla="*/ 36 h 81"/>
                            <a:gd name="T12" fmla="*/ 249 w 1013"/>
                            <a:gd name="T13" fmla="*/ 40 h 81"/>
                            <a:gd name="T14" fmla="*/ 320 w 1013"/>
                            <a:gd name="T15" fmla="*/ 45 h 81"/>
                            <a:gd name="T16" fmla="*/ 396 w 1013"/>
                            <a:gd name="T17" fmla="*/ 48 h 81"/>
                            <a:gd name="T18" fmla="*/ 477 w 1013"/>
                            <a:gd name="T19" fmla="*/ 51 h 81"/>
                            <a:gd name="T20" fmla="*/ 560 w 1013"/>
                            <a:gd name="T21" fmla="*/ 51 h 81"/>
                            <a:gd name="T22" fmla="*/ 645 w 1013"/>
                            <a:gd name="T23" fmla="*/ 48 h 81"/>
                            <a:gd name="T24" fmla="*/ 729 w 1013"/>
                            <a:gd name="T25" fmla="*/ 44 h 81"/>
                            <a:gd name="T26" fmla="*/ 814 w 1013"/>
                            <a:gd name="T27" fmla="*/ 36 h 81"/>
                            <a:gd name="T28" fmla="*/ 896 w 1013"/>
                            <a:gd name="T29" fmla="*/ 24 h 81"/>
                            <a:gd name="T30" fmla="*/ 975 w 1013"/>
                            <a:gd name="T31" fmla="*/ 9 h 81"/>
                            <a:gd name="T32" fmla="*/ 1011 w 1013"/>
                            <a:gd name="T33" fmla="*/ 0 h 81"/>
                            <a:gd name="T34" fmla="*/ 1002 w 1013"/>
                            <a:gd name="T35" fmla="*/ 5 h 81"/>
                            <a:gd name="T36" fmla="*/ 984 w 1013"/>
                            <a:gd name="T37" fmla="*/ 10 h 81"/>
                            <a:gd name="T38" fmla="*/ 956 w 1013"/>
                            <a:gd name="T39" fmla="*/ 19 h 81"/>
                            <a:gd name="T40" fmla="*/ 920 w 1013"/>
                            <a:gd name="T41" fmla="*/ 30 h 81"/>
                            <a:gd name="T42" fmla="*/ 875 w 1013"/>
                            <a:gd name="T43" fmla="*/ 40 h 81"/>
                            <a:gd name="T44" fmla="*/ 824 w 1013"/>
                            <a:gd name="T45" fmla="*/ 51 h 81"/>
                            <a:gd name="T46" fmla="*/ 764 w 1013"/>
                            <a:gd name="T47" fmla="*/ 61 h 81"/>
                            <a:gd name="T48" fmla="*/ 698 w 1013"/>
                            <a:gd name="T49" fmla="*/ 70 h 81"/>
                            <a:gd name="T50" fmla="*/ 624 w 1013"/>
                            <a:gd name="T51" fmla="*/ 76 h 81"/>
                            <a:gd name="T52" fmla="*/ 544 w 1013"/>
                            <a:gd name="T53" fmla="*/ 79 h 81"/>
                            <a:gd name="T54" fmla="*/ 457 w 1013"/>
                            <a:gd name="T55" fmla="*/ 79 h 81"/>
                            <a:gd name="T56" fmla="*/ 365 w 1013"/>
                            <a:gd name="T57" fmla="*/ 75 h 81"/>
                            <a:gd name="T58" fmla="*/ 267 w 1013"/>
                            <a:gd name="T59" fmla="*/ 66 h 81"/>
                            <a:gd name="T60" fmla="*/ 163 w 1013"/>
                            <a:gd name="T61" fmla="*/ 51 h 81"/>
                            <a:gd name="T62" fmla="*/ 55 w 1013"/>
                            <a:gd name="T63" fmla="*/ 29 h 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</a:cxnLst>
                          <a:rect l="0" t="0" r="r" b="b"/>
                          <a:pathLst>
                            <a:path w="1013" h="81">
                              <a:moveTo>
                                <a:pt x="0" y="15"/>
                              </a:moveTo>
                              <a:lnTo>
                                <a:pt x="2" y="15"/>
                              </a:lnTo>
                              <a:lnTo>
                                <a:pt x="7" y="16"/>
                              </a:lnTo>
                              <a:lnTo>
                                <a:pt x="16" y="17"/>
                              </a:lnTo>
                              <a:lnTo>
                                <a:pt x="27" y="18"/>
                              </a:lnTo>
                              <a:lnTo>
                                <a:pt x="41" y="21"/>
                              </a:lnTo>
                              <a:lnTo>
                                <a:pt x="60" y="23"/>
                              </a:lnTo>
                              <a:lnTo>
                                <a:pt x="79" y="25"/>
                              </a:lnTo>
                              <a:lnTo>
                                <a:pt x="102" y="28"/>
                              </a:lnTo>
                              <a:lnTo>
                                <a:pt x="128" y="30"/>
                              </a:lnTo>
                              <a:lnTo>
                                <a:pt x="155" y="32"/>
                              </a:lnTo>
                              <a:lnTo>
                                <a:pt x="184" y="36"/>
                              </a:lnTo>
                              <a:lnTo>
                                <a:pt x="215" y="38"/>
                              </a:lnTo>
                              <a:lnTo>
                                <a:pt x="249" y="40"/>
                              </a:lnTo>
                              <a:lnTo>
                                <a:pt x="283" y="43"/>
                              </a:lnTo>
                              <a:lnTo>
                                <a:pt x="320" y="45"/>
                              </a:lnTo>
                              <a:lnTo>
                                <a:pt x="358" y="47"/>
                              </a:lnTo>
                              <a:lnTo>
                                <a:pt x="396" y="48"/>
                              </a:lnTo>
                              <a:lnTo>
                                <a:pt x="436" y="49"/>
                              </a:lnTo>
                              <a:lnTo>
                                <a:pt x="477" y="51"/>
                              </a:lnTo>
                              <a:lnTo>
                                <a:pt x="518" y="51"/>
                              </a:lnTo>
                              <a:lnTo>
                                <a:pt x="560" y="51"/>
                              </a:lnTo>
                              <a:lnTo>
                                <a:pt x="602" y="49"/>
                              </a:lnTo>
                              <a:lnTo>
                                <a:pt x="645" y="48"/>
                              </a:lnTo>
                              <a:lnTo>
                                <a:pt x="688" y="46"/>
                              </a:lnTo>
                              <a:lnTo>
                                <a:pt x="729" y="44"/>
                              </a:lnTo>
                              <a:lnTo>
                                <a:pt x="772" y="40"/>
                              </a:lnTo>
                              <a:lnTo>
                                <a:pt x="814" y="36"/>
                              </a:lnTo>
                              <a:lnTo>
                                <a:pt x="855" y="31"/>
                              </a:lnTo>
                              <a:lnTo>
                                <a:pt x="896" y="24"/>
                              </a:lnTo>
                              <a:lnTo>
                                <a:pt x="935" y="17"/>
                              </a:lnTo>
                              <a:lnTo>
                                <a:pt x="975" y="9"/>
                              </a:lnTo>
                              <a:lnTo>
                                <a:pt x="1013" y="0"/>
                              </a:lnTo>
                              <a:lnTo>
                                <a:pt x="1011" y="0"/>
                              </a:lnTo>
                              <a:lnTo>
                                <a:pt x="1008" y="2"/>
                              </a:lnTo>
                              <a:lnTo>
                                <a:pt x="1002" y="5"/>
                              </a:lnTo>
                              <a:lnTo>
                                <a:pt x="994" y="7"/>
                              </a:lnTo>
                              <a:lnTo>
                                <a:pt x="984" y="10"/>
                              </a:lnTo>
                              <a:lnTo>
                                <a:pt x="971" y="15"/>
                              </a:lnTo>
                              <a:lnTo>
                                <a:pt x="956" y="19"/>
                              </a:lnTo>
                              <a:lnTo>
                                <a:pt x="939" y="24"/>
                              </a:lnTo>
                              <a:lnTo>
                                <a:pt x="920" y="30"/>
                              </a:lnTo>
                              <a:lnTo>
                                <a:pt x="899" y="34"/>
                              </a:lnTo>
                              <a:lnTo>
                                <a:pt x="875" y="40"/>
                              </a:lnTo>
                              <a:lnTo>
                                <a:pt x="851" y="46"/>
                              </a:lnTo>
                              <a:lnTo>
                                <a:pt x="824" y="51"/>
                              </a:lnTo>
                              <a:lnTo>
                                <a:pt x="795" y="56"/>
                              </a:lnTo>
                              <a:lnTo>
                                <a:pt x="764" y="61"/>
                              </a:lnTo>
                              <a:lnTo>
                                <a:pt x="731" y="66"/>
                              </a:lnTo>
                              <a:lnTo>
                                <a:pt x="698" y="70"/>
                              </a:lnTo>
                              <a:lnTo>
                                <a:pt x="661" y="74"/>
                              </a:lnTo>
                              <a:lnTo>
                                <a:pt x="624" y="76"/>
                              </a:lnTo>
                              <a:lnTo>
                                <a:pt x="585" y="78"/>
                              </a:lnTo>
                              <a:lnTo>
                                <a:pt x="544" y="79"/>
                              </a:lnTo>
                              <a:lnTo>
                                <a:pt x="501" y="81"/>
                              </a:lnTo>
                              <a:lnTo>
                                <a:pt x="457" y="79"/>
                              </a:lnTo>
                              <a:lnTo>
                                <a:pt x="412" y="78"/>
                              </a:lnTo>
                              <a:lnTo>
                                <a:pt x="365" y="75"/>
                              </a:lnTo>
                              <a:lnTo>
                                <a:pt x="317" y="71"/>
                              </a:lnTo>
                              <a:lnTo>
                                <a:pt x="267" y="66"/>
                              </a:lnTo>
                              <a:lnTo>
                                <a:pt x="216" y="59"/>
                              </a:lnTo>
                              <a:lnTo>
                                <a:pt x="163" y="51"/>
                              </a:lnTo>
                              <a:lnTo>
                                <a:pt x="110" y="40"/>
                              </a:lnTo>
                              <a:lnTo>
                                <a:pt x="55" y="29"/>
                              </a:lnTo>
                              <a:lnTo>
                                <a:pt x="0" y="1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26464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he-IL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7" name="Freeform 139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4727" y="2759"/>
                          <a:ext cx="304" cy="25"/>
                        </a:xfrm>
                        <a:custGeom>
                          <a:avLst/>
                          <a:gdLst>
                            <a:gd name="T0" fmla="*/ 3 w 1019"/>
                            <a:gd name="T1" fmla="*/ 15 h 81"/>
                            <a:gd name="T2" fmla="*/ 17 w 1019"/>
                            <a:gd name="T3" fmla="*/ 18 h 81"/>
                            <a:gd name="T4" fmla="*/ 43 w 1019"/>
                            <a:gd name="T5" fmla="*/ 21 h 81"/>
                            <a:gd name="T6" fmla="*/ 80 w 1019"/>
                            <a:gd name="T7" fmla="*/ 26 h 81"/>
                            <a:gd name="T8" fmla="*/ 128 w 1019"/>
                            <a:gd name="T9" fmla="*/ 30 h 81"/>
                            <a:gd name="T10" fmla="*/ 186 w 1019"/>
                            <a:gd name="T11" fmla="*/ 36 h 81"/>
                            <a:gd name="T12" fmla="*/ 250 w 1019"/>
                            <a:gd name="T13" fmla="*/ 41 h 81"/>
                            <a:gd name="T14" fmla="*/ 322 w 1019"/>
                            <a:gd name="T15" fmla="*/ 45 h 81"/>
                            <a:gd name="T16" fmla="*/ 399 w 1019"/>
                            <a:gd name="T17" fmla="*/ 49 h 81"/>
                            <a:gd name="T18" fmla="*/ 480 w 1019"/>
                            <a:gd name="T19" fmla="*/ 51 h 81"/>
                            <a:gd name="T20" fmla="*/ 563 w 1019"/>
                            <a:gd name="T21" fmla="*/ 51 h 81"/>
                            <a:gd name="T22" fmla="*/ 648 w 1019"/>
                            <a:gd name="T23" fmla="*/ 49 h 81"/>
                            <a:gd name="T24" fmla="*/ 734 w 1019"/>
                            <a:gd name="T25" fmla="*/ 44 h 81"/>
                            <a:gd name="T26" fmla="*/ 819 w 1019"/>
                            <a:gd name="T27" fmla="*/ 36 h 81"/>
                            <a:gd name="T28" fmla="*/ 902 w 1019"/>
                            <a:gd name="T29" fmla="*/ 24 h 81"/>
                            <a:gd name="T30" fmla="*/ 981 w 1019"/>
                            <a:gd name="T31" fmla="*/ 10 h 81"/>
                            <a:gd name="T32" fmla="*/ 1018 w 1019"/>
                            <a:gd name="T33" fmla="*/ 0 h 81"/>
                            <a:gd name="T34" fmla="*/ 1009 w 1019"/>
                            <a:gd name="T35" fmla="*/ 5 h 81"/>
                            <a:gd name="T36" fmla="*/ 989 w 1019"/>
                            <a:gd name="T37" fmla="*/ 11 h 81"/>
                            <a:gd name="T38" fmla="*/ 961 w 1019"/>
                            <a:gd name="T39" fmla="*/ 20 h 81"/>
                            <a:gd name="T40" fmla="*/ 926 w 1019"/>
                            <a:gd name="T41" fmla="*/ 30 h 81"/>
                            <a:gd name="T42" fmla="*/ 882 w 1019"/>
                            <a:gd name="T43" fmla="*/ 41 h 81"/>
                            <a:gd name="T44" fmla="*/ 829 w 1019"/>
                            <a:gd name="T45" fmla="*/ 51 h 81"/>
                            <a:gd name="T46" fmla="*/ 769 w 1019"/>
                            <a:gd name="T47" fmla="*/ 61 h 81"/>
                            <a:gd name="T48" fmla="*/ 702 w 1019"/>
                            <a:gd name="T49" fmla="*/ 71 h 81"/>
                            <a:gd name="T50" fmla="*/ 628 w 1019"/>
                            <a:gd name="T51" fmla="*/ 76 h 81"/>
                            <a:gd name="T52" fmla="*/ 548 w 1019"/>
                            <a:gd name="T53" fmla="*/ 80 h 81"/>
                            <a:gd name="T54" fmla="*/ 460 w 1019"/>
                            <a:gd name="T55" fmla="*/ 80 h 81"/>
                            <a:gd name="T56" fmla="*/ 368 w 1019"/>
                            <a:gd name="T57" fmla="*/ 75 h 81"/>
                            <a:gd name="T58" fmla="*/ 269 w 1019"/>
                            <a:gd name="T59" fmla="*/ 66 h 81"/>
                            <a:gd name="T60" fmla="*/ 165 w 1019"/>
                            <a:gd name="T61" fmla="*/ 51 h 81"/>
                            <a:gd name="T62" fmla="*/ 57 w 1019"/>
                            <a:gd name="T63" fmla="*/ 29 h 8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  <a:cxn ang="0">
                              <a:pos x="T54" y="T55"/>
                            </a:cxn>
                            <a:cxn ang="0">
                              <a:pos x="T56" y="T57"/>
                            </a:cxn>
                            <a:cxn ang="0">
                              <a:pos x="T58" y="T59"/>
                            </a:cxn>
                            <a:cxn ang="0">
                              <a:pos x="T60" y="T61"/>
                            </a:cxn>
                            <a:cxn ang="0">
                              <a:pos x="T62" y="T63"/>
                            </a:cxn>
                          </a:cxnLst>
                          <a:rect l="0" t="0" r="r" b="b"/>
                          <a:pathLst>
                            <a:path w="1019" h="81">
                              <a:moveTo>
                                <a:pt x="0" y="15"/>
                              </a:moveTo>
                              <a:lnTo>
                                <a:pt x="3" y="15"/>
                              </a:lnTo>
                              <a:lnTo>
                                <a:pt x="7" y="16"/>
                              </a:lnTo>
                              <a:lnTo>
                                <a:pt x="17" y="18"/>
                              </a:lnTo>
                              <a:lnTo>
                                <a:pt x="28" y="19"/>
                              </a:lnTo>
                              <a:lnTo>
                                <a:pt x="43" y="21"/>
                              </a:lnTo>
                              <a:lnTo>
                                <a:pt x="60" y="23"/>
                              </a:lnTo>
                              <a:lnTo>
                                <a:pt x="80" y="26"/>
                              </a:lnTo>
                              <a:lnTo>
                                <a:pt x="103" y="28"/>
                              </a:lnTo>
                              <a:lnTo>
                                <a:pt x="128" y="30"/>
                              </a:lnTo>
                              <a:lnTo>
                                <a:pt x="156" y="33"/>
                              </a:lnTo>
                              <a:lnTo>
                                <a:pt x="186" y="36"/>
                              </a:lnTo>
                              <a:lnTo>
                                <a:pt x="217" y="38"/>
                              </a:lnTo>
                              <a:lnTo>
                                <a:pt x="250" y="41"/>
                              </a:lnTo>
                              <a:lnTo>
                                <a:pt x="285" y="43"/>
                              </a:lnTo>
                              <a:lnTo>
                                <a:pt x="322" y="45"/>
                              </a:lnTo>
                              <a:lnTo>
                                <a:pt x="360" y="48"/>
                              </a:lnTo>
                              <a:lnTo>
                                <a:pt x="399" y="49"/>
                              </a:lnTo>
                              <a:lnTo>
                                <a:pt x="438" y="50"/>
                              </a:lnTo>
                              <a:lnTo>
                                <a:pt x="480" y="51"/>
                              </a:lnTo>
                              <a:lnTo>
                                <a:pt x="521" y="51"/>
                              </a:lnTo>
                              <a:lnTo>
                                <a:pt x="563" y="51"/>
                              </a:lnTo>
                              <a:lnTo>
                                <a:pt x="605" y="50"/>
                              </a:lnTo>
                              <a:lnTo>
                                <a:pt x="648" y="49"/>
                              </a:lnTo>
                              <a:lnTo>
                                <a:pt x="691" y="46"/>
                              </a:lnTo>
                              <a:lnTo>
                                <a:pt x="734" y="44"/>
                              </a:lnTo>
                              <a:lnTo>
                                <a:pt x="777" y="41"/>
                              </a:lnTo>
                              <a:lnTo>
                                <a:pt x="819" y="36"/>
                              </a:lnTo>
                              <a:lnTo>
                                <a:pt x="860" y="31"/>
                              </a:lnTo>
                              <a:lnTo>
                                <a:pt x="902" y="24"/>
                              </a:lnTo>
                              <a:lnTo>
                                <a:pt x="942" y="18"/>
                              </a:lnTo>
                              <a:lnTo>
                                <a:pt x="981" y="10"/>
                              </a:lnTo>
                              <a:lnTo>
                                <a:pt x="1019" y="0"/>
                              </a:lnTo>
                              <a:lnTo>
                                <a:pt x="1018" y="0"/>
                              </a:lnTo>
                              <a:lnTo>
                                <a:pt x="1014" y="3"/>
                              </a:lnTo>
                              <a:lnTo>
                                <a:pt x="1009" y="5"/>
                              </a:lnTo>
                              <a:lnTo>
                                <a:pt x="1001" y="7"/>
                              </a:lnTo>
                              <a:lnTo>
                                <a:pt x="989" y="11"/>
                              </a:lnTo>
                              <a:lnTo>
                                <a:pt x="976" y="15"/>
                              </a:lnTo>
                              <a:lnTo>
                                <a:pt x="961" y="20"/>
                              </a:lnTo>
                              <a:lnTo>
                                <a:pt x="945" y="24"/>
                              </a:lnTo>
                              <a:lnTo>
                                <a:pt x="926" y="30"/>
                              </a:lnTo>
                              <a:lnTo>
                                <a:pt x="905" y="35"/>
                              </a:lnTo>
                              <a:lnTo>
                                <a:pt x="882" y="41"/>
                              </a:lnTo>
                              <a:lnTo>
                                <a:pt x="857" y="46"/>
                              </a:lnTo>
                              <a:lnTo>
                                <a:pt x="829" y="51"/>
                              </a:lnTo>
                              <a:lnTo>
                                <a:pt x="800" y="57"/>
                              </a:lnTo>
                              <a:lnTo>
                                <a:pt x="769" y="61"/>
                              </a:lnTo>
                              <a:lnTo>
                                <a:pt x="737" y="66"/>
                              </a:lnTo>
                              <a:lnTo>
                                <a:pt x="702" y="71"/>
                              </a:lnTo>
                              <a:lnTo>
                                <a:pt x="666" y="74"/>
                              </a:lnTo>
                              <a:lnTo>
                                <a:pt x="628" y="76"/>
                              </a:lnTo>
                              <a:lnTo>
                                <a:pt x="588" y="79"/>
                              </a:lnTo>
                              <a:lnTo>
                                <a:pt x="548" y="80"/>
                              </a:lnTo>
                              <a:lnTo>
                                <a:pt x="505" y="81"/>
                              </a:lnTo>
                              <a:lnTo>
                                <a:pt x="460" y="80"/>
                              </a:lnTo>
                              <a:lnTo>
                                <a:pt x="415" y="79"/>
                              </a:lnTo>
                              <a:lnTo>
                                <a:pt x="368" y="75"/>
                              </a:lnTo>
                              <a:lnTo>
                                <a:pt x="320" y="72"/>
                              </a:lnTo>
                              <a:lnTo>
                                <a:pt x="269" y="66"/>
                              </a:lnTo>
                              <a:lnTo>
                                <a:pt x="218" y="59"/>
                              </a:lnTo>
                              <a:lnTo>
                                <a:pt x="165" y="51"/>
                              </a:lnTo>
                              <a:lnTo>
                                <a:pt x="111" y="41"/>
                              </a:lnTo>
                              <a:lnTo>
                                <a:pt x="57" y="29"/>
                              </a:lnTo>
                              <a:lnTo>
                                <a:pt x="0" y="1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26464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he-IL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04" name="Group 1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22" y="1205"/>
                      <a:ext cx="293" cy="306"/>
                      <a:chOff x="4611" y="2577"/>
                      <a:chExt cx="293" cy="306"/>
                    </a:xfrm>
                  </p:grpSpPr>
                  <p:sp>
                    <p:nvSpPr>
                      <p:cNvPr id="106" name="Freeform 14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88" y="2644"/>
                        <a:ext cx="193" cy="202"/>
                      </a:xfrm>
                      <a:custGeom>
                        <a:avLst/>
                        <a:gdLst>
                          <a:gd name="T0" fmla="*/ 0 w 648"/>
                          <a:gd name="T1" fmla="*/ 656 h 656"/>
                          <a:gd name="T2" fmla="*/ 6 w 648"/>
                          <a:gd name="T3" fmla="*/ 652 h 656"/>
                          <a:gd name="T4" fmla="*/ 25 w 648"/>
                          <a:gd name="T5" fmla="*/ 644 h 656"/>
                          <a:gd name="T6" fmla="*/ 54 w 648"/>
                          <a:gd name="T7" fmla="*/ 629 h 656"/>
                          <a:gd name="T8" fmla="*/ 91 w 648"/>
                          <a:gd name="T9" fmla="*/ 609 h 656"/>
                          <a:gd name="T10" fmla="*/ 134 w 648"/>
                          <a:gd name="T11" fmla="*/ 584 h 656"/>
                          <a:gd name="T12" fmla="*/ 183 w 648"/>
                          <a:gd name="T13" fmla="*/ 554 h 656"/>
                          <a:gd name="T14" fmla="*/ 235 w 648"/>
                          <a:gd name="T15" fmla="*/ 520 h 656"/>
                          <a:gd name="T16" fmla="*/ 288 w 648"/>
                          <a:gd name="T17" fmla="*/ 481 h 656"/>
                          <a:gd name="T18" fmla="*/ 339 w 648"/>
                          <a:gd name="T19" fmla="*/ 438 h 656"/>
                          <a:gd name="T20" fmla="*/ 390 w 648"/>
                          <a:gd name="T21" fmla="*/ 391 h 656"/>
                          <a:gd name="T22" fmla="*/ 436 w 648"/>
                          <a:gd name="T23" fmla="*/ 339 h 656"/>
                          <a:gd name="T24" fmla="*/ 478 w 648"/>
                          <a:gd name="T25" fmla="*/ 285 h 656"/>
                          <a:gd name="T26" fmla="*/ 511 w 648"/>
                          <a:gd name="T27" fmla="*/ 226 h 656"/>
                          <a:gd name="T28" fmla="*/ 534 w 648"/>
                          <a:gd name="T29" fmla="*/ 165 h 656"/>
                          <a:gd name="T30" fmla="*/ 548 w 648"/>
                          <a:gd name="T31" fmla="*/ 102 h 656"/>
                          <a:gd name="T32" fmla="*/ 548 w 648"/>
                          <a:gd name="T33" fmla="*/ 35 h 656"/>
                          <a:gd name="T34" fmla="*/ 644 w 648"/>
                          <a:gd name="T35" fmla="*/ 0 h 656"/>
                          <a:gd name="T36" fmla="*/ 644 w 648"/>
                          <a:gd name="T37" fmla="*/ 2 h 656"/>
                          <a:gd name="T38" fmla="*/ 645 w 648"/>
                          <a:gd name="T39" fmla="*/ 5 h 656"/>
                          <a:gd name="T40" fmla="*/ 646 w 648"/>
                          <a:gd name="T41" fmla="*/ 11 h 656"/>
                          <a:gd name="T42" fmla="*/ 647 w 648"/>
                          <a:gd name="T43" fmla="*/ 19 h 656"/>
                          <a:gd name="T44" fmla="*/ 648 w 648"/>
                          <a:gd name="T45" fmla="*/ 28 h 656"/>
                          <a:gd name="T46" fmla="*/ 648 w 648"/>
                          <a:gd name="T47" fmla="*/ 40 h 656"/>
                          <a:gd name="T48" fmla="*/ 648 w 648"/>
                          <a:gd name="T49" fmla="*/ 52 h 656"/>
                          <a:gd name="T50" fmla="*/ 648 w 648"/>
                          <a:gd name="T51" fmla="*/ 67 h 656"/>
                          <a:gd name="T52" fmla="*/ 647 w 648"/>
                          <a:gd name="T53" fmla="*/ 84 h 656"/>
                          <a:gd name="T54" fmla="*/ 645 w 648"/>
                          <a:gd name="T55" fmla="*/ 102 h 656"/>
                          <a:gd name="T56" fmla="*/ 642 w 648"/>
                          <a:gd name="T57" fmla="*/ 121 h 656"/>
                          <a:gd name="T58" fmla="*/ 638 w 648"/>
                          <a:gd name="T59" fmla="*/ 142 h 656"/>
                          <a:gd name="T60" fmla="*/ 632 w 648"/>
                          <a:gd name="T61" fmla="*/ 163 h 656"/>
                          <a:gd name="T62" fmla="*/ 624 w 648"/>
                          <a:gd name="T63" fmla="*/ 186 h 656"/>
                          <a:gd name="T64" fmla="*/ 615 w 648"/>
                          <a:gd name="T65" fmla="*/ 210 h 656"/>
                          <a:gd name="T66" fmla="*/ 603 w 648"/>
                          <a:gd name="T67" fmla="*/ 234 h 656"/>
                          <a:gd name="T68" fmla="*/ 589 w 648"/>
                          <a:gd name="T69" fmla="*/ 259 h 656"/>
                          <a:gd name="T70" fmla="*/ 573 w 648"/>
                          <a:gd name="T71" fmla="*/ 285 h 656"/>
                          <a:gd name="T72" fmla="*/ 555 w 648"/>
                          <a:gd name="T73" fmla="*/ 311 h 656"/>
                          <a:gd name="T74" fmla="*/ 533 w 648"/>
                          <a:gd name="T75" fmla="*/ 338 h 656"/>
                          <a:gd name="T76" fmla="*/ 509 w 648"/>
                          <a:gd name="T77" fmla="*/ 365 h 656"/>
                          <a:gd name="T78" fmla="*/ 481 w 648"/>
                          <a:gd name="T79" fmla="*/ 392 h 656"/>
                          <a:gd name="T80" fmla="*/ 451 w 648"/>
                          <a:gd name="T81" fmla="*/ 420 h 656"/>
                          <a:gd name="T82" fmla="*/ 417 w 648"/>
                          <a:gd name="T83" fmla="*/ 447 h 656"/>
                          <a:gd name="T84" fmla="*/ 379 w 648"/>
                          <a:gd name="T85" fmla="*/ 475 h 656"/>
                          <a:gd name="T86" fmla="*/ 337 w 648"/>
                          <a:gd name="T87" fmla="*/ 502 h 656"/>
                          <a:gd name="T88" fmla="*/ 292 w 648"/>
                          <a:gd name="T89" fmla="*/ 529 h 656"/>
                          <a:gd name="T90" fmla="*/ 243 w 648"/>
                          <a:gd name="T91" fmla="*/ 555 h 656"/>
                          <a:gd name="T92" fmla="*/ 188 w 648"/>
                          <a:gd name="T93" fmla="*/ 582 h 656"/>
                          <a:gd name="T94" fmla="*/ 131 w 648"/>
                          <a:gd name="T95" fmla="*/ 607 h 656"/>
                          <a:gd name="T96" fmla="*/ 68 w 648"/>
                          <a:gd name="T97" fmla="*/ 631 h 656"/>
                          <a:gd name="T98" fmla="*/ 0 w 648"/>
                          <a:gd name="T99" fmla="*/ 656 h 65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  <a:cxn ang="0">
                            <a:pos x="T98" y="T99"/>
                          </a:cxn>
                        </a:cxnLst>
                        <a:rect l="0" t="0" r="r" b="b"/>
                        <a:pathLst>
                          <a:path w="648" h="656">
                            <a:moveTo>
                              <a:pt x="0" y="656"/>
                            </a:moveTo>
                            <a:lnTo>
                              <a:pt x="6" y="652"/>
                            </a:lnTo>
                            <a:lnTo>
                              <a:pt x="25" y="644"/>
                            </a:lnTo>
                            <a:lnTo>
                              <a:pt x="54" y="629"/>
                            </a:lnTo>
                            <a:lnTo>
                              <a:pt x="91" y="609"/>
                            </a:lnTo>
                            <a:lnTo>
                              <a:pt x="134" y="584"/>
                            </a:lnTo>
                            <a:lnTo>
                              <a:pt x="183" y="554"/>
                            </a:lnTo>
                            <a:lnTo>
                              <a:pt x="235" y="520"/>
                            </a:lnTo>
                            <a:lnTo>
                              <a:pt x="288" y="481"/>
                            </a:lnTo>
                            <a:lnTo>
                              <a:pt x="339" y="438"/>
                            </a:lnTo>
                            <a:lnTo>
                              <a:pt x="390" y="391"/>
                            </a:lnTo>
                            <a:lnTo>
                              <a:pt x="436" y="339"/>
                            </a:lnTo>
                            <a:lnTo>
                              <a:pt x="478" y="285"/>
                            </a:lnTo>
                            <a:lnTo>
                              <a:pt x="511" y="226"/>
                            </a:lnTo>
                            <a:lnTo>
                              <a:pt x="534" y="165"/>
                            </a:lnTo>
                            <a:lnTo>
                              <a:pt x="548" y="102"/>
                            </a:lnTo>
                            <a:lnTo>
                              <a:pt x="548" y="35"/>
                            </a:lnTo>
                            <a:lnTo>
                              <a:pt x="644" y="0"/>
                            </a:lnTo>
                            <a:lnTo>
                              <a:pt x="644" y="2"/>
                            </a:lnTo>
                            <a:lnTo>
                              <a:pt x="645" y="5"/>
                            </a:lnTo>
                            <a:lnTo>
                              <a:pt x="646" y="11"/>
                            </a:lnTo>
                            <a:lnTo>
                              <a:pt x="647" y="19"/>
                            </a:lnTo>
                            <a:lnTo>
                              <a:pt x="648" y="28"/>
                            </a:lnTo>
                            <a:lnTo>
                              <a:pt x="648" y="40"/>
                            </a:lnTo>
                            <a:lnTo>
                              <a:pt x="648" y="52"/>
                            </a:lnTo>
                            <a:lnTo>
                              <a:pt x="648" y="67"/>
                            </a:lnTo>
                            <a:lnTo>
                              <a:pt x="647" y="84"/>
                            </a:lnTo>
                            <a:lnTo>
                              <a:pt x="645" y="102"/>
                            </a:lnTo>
                            <a:lnTo>
                              <a:pt x="642" y="121"/>
                            </a:lnTo>
                            <a:lnTo>
                              <a:pt x="638" y="142"/>
                            </a:lnTo>
                            <a:lnTo>
                              <a:pt x="632" y="163"/>
                            </a:lnTo>
                            <a:lnTo>
                              <a:pt x="624" y="186"/>
                            </a:lnTo>
                            <a:lnTo>
                              <a:pt x="615" y="210"/>
                            </a:lnTo>
                            <a:lnTo>
                              <a:pt x="603" y="234"/>
                            </a:lnTo>
                            <a:lnTo>
                              <a:pt x="589" y="259"/>
                            </a:lnTo>
                            <a:lnTo>
                              <a:pt x="573" y="285"/>
                            </a:lnTo>
                            <a:lnTo>
                              <a:pt x="555" y="311"/>
                            </a:lnTo>
                            <a:lnTo>
                              <a:pt x="533" y="338"/>
                            </a:lnTo>
                            <a:lnTo>
                              <a:pt x="509" y="365"/>
                            </a:lnTo>
                            <a:lnTo>
                              <a:pt x="481" y="392"/>
                            </a:lnTo>
                            <a:lnTo>
                              <a:pt x="451" y="420"/>
                            </a:lnTo>
                            <a:lnTo>
                              <a:pt x="417" y="447"/>
                            </a:lnTo>
                            <a:lnTo>
                              <a:pt x="379" y="475"/>
                            </a:lnTo>
                            <a:lnTo>
                              <a:pt x="337" y="502"/>
                            </a:lnTo>
                            <a:lnTo>
                              <a:pt x="292" y="529"/>
                            </a:lnTo>
                            <a:lnTo>
                              <a:pt x="243" y="555"/>
                            </a:lnTo>
                            <a:lnTo>
                              <a:pt x="188" y="582"/>
                            </a:lnTo>
                            <a:lnTo>
                              <a:pt x="131" y="607"/>
                            </a:lnTo>
                            <a:lnTo>
                              <a:pt x="68" y="631"/>
                            </a:lnTo>
                            <a:lnTo>
                              <a:pt x="0" y="656"/>
                            </a:lnTo>
                            <a:close/>
                          </a:path>
                        </a:pathLst>
                      </a:custGeom>
                      <a:solidFill>
                        <a:srgbClr val="F3785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07" name="Freeform 14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88" y="2849"/>
                        <a:ext cx="95" cy="34"/>
                      </a:xfrm>
                      <a:custGeom>
                        <a:avLst/>
                        <a:gdLst>
                          <a:gd name="T0" fmla="*/ 209 w 318"/>
                          <a:gd name="T1" fmla="*/ 0 h 110"/>
                          <a:gd name="T2" fmla="*/ 208 w 318"/>
                          <a:gd name="T3" fmla="*/ 0 h 110"/>
                          <a:gd name="T4" fmla="*/ 205 w 318"/>
                          <a:gd name="T5" fmla="*/ 2 h 110"/>
                          <a:gd name="T6" fmla="*/ 199 w 318"/>
                          <a:gd name="T7" fmla="*/ 3 h 110"/>
                          <a:gd name="T8" fmla="*/ 191 w 318"/>
                          <a:gd name="T9" fmla="*/ 7 h 110"/>
                          <a:gd name="T10" fmla="*/ 181 w 318"/>
                          <a:gd name="T11" fmla="*/ 9 h 110"/>
                          <a:gd name="T12" fmla="*/ 169 w 318"/>
                          <a:gd name="T13" fmla="*/ 13 h 110"/>
                          <a:gd name="T14" fmla="*/ 156 w 318"/>
                          <a:gd name="T15" fmla="*/ 16 h 110"/>
                          <a:gd name="T16" fmla="*/ 141 w 318"/>
                          <a:gd name="T17" fmla="*/ 19 h 110"/>
                          <a:gd name="T18" fmla="*/ 127 w 318"/>
                          <a:gd name="T19" fmla="*/ 23 h 110"/>
                          <a:gd name="T20" fmla="*/ 109 w 318"/>
                          <a:gd name="T21" fmla="*/ 26 h 110"/>
                          <a:gd name="T22" fmla="*/ 92 w 318"/>
                          <a:gd name="T23" fmla="*/ 30 h 110"/>
                          <a:gd name="T24" fmla="*/ 75 w 318"/>
                          <a:gd name="T25" fmla="*/ 32 h 110"/>
                          <a:gd name="T26" fmla="*/ 56 w 318"/>
                          <a:gd name="T27" fmla="*/ 34 h 110"/>
                          <a:gd name="T28" fmla="*/ 38 w 318"/>
                          <a:gd name="T29" fmla="*/ 36 h 110"/>
                          <a:gd name="T30" fmla="*/ 18 w 318"/>
                          <a:gd name="T31" fmla="*/ 36 h 110"/>
                          <a:gd name="T32" fmla="*/ 0 w 318"/>
                          <a:gd name="T33" fmla="*/ 36 h 110"/>
                          <a:gd name="T34" fmla="*/ 2 w 318"/>
                          <a:gd name="T35" fmla="*/ 36 h 110"/>
                          <a:gd name="T36" fmla="*/ 9 w 318"/>
                          <a:gd name="T37" fmla="*/ 37 h 110"/>
                          <a:gd name="T38" fmla="*/ 21 w 318"/>
                          <a:gd name="T39" fmla="*/ 39 h 110"/>
                          <a:gd name="T40" fmla="*/ 34 w 318"/>
                          <a:gd name="T41" fmla="*/ 41 h 110"/>
                          <a:gd name="T42" fmla="*/ 50 w 318"/>
                          <a:gd name="T43" fmla="*/ 45 h 110"/>
                          <a:gd name="T44" fmla="*/ 68 w 318"/>
                          <a:gd name="T45" fmla="*/ 48 h 110"/>
                          <a:gd name="T46" fmla="*/ 86 w 318"/>
                          <a:gd name="T47" fmla="*/ 53 h 110"/>
                          <a:gd name="T48" fmla="*/ 105 w 318"/>
                          <a:gd name="T49" fmla="*/ 57 h 110"/>
                          <a:gd name="T50" fmla="*/ 121 w 318"/>
                          <a:gd name="T51" fmla="*/ 63 h 110"/>
                          <a:gd name="T52" fmla="*/ 136 w 318"/>
                          <a:gd name="T53" fmla="*/ 69 h 110"/>
                          <a:gd name="T54" fmla="*/ 148 w 318"/>
                          <a:gd name="T55" fmla="*/ 75 h 110"/>
                          <a:gd name="T56" fmla="*/ 158 w 318"/>
                          <a:gd name="T57" fmla="*/ 82 h 110"/>
                          <a:gd name="T58" fmla="*/ 162 w 318"/>
                          <a:gd name="T59" fmla="*/ 89 h 110"/>
                          <a:gd name="T60" fmla="*/ 162 w 318"/>
                          <a:gd name="T61" fmla="*/ 95 h 110"/>
                          <a:gd name="T62" fmla="*/ 156 w 318"/>
                          <a:gd name="T63" fmla="*/ 103 h 110"/>
                          <a:gd name="T64" fmla="*/ 144 w 318"/>
                          <a:gd name="T65" fmla="*/ 110 h 110"/>
                          <a:gd name="T66" fmla="*/ 147 w 318"/>
                          <a:gd name="T67" fmla="*/ 110 h 110"/>
                          <a:gd name="T68" fmla="*/ 158 w 318"/>
                          <a:gd name="T69" fmla="*/ 109 h 110"/>
                          <a:gd name="T70" fmla="*/ 174 w 318"/>
                          <a:gd name="T71" fmla="*/ 107 h 110"/>
                          <a:gd name="T72" fmla="*/ 193 w 318"/>
                          <a:gd name="T73" fmla="*/ 105 h 110"/>
                          <a:gd name="T74" fmla="*/ 215 w 318"/>
                          <a:gd name="T75" fmla="*/ 101 h 110"/>
                          <a:gd name="T76" fmla="*/ 238 w 318"/>
                          <a:gd name="T77" fmla="*/ 98 h 110"/>
                          <a:gd name="T78" fmla="*/ 260 w 318"/>
                          <a:gd name="T79" fmla="*/ 93 h 110"/>
                          <a:gd name="T80" fmla="*/ 281 w 318"/>
                          <a:gd name="T81" fmla="*/ 86 h 110"/>
                          <a:gd name="T82" fmla="*/ 298 w 318"/>
                          <a:gd name="T83" fmla="*/ 79 h 110"/>
                          <a:gd name="T84" fmla="*/ 311 w 318"/>
                          <a:gd name="T85" fmla="*/ 71 h 110"/>
                          <a:gd name="T86" fmla="*/ 318 w 318"/>
                          <a:gd name="T87" fmla="*/ 63 h 110"/>
                          <a:gd name="T88" fmla="*/ 317 w 318"/>
                          <a:gd name="T89" fmla="*/ 53 h 110"/>
                          <a:gd name="T90" fmla="*/ 307 w 318"/>
                          <a:gd name="T91" fmla="*/ 41 h 110"/>
                          <a:gd name="T92" fmla="*/ 287 w 318"/>
                          <a:gd name="T93" fmla="*/ 29 h 110"/>
                          <a:gd name="T94" fmla="*/ 254 w 318"/>
                          <a:gd name="T95" fmla="*/ 15 h 110"/>
                          <a:gd name="T96" fmla="*/ 209 w 318"/>
                          <a:gd name="T97" fmla="*/ 0 h 11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  <a:cxn ang="0">
                            <a:pos x="T80" y="T81"/>
                          </a:cxn>
                          <a:cxn ang="0">
                            <a:pos x="T82" y="T83"/>
                          </a:cxn>
                          <a:cxn ang="0">
                            <a:pos x="T84" y="T85"/>
                          </a:cxn>
                          <a:cxn ang="0">
                            <a:pos x="T86" y="T87"/>
                          </a:cxn>
                          <a:cxn ang="0">
                            <a:pos x="T88" y="T89"/>
                          </a:cxn>
                          <a:cxn ang="0">
                            <a:pos x="T90" y="T91"/>
                          </a:cxn>
                          <a:cxn ang="0">
                            <a:pos x="T92" y="T93"/>
                          </a:cxn>
                          <a:cxn ang="0">
                            <a:pos x="T94" y="T95"/>
                          </a:cxn>
                          <a:cxn ang="0">
                            <a:pos x="T96" y="T97"/>
                          </a:cxn>
                        </a:cxnLst>
                        <a:rect l="0" t="0" r="r" b="b"/>
                        <a:pathLst>
                          <a:path w="318" h="110">
                            <a:moveTo>
                              <a:pt x="209" y="0"/>
                            </a:moveTo>
                            <a:lnTo>
                              <a:pt x="208" y="0"/>
                            </a:lnTo>
                            <a:lnTo>
                              <a:pt x="205" y="2"/>
                            </a:lnTo>
                            <a:lnTo>
                              <a:pt x="199" y="3"/>
                            </a:lnTo>
                            <a:lnTo>
                              <a:pt x="191" y="7"/>
                            </a:lnTo>
                            <a:lnTo>
                              <a:pt x="181" y="9"/>
                            </a:lnTo>
                            <a:lnTo>
                              <a:pt x="169" y="13"/>
                            </a:lnTo>
                            <a:lnTo>
                              <a:pt x="156" y="16"/>
                            </a:lnTo>
                            <a:lnTo>
                              <a:pt x="141" y="19"/>
                            </a:lnTo>
                            <a:lnTo>
                              <a:pt x="127" y="23"/>
                            </a:lnTo>
                            <a:lnTo>
                              <a:pt x="109" y="26"/>
                            </a:lnTo>
                            <a:lnTo>
                              <a:pt x="92" y="30"/>
                            </a:lnTo>
                            <a:lnTo>
                              <a:pt x="75" y="32"/>
                            </a:lnTo>
                            <a:lnTo>
                              <a:pt x="56" y="34"/>
                            </a:lnTo>
                            <a:lnTo>
                              <a:pt x="38" y="36"/>
                            </a:lnTo>
                            <a:lnTo>
                              <a:pt x="18" y="36"/>
                            </a:lnTo>
                            <a:lnTo>
                              <a:pt x="0" y="36"/>
                            </a:lnTo>
                            <a:lnTo>
                              <a:pt x="2" y="36"/>
                            </a:lnTo>
                            <a:lnTo>
                              <a:pt x="9" y="37"/>
                            </a:lnTo>
                            <a:lnTo>
                              <a:pt x="21" y="39"/>
                            </a:lnTo>
                            <a:lnTo>
                              <a:pt x="34" y="41"/>
                            </a:lnTo>
                            <a:lnTo>
                              <a:pt x="50" y="45"/>
                            </a:lnTo>
                            <a:lnTo>
                              <a:pt x="68" y="48"/>
                            </a:lnTo>
                            <a:lnTo>
                              <a:pt x="86" y="53"/>
                            </a:lnTo>
                            <a:lnTo>
                              <a:pt x="105" y="57"/>
                            </a:lnTo>
                            <a:lnTo>
                              <a:pt x="121" y="63"/>
                            </a:lnTo>
                            <a:lnTo>
                              <a:pt x="136" y="69"/>
                            </a:lnTo>
                            <a:lnTo>
                              <a:pt x="148" y="75"/>
                            </a:lnTo>
                            <a:lnTo>
                              <a:pt x="158" y="82"/>
                            </a:lnTo>
                            <a:lnTo>
                              <a:pt x="162" y="89"/>
                            </a:lnTo>
                            <a:lnTo>
                              <a:pt x="162" y="95"/>
                            </a:lnTo>
                            <a:lnTo>
                              <a:pt x="156" y="103"/>
                            </a:lnTo>
                            <a:lnTo>
                              <a:pt x="144" y="110"/>
                            </a:lnTo>
                            <a:lnTo>
                              <a:pt x="147" y="110"/>
                            </a:lnTo>
                            <a:lnTo>
                              <a:pt x="158" y="109"/>
                            </a:lnTo>
                            <a:lnTo>
                              <a:pt x="174" y="107"/>
                            </a:lnTo>
                            <a:lnTo>
                              <a:pt x="193" y="105"/>
                            </a:lnTo>
                            <a:lnTo>
                              <a:pt x="215" y="101"/>
                            </a:lnTo>
                            <a:lnTo>
                              <a:pt x="238" y="98"/>
                            </a:lnTo>
                            <a:lnTo>
                              <a:pt x="260" y="93"/>
                            </a:lnTo>
                            <a:lnTo>
                              <a:pt x="281" y="86"/>
                            </a:lnTo>
                            <a:lnTo>
                              <a:pt x="298" y="79"/>
                            </a:lnTo>
                            <a:lnTo>
                              <a:pt x="311" y="71"/>
                            </a:lnTo>
                            <a:lnTo>
                              <a:pt x="318" y="63"/>
                            </a:lnTo>
                            <a:lnTo>
                              <a:pt x="317" y="53"/>
                            </a:lnTo>
                            <a:lnTo>
                              <a:pt x="307" y="41"/>
                            </a:lnTo>
                            <a:lnTo>
                              <a:pt x="287" y="29"/>
                            </a:lnTo>
                            <a:lnTo>
                              <a:pt x="254" y="15"/>
                            </a:lnTo>
                            <a:lnTo>
                              <a:pt x="209" y="0"/>
                            </a:lnTo>
                            <a:close/>
                          </a:path>
                        </a:pathLst>
                      </a:custGeom>
                      <a:solidFill>
                        <a:srgbClr val="F3785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08" name="Freeform 143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611" y="2626"/>
                        <a:ext cx="55" cy="77"/>
                      </a:xfrm>
                      <a:custGeom>
                        <a:avLst/>
                        <a:gdLst>
                          <a:gd name="T0" fmla="*/ 119 w 183"/>
                          <a:gd name="T1" fmla="*/ 0 h 249"/>
                          <a:gd name="T2" fmla="*/ 121 w 183"/>
                          <a:gd name="T3" fmla="*/ 1 h 249"/>
                          <a:gd name="T4" fmla="*/ 127 w 183"/>
                          <a:gd name="T5" fmla="*/ 5 h 249"/>
                          <a:gd name="T6" fmla="*/ 136 w 183"/>
                          <a:gd name="T7" fmla="*/ 12 h 249"/>
                          <a:gd name="T8" fmla="*/ 145 w 183"/>
                          <a:gd name="T9" fmla="*/ 21 h 249"/>
                          <a:gd name="T10" fmla="*/ 157 w 183"/>
                          <a:gd name="T11" fmla="*/ 33 h 249"/>
                          <a:gd name="T12" fmla="*/ 167 w 183"/>
                          <a:gd name="T13" fmla="*/ 47 h 249"/>
                          <a:gd name="T14" fmla="*/ 175 w 183"/>
                          <a:gd name="T15" fmla="*/ 63 h 249"/>
                          <a:gd name="T16" fmla="*/ 181 w 183"/>
                          <a:gd name="T17" fmla="*/ 79 h 249"/>
                          <a:gd name="T18" fmla="*/ 183 w 183"/>
                          <a:gd name="T19" fmla="*/ 99 h 249"/>
                          <a:gd name="T20" fmla="*/ 180 w 183"/>
                          <a:gd name="T21" fmla="*/ 118 h 249"/>
                          <a:gd name="T22" fmla="*/ 170 w 183"/>
                          <a:gd name="T23" fmla="*/ 139 h 249"/>
                          <a:gd name="T24" fmla="*/ 155 w 183"/>
                          <a:gd name="T25" fmla="*/ 160 h 249"/>
                          <a:gd name="T26" fmla="*/ 131 w 183"/>
                          <a:gd name="T27" fmla="*/ 181 h 249"/>
                          <a:gd name="T28" fmla="*/ 98 w 183"/>
                          <a:gd name="T29" fmla="*/ 204 h 249"/>
                          <a:gd name="T30" fmla="*/ 54 w 183"/>
                          <a:gd name="T31" fmla="*/ 226 h 249"/>
                          <a:gd name="T32" fmla="*/ 0 w 183"/>
                          <a:gd name="T33" fmla="*/ 249 h 249"/>
                          <a:gd name="T34" fmla="*/ 2 w 183"/>
                          <a:gd name="T35" fmla="*/ 248 h 249"/>
                          <a:gd name="T36" fmla="*/ 8 w 183"/>
                          <a:gd name="T37" fmla="*/ 245 h 249"/>
                          <a:gd name="T38" fmla="*/ 18 w 183"/>
                          <a:gd name="T39" fmla="*/ 239 h 249"/>
                          <a:gd name="T40" fmla="*/ 30 w 183"/>
                          <a:gd name="T41" fmla="*/ 232 h 249"/>
                          <a:gd name="T42" fmla="*/ 44 w 183"/>
                          <a:gd name="T43" fmla="*/ 222 h 249"/>
                          <a:gd name="T44" fmla="*/ 59 w 183"/>
                          <a:gd name="T45" fmla="*/ 210 h 249"/>
                          <a:gd name="T46" fmla="*/ 75 w 183"/>
                          <a:gd name="T47" fmla="*/ 196 h 249"/>
                          <a:gd name="T48" fmla="*/ 90 w 183"/>
                          <a:gd name="T49" fmla="*/ 181 h 249"/>
                          <a:gd name="T50" fmla="*/ 105 w 183"/>
                          <a:gd name="T51" fmla="*/ 164 h 249"/>
                          <a:gd name="T52" fmla="*/ 117 w 183"/>
                          <a:gd name="T53" fmla="*/ 145 h 249"/>
                          <a:gd name="T54" fmla="*/ 128 w 183"/>
                          <a:gd name="T55" fmla="*/ 124 h 249"/>
                          <a:gd name="T56" fmla="*/ 135 w 183"/>
                          <a:gd name="T57" fmla="*/ 102 h 249"/>
                          <a:gd name="T58" fmla="*/ 138 w 183"/>
                          <a:gd name="T59" fmla="*/ 79 h 249"/>
                          <a:gd name="T60" fmla="*/ 137 w 183"/>
                          <a:gd name="T61" fmla="*/ 54 h 249"/>
                          <a:gd name="T62" fmla="*/ 131 w 183"/>
                          <a:gd name="T63" fmla="*/ 27 h 249"/>
                          <a:gd name="T64" fmla="*/ 119 w 183"/>
                          <a:gd name="T65" fmla="*/ 0 h 24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183" h="249">
                            <a:moveTo>
                              <a:pt x="119" y="0"/>
                            </a:moveTo>
                            <a:lnTo>
                              <a:pt x="121" y="1"/>
                            </a:lnTo>
                            <a:lnTo>
                              <a:pt x="127" y="5"/>
                            </a:lnTo>
                            <a:lnTo>
                              <a:pt x="136" y="12"/>
                            </a:lnTo>
                            <a:lnTo>
                              <a:pt x="145" y="21"/>
                            </a:lnTo>
                            <a:lnTo>
                              <a:pt x="157" y="33"/>
                            </a:lnTo>
                            <a:lnTo>
                              <a:pt x="167" y="47"/>
                            </a:lnTo>
                            <a:lnTo>
                              <a:pt x="175" y="63"/>
                            </a:lnTo>
                            <a:lnTo>
                              <a:pt x="181" y="79"/>
                            </a:lnTo>
                            <a:lnTo>
                              <a:pt x="183" y="99"/>
                            </a:lnTo>
                            <a:lnTo>
                              <a:pt x="180" y="118"/>
                            </a:lnTo>
                            <a:lnTo>
                              <a:pt x="170" y="139"/>
                            </a:lnTo>
                            <a:lnTo>
                              <a:pt x="155" y="160"/>
                            </a:lnTo>
                            <a:lnTo>
                              <a:pt x="131" y="181"/>
                            </a:lnTo>
                            <a:lnTo>
                              <a:pt x="98" y="204"/>
                            </a:lnTo>
                            <a:lnTo>
                              <a:pt x="54" y="226"/>
                            </a:lnTo>
                            <a:lnTo>
                              <a:pt x="0" y="249"/>
                            </a:lnTo>
                            <a:lnTo>
                              <a:pt x="2" y="248"/>
                            </a:lnTo>
                            <a:lnTo>
                              <a:pt x="8" y="245"/>
                            </a:lnTo>
                            <a:lnTo>
                              <a:pt x="18" y="239"/>
                            </a:lnTo>
                            <a:lnTo>
                              <a:pt x="30" y="232"/>
                            </a:lnTo>
                            <a:lnTo>
                              <a:pt x="44" y="222"/>
                            </a:lnTo>
                            <a:lnTo>
                              <a:pt x="59" y="210"/>
                            </a:lnTo>
                            <a:lnTo>
                              <a:pt x="75" y="196"/>
                            </a:lnTo>
                            <a:lnTo>
                              <a:pt x="90" y="181"/>
                            </a:lnTo>
                            <a:lnTo>
                              <a:pt x="105" y="164"/>
                            </a:lnTo>
                            <a:lnTo>
                              <a:pt x="117" y="145"/>
                            </a:lnTo>
                            <a:lnTo>
                              <a:pt x="128" y="124"/>
                            </a:lnTo>
                            <a:lnTo>
                              <a:pt x="135" y="102"/>
                            </a:lnTo>
                            <a:lnTo>
                              <a:pt x="138" y="79"/>
                            </a:lnTo>
                            <a:lnTo>
                              <a:pt x="137" y="54"/>
                            </a:lnTo>
                            <a:lnTo>
                              <a:pt x="131" y="27"/>
                            </a:lnTo>
                            <a:lnTo>
                              <a:pt x="119" y="0"/>
                            </a:lnTo>
                            <a:close/>
                          </a:path>
                        </a:pathLst>
                      </a:custGeom>
                      <a:solidFill>
                        <a:srgbClr val="F58A6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09" name="Freeform 144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65" y="2577"/>
                        <a:ext cx="139" cy="23"/>
                      </a:xfrm>
                      <a:custGeom>
                        <a:avLst/>
                        <a:gdLst>
                          <a:gd name="T0" fmla="*/ 0 w 465"/>
                          <a:gd name="T1" fmla="*/ 50 h 74"/>
                          <a:gd name="T2" fmla="*/ 5 w 465"/>
                          <a:gd name="T3" fmla="*/ 51 h 74"/>
                          <a:gd name="T4" fmla="*/ 23 w 465"/>
                          <a:gd name="T5" fmla="*/ 53 h 74"/>
                          <a:gd name="T6" fmla="*/ 49 w 465"/>
                          <a:gd name="T7" fmla="*/ 56 h 74"/>
                          <a:gd name="T8" fmla="*/ 84 w 465"/>
                          <a:gd name="T9" fmla="*/ 60 h 74"/>
                          <a:gd name="T10" fmla="*/ 124 w 465"/>
                          <a:gd name="T11" fmla="*/ 64 h 74"/>
                          <a:gd name="T12" fmla="*/ 168 w 465"/>
                          <a:gd name="T13" fmla="*/ 68 h 74"/>
                          <a:gd name="T14" fmla="*/ 215 w 465"/>
                          <a:gd name="T15" fmla="*/ 71 h 74"/>
                          <a:gd name="T16" fmla="*/ 262 w 465"/>
                          <a:gd name="T17" fmla="*/ 73 h 74"/>
                          <a:gd name="T18" fmla="*/ 308 w 465"/>
                          <a:gd name="T19" fmla="*/ 74 h 74"/>
                          <a:gd name="T20" fmla="*/ 352 w 465"/>
                          <a:gd name="T21" fmla="*/ 73 h 74"/>
                          <a:gd name="T22" fmla="*/ 390 w 465"/>
                          <a:gd name="T23" fmla="*/ 69 h 74"/>
                          <a:gd name="T24" fmla="*/ 423 w 465"/>
                          <a:gd name="T25" fmla="*/ 62 h 74"/>
                          <a:gd name="T26" fmla="*/ 448 w 465"/>
                          <a:gd name="T27" fmla="*/ 53 h 74"/>
                          <a:gd name="T28" fmla="*/ 462 w 465"/>
                          <a:gd name="T29" fmla="*/ 39 h 74"/>
                          <a:gd name="T30" fmla="*/ 465 w 465"/>
                          <a:gd name="T31" fmla="*/ 22 h 74"/>
                          <a:gd name="T32" fmla="*/ 455 w 465"/>
                          <a:gd name="T33" fmla="*/ 0 h 74"/>
                          <a:gd name="T34" fmla="*/ 451 w 465"/>
                          <a:gd name="T35" fmla="*/ 1 h 74"/>
                          <a:gd name="T36" fmla="*/ 441 w 465"/>
                          <a:gd name="T37" fmla="*/ 2 h 74"/>
                          <a:gd name="T38" fmla="*/ 425 w 465"/>
                          <a:gd name="T39" fmla="*/ 6 h 74"/>
                          <a:gd name="T40" fmla="*/ 403 w 465"/>
                          <a:gd name="T41" fmla="*/ 9 h 74"/>
                          <a:gd name="T42" fmla="*/ 376 w 465"/>
                          <a:gd name="T43" fmla="*/ 14 h 74"/>
                          <a:gd name="T44" fmla="*/ 346 w 465"/>
                          <a:gd name="T45" fmla="*/ 18 h 74"/>
                          <a:gd name="T46" fmla="*/ 313 w 465"/>
                          <a:gd name="T47" fmla="*/ 24 h 74"/>
                          <a:gd name="T48" fmla="*/ 277 w 465"/>
                          <a:gd name="T49" fmla="*/ 29 h 74"/>
                          <a:gd name="T50" fmla="*/ 240 w 465"/>
                          <a:gd name="T51" fmla="*/ 35 h 74"/>
                          <a:gd name="T52" fmla="*/ 202 w 465"/>
                          <a:gd name="T53" fmla="*/ 39 h 74"/>
                          <a:gd name="T54" fmla="*/ 164 w 465"/>
                          <a:gd name="T55" fmla="*/ 43 h 74"/>
                          <a:gd name="T56" fmla="*/ 128 w 465"/>
                          <a:gd name="T57" fmla="*/ 46 h 74"/>
                          <a:gd name="T58" fmla="*/ 92 w 465"/>
                          <a:gd name="T59" fmla="*/ 50 h 74"/>
                          <a:gd name="T60" fmla="*/ 58 w 465"/>
                          <a:gd name="T61" fmla="*/ 51 h 74"/>
                          <a:gd name="T62" fmla="*/ 27 w 465"/>
                          <a:gd name="T63" fmla="*/ 51 h 74"/>
                          <a:gd name="T64" fmla="*/ 0 w 465"/>
                          <a:gd name="T65" fmla="*/ 50 h 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465" h="74">
                            <a:moveTo>
                              <a:pt x="0" y="50"/>
                            </a:moveTo>
                            <a:lnTo>
                              <a:pt x="5" y="51"/>
                            </a:lnTo>
                            <a:lnTo>
                              <a:pt x="23" y="53"/>
                            </a:lnTo>
                            <a:lnTo>
                              <a:pt x="49" y="56"/>
                            </a:lnTo>
                            <a:lnTo>
                              <a:pt x="84" y="60"/>
                            </a:lnTo>
                            <a:lnTo>
                              <a:pt x="124" y="64"/>
                            </a:lnTo>
                            <a:lnTo>
                              <a:pt x="168" y="68"/>
                            </a:lnTo>
                            <a:lnTo>
                              <a:pt x="215" y="71"/>
                            </a:lnTo>
                            <a:lnTo>
                              <a:pt x="262" y="73"/>
                            </a:lnTo>
                            <a:lnTo>
                              <a:pt x="308" y="74"/>
                            </a:lnTo>
                            <a:lnTo>
                              <a:pt x="352" y="73"/>
                            </a:lnTo>
                            <a:lnTo>
                              <a:pt x="390" y="69"/>
                            </a:lnTo>
                            <a:lnTo>
                              <a:pt x="423" y="62"/>
                            </a:lnTo>
                            <a:lnTo>
                              <a:pt x="448" y="53"/>
                            </a:lnTo>
                            <a:lnTo>
                              <a:pt x="462" y="39"/>
                            </a:lnTo>
                            <a:lnTo>
                              <a:pt x="465" y="22"/>
                            </a:lnTo>
                            <a:lnTo>
                              <a:pt x="455" y="0"/>
                            </a:lnTo>
                            <a:lnTo>
                              <a:pt x="451" y="1"/>
                            </a:lnTo>
                            <a:lnTo>
                              <a:pt x="441" y="2"/>
                            </a:lnTo>
                            <a:lnTo>
                              <a:pt x="425" y="6"/>
                            </a:lnTo>
                            <a:lnTo>
                              <a:pt x="403" y="9"/>
                            </a:lnTo>
                            <a:lnTo>
                              <a:pt x="376" y="14"/>
                            </a:lnTo>
                            <a:lnTo>
                              <a:pt x="346" y="18"/>
                            </a:lnTo>
                            <a:lnTo>
                              <a:pt x="313" y="24"/>
                            </a:lnTo>
                            <a:lnTo>
                              <a:pt x="277" y="29"/>
                            </a:lnTo>
                            <a:lnTo>
                              <a:pt x="240" y="35"/>
                            </a:lnTo>
                            <a:lnTo>
                              <a:pt x="202" y="39"/>
                            </a:lnTo>
                            <a:lnTo>
                              <a:pt x="164" y="43"/>
                            </a:lnTo>
                            <a:lnTo>
                              <a:pt x="128" y="46"/>
                            </a:lnTo>
                            <a:lnTo>
                              <a:pt x="92" y="50"/>
                            </a:lnTo>
                            <a:lnTo>
                              <a:pt x="58" y="51"/>
                            </a:lnTo>
                            <a:lnTo>
                              <a:pt x="27" y="51"/>
                            </a:lnTo>
                            <a:lnTo>
                              <a:pt x="0" y="50"/>
                            </a:lnTo>
                            <a:close/>
                          </a:path>
                        </a:pathLst>
                      </a:custGeom>
                      <a:solidFill>
                        <a:srgbClr val="F3785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  <p:sp>
                  <p:nvSpPr>
                    <p:cNvPr id="105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2304" y="1162"/>
                      <a:ext cx="490" cy="358"/>
                    </a:xfrm>
                    <a:custGeom>
                      <a:avLst/>
                      <a:gdLst>
                        <a:gd name="T0" fmla="*/ 401 w 490"/>
                        <a:gd name="T1" fmla="*/ 42 h 358"/>
                        <a:gd name="T2" fmla="*/ 479 w 490"/>
                        <a:gd name="T3" fmla="*/ 102 h 358"/>
                        <a:gd name="T4" fmla="*/ 467 w 490"/>
                        <a:gd name="T5" fmla="*/ 186 h 358"/>
                        <a:gd name="T6" fmla="*/ 399 w 490"/>
                        <a:gd name="T7" fmla="*/ 263 h 358"/>
                        <a:gd name="T8" fmla="*/ 338 w 490"/>
                        <a:gd name="T9" fmla="*/ 315 h 358"/>
                        <a:gd name="T10" fmla="*/ 362 w 490"/>
                        <a:gd name="T11" fmla="*/ 336 h 358"/>
                        <a:gd name="T12" fmla="*/ 297 w 490"/>
                        <a:gd name="T13" fmla="*/ 356 h 358"/>
                        <a:gd name="T14" fmla="*/ 224 w 490"/>
                        <a:gd name="T15" fmla="*/ 348 h 358"/>
                        <a:gd name="T16" fmla="*/ 191 w 490"/>
                        <a:gd name="T17" fmla="*/ 333 h 358"/>
                        <a:gd name="T18" fmla="*/ 225 w 490"/>
                        <a:gd name="T19" fmla="*/ 311 h 358"/>
                        <a:gd name="T20" fmla="*/ 111 w 490"/>
                        <a:gd name="T21" fmla="*/ 207 h 358"/>
                        <a:gd name="T22" fmla="*/ 23 w 490"/>
                        <a:gd name="T23" fmla="*/ 156 h 358"/>
                        <a:gd name="T24" fmla="*/ 5 w 490"/>
                        <a:gd name="T25" fmla="*/ 90 h 358"/>
                        <a:gd name="T26" fmla="*/ 56 w 490"/>
                        <a:gd name="T27" fmla="*/ 66 h 358"/>
                        <a:gd name="T28" fmla="*/ 108 w 490"/>
                        <a:gd name="T29" fmla="*/ 83 h 358"/>
                        <a:gd name="T30" fmla="*/ 180 w 490"/>
                        <a:gd name="T31" fmla="*/ 39 h 358"/>
                        <a:gd name="T32" fmla="*/ 170 w 490"/>
                        <a:gd name="T33" fmla="*/ 21 h 358"/>
                        <a:gd name="T34" fmla="*/ 278 w 490"/>
                        <a:gd name="T35" fmla="*/ 0 h 358"/>
                        <a:gd name="T36" fmla="*/ 408 w 490"/>
                        <a:gd name="T37" fmla="*/ 18 h 358"/>
                        <a:gd name="T38" fmla="*/ 401 w 490"/>
                        <a:gd name="T39" fmla="*/ 42 h 3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</a:cxnLst>
                      <a:rect l="0" t="0" r="r" b="b"/>
                      <a:pathLst>
                        <a:path w="490" h="358">
                          <a:moveTo>
                            <a:pt x="401" y="42"/>
                          </a:moveTo>
                          <a:cubicBezTo>
                            <a:pt x="422" y="55"/>
                            <a:pt x="468" y="78"/>
                            <a:pt x="479" y="102"/>
                          </a:cubicBezTo>
                          <a:cubicBezTo>
                            <a:pt x="490" y="126"/>
                            <a:pt x="480" y="159"/>
                            <a:pt x="467" y="186"/>
                          </a:cubicBezTo>
                          <a:cubicBezTo>
                            <a:pt x="454" y="213"/>
                            <a:pt x="420" y="242"/>
                            <a:pt x="399" y="263"/>
                          </a:cubicBezTo>
                          <a:cubicBezTo>
                            <a:pt x="378" y="284"/>
                            <a:pt x="344" y="303"/>
                            <a:pt x="338" y="315"/>
                          </a:cubicBezTo>
                          <a:cubicBezTo>
                            <a:pt x="351" y="324"/>
                            <a:pt x="370" y="329"/>
                            <a:pt x="362" y="336"/>
                          </a:cubicBezTo>
                          <a:cubicBezTo>
                            <a:pt x="355" y="343"/>
                            <a:pt x="320" y="354"/>
                            <a:pt x="297" y="356"/>
                          </a:cubicBezTo>
                          <a:cubicBezTo>
                            <a:pt x="274" y="358"/>
                            <a:pt x="242" y="352"/>
                            <a:pt x="224" y="348"/>
                          </a:cubicBezTo>
                          <a:cubicBezTo>
                            <a:pt x="206" y="344"/>
                            <a:pt x="191" y="339"/>
                            <a:pt x="191" y="333"/>
                          </a:cubicBezTo>
                          <a:cubicBezTo>
                            <a:pt x="191" y="327"/>
                            <a:pt x="203" y="324"/>
                            <a:pt x="225" y="311"/>
                          </a:cubicBezTo>
                          <a:cubicBezTo>
                            <a:pt x="183" y="290"/>
                            <a:pt x="145" y="233"/>
                            <a:pt x="111" y="207"/>
                          </a:cubicBezTo>
                          <a:cubicBezTo>
                            <a:pt x="72" y="185"/>
                            <a:pt x="41" y="175"/>
                            <a:pt x="23" y="156"/>
                          </a:cubicBezTo>
                          <a:cubicBezTo>
                            <a:pt x="5" y="137"/>
                            <a:pt x="0" y="105"/>
                            <a:pt x="5" y="90"/>
                          </a:cubicBezTo>
                          <a:cubicBezTo>
                            <a:pt x="14" y="73"/>
                            <a:pt x="39" y="67"/>
                            <a:pt x="56" y="66"/>
                          </a:cubicBezTo>
                          <a:cubicBezTo>
                            <a:pt x="73" y="65"/>
                            <a:pt x="87" y="78"/>
                            <a:pt x="108" y="83"/>
                          </a:cubicBezTo>
                          <a:cubicBezTo>
                            <a:pt x="131" y="71"/>
                            <a:pt x="170" y="49"/>
                            <a:pt x="180" y="39"/>
                          </a:cubicBezTo>
                          <a:cubicBezTo>
                            <a:pt x="170" y="30"/>
                            <a:pt x="161" y="33"/>
                            <a:pt x="170" y="21"/>
                          </a:cubicBezTo>
                          <a:cubicBezTo>
                            <a:pt x="180" y="8"/>
                            <a:pt x="238" y="0"/>
                            <a:pt x="278" y="0"/>
                          </a:cubicBezTo>
                          <a:cubicBezTo>
                            <a:pt x="318" y="0"/>
                            <a:pt x="389" y="6"/>
                            <a:pt x="408" y="18"/>
                          </a:cubicBezTo>
                          <a:cubicBezTo>
                            <a:pt x="417" y="32"/>
                            <a:pt x="402" y="37"/>
                            <a:pt x="401" y="42"/>
                          </a:cubicBezTo>
                          <a:close/>
                        </a:path>
                      </a:pathLst>
                    </a:custGeom>
                    <a:noFill/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grpSp>
                <p:nvGrpSpPr>
                  <p:cNvPr id="88" name="Group 146"/>
                  <p:cNvGrpSpPr>
                    <a:grpSpLocks/>
                  </p:cNvGrpSpPr>
                  <p:nvPr/>
                </p:nvGrpSpPr>
                <p:grpSpPr bwMode="auto">
                  <a:xfrm>
                    <a:off x="1251" y="3436"/>
                    <a:ext cx="386" cy="338"/>
                    <a:chOff x="1251" y="3436"/>
                    <a:chExt cx="386" cy="338"/>
                  </a:xfrm>
                </p:grpSpPr>
                <p:sp>
                  <p:nvSpPr>
                    <p:cNvPr id="89" name="Freeform 147"/>
                    <p:cNvSpPr>
                      <a:spLocks/>
                    </p:cNvSpPr>
                    <p:nvPr/>
                  </p:nvSpPr>
                  <p:spPr bwMode="auto">
                    <a:xfrm flipH="1">
                      <a:off x="1251" y="3496"/>
                      <a:ext cx="105" cy="135"/>
                    </a:xfrm>
                    <a:custGeom>
                      <a:avLst/>
                      <a:gdLst>
                        <a:gd name="T0" fmla="*/ 6 w 350"/>
                        <a:gd name="T1" fmla="*/ 60 h 435"/>
                        <a:gd name="T2" fmla="*/ 20 w 350"/>
                        <a:gd name="T3" fmla="*/ 50 h 435"/>
                        <a:gd name="T4" fmla="*/ 44 w 350"/>
                        <a:gd name="T5" fmla="*/ 37 h 435"/>
                        <a:gd name="T6" fmla="*/ 78 w 350"/>
                        <a:gd name="T7" fmla="*/ 20 h 435"/>
                        <a:gd name="T8" fmla="*/ 120 w 350"/>
                        <a:gd name="T9" fmla="*/ 8 h 435"/>
                        <a:gd name="T10" fmla="*/ 170 w 350"/>
                        <a:gd name="T11" fmla="*/ 0 h 435"/>
                        <a:gd name="T12" fmla="*/ 225 w 350"/>
                        <a:gd name="T13" fmla="*/ 3 h 435"/>
                        <a:gd name="T14" fmla="*/ 284 w 350"/>
                        <a:gd name="T15" fmla="*/ 19 h 435"/>
                        <a:gd name="T16" fmla="*/ 316 w 350"/>
                        <a:gd name="T17" fmla="*/ 35 h 435"/>
                        <a:gd name="T18" fmla="*/ 328 w 350"/>
                        <a:gd name="T19" fmla="*/ 56 h 435"/>
                        <a:gd name="T20" fmla="*/ 343 w 350"/>
                        <a:gd name="T21" fmla="*/ 92 h 435"/>
                        <a:gd name="T22" fmla="*/ 350 w 350"/>
                        <a:gd name="T23" fmla="*/ 141 h 435"/>
                        <a:gd name="T24" fmla="*/ 337 w 350"/>
                        <a:gd name="T25" fmla="*/ 201 h 435"/>
                        <a:gd name="T26" fmla="*/ 297 w 350"/>
                        <a:gd name="T27" fmla="*/ 266 h 435"/>
                        <a:gd name="T28" fmla="*/ 216 w 350"/>
                        <a:gd name="T29" fmla="*/ 335 h 435"/>
                        <a:gd name="T30" fmla="*/ 87 w 350"/>
                        <a:gd name="T31" fmla="*/ 403 h 435"/>
                        <a:gd name="T32" fmla="*/ 22 w 350"/>
                        <a:gd name="T33" fmla="*/ 369 h 435"/>
                        <a:gd name="T34" fmla="*/ 35 w 350"/>
                        <a:gd name="T35" fmla="*/ 364 h 435"/>
                        <a:gd name="T36" fmla="*/ 68 w 350"/>
                        <a:gd name="T37" fmla="*/ 345 h 435"/>
                        <a:gd name="T38" fmla="*/ 113 w 350"/>
                        <a:gd name="T39" fmla="*/ 319 h 435"/>
                        <a:gd name="T40" fmla="*/ 162 w 350"/>
                        <a:gd name="T41" fmla="*/ 282 h 435"/>
                        <a:gd name="T42" fmla="*/ 206 w 350"/>
                        <a:gd name="T43" fmla="*/ 239 h 435"/>
                        <a:gd name="T44" fmla="*/ 237 w 350"/>
                        <a:gd name="T45" fmla="*/ 192 h 435"/>
                        <a:gd name="T46" fmla="*/ 248 w 350"/>
                        <a:gd name="T47" fmla="*/ 139 h 435"/>
                        <a:gd name="T48" fmla="*/ 230 w 350"/>
                        <a:gd name="T49" fmla="*/ 85 h 435"/>
                        <a:gd name="T50" fmla="*/ 227 w 350"/>
                        <a:gd name="T51" fmla="*/ 81 h 435"/>
                        <a:gd name="T52" fmla="*/ 219 w 350"/>
                        <a:gd name="T53" fmla="*/ 76 h 435"/>
                        <a:gd name="T54" fmla="*/ 207 w 350"/>
                        <a:gd name="T55" fmla="*/ 68 h 435"/>
                        <a:gd name="T56" fmla="*/ 188 w 350"/>
                        <a:gd name="T57" fmla="*/ 61 h 435"/>
                        <a:gd name="T58" fmla="*/ 163 w 350"/>
                        <a:gd name="T59" fmla="*/ 58 h 435"/>
                        <a:gd name="T60" fmla="*/ 131 w 350"/>
                        <a:gd name="T61" fmla="*/ 64 h 435"/>
                        <a:gd name="T62" fmla="*/ 91 w 350"/>
                        <a:gd name="T63" fmla="*/ 79 h 435"/>
                        <a:gd name="T64" fmla="*/ 45 w 350"/>
                        <a:gd name="T65" fmla="*/ 107 h 43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0" h="435">
                          <a:moveTo>
                            <a:pt x="5" y="61"/>
                          </a:moveTo>
                          <a:lnTo>
                            <a:pt x="6" y="60"/>
                          </a:lnTo>
                          <a:lnTo>
                            <a:pt x="12" y="56"/>
                          </a:lnTo>
                          <a:lnTo>
                            <a:pt x="20" y="50"/>
                          </a:lnTo>
                          <a:lnTo>
                            <a:pt x="30" y="43"/>
                          </a:lnTo>
                          <a:lnTo>
                            <a:pt x="44" y="37"/>
                          </a:lnTo>
                          <a:lnTo>
                            <a:pt x="60" y="29"/>
                          </a:lnTo>
                          <a:lnTo>
                            <a:pt x="78" y="20"/>
                          </a:lnTo>
                          <a:lnTo>
                            <a:pt x="98" y="14"/>
                          </a:lnTo>
                          <a:lnTo>
                            <a:pt x="120" y="8"/>
                          </a:lnTo>
                          <a:lnTo>
                            <a:pt x="144" y="3"/>
                          </a:lnTo>
                          <a:lnTo>
                            <a:pt x="170" y="0"/>
                          </a:lnTo>
                          <a:lnTo>
                            <a:pt x="197" y="0"/>
                          </a:lnTo>
                          <a:lnTo>
                            <a:pt x="225" y="3"/>
                          </a:lnTo>
                          <a:lnTo>
                            <a:pt x="254" y="9"/>
                          </a:lnTo>
                          <a:lnTo>
                            <a:pt x="284" y="19"/>
                          </a:lnTo>
                          <a:lnTo>
                            <a:pt x="314" y="33"/>
                          </a:lnTo>
                          <a:lnTo>
                            <a:pt x="316" y="35"/>
                          </a:lnTo>
                          <a:lnTo>
                            <a:pt x="321" y="43"/>
                          </a:lnTo>
                          <a:lnTo>
                            <a:pt x="328" y="56"/>
                          </a:lnTo>
                          <a:lnTo>
                            <a:pt x="336" y="72"/>
                          </a:lnTo>
                          <a:lnTo>
                            <a:pt x="343" y="92"/>
                          </a:lnTo>
                          <a:lnTo>
                            <a:pt x="347" y="115"/>
                          </a:lnTo>
                          <a:lnTo>
                            <a:pt x="350" y="141"/>
                          </a:lnTo>
                          <a:lnTo>
                            <a:pt x="346" y="170"/>
                          </a:lnTo>
                          <a:lnTo>
                            <a:pt x="337" y="201"/>
                          </a:lnTo>
                          <a:lnTo>
                            <a:pt x="321" y="233"/>
                          </a:lnTo>
                          <a:lnTo>
                            <a:pt x="297" y="266"/>
                          </a:lnTo>
                          <a:lnTo>
                            <a:pt x="262" y="300"/>
                          </a:lnTo>
                          <a:lnTo>
                            <a:pt x="216" y="335"/>
                          </a:lnTo>
                          <a:lnTo>
                            <a:pt x="158" y="369"/>
                          </a:lnTo>
                          <a:lnTo>
                            <a:pt x="87" y="403"/>
                          </a:lnTo>
                          <a:lnTo>
                            <a:pt x="0" y="435"/>
                          </a:lnTo>
                          <a:lnTo>
                            <a:pt x="22" y="369"/>
                          </a:lnTo>
                          <a:lnTo>
                            <a:pt x="26" y="368"/>
                          </a:lnTo>
                          <a:lnTo>
                            <a:pt x="35" y="364"/>
                          </a:lnTo>
                          <a:lnTo>
                            <a:pt x="50" y="355"/>
                          </a:lnTo>
                          <a:lnTo>
                            <a:pt x="68" y="345"/>
                          </a:lnTo>
                          <a:lnTo>
                            <a:pt x="89" y="332"/>
                          </a:lnTo>
                          <a:lnTo>
                            <a:pt x="113" y="319"/>
                          </a:lnTo>
                          <a:lnTo>
                            <a:pt x="138" y="301"/>
                          </a:lnTo>
                          <a:lnTo>
                            <a:pt x="162" y="282"/>
                          </a:lnTo>
                          <a:lnTo>
                            <a:pt x="185" y="262"/>
                          </a:lnTo>
                          <a:lnTo>
                            <a:pt x="206" y="239"/>
                          </a:lnTo>
                          <a:lnTo>
                            <a:pt x="224" y="216"/>
                          </a:lnTo>
                          <a:lnTo>
                            <a:pt x="237" y="192"/>
                          </a:lnTo>
                          <a:lnTo>
                            <a:pt x="246" y="166"/>
                          </a:lnTo>
                          <a:lnTo>
                            <a:pt x="248" y="139"/>
                          </a:lnTo>
                          <a:lnTo>
                            <a:pt x="242" y="113"/>
                          </a:lnTo>
                          <a:lnTo>
                            <a:pt x="230" y="85"/>
                          </a:lnTo>
                          <a:lnTo>
                            <a:pt x="229" y="84"/>
                          </a:lnTo>
                          <a:lnTo>
                            <a:pt x="227" y="81"/>
                          </a:lnTo>
                          <a:lnTo>
                            <a:pt x="224" y="79"/>
                          </a:lnTo>
                          <a:lnTo>
                            <a:pt x="219" y="76"/>
                          </a:lnTo>
                          <a:lnTo>
                            <a:pt x="214" y="71"/>
                          </a:lnTo>
                          <a:lnTo>
                            <a:pt x="207" y="68"/>
                          </a:lnTo>
                          <a:lnTo>
                            <a:pt x="199" y="64"/>
                          </a:lnTo>
                          <a:lnTo>
                            <a:pt x="188" y="61"/>
                          </a:lnTo>
                          <a:lnTo>
                            <a:pt x="177" y="60"/>
                          </a:lnTo>
                          <a:lnTo>
                            <a:pt x="163" y="58"/>
                          </a:lnTo>
                          <a:lnTo>
                            <a:pt x="148" y="61"/>
                          </a:lnTo>
                          <a:lnTo>
                            <a:pt x="131" y="64"/>
                          </a:lnTo>
                          <a:lnTo>
                            <a:pt x="112" y="70"/>
                          </a:lnTo>
                          <a:lnTo>
                            <a:pt x="91" y="79"/>
                          </a:lnTo>
                          <a:lnTo>
                            <a:pt x="70" y="91"/>
                          </a:lnTo>
                          <a:lnTo>
                            <a:pt x="45" y="107"/>
                          </a:lnTo>
                          <a:lnTo>
                            <a:pt x="5" y="61"/>
                          </a:lnTo>
                          <a:close/>
                        </a:path>
                      </a:pathLst>
                    </a:custGeom>
                    <a:solidFill>
                      <a:srgbClr val="E4967E">
                        <a:alpha val="59000"/>
                      </a:srgb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90" name="Group 1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33" y="3436"/>
                      <a:ext cx="204" cy="338"/>
                      <a:chOff x="1433" y="3436"/>
                      <a:chExt cx="204" cy="338"/>
                    </a:xfrm>
                  </p:grpSpPr>
                  <p:sp>
                    <p:nvSpPr>
                      <p:cNvPr id="91" name="Freeform 14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65" y="3450"/>
                        <a:ext cx="172" cy="17"/>
                      </a:xfrm>
                      <a:custGeom>
                        <a:avLst/>
                        <a:gdLst>
                          <a:gd name="T0" fmla="*/ 575 w 575"/>
                          <a:gd name="T1" fmla="*/ 29 h 53"/>
                          <a:gd name="T2" fmla="*/ 567 w 575"/>
                          <a:gd name="T3" fmla="*/ 30 h 53"/>
                          <a:gd name="T4" fmla="*/ 547 w 575"/>
                          <a:gd name="T5" fmla="*/ 32 h 53"/>
                          <a:gd name="T6" fmla="*/ 514 w 575"/>
                          <a:gd name="T7" fmla="*/ 35 h 53"/>
                          <a:gd name="T8" fmla="*/ 473 w 575"/>
                          <a:gd name="T9" fmla="*/ 38 h 53"/>
                          <a:gd name="T10" fmla="*/ 423 w 575"/>
                          <a:gd name="T11" fmla="*/ 43 h 53"/>
                          <a:gd name="T12" fmla="*/ 369 w 575"/>
                          <a:gd name="T13" fmla="*/ 47 h 53"/>
                          <a:gd name="T14" fmla="*/ 312 w 575"/>
                          <a:gd name="T15" fmla="*/ 50 h 53"/>
                          <a:gd name="T16" fmla="*/ 254 w 575"/>
                          <a:gd name="T17" fmla="*/ 52 h 53"/>
                          <a:gd name="T18" fmla="*/ 196 w 575"/>
                          <a:gd name="T19" fmla="*/ 53 h 53"/>
                          <a:gd name="T20" fmla="*/ 143 w 575"/>
                          <a:gd name="T21" fmla="*/ 53 h 53"/>
                          <a:gd name="T22" fmla="*/ 95 w 575"/>
                          <a:gd name="T23" fmla="*/ 51 h 53"/>
                          <a:gd name="T24" fmla="*/ 55 w 575"/>
                          <a:gd name="T25" fmla="*/ 48 h 53"/>
                          <a:gd name="T26" fmla="*/ 25 w 575"/>
                          <a:gd name="T27" fmla="*/ 41 h 53"/>
                          <a:gd name="T28" fmla="*/ 5 w 575"/>
                          <a:gd name="T29" fmla="*/ 30 h 53"/>
                          <a:gd name="T30" fmla="*/ 0 w 575"/>
                          <a:gd name="T31" fmla="*/ 18 h 53"/>
                          <a:gd name="T32" fmla="*/ 12 w 575"/>
                          <a:gd name="T33" fmla="*/ 0 h 53"/>
                          <a:gd name="T34" fmla="*/ 14 w 575"/>
                          <a:gd name="T35" fmla="*/ 2 h 53"/>
                          <a:gd name="T36" fmla="*/ 21 w 575"/>
                          <a:gd name="T37" fmla="*/ 3 h 53"/>
                          <a:gd name="T38" fmla="*/ 33 w 575"/>
                          <a:gd name="T39" fmla="*/ 5 h 53"/>
                          <a:gd name="T40" fmla="*/ 49 w 575"/>
                          <a:gd name="T41" fmla="*/ 9 h 53"/>
                          <a:gd name="T42" fmla="*/ 70 w 575"/>
                          <a:gd name="T43" fmla="*/ 12 h 53"/>
                          <a:gd name="T44" fmla="*/ 95 w 575"/>
                          <a:gd name="T45" fmla="*/ 15 h 53"/>
                          <a:gd name="T46" fmla="*/ 125 w 575"/>
                          <a:gd name="T47" fmla="*/ 20 h 53"/>
                          <a:gd name="T48" fmla="*/ 158 w 575"/>
                          <a:gd name="T49" fmla="*/ 23 h 53"/>
                          <a:gd name="T50" fmla="*/ 196 w 575"/>
                          <a:gd name="T51" fmla="*/ 27 h 53"/>
                          <a:gd name="T52" fmla="*/ 239 w 575"/>
                          <a:gd name="T53" fmla="*/ 30 h 53"/>
                          <a:gd name="T54" fmla="*/ 285 w 575"/>
                          <a:gd name="T55" fmla="*/ 33 h 53"/>
                          <a:gd name="T56" fmla="*/ 336 w 575"/>
                          <a:gd name="T57" fmla="*/ 35 h 53"/>
                          <a:gd name="T58" fmla="*/ 390 w 575"/>
                          <a:gd name="T59" fmla="*/ 35 h 53"/>
                          <a:gd name="T60" fmla="*/ 448 w 575"/>
                          <a:gd name="T61" fmla="*/ 35 h 53"/>
                          <a:gd name="T62" fmla="*/ 510 w 575"/>
                          <a:gd name="T63" fmla="*/ 33 h 53"/>
                          <a:gd name="T64" fmla="*/ 575 w 575"/>
                          <a:gd name="T65" fmla="*/ 29 h 5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575" h="53">
                            <a:moveTo>
                              <a:pt x="575" y="29"/>
                            </a:moveTo>
                            <a:lnTo>
                              <a:pt x="567" y="30"/>
                            </a:lnTo>
                            <a:lnTo>
                              <a:pt x="547" y="32"/>
                            </a:lnTo>
                            <a:lnTo>
                              <a:pt x="514" y="35"/>
                            </a:lnTo>
                            <a:lnTo>
                              <a:pt x="473" y="38"/>
                            </a:lnTo>
                            <a:lnTo>
                              <a:pt x="423" y="43"/>
                            </a:lnTo>
                            <a:lnTo>
                              <a:pt x="369" y="47"/>
                            </a:lnTo>
                            <a:lnTo>
                              <a:pt x="312" y="50"/>
                            </a:lnTo>
                            <a:lnTo>
                              <a:pt x="254" y="52"/>
                            </a:lnTo>
                            <a:lnTo>
                              <a:pt x="196" y="53"/>
                            </a:lnTo>
                            <a:lnTo>
                              <a:pt x="143" y="53"/>
                            </a:lnTo>
                            <a:lnTo>
                              <a:pt x="95" y="51"/>
                            </a:lnTo>
                            <a:lnTo>
                              <a:pt x="55" y="48"/>
                            </a:lnTo>
                            <a:lnTo>
                              <a:pt x="25" y="41"/>
                            </a:lnTo>
                            <a:lnTo>
                              <a:pt x="5" y="30"/>
                            </a:lnTo>
                            <a:lnTo>
                              <a:pt x="0" y="18"/>
                            </a:lnTo>
                            <a:lnTo>
                              <a:pt x="12" y="0"/>
                            </a:lnTo>
                            <a:lnTo>
                              <a:pt x="14" y="2"/>
                            </a:lnTo>
                            <a:lnTo>
                              <a:pt x="21" y="3"/>
                            </a:lnTo>
                            <a:lnTo>
                              <a:pt x="33" y="5"/>
                            </a:lnTo>
                            <a:lnTo>
                              <a:pt x="49" y="9"/>
                            </a:lnTo>
                            <a:lnTo>
                              <a:pt x="70" y="12"/>
                            </a:lnTo>
                            <a:lnTo>
                              <a:pt x="95" y="15"/>
                            </a:lnTo>
                            <a:lnTo>
                              <a:pt x="125" y="20"/>
                            </a:lnTo>
                            <a:lnTo>
                              <a:pt x="158" y="23"/>
                            </a:lnTo>
                            <a:lnTo>
                              <a:pt x="196" y="27"/>
                            </a:lnTo>
                            <a:lnTo>
                              <a:pt x="239" y="30"/>
                            </a:lnTo>
                            <a:lnTo>
                              <a:pt x="285" y="33"/>
                            </a:lnTo>
                            <a:lnTo>
                              <a:pt x="336" y="35"/>
                            </a:lnTo>
                            <a:lnTo>
                              <a:pt x="390" y="35"/>
                            </a:lnTo>
                            <a:lnTo>
                              <a:pt x="448" y="35"/>
                            </a:lnTo>
                            <a:lnTo>
                              <a:pt x="510" y="33"/>
                            </a:lnTo>
                            <a:lnTo>
                              <a:pt x="575" y="29"/>
                            </a:lnTo>
                            <a:close/>
                          </a:path>
                        </a:pathLst>
                      </a:custGeom>
                      <a:solidFill>
                        <a:srgbClr val="E4967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92" name="Freeform 150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73" y="3757"/>
                        <a:ext cx="109" cy="17"/>
                      </a:xfrm>
                      <a:custGeom>
                        <a:avLst/>
                        <a:gdLst>
                          <a:gd name="T0" fmla="*/ 366 w 366"/>
                          <a:gd name="T1" fmla="*/ 28 h 58"/>
                          <a:gd name="T2" fmla="*/ 361 w 366"/>
                          <a:gd name="T3" fmla="*/ 29 h 58"/>
                          <a:gd name="T4" fmla="*/ 349 w 366"/>
                          <a:gd name="T5" fmla="*/ 31 h 58"/>
                          <a:gd name="T6" fmla="*/ 328 w 366"/>
                          <a:gd name="T7" fmla="*/ 35 h 58"/>
                          <a:gd name="T8" fmla="*/ 302 w 366"/>
                          <a:gd name="T9" fmla="*/ 39 h 58"/>
                          <a:gd name="T10" fmla="*/ 272 w 366"/>
                          <a:gd name="T11" fmla="*/ 44 h 58"/>
                          <a:gd name="T12" fmla="*/ 237 w 366"/>
                          <a:gd name="T13" fmla="*/ 49 h 58"/>
                          <a:gd name="T14" fmla="*/ 201 w 366"/>
                          <a:gd name="T15" fmla="*/ 52 h 58"/>
                          <a:gd name="T16" fmla="*/ 164 w 366"/>
                          <a:gd name="T17" fmla="*/ 55 h 58"/>
                          <a:gd name="T18" fmla="*/ 129 w 366"/>
                          <a:gd name="T19" fmla="*/ 58 h 58"/>
                          <a:gd name="T20" fmla="*/ 94 w 366"/>
                          <a:gd name="T21" fmla="*/ 58 h 58"/>
                          <a:gd name="T22" fmla="*/ 64 w 366"/>
                          <a:gd name="T23" fmla="*/ 55 h 58"/>
                          <a:gd name="T24" fmla="*/ 38 w 366"/>
                          <a:gd name="T25" fmla="*/ 51 h 58"/>
                          <a:gd name="T26" fmla="*/ 17 w 366"/>
                          <a:gd name="T27" fmla="*/ 44 h 58"/>
                          <a:gd name="T28" fmla="*/ 4 w 366"/>
                          <a:gd name="T29" fmla="*/ 34 h 58"/>
                          <a:gd name="T30" fmla="*/ 0 w 366"/>
                          <a:gd name="T31" fmla="*/ 19 h 58"/>
                          <a:gd name="T32" fmla="*/ 4 w 366"/>
                          <a:gd name="T33" fmla="*/ 0 h 58"/>
                          <a:gd name="T34" fmla="*/ 5 w 366"/>
                          <a:gd name="T35" fmla="*/ 0 h 58"/>
                          <a:gd name="T36" fmla="*/ 11 w 366"/>
                          <a:gd name="T37" fmla="*/ 1 h 58"/>
                          <a:gd name="T38" fmla="*/ 18 w 366"/>
                          <a:gd name="T39" fmla="*/ 4 h 58"/>
                          <a:gd name="T40" fmla="*/ 30 w 366"/>
                          <a:gd name="T41" fmla="*/ 6 h 58"/>
                          <a:gd name="T42" fmla="*/ 43 w 366"/>
                          <a:gd name="T43" fmla="*/ 9 h 58"/>
                          <a:gd name="T44" fmla="*/ 60 w 366"/>
                          <a:gd name="T45" fmla="*/ 12 h 58"/>
                          <a:gd name="T46" fmla="*/ 79 w 366"/>
                          <a:gd name="T47" fmla="*/ 15 h 58"/>
                          <a:gd name="T48" fmla="*/ 102 w 366"/>
                          <a:gd name="T49" fmla="*/ 19 h 58"/>
                          <a:gd name="T50" fmla="*/ 126 w 366"/>
                          <a:gd name="T51" fmla="*/ 22 h 58"/>
                          <a:gd name="T52" fmla="*/ 154 w 366"/>
                          <a:gd name="T53" fmla="*/ 24 h 58"/>
                          <a:gd name="T54" fmla="*/ 184 w 366"/>
                          <a:gd name="T55" fmla="*/ 27 h 58"/>
                          <a:gd name="T56" fmla="*/ 216 w 366"/>
                          <a:gd name="T57" fmla="*/ 29 h 58"/>
                          <a:gd name="T58" fmla="*/ 250 w 366"/>
                          <a:gd name="T59" fmla="*/ 30 h 58"/>
                          <a:gd name="T60" fmla="*/ 287 w 366"/>
                          <a:gd name="T61" fmla="*/ 30 h 58"/>
                          <a:gd name="T62" fmla="*/ 326 w 366"/>
                          <a:gd name="T63" fmla="*/ 30 h 58"/>
                          <a:gd name="T64" fmla="*/ 366 w 366"/>
                          <a:gd name="T65" fmla="*/ 28 h 58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</a:cxnLst>
                        <a:rect l="0" t="0" r="r" b="b"/>
                        <a:pathLst>
                          <a:path w="366" h="58">
                            <a:moveTo>
                              <a:pt x="366" y="28"/>
                            </a:moveTo>
                            <a:lnTo>
                              <a:pt x="361" y="29"/>
                            </a:lnTo>
                            <a:lnTo>
                              <a:pt x="349" y="31"/>
                            </a:lnTo>
                            <a:lnTo>
                              <a:pt x="328" y="35"/>
                            </a:lnTo>
                            <a:lnTo>
                              <a:pt x="302" y="39"/>
                            </a:lnTo>
                            <a:lnTo>
                              <a:pt x="272" y="44"/>
                            </a:lnTo>
                            <a:lnTo>
                              <a:pt x="237" y="49"/>
                            </a:lnTo>
                            <a:lnTo>
                              <a:pt x="201" y="52"/>
                            </a:lnTo>
                            <a:lnTo>
                              <a:pt x="164" y="55"/>
                            </a:lnTo>
                            <a:lnTo>
                              <a:pt x="129" y="58"/>
                            </a:lnTo>
                            <a:lnTo>
                              <a:pt x="94" y="58"/>
                            </a:lnTo>
                            <a:lnTo>
                              <a:pt x="64" y="55"/>
                            </a:lnTo>
                            <a:lnTo>
                              <a:pt x="38" y="51"/>
                            </a:lnTo>
                            <a:lnTo>
                              <a:pt x="17" y="44"/>
                            </a:lnTo>
                            <a:lnTo>
                              <a:pt x="4" y="34"/>
                            </a:lnTo>
                            <a:lnTo>
                              <a:pt x="0" y="19"/>
                            </a:lnTo>
                            <a:lnTo>
                              <a:pt x="4" y="0"/>
                            </a:lnTo>
                            <a:lnTo>
                              <a:pt x="5" y="0"/>
                            </a:lnTo>
                            <a:lnTo>
                              <a:pt x="11" y="1"/>
                            </a:lnTo>
                            <a:lnTo>
                              <a:pt x="18" y="4"/>
                            </a:lnTo>
                            <a:lnTo>
                              <a:pt x="30" y="6"/>
                            </a:lnTo>
                            <a:lnTo>
                              <a:pt x="43" y="9"/>
                            </a:lnTo>
                            <a:lnTo>
                              <a:pt x="60" y="12"/>
                            </a:lnTo>
                            <a:lnTo>
                              <a:pt x="79" y="15"/>
                            </a:lnTo>
                            <a:lnTo>
                              <a:pt x="102" y="19"/>
                            </a:lnTo>
                            <a:lnTo>
                              <a:pt x="126" y="22"/>
                            </a:lnTo>
                            <a:lnTo>
                              <a:pt x="154" y="24"/>
                            </a:lnTo>
                            <a:lnTo>
                              <a:pt x="184" y="27"/>
                            </a:lnTo>
                            <a:lnTo>
                              <a:pt x="216" y="29"/>
                            </a:lnTo>
                            <a:lnTo>
                              <a:pt x="250" y="30"/>
                            </a:lnTo>
                            <a:lnTo>
                              <a:pt x="287" y="30"/>
                            </a:lnTo>
                            <a:lnTo>
                              <a:pt x="326" y="30"/>
                            </a:lnTo>
                            <a:lnTo>
                              <a:pt x="366" y="28"/>
                            </a:lnTo>
                            <a:close/>
                          </a:path>
                        </a:pathLst>
                      </a:custGeom>
                      <a:solidFill>
                        <a:srgbClr val="E59D8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93" name="Oval 15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467" y="3439"/>
                        <a:ext cx="25" cy="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6350" algn="ctr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94" name="Oval 152"/>
                      <p:cNvSpPr>
                        <a:spLocks noChangeArrowheads="1"/>
                      </p:cNvSpPr>
                      <p:nvPr/>
                    </p:nvSpPr>
                    <p:spPr bwMode="auto">
                      <a:xfrm rot="538358">
                        <a:off x="1471" y="3505"/>
                        <a:ext cx="48" cy="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6350" algn="ctr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95" name="Oval 15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539" y="3436"/>
                        <a:ext cx="25" cy="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6350" algn="ctr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96" name="Oval 154"/>
                      <p:cNvSpPr>
                        <a:spLocks noChangeArrowheads="1"/>
                      </p:cNvSpPr>
                      <p:nvPr/>
                    </p:nvSpPr>
                    <p:spPr bwMode="auto">
                      <a:xfrm rot="780000">
                        <a:off x="1433" y="3494"/>
                        <a:ext cx="33" cy="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6350" algn="ctr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97" name="Oval 15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 rot="120000">
                        <a:off x="1570" y="3439"/>
                        <a:ext cx="25" cy="8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6350" algn="ctr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98" name="Oval 156"/>
                      <p:cNvSpPr>
                        <a:spLocks noChangeArrowheads="1"/>
                      </p:cNvSpPr>
                      <p:nvPr/>
                    </p:nvSpPr>
                    <p:spPr bwMode="auto">
                      <a:xfrm rot="21000000" flipH="1">
                        <a:off x="1594" y="3496"/>
                        <a:ext cx="32" cy="16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6350" algn="ctr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123" name="Oval 122"/>
              <p:cNvSpPr/>
              <p:nvPr/>
            </p:nvSpPr>
            <p:spPr bwMode="auto">
              <a:xfrm>
                <a:off x="8070366" y="3826586"/>
                <a:ext cx="196087" cy="195600"/>
              </a:xfrm>
              <a:prstGeom prst="ellipse">
                <a:avLst/>
              </a:prstGeom>
              <a:solidFill>
                <a:srgbClr val="FF0000"/>
              </a:solidFill>
              <a:ln w="6985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30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701" name="Group 29"/>
          <p:cNvGrpSpPr>
            <a:grpSpLocks/>
          </p:cNvGrpSpPr>
          <p:nvPr/>
        </p:nvGrpSpPr>
        <p:grpSpPr bwMode="auto">
          <a:xfrm>
            <a:off x="1632641" y="273713"/>
            <a:ext cx="6501422" cy="792162"/>
            <a:chOff x="1315" y="3045"/>
            <a:chExt cx="3107" cy="499"/>
          </a:xfrm>
        </p:grpSpPr>
        <p:sp>
          <p:nvSpPr>
            <p:cNvPr id="668702" name="Rectangle 30"/>
            <p:cNvSpPr>
              <a:spLocks noChangeArrowheads="1"/>
            </p:cNvSpPr>
            <p:nvPr/>
          </p:nvSpPr>
          <p:spPr bwMode="auto">
            <a:xfrm>
              <a:off x="1338" y="3067"/>
              <a:ext cx="3059" cy="459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703" name="Rectangle 31"/>
            <p:cNvSpPr>
              <a:spLocks noChangeArrowheads="1"/>
            </p:cNvSpPr>
            <p:nvPr/>
          </p:nvSpPr>
          <p:spPr bwMode="auto">
            <a:xfrm>
              <a:off x="1315" y="3045"/>
              <a:ext cx="3107" cy="499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ru-RU" altLang="he-IL">
                <a:solidFill>
                  <a:srgbClr val="FF0000"/>
                </a:solidFill>
              </a:endParaRPr>
            </a:p>
          </p:txBody>
        </p:sp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5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272143" y="1665503"/>
            <a:ext cx="6442691" cy="3906945"/>
            <a:chOff x="722224" y="1336568"/>
            <a:chExt cx="6442691" cy="3906945"/>
          </a:xfrm>
        </p:grpSpPr>
        <p:grpSp>
          <p:nvGrpSpPr>
            <p:cNvPr id="2" name="Group 1"/>
            <p:cNvGrpSpPr/>
            <p:nvPr/>
          </p:nvGrpSpPr>
          <p:grpSpPr>
            <a:xfrm>
              <a:off x="2954157" y="1366706"/>
              <a:ext cx="3298556" cy="3876807"/>
              <a:chOff x="3281709" y="1366706"/>
              <a:chExt cx="3298556" cy="3876807"/>
            </a:xfrm>
          </p:grpSpPr>
          <p:sp>
            <p:nvSpPr>
              <p:cNvPr id="668682" name="Rectangle 10"/>
              <p:cNvSpPr>
                <a:spLocks noChangeArrowheads="1"/>
              </p:cNvSpPr>
              <p:nvPr/>
            </p:nvSpPr>
            <p:spPr bwMode="auto">
              <a:xfrm>
                <a:off x="3305125" y="1465263"/>
                <a:ext cx="3273023" cy="3549650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3" name="Rectangle 11"/>
              <p:cNvSpPr>
                <a:spLocks noChangeArrowheads="1"/>
              </p:cNvSpPr>
              <p:nvPr/>
            </p:nvSpPr>
            <p:spPr bwMode="auto">
              <a:xfrm>
                <a:off x="3635609" y="4940095"/>
                <a:ext cx="2623450" cy="3034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4" name="Rectangle 12"/>
              <p:cNvSpPr>
                <a:spLocks noChangeArrowheads="1"/>
              </p:cNvSpPr>
              <p:nvPr/>
            </p:nvSpPr>
            <p:spPr bwMode="auto">
              <a:xfrm>
                <a:off x="3528559" y="1366706"/>
                <a:ext cx="2692400" cy="29858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 flipH="1">
                    <a:off x="3281709" y="1550248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   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281709" y="1550248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/>
                  <p:cNvSpPr txBox="1"/>
                  <p:nvPr/>
                </p:nvSpPr>
                <p:spPr>
                  <a:xfrm flipH="1">
                    <a:off x="3283981" y="2043848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283981" y="2043848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 flipH="1">
                    <a:off x="3368119" y="3228267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368119" y="3228267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3" name="Line 9"/>
              <p:cNvSpPr>
                <a:spLocks noChangeShapeType="1"/>
              </p:cNvSpPr>
              <p:nvPr/>
            </p:nvSpPr>
            <p:spPr bwMode="auto">
              <a:xfrm>
                <a:off x="3716480" y="2728782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4623792" y="273304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Line 9"/>
              <p:cNvSpPr>
                <a:spLocks noChangeShapeType="1"/>
              </p:cNvSpPr>
              <p:nvPr/>
            </p:nvSpPr>
            <p:spPr bwMode="auto">
              <a:xfrm>
                <a:off x="5676948" y="2735316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Line 9"/>
              <p:cNvSpPr>
                <a:spLocks noChangeShapeType="1"/>
              </p:cNvSpPr>
              <p:nvPr/>
            </p:nvSpPr>
            <p:spPr bwMode="auto">
              <a:xfrm>
                <a:off x="3718752" y="395935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Line 9"/>
              <p:cNvSpPr>
                <a:spLocks noChangeShapeType="1"/>
              </p:cNvSpPr>
              <p:nvPr/>
            </p:nvSpPr>
            <p:spPr bwMode="auto">
              <a:xfrm>
                <a:off x="4626064" y="3963616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Line 9"/>
              <p:cNvSpPr>
                <a:spLocks noChangeShapeType="1"/>
              </p:cNvSpPr>
              <p:nvPr/>
            </p:nvSpPr>
            <p:spPr bwMode="auto">
              <a:xfrm>
                <a:off x="5679220" y="3965888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 flipH="1">
                    <a:off x="3409451" y="4390609"/>
                    <a:ext cx="3170814" cy="43653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409451" y="4390609"/>
                    <a:ext cx="3170814" cy="43653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449978" y="1361396"/>
              <a:ext cx="714937" cy="1765049"/>
              <a:chOff x="6627402" y="1361396"/>
              <a:chExt cx="714937" cy="1765049"/>
            </a:xfrm>
          </p:grpSpPr>
          <p:sp>
            <p:nvSpPr>
              <p:cNvPr id="668677" name="Rectangle 5"/>
              <p:cNvSpPr>
                <a:spLocks noChangeArrowheads="1"/>
              </p:cNvSpPr>
              <p:nvPr/>
            </p:nvSpPr>
            <p:spPr bwMode="auto">
              <a:xfrm>
                <a:off x="6629885" y="1449388"/>
                <a:ext cx="712454" cy="1459575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78" name="Rectangle 6"/>
              <p:cNvSpPr>
                <a:spLocks noChangeArrowheads="1"/>
              </p:cNvSpPr>
              <p:nvPr/>
            </p:nvSpPr>
            <p:spPr bwMode="auto">
              <a:xfrm>
                <a:off x="6763884" y="1361396"/>
                <a:ext cx="415650" cy="25241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97" name="Rectangle 25"/>
              <p:cNvSpPr>
                <a:spLocks noChangeArrowheads="1"/>
              </p:cNvSpPr>
              <p:nvPr/>
            </p:nvSpPr>
            <p:spPr bwMode="auto">
              <a:xfrm>
                <a:off x="6773581" y="2810032"/>
                <a:ext cx="405954" cy="316413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 flipH="1">
                    <a:off x="6644028" y="1449388"/>
                    <a:ext cx="63358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644028" y="1449388"/>
                    <a:ext cx="633584" cy="40011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 flipH="1">
                    <a:off x="6627402" y="1866924"/>
                    <a:ext cx="513729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600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627402" y="1866924"/>
                    <a:ext cx="513729" cy="400110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 flipH="1">
                    <a:off x="6644028" y="2335206"/>
                    <a:ext cx="535506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600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644028" y="2335206"/>
                    <a:ext cx="535506" cy="400110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" name="Group 5"/>
            <p:cNvGrpSpPr/>
            <p:nvPr/>
          </p:nvGrpSpPr>
          <p:grpSpPr>
            <a:xfrm>
              <a:off x="722224" y="1336568"/>
              <a:ext cx="1444566" cy="3813074"/>
              <a:chOff x="722224" y="1336568"/>
              <a:chExt cx="1444566" cy="3813074"/>
            </a:xfrm>
          </p:grpSpPr>
          <p:sp>
            <p:nvSpPr>
              <p:cNvPr id="59" name="Rectangle 37"/>
              <p:cNvSpPr>
                <a:spLocks noChangeArrowheads="1"/>
              </p:cNvSpPr>
              <p:nvPr/>
            </p:nvSpPr>
            <p:spPr bwMode="auto">
              <a:xfrm>
                <a:off x="1139831" y="1465263"/>
                <a:ext cx="907015" cy="3549650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38"/>
              <p:cNvSpPr>
                <a:spLocks noChangeArrowheads="1"/>
              </p:cNvSpPr>
              <p:nvPr/>
            </p:nvSpPr>
            <p:spPr bwMode="auto">
              <a:xfrm>
                <a:off x="1291932" y="4933742"/>
                <a:ext cx="612775" cy="21590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39"/>
              <p:cNvSpPr>
                <a:spLocks noChangeArrowheads="1"/>
              </p:cNvSpPr>
              <p:nvPr/>
            </p:nvSpPr>
            <p:spPr bwMode="auto">
              <a:xfrm>
                <a:off x="1319219" y="1336568"/>
                <a:ext cx="576262" cy="21590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 flipH="1">
                    <a:off x="1133629" y="1520101"/>
                    <a:ext cx="987676" cy="41767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33629" y="1520101"/>
                    <a:ext cx="987676" cy="417678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 flipH="1">
                    <a:off x="1135898" y="2068288"/>
                    <a:ext cx="987676" cy="41767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35898" y="2068288"/>
                    <a:ext cx="987676" cy="417678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/>
                  <p:cNvSpPr txBox="1"/>
                  <p:nvPr/>
                </p:nvSpPr>
                <p:spPr>
                  <a:xfrm flipH="1">
                    <a:off x="1179114" y="3189682"/>
                    <a:ext cx="987676" cy="41767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79114" y="3189682"/>
                    <a:ext cx="987676" cy="417678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TextBox 76"/>
                  <p:cNvSpPr txBox="1"/>
                  <p:nvPr/>
                </p:nvSpPr>
                <p:spPr>
                  <a:xfrm flipH="1">
                    <a:off x="1126796" y="4392964"/>
                    <a:ext cx="987676" cy="45031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7" name="TextBox 7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26796" y="4392964"/>
                    <a:ext cx="987676" cy="450316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>
                <a:off x="1616994" y="2744702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Line 9"/>
              <p:cNvSpPr>
                <a:spLocks noChangeShapeType="1"/>
              </p:cNvSpPr>
              <p:nvPr/>
            </p:nvSpPr>
            <p:spPr bwMode="auto">
              <a:xfrm>
                <a:off x="1591970" y="3934338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722224" y="2768666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800" dirty="0" smtClean="0">
                    <a:solidFill>
                      <a:srgbClr val="FFFF00"/>
                    </a:solidFill>
                  </a:rPr>
                  <a:t>2</a:t>
                </a:r>
                <a:endParaRPr lang="he-IL" sz="2800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3598664" y="1363805"/>
            <a:ext cx="3103956" cy="4873220"/>
            <a:chOff x="3598664" y="1363805"/>
            <a:chExt cx="3103956" cy="4873220"/>
          </a:xfrm>
        </p:grpSpPr>
        <p:grpSp>
          <p:nvGrpSpPr>
            <p:cNvPr id="68" name="Group 67"/>
            <p:cNvGrpSpPr/>
            <p:nvPr/>
          </p:nvGrpSpPr>
          <p:grpSpPr>
            <a:xfrm>
              <a:off x="4881260" y="1363805"/>
              <a:ext cx="1018407" cy="958972"/>
              <a:chOff x="179388" y="3068638"/>
              <a:chExt cx="1550987" cy="1550987"/>
            </a:xfrm>
          </p:grpSpPr>
          <p:sp>
            <p:nvSpPr>
              <p:cNvPr id="86" name="Oval 8"/>
              <p:cNvSpPr>
                <a:spLocks noChangeArrowheads="1"/>
              </p:cNvSpPr>
              <p:nvPr/>
            </p:nvSpPr>
            <p:spPr bwMode="auto">
              <a:xfrm rot="10800000"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87" name="Line 12"/>
              <p:cNvSpPr>
                <a:spLocks noChangeShapeType="1"/>
              </p:cNvSpPr>
              <p:nvPr/>
            </p:nvSpPr>
            <p:spPr bwMode="auto">
              <a:xfrm rot="16200000" flipH="1">
                <a:off x="955675" y="3514453"/>
                <a:ext cx="0" cy="694283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8" name="Group 127"/>
            <p:cNvGrpSpPr/>
            <p:nvPr/>
          </p:nvGrpSpPr>
          <p:grpSpPr>
            <a:xfrm>
              <a:off x="3598664" y="5638160"/>
              <a:ext cx="3103956" cy="598865"/>
              <a:chOff x="3857975" y="5679104"/>
              <a:chExt cx="3103956" cy="598865"/>
            </a:xfrm>
          </p:grpSpPr>
          <p:sp>
            <p:nvSpPr>
              <p:cNvPr id="129" name="Rectangle 128"/>
              <p:cNvSpPr/>
              <p:nvPr/>
            </p:nvSpPr>
            <p:spPr bwMode="auto">
              <a:xfrm>
                <a:off x="3884255" y="5679104"/>
                <a:ext cx="3077676" cy="598865"/>
              </a:xfrm>
              <a:prstGeom prst="rect">
                <a:avLst/>
              </a:prstGeom>
              <a:solidFill>
                <a:srgbClr val="A3D76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rgbClr val="A3D769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0" name="TextBox 129"/>
                  <p:cNvSpPr txBox="1"/>
                  <p:nvPr/>
                </p:nvSpPr>
                <p:spPr>
                  <a:xfrm flipH="1">
                    <a:off x="3857975" y="5720048"/>
                    <a:ext cx="2891259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</m:sSub>
                          <m:r>
                            <a:rPr lang="en-US" sz="2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  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unknowns</m:t>
                          </m:r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857975" y="5720048"/>
                    <a:ext cx="2891259" cy="400110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 r="-421"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31" name="Group 130"/>
          <p:cNvGrpSpPr/>
          <p:nvPr/>
        </p:nvGrpSpPr>
        <p:grpSpPr>
          <a:xfrm>
            <a:off x="7170535" y="3455380"/>
            <a:ext cx="2519360" cy="1340049"/>
            <a:chOff x="7170535" y="3455380"/>
            <a:chExt cx="2519360" cy="1340049"/>
          </a:xfrm>
        </p:grpSpPr>
        <p:grpSp>
          <p:nvGrpSpPr>
            <p:cNvPr id="132" name="Group 131"/>
            <p:cNvGrpSpPr/>
            <p:nvPr/>
          </p:nvGrpSpPr>
          <p:grpSpPr>
            <a:xfrm>
              <a:off x="7170535" y="3455380"/>
              <a:ext cx="2519360" cy="1340049"/>
              <a:chOff x="570558" y="3233855"/>
              <a:chExt cx="3661878" cy="1637919"/>
            </a:xfrm>
          </p:grpSpPr>
          <p:sp>
            <p:nvSpPr>
              <p:cNvPr id="134" name="Parallelogram 133"/>
              <p:cNvSpPr/>
              <p:nvPr/>
            </p:nvSpPr>
            <p:spPr bwMode="auto">
              <a:xfrm flipH="1">
                <a:off x="570558" y="3503874"/>
                <a:ext cx="3661878" cy="1367900"/>
              </a:xfrm>
              <a:prstGeom prst="parallelogram">
                <a:avLst>
                  <a:gd name="adj" fmla="val 53532"/>
                </a:avLst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35" name="Group 120"/>
              <p:cNvGrpSpPr>
                <a:grpSpLocks/>
              </p:cNvGrpSpPr>
              <p:nvPr/>
            </p:nvGrpSpPr>
            <p:grpSpPr bwMode="auto">
              <a:xfrm>
                <a:off x="1237785" y="3233855"/>
                <a:ext cx="2572681" cy="1441334"/>
                <a:chOff x="1227" y="3429"/>
                <a:chExt cx="642" cy="366"/>
              </a:xfrm>
            </p:grpSpPr>
            <p:grpSp>
              <p:nvGrpSpPr>
                <p:cNvPr id="136" name="Group 121"/>
                <p:cNvGrpSpPr>
                  <a:grpSpLocks/>
                </p:cNvGrpSpPr>
                <p:nvPr/>
              </p:nvGrpSpPr>
              <p:grpSpPr bwMode="auto">
                <a:xfrm>
                  <a:off x="1227" y="3741"/>
                  <a:ext cx="642" cy="54"/>
                  <a:chOff x="1227" y="3741"/>
                  <a:chExt cx="642" cy="54"/>
                </a:xfrm>
              </p:grpSpPr>
              <p:sp>
                <p:nvSpPr>
                  <p:cNvPr id="168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3743"/>
                    <a:ext cx="394" cy="50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9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427" y="3741"/>
                    <a:ext cx="442" cy="54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0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1425" y="3745"/>
                    <a:ext cx="388" cy="44"/>
                  </a:xfrm>
                  <a:prstGeom prst="ellipse">
                    <a:avLst/>
                  </a:prstGeom>
                  <a:solidFill>
                    <a:srgbClr val="4D4D4D"/>
                  </a:solidFill>
                  <a:ln w="9525">
                    <a:solidFill>
                      <a:srgbClr val="4D4D4D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1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424" y="3744"/>
                    <a:ext cx="199" cy="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37" name="Group 126"/>
                <p:cNvGrpSpPr>
                  <a:grpSpLocks/>
                </p:cNvGrpSpPr>
                <p:nvPr/>
              </p:nvGrpSpPr>
              <p:grpSpPr bwMode="auto">
                <a:xfrm>
                  <a:off x="1247" y="3429"/>
                  <a:ext cx="490" cy="358"/>
                  <a:chOff x="2304" y="1162"/>
                  <a:chExt cx="490" cy="358"/>
                </a:xfrm>
              </p:grpSpPr>
              <p:sp>
                <p:nvSpPr>
                  <p:cNvPr id="149" name="Freeform 127"/>
                  <p:cNvSpPr>
                    <a:spLocks/>
                  </p:cNvSpPr>
                  <p:nvPr/>
                </p:nvSpPr>
                <p:spPr bwMode="auto">
                  <a:xfrm flipH="1">
                    <a:off x="2389" y="1165"/>
                    <a:ext cx="400" cy="353"/>
                  </a:xfrm>
                  <a:custGeom>
                    <a:avLst/>
                    <a:gdLst>
                      <a:gd name="T0" fmla="*/ 530 w 1343"/>
                      <a:gd name="T1" fmla="*/ 1131 h 1145"/>
                      <a:gd name="T2" fmla="*/ 491 w 1343"/>
                      <a:gd name="T3" fmla="*/ 1121 h 1145"/>
                      <a:gd name="T4" fmla="*/ 445 w 1343"/>
                      <a:gd name="T5" fmla="*/ 1103 h 1145"/>
                      <a:gd name="T6" fmla="*/ 421 w 1343"/>
                      <a:gd name="T7" fmla="*/ 1077 h 1145"/>
                      <a:gd name="T8" fmla="*/ 443 w 1343"/>
                      <a:gd name="T9" fmla="*/ 1046 h 1145"/>
                      <a:gd name="T10" fmla="*/ 493 w 1343"/>
                      <a:gd name="T11" fmla="*/ 1020 h 1145"/>
                      <a:gd name="T12" fmla="*/ 455 w 1343"/>
                      <a:gd name="T13" fmla="*/ 993 h 1145"/>
                      <a:gd name="T14" fmla="*/ 385 w 1343"/>
                      <a:gd name="T15" fmla="*/ 939 h 1145"/>
                      <a:gd name="T16" fmla="*/ 295 w 1343"/>
                      <a:gd name="T17" fmla="*/ 863 h 1145"/>
                      <a:gd name="T18" fmla="*/ 198 w 1343"/>
                      <a:gd name="T19" fmla="*/ 770 h 1145"/>
                      <a:gd name="T20" fmla="*/ 109 w 1343"/>
                      <a:gd name="T21" fmla="*/ 666 h 1145"/>
                      <a:gd name="T22" fmla="*/ 38 w 1343"/>
                      <a:gd name="T23" fmla="*/ 555 h 1145"/>
                      <a:gd name="T24" fmla="*/ 3 w 1343"/>
                      <a:gd name="T25" fmla="*/ 443 h 1145"/>
                      <a:gd name="T26" fmla="*/ 13 w 1343"/>
                      <a:gd name="T27" fmla="*/ 336 h 1145"/>
                      <a:gd name="T28" fmla="*/ 84 w 1343"/>
                      <a:gd name="T29" fmla="*/ 238 h 1145"/>
                      <a:gd name="T30" fmla="*/ 230 w 1343"/>
                      <a:gd name="T31" fmla="*/ 154 h 1145"/>
                      <a:gd name="T32" fmla="*/ 280 w 1343"/>
                      <a:gd name="T33" fmla="*/ 121 h 1145"/>
                      <a:gd name="T34" fmla="*/ 253 w 1343"/>
                      <a:gd name="T35" fmla="*/ 79 h 1145"/>
                      <a:gd name="T36" fmla="*/ 331 w 1343"/>
                      <a:gd name="T37" fmla="*/ 30 h 1145"/>
                      <a:gd name="T38" fmla="*/ 359 w 1343"/>
                      <a:gd name="T39" fmla="*/ 24 h 1145"/>
                      <a:gd name="T40" fmla="*/ 438 w 1343"/>
                      <a:gd name="T41" fmla="*/ 14 h 1145"/>
                      <a:gd name="T42" fmla="*/ 560 w 1343"/>
                      <a:gd name="T43" fmla="*/ 2 h 1145"/>
                      <a:gd name="T44" fmla="*/ 718 w 1343"/>
                      <a:gd name="T45" fmla="*/ 0 h 1145"/>
                      <a:gd name="T46" fmla="*/ 905 w 1343"/>
                      <a:gd name="T47" fmla="*/ 11 h 1145"/>
                      <a:gd name="T48" fmla="*/ 980 w 1343"/>
                      <a:gd name="T49" fmla="*/ 22 h 1145"/>
                      <a:gd name="T50" fmla="*/ 1010 w 1343"/>
                      <a:gd name="T51" fmla="*/ 33 h 1145"/>
                      <a:gd name="T52" fmla="*/ 1044 w 1343"/>
                      <a:gd name="T53" fmla="*/ 52 h 1145"/>
                      <a:gd name="T54" fmla="*/ 1063 w 1343"/>
                      <a:gd name="T55" fmla="*/ 78 h 1145"/>
                      <a:gd name="T56" fmla="*/ 1043 w 1343"/>
                      <a:gd name="T57" fmla="*/ 108 h 1145"/>
                      <a:gd name="T58" fmla="*/ 1005 w 1343"/>
                      <a:gd name="T59" fmla="*/ 131 h 1145"/>
                      <a:gd name="T60" fmla="*/ 1072 w 1343"/>
                      <a:gd name="T61" fmla="*/ 154 h 1145"/>
                      <a:gd name="T62" fmla="*/ 1180 w 1343"/>
                      <a:gd name="T63" fmla="*/ 206 h 1145"/>
                      <a:gd name="T64" fmla="*/ 1285 w 1343"/>
                      <a:gd name="T65" fmla="*/ 290 h 1145"/>
                      <a:gd name="T66" fmla="*/ 1343 w 1343"/>
                      <a:gd name="T67" fmla="*/ 410 h 1145"/>
                      <a:gd name="T68" fmla="*/ 1307 w 1343"/>
                      <a:gd name="T69" fmla="*/ 567 h 1145"/>
                      <a:gd name="T70" fmla="*/ 1291 w 1343"/>
                      <a:gd name="T71" fmla="*/ 592 h 1145"/>
                      <a:gd name="T72" fmla="*/ 1245 w 1343"/>
                      <a:gd name="T73" fmla="*/ 655 h 1145"/>
                      <a:gd name="T74" fmla="*/ 1166 w 1343"/>
                      <a:gd name="T75" fmla="*/ 747 h 1145"/>
                      <a:gd name="T76" fmla="*/ 1058 w 1343"/>
                      <a:gd name="T77" fmla="*/ 857 h 1145"/>
                      <a:gd name="T78" fmla="*/ 917 w 1343"/>
                      <a:gd name="T79" fmla="*/ 974 h 1145"/>
                      <a:gd name="T80" fmla="*/ 874 w 1343"/>
                      <a:gd name="T81" fmla="*/ 1015 h 1145"/>
                      <a:gd name="T82" fmla="*/ 911 w 1343"/>
                      <a:gd name="T83" fmla="*/ 1028 h 1145"/>
                      <a:gd name="T84" fmla="*/ 952 w 1343"/>
                      <a:gd name="T85" fmla="*/ 1047 h 1145"/>
                      <a:gd name="T86" fmla="*/ 969 w 1343"/>
                      <a:gd name="T87" fmla="*/ 1073 h 1145"/>
                      <a:gd name="T88" fmla="*/ 936 w 1343"/>
                      <a:gd name="T89" fmla="*/ 1103 h 1145"/>
                      <a:gd name="T90" fmla="*/ 870 w 1343"/>
                      <a:gd name="T91" fmla="*/ 1123 h 1145"/>
                      <a:gd name="T92" fmla="*/ 836 w 1343"/>
                      <a:gd name="T93" fmla="*/ 1129 h 1145"/>
                      <a:gd name="T94" fmla="*/ 772 w 1343"/>
                      <a:gd name="T95" fmla="*/ 1138 h 1145"/>
                      <a:gd name="T96" fmla="*/ 693 w 1343"/>
                      <a:gd name="T97" fmla="*/ 1144 h 1145"/>
                      <a:gd name="T98" fmla="*/ 611 w 1343"/>
                      <a:gd name="T99" fmla="*/ 1145 h 1145"/>
                      <a:gd name="T100" fmla="*/ 540 w 1343"/>
                      <a:gd name="T101" fmla="*/ 1134 h 1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343" h="1145">
                        <a:moveTo>
                          <a:pt x="540" y="1134"/>
                        </a:moveTo>
                        <a:lnTo>
                          <a:pt x="537" y="1134"/>
                        </a:lnTo>
                        <a:lnTo>
                          <a:pt x="530" y="1131"/>
                        </a:lnTo>
                        <a:lnTo>
                          <a:pt x="519" y="1129"/>
                        </a:lnTo>
                        <a:lnTo>
                          <a:pt x="506" y="1126"/>
                        </a:lnTo>
                        <a:lnTo>
                          <a:pt x="491" y="1121"/>
                        </a:lnTo>
                        <a:lnTo>
                          <a:pt x="475" y="1116"/>
                        </a:lnTo>
                        <a:lnTo>
                          <a:pt x="460" y="1110"/>
                        </a:lnTo>
                        <a:lnTo>
                          <a:pt x="445" y="1103"/>
                        </a:lnTo>
                        <a:lnTo>
                          <a:pt x="434" y="1096"/>
                        </a:lnTo>
                        <a:lnTo>
                          <a:pt x="425" y="1087"/>
                        </a:lnTo>
                        <a:lnTo>
                          <a:pt x="421" y="1077"/>
                        </a:lnTo>
                        <a:lnTo>
                          <a:pt x="421" y="1068"/>
                        </a:lnTo>
                        <a:lnTo>
                          <a:pt x="428" y="1057"/>
                        </a:lnTo>
                        <a:lnTo>
                          <a:pt x="443" y="1046"/>
                        </a:lnTo>
                        <a:lnTo>
                          <a:pt x="465" y="1035"/>
                        </a:lnTo>
                        <a:lnTo>
                          <a:pt x="496" y="1022"/>
                        </a:lnTo>
                        <a:lnTo>
                          <a:pt x="493" y="1020"/>
                        </a:lnTo>
                        <a:lnTo>
                          <a:pt x="485" y="1015"/>
                        </a:lnTo>
                        <a:lnTo>
                          <a:pt x="473" y="1006"/>
                        </a:lnTo>
                        <a:lnTo>
                          <a:pt x="455" y="993"/>
                        </a:lnTo>
                        <a:lnTo>
                          <a:pt x="435" y="978"/>
                        </a:lnTo>
                        <a:lnTo>
                          <a:pt x="412" y="960"/>
                        </a:lnTo>
                        <a:lnTo>
                          <a:pt x="385" y="939"/>
                        </a:lnTo>
                        <a:lnTo>
                          <a:pt x="356" y="916"/>
                        </a:lnTo>
                        <a:lnTo>
                          <a:pt x="326" y="891"/>
                        </a:lnTo>
                        <a:lnTo>
                          <a:pt x="295" y="863"/>
                        </a:lnTo>
                        <a:lnTo>
                          <a:pt x="263" y="834"/>
                        </a:lnTo>
                        <a:lnTo>
                          <a:pt x="231" y="803"/>
                        </a:lnTo>
                        <a:lnTo>
                          <a:pt x="198" y="770"/>
                        </a:lnTo>
                        <a:lnTo>
                          <a:pt x="167" y="737"/>
                        </a:lnTo>
                        <a:lnTo>
                          <a:pt x="136" y="702"/>
                        </a:lnTo>
                        <a:lnTo>
                          <a:pt x="109" y="666"/>
                        </a:lnTo>
                        <a:lnTo>
                          <a:pt x="82" y="630"/>
                        </a:lnTo>
                        <a:lnTo>
                          <a:pt x="59" y="593"/>
                        </a:lnTo>
                        <a:lnTo>
                          <a:pt x="38" y="555"/>
                        </a:lnTo>
                        <a:lnTo>
                          <a:pt x="22" y="518"/>
                        </a:lnTo>
                        <a:lnTo>
                          <a:pt x="9" y="480"/>
                        </a:lnTo>
                        <a:lnTo>
                          <a:pt x="3" y="443"/>
                        </a:lnTo>
                        <a:lnTo>
                          <a:pt x="0" y="406"/>
                        </a:lnTo>
                        <a:lnTo>
                          <a:pt x="4" y="370"/>
                        </a:lnTo>
                        <a:lnTo>
                          <a:pt x="13" y="336"/>
                        </a:lnTo>
                        <a:lnTo>
                          <a:pt x="30" y="301"/>
                        </a:lnTo>
                        <a:lnTo>
                          <a:pt x="53" y="269"/>
                        </a:lnTo>
                        <a:lnTo>
                          <a:pt x="84" y="238"/>
                        </a:lnTo>
                        <a:lnTo>
                          <a:pt x="124" y="208"/>
                        </a:lnTo>
                        <a:lnTo>
                          <a:pt x="172" y="181"/>
                        </a:lnTo>
                        <a:lnTo>
                          <a:pt x="230" y="154"/>
                        </a:lnTo>
                        <a:lnTo>
                          <a:pt x="296" y="131"/>
                        </a:lnTo>
                        <a:lnTo>
                          <a:pt x="292" y="129"/>
                        </a:lnTo>
                        <a:lnTo>
                          <a:pt x="280" y="121"/>
                        </a:lnTo>
                        <a:lnTo>
                          <a:pt x="266" y="109"/>
                        </a:lnTo>
                        <a:lnTo>
                          <a:pt x="256" y="95"/>
                        </a:lnTo>
                        <a:lnTo>
                          <a:pt x="253" y="79"/>
                        </a:lnTo>
                        <a:lnTo>
                          <a:pt x="261" y="63"/>
                        </a:lnTo>
                        <a:lnTo>
                          <a:pt x="285" y="46"/>
                        </a:lnTo>
                        <a:lnTo>
                          <a:pt x="331" y="30"/>
                        </a:lnTo>
                        <a:lnTo>
                          <a:pt x="334" y="29"/>
                        </a:lnTo>
                        <a:lnTo>
                          <a:pt x="344" y="27"/>
                        </a:lnTo>
                        <a:lnTo>
                          <a:pt x="359" y="24"/>
                        </a:lnTo>
                        <a:lnTo>
                          <a:pt x="381" y="20"/>
                        </a:lnTo>
                        <a:lnTo>
                          <a:pt x="407" y="17"/>
                        </a:lnTo>
                        <a:lnTo>
                          <a:pt x="438" y="14"/>
                        </a:lnTo>
                        <a:lnTo>
                          <a:pt x="474" y="9"/>
                        </a:lnTo>
                        <a:lnTo>
                          <a:pt x="515" y="6"/>
                        </a:lnTo>
                        <a:lnTo>
                          <a:pt x="560" y="2"/>
                        </a:lnTo>
                        <a:lnTo>
                          <a:pt x="610" y="1"/>
                        </a:lnTo>
                        <a:lnTo>
                          <a:pt x="662" y="0"/>
                        </a:lnTo>
                        <a:lnTo>
                          <a:pt x="718" y="0"/>
                        </a:lnTo>
                        <a:lnTo>
                          <a:pt x="778" y="1"/>
                        </a:lnTo>
                        <a:lnTo>
                          <a:pt x="840" y="6"/>
                        </a:lnTo>
                        <a:lnTo>
                          <a:pt x="905" y="11"/>
                        </a:lnTo>
                        <a:lnTo>
                          <a:pt x="972" y="19"/>
                        </a:lnTo>
                        <a:lnTo>
                          <a:pt x="974" y="20"/>
                        </a:lnTo>
                        <a:lnTo>
                          <a:pt x="980" y="22"/>
                        </a:lnTo>
                        <a:lnTo>
                          <a:pt x="988" y="24"/>
                        </a:lnTo>
                        <a:lnTo>
                          <a:pt x="998" y="29"/>
                        </a:lnTo>
                        <a:lnTo>
                          <a:pt x="1010" y="33"/>
                        </a:lnTo>
                        <a:lnTo>
                          <a:pt x="1022" y="39"/>
                        </a:lnTo>
                        <a:lnTo>
                          <a:pt x="1034" y="45"/>
                        </a:lnTo>
                        <a:lnTo>
                          <a:pt x="1044" y="52"/>
                        </a:lnTo>
                        <a:lnTo>
                          <a:pt x="1053" y="60"/>
                        </a:lnTo>
                        <a:lnTo>
                          <a:pt x="1060" y="69"/>
                        </a:lnTo>
                        <a:lnTo>
                          <a:pt x="1063" y="78"/>
                        </a:lnTo>
                        <a:lnTo>
                          <a:pt x="1062" y="87"/>
                        </a:lnTo>
                        <a:lnTo>
                          <a:pt x="1056" y="98"/>
                        </a:lnTo>
                        <a:lnTo>
                          <a:pt x="1043" y="108"/>
                        </a:lnTo>
                        <a:lnTo>
                          <a:pt x="1025" y="118"/>
                        </a:lnTo>
                        <a:lnTo>
                          <a:pt x="999" y="130"/>
                        </a:lnTo>
                        <a:lnTo>
                          <a:pt x="1005" y="131"/>
                        </a:lnTo>
                        <a:lnTo>
                          <a:pt x="1020" y="136"/>
                        </a:lnTo>
                        <a:lnTo>
                          <a:pt x="1042" y="144"/>
                        </a:lnTo>
                        <a:lnTo>
                          <a:pt x="1072" y="154"/>
                        </a:lnTo>
                        <a:lnTo>
                          <a:pt x="1105" y="168"/>
                        </a:lnTo>
                        <a:lnTo>
                          <a:pt x="1142" y="185"/>
                        </a:lnTo>
                        <a:lnTo>
                          <a:pt x="1180" y="206"/>
                        </a:lnTo>
                        <a:lnTo>
                          <a:pt x="1217" y="230"/>
                        </a:lnTo>
                        <a:lnTo>
                          <a:pt x="1253" y="259"/>
                        </a:lnTo>
                        <a:lnTo>
                          <a:pt x="1285" y="290"/>
                        </a:lnTo>
                        <a:lnTo>
                          <a:pt x="1312" y="326"/>
                        </a:lnTo>
                        <a:lnTo>
                          <a:pt x="1331" y="366"/>
                        </a:lnTo>
                        <a:lnTo>
                          <a:pt x="1343" y="410"/>
                        </a:lnTo>
                        <a:lnTo>
                          <a:pt x="1343" y="458"/>
                        </a:lnTo>
                        <a:lnTo>
                          <a:pt x="1332" y="511"/>
                        </a:lnTo>
                        <a:lnTo>
                          <a:pt x="1307" y="567"/>
                        </a:lnTo>
                        <a:lnTo>
                          <a:pt x="1305" y="570"/>
                        </a:lnTo>
                        <a:lnTo>
                          <a:pt x="1300" y="578"/>
                        </a:lnTo>
                        <a:lnTo>
                          <a:pt x="1291" y="592"/>
                        </a:lnTo>
                        <a:lnTo>
                          <a:pt x="1279" y="609"/>
                        </a:lnTo>
                        <a:lnTo>
                          <a:pt x="1263" y="630"/>
                        </a:lnTo>
                        <a:lnTo>
                          <a:pt x="1245" y="655"/>
                        </a:lnTo>
                        <a:lnTo>
                          <a:pt x="1222" y="682"/>
                        </a:lnTo>
                        <a:lnTo>
                          <a:pt x="1196" y="714"/>
                        </a:lnTo>
                        <a:lnTo>
                          <a:pt x="1166" y="747"/>
                        </a:lnTo>
                        <a:lnTo>
                          <a:pt x="1134" y="783"/>
                        </a:lnTo>
                        <a:lnTo>
                          <a:pt x="1097" y="819"/>
                        </a:lnTo>
                        <a:lnTo>
                          <a:pt x="1058" y="857"/>
                        </a:lnTo>
                        <a:lnTo>
                          <a:pt x="1014" y="897"/>
                        </a:lnTo>
                        <a:lnTo>
                          <a:pt x="968" y="936"/>
                        </a:lnTo>
                        <a:lnTo>
                          <a:pt x="917" y="974"/>
                        </a:lnTo>
                        <a:lnTo>
                          <a:pt x="864" y="1013"/>
                        </a:lnTo>
                        <a:lnTo>
                          <a:pt x="867" y="1014"/>
                        </a:lnTo>
                        <a:lnTo>
                          <a:pt x="874" y="1015"/>
                        </a:lnTo>
                        <a:lnTo>
                          <a:pt x="884" y="1019"/>
                        </a:lnTo>
                        <a:lnTo>
                          <a:pt x="897" y="1022"/>
                        </a:lnTo>
                        <a:lnTo>
                          <a:pt x="911" y="1028"/>
                        </a:lnTo>
                        <a:lnTo>
                          <a:pt x="926" y="1034"/>
                        </a:lnTo>
                        <a:lnTo>
                          <a:pt x="939" y="1041"/>
                        </a:lnTo>
                        <a:lnTo>
                          <a:pt x="952" y="1047"/>
                        </a:lnTo>
                        <a:lnTo>
                          <a:pt x="961" y="1055"/>
                        </a:lnTo>
                        <a:lnTo>
                          <a:pt x="968" y="1065"/>
                        </a:lnTo>
                        <a:lnTo>
                          <a:pt x="969" y="1073"/>
                        </a:lnTo>
                        <a:lnTo>
                          <a:pt x="965" y="1083"/>
                        </a:lnTo>
                        <a:lnTo>
                          <a:pt x="954" y="1092"/>
                        </a:lnTo>
                        <a:lnTo>
                          <a:pt x="936" y="1103"/>
                        </a:lnTo>
                        <a:lnTo>
                          <a:pt x="909" y="1113"/>
                        </a:lnTo>
                        <a:lnTo>
                          <a:pt x="873" y="1123"/>
                        </a:lnTo>
                        <a:lnTo>
                          <a:pt x="870" y="1123"/>
                        </a:lnTo>
                        <a:lnTo>
                          <a:pt x="862" y="1126"/>
                        </a:lnTo>
                        <a:lnTo>
                          <a:pt x="851" y="1127"/>
                        </a:lnTo>
                        <a:lnTo>
                          <a:pt x="836" y="1129"/>
                        </a:lnTo>
                        <a:lnTo>
                          <a:pt x="817" y="1133"/>
                        </a:lnTo>
                        <a:lnTo>
                          <a:pt x="796" y="1135"/>
                        </a:lnTo>
                        <a:lnTo>
                          <a:pt x="772" y="1138"/>
                        </a:lnTo>
                        <a:lnTo>
                          <a:pt x="747" y="1141"/>
                        </a:lnTo>
                        <a:lnTo>
                          <a:pt x="720" y="1143"/>
                        </a:lnTo>
                        <a:lnTo>
                          <a:pt x="693" y="1144"/>
                        </a:lnTo>
                        <a:lnTo>
                          <a:pt x="665" y="1145"/>
                        </a:lnTo>
                        <a:lnTo>
                          <a:pt x="637" y="1145"/>
                        </a:lnTo>
                        <a:lnTo>
                          <a:pt x="611" y="1145"/>
                        </a:lnTo>
                        <a:lnTo>
                          <a:pt x="586" y="1143"/>
                        </a:lnTo>
                        <a:lnTo>
                          <a:pt x="561" y="1140"/>
                        </a:lnTo>
                        <a:lnTo>
                          <a:pt x="540" y="1134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50" name="Freeform 128"/>
                  <p:cNvSpPr>
                    <a:spLocks/>
                  </p:cNvSpPr>
                  <p:nvPr/>
                </p:nvSpPr>
                <p:spPr bwMode="auto">
                  <a:xfrm>
                    <a:off x="2332" y="1248"/>
                    <a:ext cx="72" cy="92"/>
                  </a:xfrm>
                  <a:custGeom>
                    <a:avLst/>
                    <a:gdLst>
                      <a:gd name="T0" fmla="*/ 64 w 72"/>
                      <a:gd name="T1" fmla="*/ 16 h 92"/>
                      <a:gd name="T2" fmla="*/ 25 w 72"/>
                      <a:gd name="T3" fmla="*/ 3 h 92"/>
                      <a:gd name="T4" fmla="*/ 7 w 72"/>
                      <a:gd name="T5" fmla="*/ 37 h 92"/>
                      <a:gd name="T6" fmla="*/ 64 w 72"/>
                      <a:gd name="T7" fmla="*/ 90 h 92"/>
                      <a:gd name="T8" fmla="*/ 56 w 72"/>
                      <a:gd name="T9" fmla="*/ 51 h 92"/>
                      <a:gd name="T10" fmla="*/ 64 w 72"/>
                      <a:gd name="T11" fmla="*/ 16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2" h="92">
                        <a:moveTo>
                          <a:pt x="64" y="16"/>
                        </a:moveTo>
                        <a:cubicBezTo>
                          <a:pt x="58" y="8"/>
                          <a:pt x="34" y="0"/>
                          <a:pt x="25" y="3"/>
                        </a:cubicBezTo>
                        <a:cubicBezTo>
                          <a:pt x="15" y="7"/>
                          <a:pt x="0" y="22"/>
                          <a:pt x="7" y="37"/>
                        </a:cubicBezTo>
                        <a:cubicBezTo>
                          <a:pt x="14" y="52"/>
                          <a:pt x="56" y="88"/>
                          <a:pt x="64" y="90"/>
                        </a:cubicBezTo>
                        <a:cubicBezTo>
                          <a:pt x="72" y="92"/>
                          <a:pt x="56" y="63"/>
                          <a:pt x="56" y="51"/>
                        </a:cubicBezTo>
                        <a:cubicBezTo>
                          <a:pt x="56" y="39"/>
                          <a:pt x="62" y="23"/>
                          <a:pt x="64" y="16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51" name="Freeform 129"/>
                  <p:cNvSpPr>
                    <a:spLocks/>
                  </p:cNvSpPr>
                  <p:nvPr/>
                </p:nvSpPr>
                <p:spPr bwMode="auto">
                  <a:xfrm flipH="1">
                    <a:off x="2308" y="1230"/>
                    <a:ext cx="104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52" name="Freeform 130"/>
                  <p:cNvSpPr>
                    <a:spLocks/>
                  </p:cNvSpPr>
                  <p:nvPr/>
                </p:nvSpPr>
                <p:spPr bwMode="auto">
                  <a:xfrm flipH="1">
                    <a:off x="2493" y="1230"/>
                    <a:ext cx="262" cy="242"/>
                  </a:xfrm>
                  <a:custGeom>
                    <a:avLst/>
                    <a:gdLst>
                      <a:gd name="T0" fmla="*/ 232 w 878"/>
                      <a:gd name="T1" fmla="*/ 23 h 783"/>
                      <a:gd name="T2" fmla="*/ 218 w 878"/>
                      <a:gd name="T3" fmla="*/ 27 h 783"/>
                      <a:gd name="T4" fmla="*/ 194 w 878"/>
                      <a:gd name="T5" fmla="*/ 37 h 783"/>
                      <a:gd name="T6" fmla="*/ 162 w 878"/>
                      <a:gd name="T7" fmla="*/ 50 h 783"/>
                      <a:gd name="T8" fmla="*/ 126 w 878"/>
                      <a:gd name="T9" fmla="*/ 70 h 783"/>
                      <a:gd name="T10" fmla="*/ 89 w 878"/>
                      <a:gd name="T11" fmla="*/ 95 h 783"/>
                      <a:gd name="T12" fmla="*/ 55 w 878"/>
                      <a:gd name="T13" fmla="*/ 126 h 783"/>
                      <a:gd name="T14" fmla="*/ 27 w 878"/>
                      <a:gd name="T15" fmla="*/ 164 h 783"/>
                      <a:gd name="T16" fmla="*/ 7 w 878"/>
                      <a:gd name="T17" fmla="*/ 208 h 783"/>
                      <a:gd name="T18" fmla="*/ 0 w 878"/>
                      <a:gd name="T19" fmla="*/ 259 h 783"/>
                      <a:gd name="T20" fmla="*/ 10 w 878"/>
                      <a:gd name="T21" fmla="*/ 317 h 783"/>
                      <a:gd name="T22" fmla="*/ 37 w 878"/>
                      <a:gd name="T23" fmla="*/ 383 h 783"/>
                      <a:gd name="T24" fmla="*/ 88 w 878"/>
                      <a:gd name="T25" fmla="*/ 457 h 783"/>
                      <a:gd name="T26" fmla="*/ 163 w 878"/>
                      <a:gd name="T27" fmla="*/ 540 h 783"/>
                      <a:gd name="T28" fmla="*/ 268 w 878"/>
                      <a:gd name="T29" fmla="*/ 629 h 783"/>
                      <a:gd name="T30" fmla="*/ 405 w 878"/>
                      <a:gd name="T31" fmla="*/ 730 h 783"/>
                      <a:gd name="T32" fmla="*/ 495 w 878"/>
                      <a:gd name="T33" fmla="*/ 776 h 783"/>
                      <a:gd name="T34" fmla="*/ 551 w 878"/>
                      <a:gd name="T35" fmla="*/ 730 h 783"/>
                      <a:gd name="T36" fmla="*/ 641 w 878"/>
                      <a:gd name="T37" fmla="*/ 647 h 783"/>
                      <a:gd name="T38" fmla="*/ 740 w 878"/>
                      <a:gd name="T39" fmla="*/ 540 h 783"/>
                      <a:gd name="T40" fmla="*/ 827 w 878"/>
                      <a:gd name="T41" fmla="*/ 418 h 783"/>
                      <a:gd name="T42" fmla="*/ 876 w 878"/>
                      <a:gd name="T43" fmla="*/ 293 h 783"/>
                      <a:gd name="T44" fmla="*/ 865 w 878"/>
                      <a:gd name="T45" fmla="*/ 178 h 783"/>
                      <a:gd name="T46" fmla="*/ 768 w 878"/>
                      <a:gd name="T47" fmla="*/ 81 h 783"/>
                      <a:gd name="T48" fmla="*/ 679 w 878"/>
                      <a:gd name="T49" fmla="*/ 43 h 783"/>
                      <a:gd name="T50" fmla="*/ 657 w 878"/>
                      <a:gd name="T51" fmla="*/ 38 h 783"/>
                      <a:gd name="T52" fmla="*/ 618 w 878"/>
                      <a:gd name="T53" fmla="*/ 27 h 783"/>
                      <a:gd name="T54" fmla="*/ 565 w 878"/>
                      <a:gd name="T55" fmla="*/ 16 h 783"/>
                      <a:gd name="T56" fmla="*/ 499 w 878"/>
                      <a:gd name="T57" fmla="*/ 5 h 783"/>
                      <a:gd name="T58" fmla="*/ 428 w 878"/>
                      <a:gd name="T59" fmla="*/ 0 h 783"/>
                      <a:gd name="T60" fmla="*/ 351 w 878"/>
                      <a:gd name="T61" fmla="*/ 2 h 783"/>
                      <a:gd name="T62" fmla="*/ 272 w 878"/>
                      <a:gd name="T63" fmla="*/ 12 h 7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78" h="783">
                        <a:moveTo>
                          <a:pt x="234" y="23"/>
                        </a:moveTo>
                        <a:lnTo>
                          <a:pt x="232" y="23"/>
                        </a:lnTo>
                        <a:lnTo>
                          <a:pt x="227" y="25"/>
                        </a:lnTo>
                        <a:lnTo>
                          <a:pt x="218" y="27"/>
                        </a:lnTo>
                        <a:lnTo>
                          <a:pt x="208" y="32"/>
                        </a:lnTo>
                        <a:lnTo>
                          <a:pt x="194" y="37"/>
                        </a:lnTo>
                        <a:lnTo>
                          <a:pt x="179" y="43"/>
                        </a:lnTo>
                        <a:lnTo>
                          <a:pt x="162" y="50"/>
                        </a:lnTo>
                        <a:lnTo>
                          <a:pt x="144" y="60"/>
                        </a:lnTo>
                        <a:lnTo>
                          <a:pt x="126" y="70"/>
                        </a:lnTo>
                        <a:lnTo>
                          <a:pt x="108" y="83"/>
                        </a:lnTo>
                        <a:lnTo>
                          <a:pt x="89" y="95"/>
                        </a:lnTo>
                        <a:lnTo>
                          <a:pt x="72" y="110"/>
                        </a:lnTo>
                        <a:lnTo>
                          <a:pt x="55" y="126"/>
                        </a:lnTo>
                        <a:lnTo>
                          <a:pt x="40" y="145"/>
                        </a:lnTo>
                        <a:lnTo>
                          <a:pt x="27" y="164"/>
                        </a:lnTo>
                        <a:lnTo>
                          <a:pt x="15" y="185"/>
                        </a:lnTo>
                        <a:lnTo>
                          <a:pt x="7" y="208"/>
                        </a:lnTo>
                        <a:lnTo>
                          <a:pt x="3" y="232"/>
                        </a:lnTo>
                        <a:lnTo>
                          <a:pt x="0" y="259"/>
                        </a:lnTo>
                        <a:lnTo>
                          <a:pt x="3" y="288"/>
                        </a:lnTo>
                        <a:lnTo>
                          <a:pt x="10" y="317"/>
                        </a:lnTo>
                        <a:lnTo>
                          <a:pt x="21" y="350"/>
                        </a:lnTo>
                        <a:lnTo>
                          <a:pt x="37" y="383"/>
                        </a:lnTo>
                        <a:lnTo>
                          <a:pt x="59" y="419"/>
                        </a:lnTo>
                        <a:lnTo>
                          <a:pt x="88" y="457"/>
                        </a:lnTo>
                        <a:lnTo>
                          <a:pt x="121" y="497"/>
                        </a:lnTo>
                        <a:lnTo>
                          <a:pt x="163" y="540"/>
                        </a:lnTo>
                        <a:lnTo>
                          <a:pt x="211" y="583"/>
                        </a:lnTo>
                        <a:lnTo>
                          <a:pt x="268" y="629"/>
                        </a:lnTo>
                        <a:lnTo>
                          <a:pt x="332" y="679"/>
                        </a:lnTo>
                        <a:lnTo>
                          <a:pt x="405" y="730"/>
                        </a:lnTo>
                        <a:lnTo>
                          <a:pt x="487" y="783"/>
                        </a:lnTo>
                        <a:lnTo>
                          <a:pt x="495" y="776"/>
                        </a:lnTo>
                        <a:lnTo>
                          <a:pt x="517" y="758"/>
                        </a:lnTo>
                        <a:lnTo>
                          <a:pt x="551" y="730"/>
                        </a:lnTo>
                        <a:lnTo>
                          <a:pt x="593" y="692"/>
                        </a:lnTo>
                        <a:lnTo>
                          <a:pt x="641" y="647"/>
                        </a:lnTo>
                        <a:lnTo>
                          <a:pt x="691" y="596"/>
                        </a:lnTo>
                        <a:lnTo>
                          <a:pt x="740" y="540"/>
                        </a:lnTo>
                        <a:lnTo>
                          <a:pt x="786" y="480"/>
                        </a:lnTo>
                        <a:lnTo>
                          <a:pt x="827" y="418"/>
                        </a:lnTo>
                        <a:lnTo>
                          <a:pt x="858" y="355"/>
                        </a:lnTo>
                        <a:lnTo>
                          <a:pt x="876" y="293"/>
                        </a:lnTo>
                        <a:lnTo>
                          <a:pt x="878" y="235"/>
                        </a:lnTo>
                        <a:lnTo>
                          <a:pt x="865" y="178"/>
                        </a:lnTo>
                        <a:lnTo>
                          <a:pt x="828" y="126"/>
                        </a:lnTo>
                        <a:lnTo>
                          <a:pt x="768" y="81"/>
                        </a:lnTo>
                        <a:lnTo>
                          <a:pt x="681" y="45"/>
                        </a:lnTo>
                        <a:lnTo>
                          <a:pt x="679" y="43"/>
                        </a:lnTo>
                        <a:lnTo>
                          <a:pt x="671" y="41"/>
                        </a:lnTo>
                        <a:lnTo>
                          <a:pt x="657" y="38"/>
                        </a:lnTo>
                        <a:lnTo>
                          <a:pt x="640" y="32"/>
                        </a:lnTo>
                        <a:lnTo>
                          <a:pt x="618" y="27"/>
                        </a:lnTo>
                        <a:lnTo>
                          <a:pt x="593" y="22"/>
                        </a:lnTo>
                        <a:lnTo>
                          <a:pt x="565" y="16"/>
                        </a:lnTo>
                        <a:lnTo>
                          <a:pt x="534" y="10"/>
                        </a:lnTo>
                        <a:lnTo>
                          <a:pt x="499" y="5"/>
                        </a:lnTo>
                        <a:lnTo>
                          <a:pt x="465" y="2"/>
                        </a:lnTo>
                        <a:lnTo>
                          <a:pt x="428" y="0"/>
                        </a:lnTo>
                        <a:lnTo>
                          <a:pt x="389" y="0"/>
                        </a:lnTo>
                        <a:lnTo>
                          <a:pt x="351" y="2"/>
                        </a:lnTo>
                        <a:lnTo>
                          <a:pt x="311" y="5"/>
                        </a:lnTo>
                        <a:lnTo>
                          <a:pt x="272" y="12"/>
                        </a:lnTo>
                        <a:lnTo>
                          <a:pt x="234" y="23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53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2438" y="1169"/>
                    <a:ext cx="304" cy="319"/>
                    <a:chOff x="4727" y="2541"/>
                    <a:chExt cx="304" cy="319"/>
                  </a:xfrm>
                </p:grpSpPr>
                <p:sp>
                  <p:nvSpPr>
                    <p:cNvPr id="160" name="Freeform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812" y="2541"/>
                      <a:ext cx="142" cy="15"/>
                    </a:xfrm>
                    <a:custGeom>
                      <a:avLst/>
                      <a:gdLst>
                        <a:gd name="T0" fmla="*/ 475 w 475"/>
                        <a:gd name="T1" fmla="*/ 33 h 48"/>
                        <a:gd name="T2" fmla="*/ 469 w 475"/>
                        <a:gd name="T3" fmla="*/ 33 h 48"/>
                        <a:gd name="T4" fmla="*/ 453 w 475"/>
                        <a:gd name="T5" fmla="*/ 34 h 48"/>
                        <a:gd name="T6" fmla="*/ 427 w 475"/>
                        <a:gd name="T7" fmla="*/ 36 h 48"/>
                        <a:gd name="T8" fmla="*/ 394 w 475"/>
                        <a:gd name="T9" fmla="*/ 39 h 48"/>
                        <a:gd name="T10" fmla="*/ 355 w 475"/>
                        <a:gd name="T11" fmla="*/ 41 h 48"/>
                        <a:gd name="T12" fmla="*/ 313 w 475"/>
                        <a:gd name="T13" fmla="*/ 43 h 48"/>
                        <a:gd name="T14" fmla="*/ 267 w 475"/>
                        <a:gd name="T15" fmla="*/ 46 h 48"/>
                        <a:gd name="T16" fmla="*/ 220 w 475"/>
                        <a:gd name="T17" fmla="*/ 47 h 48"/>
                        <a:gd name="T18" fmla="*/ 174 w 475"/>
                        <a:gd name="T19" fmla="*/ 48 h 48"/>
                        <a:gd name="T20" fmla="*/ 131 w 475"/>
                        <a:gd name="T21" fmla="*/ 48 h 48"/>
                        <a:gd name="T22" fmla="*/ 90 w 475"/>
                        <a:gd name="T23" fmla="*/ 47 h 48"/>
                        <a:gd name="T24" fmla="*/ 56 w 475"/>
                        <a:gd name="T25" fmla="*/ 46 h 48"/>
                        <a:gd name="T26" fmla="*/ 28 w 475"/>
                        <a:gd name="T27" fmla="*/ 41 h 48"/>
                        <a:gd name="T28" fmla="*/ 10 w 475"/>
                        <a:gd name="T29" fmla="*/ 36 h 48"/>
                        <a:gd name="T30" fmla="*/ 0 w 475"/>
                        <a:gd name="T31" fmla="*/ 28 h 48"/>
                        <a:gd name="T32" fmla="*/ 4 w 475"/>
                        <a:gd name="T33" fmla="*/ 19 h 48"/>
                        <a:gd name="T34" fmla="*/ 6 w 475"/>
                        <a:gd name="T35" fmla="*/ 19 h 48"/>
                        <a:gd name="T36" fmla="*/ 12 w 475"/>
                        <a:gd name="T37" fmla="*/ 18 h 48"/>
                        <a:gd name="T38" fmla="*/ 22 w 475"/>
                        <a:gd name="T39" fmla="*/ 16 h 48"/>
                        <a:gd name="T40" fmla="*/ 36 w 475"/>
                        <a:gd name="T41" fmla="*/ 13 h 48"/>
                        <a:gd name="T42" fmla="*/ 51 w 475"/>
                        <a:gd name="T43" fmla="*/ 11 h 48"/>
                        <a:gd name="T44" fmla="*/ 70 w 475"/>
                        <a:gd name="T45" fmla="*/ 9 h 48"/>
                        <a:gd name="T46" fmla="*/ 88 w 475"/>
                        <a:gd name="T47" fmla="*/ 6 h 48"/>
                        <a:gd name="T48" fmla="*/ 109 w 475"/>
                        <a:gd name="T49" fmla="*/ 4 h 48"/>
                        <a:gd name="T50" fmla="*/ 129 w 475"/>
                        <a:gd name="T51" fmla="*/ 2 h 48"/>
                        <a:gd name="T52" fmla="*/ 150 w 475"/>
                        <a:gd name="T53" fmla="*/ 1 h 48"/>
                        <a:gd name="T54" fmla="*/ 171 w 475"/>
                        <a:gd name="T55" fmla="*/ 0 h 48"/>
                        <a:gd name="T56" fmla="*/ 191 w 475"/>
                        <a:gd name="T57" fmla="*/ 0 h 48"/>
                        <a:gd name="T58" fmla="*/ 209 w 475"/>
                        <a:gd name="T59" fmla="*/ 1 h 48"/>
                        <a:gd name="T60" fmla="*/ 224 w 475"/>
                        <a:gd name="T61" fmla="*/ 3 h 48"/>
                        <a:gd name="T62" fmla="*/ 238 w 475"/>
                        <a:gd name="T63" fmla="*/ 6 h 48"/>
                        <a:gd name="T64" fmla="*/ 248 w 475"/>
                        <a:gd name="T65" fmla="*/ 11 h 48"/>
                        <a:gd name="T66" fmla="*/ 249 w 475"/>
                        <a:gd name="T67" fmla="*/ 11 h 48"/>
                        <a:gd name="T68" fmla="*/ 250 w 475"/>
                        <a:gd name="T69" fmla="*/ 13 h 48"/>
                        <a:gd name="T70" fmla="*/ 254 w 475"/>
                        <a:gd name="T71" fmla="*/ 15 h 48"/>
                        <a:gd name="T72" fmla="*/ 260 w 475"/>
                        <a:gd name="T73" fmla="*/ 17 h 48"/>
                        <a:gd name="T74" fmla="*/ 267 w 475"/>
                        <a:gd name="T75" fmla="*/ 20 h 48"/>
                        <a:gd name="T76" fmla="*/ 275 w 475"/>
                        <a:gd name="T77" fmla="*/ 23 h 48"/>
                        <a:gd name="T78" fmla="*/ 285 w 475"/>
                        <a:gd name="T79" fmla="*/ 26 h 48"/>
                        <a:gd name="T80" fmla="*/ 298 w 475"/>
                        <a:gd name="T81" fmla="*/ 29 h 48"/>
                        <a:gd name="T82" fmla="*/ 312 w 475"/>
                        <a:gd name="T83" fmla="*/ 32 h 48"/>
                        <a:gd name="T84" fmla="*/ 329 w 475"/>
                        <a:gd name="T85" fmla="*/ 34 h 48"/>
                        <a:gd name="T86" fmla="*/ 347 w 475"/>
                        <a:gd name="T87" fmla="*/ 36 h 48"/>
                        <a:gd name="T88" fmla="*/ 368 w 475"/>
                        <a:gd name="T89" fmla="*/ 38 h 48"/>
                        <a:gd name="T90" fmla="*/ 391 w 475"/>
                        <a:gd name="T91" fmla="*/ 39 h 48"/>
                        <a:gd name="T92" fmla="*/ 416 w 475"/>
                        <a:gd name="T93" fmla="*/ 38 h 48"/>
                        <a:gd name="T94" fmla="*/ 444 w 475"/>
                        <a:gd name="T95" fmla="*/ 36 h 48"/>
                        <a:gd name="T96" fmla="*/ 475 w 475"/>
                        <a:gd name="T97" fmla="*/ 33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475" h="48">
                          <a:moveTo>
                            <a:pt x="475" y="33"/>
                          </a:moveTo>
                          <a:lnTo>
                            <a:pt x="469" y="33"/>
                          </a:lnTo>
                          <a:lnTo>
                            <a:pt x="453" y="34"/>
                          </a:lnTo>
                          <a:lnTo>
                            <a:pt x="427" y="36"/>
                          </a:lnTo>
                          <a:lnTo>
                            <a:pt x="394" y="39"/>
                          </a:lnTo>
                          <a:lnTo>
                            <a:pt x="355" y="41"/>
                          </a:lnTo>
                          <a:lnTo>
                            <a:pt x="313" y="43"/>
                          </a:lnTo>
                          <a:lnTo>
                            <a:pt x="267" y="46"/>
                          </a:lnTo>
                          <a:lnTo>
                            <a:pt x="220" y="47"/>
                          </a:lnTo>
                          <a:lnTo>
                            <a:pt x="174" y="48"/>
                          </a:lnTo>
                          <a:lnTo>
                            <a:pt x="131" y="48"/>
                          </a:lnTo>
                          <a:lnTo>
                            <a:pt x="90" y="47"/>
                          </a:lnTo>
                          <a:lnTo>
                            <a:pt x="56" y="46"/>
                          </a:lnTo>
                          <a:lnTo>
                            <a:pt x="28" y="41"/>
                          </a:lnTo>
                          <a:lnTo>
                            <a:pt x="10" y="36"/>
                          </a:lnTo>
                          <a:lnTo>
                            <a:pt x="0" y="28"/>
                          </a:lnTo>
                          <a:lnTo>
                            <a:pt x="4" y="19"/>
                          </a:lnTo>
                          <a:lnTo>
                            <a:pt x="6" y="19"/>
                          </a:lnTo>
                          <a:lnTo>
                            <a:pt x="12" y="18"/>
                          </a:lnTo>
                          <a:lnTo>
                            <a:pt x="22" y="16"/>
                          </a:lnTo>
                          <a:lnTo>
                            <a:pt x="36" y="13"/>
                          </a:lnTo>
                          <a:lnTo>
                            <a:pt x="51" y="11"/>
                          </a:lnTo>
                          <a:lnTo>
                            <a:pt x="70" y="9"/>
                          </a:lnTo>
                          <a:lnTo>
                            <a:pt x="88" y="6"/>
                          </a:lnTo>
                          <a:lnTo>
                            <a:pt x="109" y="4"/>
                          </a:lnTo>
                          <a:lnTo>
                            <a:pt x="129" y="2"/>
                          </a:lnTo>
                          <a:lnTo>
                            <a:pt x="150" y="1"/>
                          </a:lnTo>
                          <a:lnTo>
                            <a:pt x="171" y="0"/>
                          </a:lnTo>
                          <a:lnTo>
                            <a:pt x="191" y="0"/>
                          </a:lnTo>
                          <a:lnTo>
                            <a:pt x="209" y="1"/>
                          </a:lnTo>
                          <a:lnTo>
                            <a:pt x="224" y="3"/>
                          </a:lnTo>
                          <a:lnTo>
                            <a:pt x="238" y="6"/>
                          </a:lnTo>
                          <a:lnTo>
                            <a:pt x="248" y="11"/>
                          </a:lnTo>
                          <a:lnTo>
                            <a:pt x="249" y="11"/>
                          </a:lnTo>
                          <a:lnTo>
                            <a:pt x="250" y="13"/>
                          </a:lnTo>
                          <a:lnTo>
                            <a:pt x="254" y="15"/>
                          </a:lnTo>
                          <a:lnTo>
                            <a:pt x="260" y="17"/>
                          </a:lnTo>
                          <a:lnTo>
                            <a:pt x="267" y="20"/>
                          </a:lnTo>
                          <a:lnTo>
                            <a:pt x="275" y="23"/>
                          </a:lnTo>
                          <a:lnTo>
                            <a:pt x="285" y="26"/>
                          </a:lnTo>
                          <a:lnTo>
                            <a:pt x="298" y="29"/>
                          </a:lnTo>
                          <a:lnTo>
                            <a:pt x="312" y="32"/>
                          </a:lnTo>
                          <a:lnTo>
                            <a:pt x="329" y="34"/>
                          </a:lnTo>
                          <a:lnTo>
                            <a:pt x="347" y="36"/>
                          </a:lnTo>
                          <a:lnTo>
                            <a:pt x="368" y="38"/>
                          </a:lnTo>
                          <a:lnTo>
                            <a:pt x="391" y="39"/>
                          </a:lnTo>
                          <a:lnTo>
                            <a:pt x="416" y="38"/>
                          </a:lnTo>
                          <a:lnTo>
                            <a:pt x="444" y="36"/>
                          </a:lnTo>
                          <a:lnTo>
                            <a:pt x="475" y="33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1" name="Freeform 133"/>
                    <p:cNvSpPr>
                      <a:spLocks/>
                    </p:cNvSpPr>
                    <p:nvPr/>
                  </p:nvSpPr>
                  <p:spPr bwMode="auto">
                    <a:xfrm flipH="1">
                      <a:off x="4875" y="2580"/>
                      <a:ext cx="107" cy="10"/>
                    </a:xfrm>
                    <a:custGeom>
                      <a:avLst/>
                      <a:gdLst>
                        <a:gd name="T0" fmla="*/ 356 w 356"/>
                        <a:gd name="T1" fmla="*/ 18 h 33"/>
                        <a:gd name="T2" fmla="*/ 354 w 356"/>
                        <a:gd name="T3" fmla="*/ 18 h 33"/>
                        <a:gd name="T4" fmla="*/ 347 w 356"/>
                        <a:gd name="T5" fmla="*/ 21 h 33"/>
                        <a:gd name="T6" fmla="*/ 337 w 356"/>
                        <a:gd name="T7" fmla="*/ 22 h 33"/>
                        <a:gd name="T8" fmla="*/ 322 w 356"/>
                        <a:gd name="T9" fmla="*/ 24 h 33"/>
                        <a:gd name="T10" fmla="*/ 304 w 356"/>
                        <a:gd name="T11" fmla="*/ 27 h 33"/>
                        <a:gd name="T12" fmla="*/ 284 w 356"/>
                        <a:gd name="T13" fmla="*/ 29 h 33"/>
                        <a:gd name="T14" fmla="*/ 260 w 356"/>
                        <a:gd name="T15" fmla="*/ 31 h 33"/>
                        <a:gd name="T16" fmla="*/ 235 w 356"/>
                        <a:gd name="T17" fmla="*/ 32 h 33"/>
                        <a:gd name="T18" fmla="*/ 207 w 356"/>
                        <a:gd name="T19" fmla="*/ 33 h 33"/>
                        <a:gd name="T20" fmla="*/ 180 w 356"/>
                        <a:gd name="T21" fmla="*/ 33 h 33"/>
                        <a:gd name="T22" fmla="*/ 150 w 356"/>
                        <a:gd name="T23" fmla="*/ 32 h 33"/>
                        <a:gd name="T24" fmla="*/ 120 w 356"/>
                        <a:gd name="T25" fmla="*/ 29 h 33"/>
                        <a:gd name="T26" fmla="*/ 90 w 356"/>
                        <a:gd name="T27" fmla="*/ 25 h 33"/>
                        <a:gd name="T28" fmla="*/ 59 w 356"/>
                        <a:gd name="T29" fmla="*/ 18 h 33"/>
                        <a:gd name="T30" fmla="*/ 29 w 356"/>
                        <a:gd name="T31" fmla="*/ 10 h 33"/>
                        <a:gd name="T32" fmla="*/ 0 w 356"/>
                        <a:gd name="T33" fmla="*/ 0 h 33"/>
                        <a:gd name="T34" fmla="*/ 4 w 356"/>
                        <a:gd name="T35" fmla="*/ 0 h 33"/>
                        <a:gd name="T36" fmla="*/ 13 w 356"/>
                        <a:gd name="T37" fmla="*/ 1 h 33"/>
                        <a:gd name="T38" fmla="*/ 27 w 356"/>
                        <a:gd name="T39" fmla="*/ 4 h 33"/>
                        <a:gd name="T40" fmla="*/ 46 w 356"/>
                        <a:gd name="T41" fmla="*/ 5 h 33"/>
                        <a:gd name="T42" fmla="*/ 68 w 356"/>
                        <a:gd name="T43" fmla="*/ 7 h 33"/>
                        <a:gd name="T44" fmla="*/ 95 w 356"/>
                        <a:gd name="T45" fmla="*/ 9 h 33"/>
                        <a:gd name="T46" fmla="*/ 122 w 356"/>
                        <a:gd name="T47" fmla="*/ 12 h 33"/>
                        <a:gd name="T48" fmla="*/ 152 w 356"/>
                        <a:gd name="T49" fmla="*/ 14 h 33"/>
                        <a:gd name="T50" fmla="*/ 182 w 356"/>
                        <a:gd name="T51" fmla="*/ 16 h 33"/>
                        <a:gd name="T52" fmla="*/ 212 w 356"/>
                        <a:gd name="T53" fmla="*/ 18 h 33"/>
                        <a:gd name="T54" fmla="*/ 242 w 356"/>
                        <a:gd name="T55" fmla="*/ 21 h 33"/>
                        <a:gd name="T56" fmla="*/ 271 w 356"/>
                        <a:gd name="T57" fmla="*/ 22 h 33"/>
                        <a:gd name="T58" fmla="*/ 297 w 356"/>
                        <a:gd name="T59" fmla="*/ 22 h 33"/>
                        <a:gd name="T60" fmla="*/ 320 w 356"/>
                        <a:gd name="T61" fmla="*/ 22 h 33"/>
                        <a:gd name="T62" fmla="*/ 340 w 356"/>
                        <a:gd name="T63" fmla="*/ 21 h 33"/>
                        <a:gd name="T64" fmla="*/ 356 w 356"/>
                        <a:gd name="T65" fmla="*/ 1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6" h="33">
                          <a:moveTo>
                            <a:pt x="356" y="18"/>
                          </a:moveTo>
                          <a:lnTo>
                            <a:pt x="354" y="18"/>
                          </a:lnTo>
                          <a:lnTo>
                            <a:pt x="347" y="21"/>
                          </a:lnTo>
                          <a:lnTo>
                            <a:pt x="337" y="22"/>
                          </a:lnTo>
                          <a:lnTo>
                            <a:pt x="322" y="24"/>
                          </a:lnTo>
                          <a:lnTo>
                            <a:pt x="304" y="27"/>
                          </a:lnTo>
                          <a:lnTo>
                            <a:pt x="284" y="29"/>
                          </a:lnTo>
                          <a:lnTo>
                            <a:pt x="260" y="31"/>
                          </a:lnTo>
                          <a:lnTo>
                            <a:pt x="235" y="32"/>
                          </a:lnTo>
                          <a:lnTo>
                            <a:pt x="207" y="33"/>
                          </a:lnTo>
                          <a:lnTo>
                            <a:pt x="180" y="33"/>
                          </a:lnTo>
                          <a:lnTo>
                            <a:pt x="150" y="32"/>
                          </a:lnTo>
                          <a:lnTo>
                            <a:pt x="120" y="29"/>
                          </a:lnTo>
                          <a:lnTo>
                            <a:pt x="90" y="25"/>
                          </a:lnTo>
                          <a:lnTo>
                            <a:pt x="59" y="18"/>
                          </a:lnTo>
                          <a:lnTo>
                            <a:pt x="29" y="10"/>
                          </a:lnTo>
                          <a:lnTo>
                            <a:pt x="0" y="0"/>
                          </a:lnTo>
                          <a:lnTo>
                            <a:pt x="4" y="0"/>
                          </a:lnTo>
                          <a:lnTo>
                            <a:pt x="13" y="1"/>
                          </a:lnTo>
                          <a:lnTo>
                            <a:pt x="27" y="4"/>
                          </a:lnTo>
                          <a:lnTo>
                            <a:pt x="46" y="5"/>
                          </a:lnTo>
                          <a:lnTo>
                            <a:pt x="68" y="7"/>
                          </a:lnTo>
                          <a:lnTo>
                            <a:pt x="95" y="9"/>
                          </a:lnTo>
                          <a:lnTo>
                            <a:pt x="122" y="12"/>
                          </a:lnTo>
                          <a:lnTo>
                            <a:pt x="152" y="14"/>
                          </a:lnTo>
                          <a:lnTo>
                            <a:pt x="182" y="16"/>
                          </a:lnTo>
                          <a:lnTo>
                            <a:pt x="212" y="18"/>
                          </a:lnTo>
                          <a:lnTo>
                            <a:pt x="242" y="21"/>
                          </a:lnTo>
                          <a:lnTo>
                            <a:pt x="271" y="22"/>
                          </a:lnTo>
                          <a:lnTo>
                            <a:pt x="297" y="22"/>
                          </a:lnTo>
                          <a:lnTo>
                            <a:pt x="320" y="22"/>
                          </a:lnTo>
                          <a:lnTo>
                            <a:pt x="340" y="21"/>
                          </a:lnTo>
                          <a:lnTo>
                            <a:pt x="356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2" name="Freeform 134"/>
                    <p:cNvSpPr>
                      <a:spLocks/>
                    </p:cNvSpPr>
                    <p:nvPr/>
                  </p:nvSpPr>
                  <p:spPr bwMode="auto">
                    <a:xfrm flipH="1">
                      <a:off x="4804" y="2549"/>
                      <a:ext cx="160" cy="14"/>
                    </a:xfrm>
                    <a:custGeom>
                      <a:avLst/>
                      <a:gdLst>
                        <a:gd name="T0" fmla="*/ 535 w 535"/>
                        <a:gd name="T1" fmla="*/ 18 h 46"/>
                        <a:gd name="T2" fmla="*/ 529 w 535"/>
                        <a:gd name="T3" fmla="*/ 19 h 46"/>
                        <a:gd name="T4" fmla="*/ 513 w 535"/>
                        <a:gd name="T5" fmla="*/ 22 h 46"/>
                        <a:gd name="T6" fmla="*/ 488 w 535"/>
                        <a:gd name="T7" fmla="*/ 24 h 46"/>
                        <a:gd name="T8" fmla="*/ 454 w 535"/>
                        <a:gd name="T9" fmla="*/ 29 h 46"/>
                        <a:gd name="T10" fmla="*/ 415 w 535"/>
                        <a:gd name="T11" fmla="*/ 32 h 46"/>
                        <a:gd name="T12" fmla="*/ 370 w 535"/>
                        <a:gd name="T13" fmla="*/ 37 h 46"/>
                        <a:gd name="T14" fmla="*/ 323 w 535"/>
                        <a:gd name="T15" fmla="*/ 40 h 46"/>
                        <a:gd name="T16" fmla="*/ 274 w 535"/>
                        <a:gd name="T17" fmla="*/ 44 h 46"/>
                        <a:gd name="T18" fmla="*/ 225 w 535"/>
                        <a:gd name="T19" fmla="*/ 46 h 46"/>
                        <a:gd name="T20" fmla="*/ 178 w 535"/>
                        <a:gd name="T21" fmla="*/ 46 h 46"/>
                        <a:gd name="T22" fmla="*/ 133 w 535"/>
                        <a:gd name="T23" fmla="*/ 45 h 46"/>
                        <a:gd name="T24" fmla="*/ 91 w 535"/>
                        <a:gd name="T25" fmla="*/ 41 h 46"/>
                        <a:gd name="T26" fmla="*/ 57 w 535"/>
                        <a:gd name="T27" fmla="*/ 36 h 46"/>
                        <a:gd name="T28" fmla="*/ 29 w 535"/>
                        <a:gd name="T29" fmla="*/ 28 h 46"/>
                        <a:gd name="T30" fmla="*/ 9 w 535"/>
                        <a:gd name="T31" fmla="*/ 15 h 46"/>
                        <a:gd name="T32" fmla="*/ 0 w 535"/>
                        <a:gd name="T33" fmla="*/ 0 h 46"/>
                        <a:gd name="T34" fmla="*/ 2 w 535"/>
                        <a:gd name="T35" fmla="*/ 0 h 46"/>
                        <a:gd name="T36" fmla="*/ 8 w 535"/>
                        <a:gd name="T37" fmla="*/ 1 h 46"/>
                        <a:gd name="T38" fmla="*/ 19 w 535"/>
                        <a:gd name="T39" fmla="*/ 3 h 46"/>
                        <a:gd name="T40" fmla="*/ 32 w 535"/>
                        <a:gd name="T41" fmla="*/ 6 h 46"/>
                        <a:gd name="T42" fmla="*/ 52 w 535"/>
                        <a:gd name="T43" fmla="*/ 8 h 46"/>
                        <a:gd name="T44" fmla="*/ 74 w 535"/>
                        <a:gd name="T45" fmla="*/ 10 h 46"/>
                        <a:gd name="T46" fmla="*/ 102 w 535"/>
                        <a:gd name="T47" fmla="*/ 14 h 46"/>
                        <a:gd name="T48" fmla="*/ 133 w 535"/>
                        <a:gd name="T49" fmla="*/ 16 h 46"/>
                        <a:gd name="T50" fmla="*/ 167 w 535"/>
                        <a:gd name="T51" fmla="*/ 18 h 46"/>
                        <a:gd name="T52" fmla="*/ 208 w 535"/>
                        <a:gd name="T53" fmla="*/ 21 h 46"/>
                        <a:gd name="T54" fmla="*/ 251 w 535"/>
                        <a:gd name="T55" fmla="*/ 22 h 46"/>
                        <a:gd name="T56" fmla="*/ 299 w 535"/>
                        <a:gd name="T57" fmla="*/ 23 h 46"/>
                        <a:gd name="T58" fmla="*/ 352 w 535"/>
                        <a:gd name="T59" fmla="*/ 23 h 46"/>
                        <a:gd name="T60" fmla="*/ 408 w 535"/>
                        <a:gd name="T61" fmla="*/ 23 h 46"/>
                        <a:gd name="T62" fmla="*/ 469 w 535"/>
                        <a:gd name="T63" fmla="*/ 21 h 46"/>
                        <a:gd name="T64" fmla="*/ 535 w 535"/>
                        <a:gd name="T65" fmla="*/ 18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35" h="46">
                          <a:moveTo>
                            <a:pt x="535" y="18"/>
                          </a:moveTo>
                          <a:lnTo>
                            <a:pt x="529" y="19"/>
                          </a:lnTo>
                          <a:lnTo>
                            <a:pt x="513" y="22"/>
                          </a:lnTo>
                          <a:lnTo>
                            <a:pt x="488" y="24"/>
                          </a:lnTo>
                          <a:lnTo>
                            <a:pt x="454" y="29"/>
                          </a:lnTo>
                          <a:lnTo>
                            <a:pt x="415" y="32"/>
                          </a:lnTo>
                          <a:lnTo>
                            <a:pt x="370" y="37"/>
                          </a:lnTo>
                          <a:lnTo>
                            <a:pt x="323" y="40"/>
                          </a:lnTo>
                          <a:lnTo>
                            <a:pt x="274" y="44"/>
                          </a:lnTo>
                          <a:lnTo>
                            <a:pt x="225" y="46"/>
                          </a:lnTo>
                          <a:lnTo>
                            <a:pt x="178" y="46"/>
                          </a:lnTo>
                          <a:lnTo>
                            <a:pt x="133" y="45"/>
                          </a:lnTo>
                          <a:lnTo>
                            <a:pt x="91" y="41"/>
                          </a:lnTo>
                          <a:lnTo>
                            <a:pt x="57" y="36"/>
                          </a:lnTo>
                          <a:lnTo>
                            <a:pt x="29" y="28"/>
                          </a:lnTo>
                          <a:lnTo>
                            <a:pt x="9" y="15"/>
                          </a:lnTo>
                          <a:lnTo>
                            <a:pt x="0" y="0"/>
                          </a:lnTo>
                          <a:lnTo>
                            <a:pt x="2" y="0"/>
                          </a:lnTo>
                          <a:lnTo>
                            <a:pt x="8" y="1"/>
                          </a:lnTo>
                          <a:lnTo>
                            <a:pt x="19" y="3"/>
                          </a:lnTo>
                          <a:lnTo>
                            <a:pt x="32" y="6"/>
                          </a:lnTo>
                          <a:lnTo>
                            <a:pt x="52" y="8"/>
                          </a:lnTo>
                          <a:lnTo>
                            <a:pt x="74" y="10"/>
                          </a:lnTo>
                          <a:lnTo>
                            <a:pt x="102" y="14"/>
                          </a:lnTo>
                          <a:lnTo>
                            <a:pt x="133" y="16"/>
                          </a:lnTo>
                          <a:lnTo>
                            <a:pt x="167" y="18"/>
                          </a:lnTo>
                          <a:lnTo>
                            <a:pt x="208" y="21"/>
                          </a:lnTo>
                          <a:lnTo>
                            <a:pt x="251" y="22"/>
                          </a:lnTo>
                          <a:lnTo>
                            <a:pt x="299" y="23"/>
                          </a:lnTo>
                          <a:lnTo>
                            <a:pt x="352" y="23"/>
                          </a:lnTo>
                          <a:lnTo>
                            <a:pt x="408" y="23"/>
                          </a:lnTo>
                          <a:lnTo>
                            <a:pt x="469" y="21"/>
                          </a:lnTo>
                          <a:lnTo>
                            <a:pt x="535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3" name="Freeform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844" y="2851"/>
                      <a:ext cx="79" cy="9"/>
                    </a:xfrm>
                    <a:custGeom>
                      <a:avLst/>
                      <a:gdLst>
                        <a:gd name="T0" fmla="*/ 265 w 265"/>
                        <a:gd name="T1" fmla="*/ 19 h 30"/>
                        <a:gd name="T2" fmla="*/ 263 w 265"/>
                        <a:gd name="T3" fmla="*/ 20 h 30"/>
                        <a:gd name="T4" fmla="*/ 256 w 265"/>
                        <a:gd name="T5" fmla="*/ 21 h 30"/>
                        <a:gd name="T6" fmla="*/ 243 w 265"/>
                        <a:gd name="T7" fmla="*/ 24 h 30"/>
                        <a:gd name="T8" fmla="*/ 226 w 265"/>
                        <a:gd name="T9" fmla="*/ 27 h 30"/>
                        <a:gd name="T10" fmla="*/ 203 w 265"/>
                        <a:gd name="T11" fmla="*/ 29 h 30"/>
                        <a:gd name="T12" fmla="*/ 175 w 265"/>
                        <a:gd name="T13" fmla="*/ 30 h 30"/>
                        <a:gd name="T14" fmla="*/ 142 w 265"/>
                        <a:gd name="T15" fmla="*/ 30 h 30"/>
                        <a:gd name="T16" fmla="*/ 101 w 265"/>
                        <a:gd name="T17" fmla="*/ 29 h 30"/>
                        <a:gd name="T18" fmla="*/ 84 w 265"/>
                        <a:gd name="T19" fmla="*/ 28 h 30"/>
                        <a:gd name="T20" fmla="*/ 68 w 265"/>
                        <a:gd name="T21" fmla="*/ 26 h 30"/>
                        <a:gd name="T22" fmla="*/ 53 w 265"/>
                        <a:gd name="T23" fmla="*/ 24 h 30"/>
                        <a:gd name="T24" fmla="*/ 39 w 265"/>
                        <a:gd name="T25" fmla="*/ 21 h 30"/>
                        <a:gd name="T26" fmla="*/ 27 w 265"/>
                        <a:gd name="T27" fmla="*/ 18 h 30"/>
                        <a:gd name="T28" fmla="*/ 15 w 265"/>
                        <a:gd name="T29" fmla="*/ 13 h 30"/>
                        <a:gd name="T30" fmla="*/ 7 w 265"/>
                        <a:gd name="T31" fmla="*/ 7 h 30"/>
                        <a:gd name="T32" fmla="*/ 0 w 265"/>
                        <a:gd name="T33" fmla="*/ 0 h 30"/>
                        <a:gd name="T34" fmla="*/ 1 w 265"/>
                        <a:gd name="T35" fmla="*/ 0 h 30"/>
                        <a:gd name="T36" fmla="*/ 4 w 265"/>
                        <a:gd name="T37" fmla="*/ 2 h 30"/>
                        <a:gd name="T38" fmla="*/ 7 w 265"/>
                        <a:gd name="T39" fmla="*/ 3 h 30"/>
                        <a:gd name="T40" fmla="*/ 13 w 265"/>
                        <a:gd name="T41" fmla="*/ 5 h 30"/>
                        <a:gd name="T42" fmla="*/ 20 w 265"/>
                        <a:gd name="T43" fmla="*/ 6 h 30"/>
                        <a:gd name="T44" fmla="*/ 30 w 265"/>
                        <a:gd name="T45" fmla="*/ 9 h 30"/>
                        <a:gd name="T46" fmla="*/ 42 w 265"/>
                        <a:gd name="T47" fmla="*/ 11 h 30"/>
                        <a:gd name="T48" fmla="*/ 55 w 265"/>
                        <a:gd name="T49" fmla="*/ 13 h 30"/>
                        <a:gd name="T50" fmla="*/ 73 w 265"/>
                        <a:gd name="T51" fmla="*/ 15 h 30"/>
                        <a:gd name="T52" fmla="*/ 91 w 265"/>
                        <a:gd name="T53" fmla="*/ 17 h 30"/>
                        <a:gd name="T54" fmla="*/ 113 w 265"/>
                        <a:gd name="T55" fmla="*/ 19 h 30"/>
                        <a:gd name="T56" fmla="*/ 137 w 265"/>
                        <a:gd name="T57" fmla="*/ 20 h 30"/>
                        <a:gd name="T58" fmla="*/ 165 w 265"/>
                        <a:gd name="T59" fmla="*/ 20 h 30"/>
                        <a:gd name="T60" fmla="*/ 195 w 265"/>
                        <a:gd name="T61" fmla="*/ 21 h 30"/>
                        <a:gd name="T62" fmla="*/ 228 w 265"/>
                        <a:gd name="T63" fmla="*/ 20 h 30"/>
                        <a:gd name="T64" fmla="*/ 265 w 265"/>
                        <a:gd name="T65" fmla="*/ 19 h 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265" h="30">
                          <a:moveTo>
                            <a:pt x="265" y="19"/>
                          </a:moveTo>
                          <a:lnTo>
                            <a:pt x="263" y="20"/>
                          </a:lnTo>
                          <a:lnTo>
                            <a:pt x="256" y="21"/>
                          </a:lnTo>
                          <a:lnTo>
                            <a:pt x="243" y="24"/>
                          </a:lnTo>
                          <a:lnTo>
                            <a:pt x="226" y="27"/>
                          </a:lnTo>
                          <a:lnTo>
                            <a:pt x="203" y="29"/>
                          </a:lnTo>
                          <a:lnTo>
                            <a:pt x="175" y="30"/>
                          </a:lnTo>
                          <a:lnTo>
                            <a:pt x="142" y="30"/>
                          </a:lnTo>
                          <a:lnTo>
                            <a:pt x="101" y="29"/>
                          </a:lnTo>
                          <a:lnTo>
                            <a:pt x="84" y="28"/>
                          </a:lnTo>
                          <a:lnTo>
                            <a:pt x="68" y="26"/>
                          </a:lnTo>
                          <a:lnTo>
                            <a:pt x="53" y="24"/>
                          </a:lnTo>
                          <a:lnTo>
                            <a:pt x="39" y="21"/>
                          </a:lnTo>
                          <a:lnTo>
                            <a:pt x="27" y="18"/>
                          </a:lnTo>
                          <a:lnTo>
                            <a:pt x="15" y="13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  <a:lnTo>
                            <a:pt x="1" y="0"/>
                          </a:lnTo>
                          <a:lnTo>
                            <a:pt x="4" y="2"/>
                          </a:lnTo>
                          <a:lnTo>
                            <a:pt x="7" y="3"/>
                          </a:lnTo>
                          <a:lnTo>
                            <a:pt x="13" y="5"/>
                          </a:lnTo>
                          <a:lnTo>
                            <a:pt x="20" y="6"/>
                          </a:lnTo>
                          <a:lnTo>
                            <a:pt x="30" y="9"/>
                          </a:lnTo>
                          <a:lnTo>
                            <a:pt x="42" y="11"/>
                          </a:lnTo>
                          <a:lnTo>
                            <a:pt x="55" y="13"/>
                          </a:lnTo>
                          <a:lnTo>
                            <a:pt x="73" y="15"/>
                          </a:lnTo>
                          <a:lnTo>
                            <a:pt x="91" y="17"/>
                          </a:lnTo>
                          <a:lnTo>
                            <a:pt x="113" y="19"/>
                          </a:lnTo>
                          <a:lnTo>
                            <a:pt x="137" y="20"/>
                          </a:lnTo>
                          <a:lnTo>
                            <a:pt x="165" y="20"/>
                          </a:lnTo>
                          <a:lnTo>
                            <a:pt x="195" y="21"/>
                          </a:lnTo>
                          <a:lnTo>
                            <a:pt x="228" y="20"/>
                          </a:lnTo>
                          <a:lnTo>
                            <a:pt x="265" y="1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4" name="Freeform 136"/>
                    <p:cNvSpPr>
                      <a:spLocks/>
                    </p:cNvSpPr>
                    <p:nvPr/>
                  </p:nvSpPr>
                  <p:spPr bwMode="auto">
                    <a:xfrm flipH="1">
                      <a:off x="4760" y="2589"/>
                      <a:ext cx="238" cy="29"/>
                    </a:xfrm>
                    <a:custGeom>
                      <a:avLst/>
                      <a:gdLst>
                        <a:gd name="T0" fmla="*/ 1 w 800"/>
                        <a:gd name="T1" fmla="*/ 17 h 92"/>
                        <a:gd name="T2" fmla="*/ 13 w 800"/>
                        <a:gd name="T3" fmla="*/ 20 h 92"/>
                        <a:gd name="T4" fmla="*/ 33 w 800"/>
                        <a:gd name="T5" fmla="*/ 24 h 92"/>
                        <a:gd name="T6" fmla="*/ 63 w 800"/>
                        <a:gd name="T7" fmla="*/ 29 h 92"/>
                        <a:gd name="T8" fmla="*/ 100 w 800"/>
                        <a:gd name="T9" fmla="*/ 35 h 92"/>
                        <a:gd name="T10" fmla="*/ 145 w 800"/>
                        <a:gd name="T11" fmla="*/ 40 h 92"/>
                        <a:gd name="T12" fmla="*/ 197 w 800"/>
                        <a:gd name="T13" fmla="*/ 46 h 92"/>
                        <a:gd name="T14" fmla="*/ 252 w 800"/>
                        <a:gd name="T15" fmla="*/ 52 h 92"/>
                        <a:gd name="T16" fmla="*/ 313 w 800"/>
                        <a:gd name="T17" fmla="*/ 55 h 92"/>
                        <a:gd name="T18" fmla="*/ 377 w 800"/>
                        <a:gd name="T19" fmla="*/ 59 h 92"/>
                        <a:gd name="T20" fmla="*/ 442 w 800"/>
                        <a:gd name="T21" fmla="*/ 59 h 92"/>
                        <a:gd name="T22" fmla="*/ 509 w 800"/>
                        <a:gd name="T23" fmla="*/ 56 h 92"/>
                        <a:gd name="T24" fmla="*/ 576 w 800"/>
                        <a:gd name="T25" fmla="*/ 51 h 92"/>
                        <a:gd name="T26" fmla="*/ 643 w 800"/>
                        <a:gd name="T27" fmla="*/ 41 h 92"/>
                        <a:gd name="T28" fmla="*/ 707 w 800"/>
                        <a:gd name="T29" fmla="*/ 29 h 92"/>
                        <a:gd name="T30" fmla="*/ 770 w 800"/>
                        <a:gd name="T31" fmla="*/ 10 h 92"/>
                        <a:gd name="T32" fmla="*/ 798 w 800"/>
                        <a:gd name="T33" fmla="*/ 0 h 92"/>
                        <a:gd name="T34" fmla="*/ 792 w 800"/>
                        <a:gd name="T35" fmla="*/ 5 h 92"/>
                        <a:gd name="T36" fmla="*/ 777 w 800"/>
                        <a:gd name="T37" fmla="*/ 13 h 92"/>
                        <a:gd name="T38" fmla="*/ 755 w 800"/>
                        <a:gd name="T39" fmla="*/ 22 h 92"/>
                        <a:gd name="T40" fmla="*/ 727 w 800"/>
                        <a:gd name="T41" fmla="*/ 33 h 92"/>
                        <a:gd name="T42" fmla="*/ 691 w 800"/>
                        <a:gd name="T43" fmla="*/ 46 h 92"/>
                        <a:gd name="T44" fmla="*/ 651 w 800"/>
                        <a:gd name="T45" fmla="*/ 59 h 92"/>
                        <a:gd name="T46" fmla="*/ 604 w 800"/>
                        <a:gd name="T47" fmla="*/ 70 h 92"/>
                        <a:gd name="T48" fmla="*/ 551 w 800"/>
                        <a:gd name="T49" fmla="*/ 81 h 92"/>
                        <a:gd name="T50" fmla="*/ 493 w 800"/>
                        <a:gd name="T51" fmla="*/ 87 h 92"/>
                        <a:gd name="T52" fmla="*/ 430 w 800"/>
                        <a:gd name="T53" fmla="*/ 92 h 92"/>
                        <a:gd name="T54" fmla="*/ 362 w 800"/>
                        <a:gd name="T55" fmla="*/ 92 h 92"/>
                        <a:gd name="T56" fmla="*/ 289 w 800"/>
                        <a:gd name="T57" fmla="*/ 86 h 92"/>
                        <a:gd name="T58" fmla="*/ 211 w 800"/>
                        <a:gd name="T59" fmla="*/ 76 h 92"/>
                        <a:gd name="T60" fmla="*/ 130 w 800"/>
                        <a:gd name="T61" fmla="*/ 58 h 92"/>
                        <a:gd name="T62" fmla="*/ 44 w 800"/>
                        <a:gd name="T63" fmla="*/ 33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800" h="92">
                          <a:moveTo>
                            <a:pt x="0" y="17"/>
                          </a:moveTo>
                          <a:lnTo>
                            <a:pt x="1" y="17"/>
                          </a:lnTo>
                          <a:lnTo>
                            <a:pt x="6" y="18"/>
                          </a:lnTo>
                          <a:lnTo>
                            <a:pt x="13" y="20"/>
                          </a:lnTo>
                          <a:lnTo>
                            <a:pt x="22" y="22"/>
                          </a:lnTo>
                          <a:lnTo>
                            <a:pt x="33" y="24"/>
                          </a:lnTo>
                          <a:lnTo>
                            <a:pt x="47" y="26"/>
                          </a:lnTo>
                          <a:lnTo>
                            <a:pt x="63" y="29"/>
                          </a:lnTo>
                          <a:lnTo>
                            <a:pt x="81" y="31"/>
                          </a:lnTo>
                          <a:lnTo>
                            <a:pt x="100" y="35"/>
                          </a:lnTo>
                          <a:lnTo>
                            <a:pt x="122" y="38"/>
                          </a:lnTo>
                          <a:lnTo>
                            <a:pt x="145" y="40"/>
                          </a:lnTo>
                          <a:lnTo>
                            <a:pt x="170" y="44"/>
                          </a:lnTo>
                          <a:lnTo>
                            <a:pt x="197" y="46"/>
                          </a:lnTo>
                          <a:lnTo>
                            <a:pt x="223" y="49"/>
                          </a:lnTo>
                          <a:lnTo>
                            <a:pt x="252" y="52"/>
                          </a:lnTo>
                          <a:lnTo>
                            <a:pt x="282" y="54"/>
                          </a:lnTo>
                          <a:lnTo>
                            <a:pt x="313" y="55"/>
                          </a:lnTo>
                          <a:lnTo>
                            <a:pt x="344" y="58"/>
                          </a:lnTo>
                          <a:lnTo>
                            <a:pt x="377" y="59"/>
                          </a:lnTo>
                          <a:lnTo>
                            <a:pt x="409" y="59"/>
                          </a:lnTo>
                          <a:lnTo>
                            <a:pt x="442" y="59"/>
                          </a:lnTo>
                          <a:lnTo>
                            <a:pt x="476" y="58"/>
                          </a:lnTo>
                          <a:lnTo>
                            <a:pt x="509" y="56"/>
                          </a:lnTo>
                          <a:lnTo>
                            <a:pt x="543" y="54"/>
                          </a:lnTo>
                          <a:lnTo>
                            <a:pt x="576" y="51"/>
                          </a:lnTo>
                          <a:lnTo>
                            <a:pt x="609" y="46"/>
                          </a:lnTo>
                          <a:lnTo>
                            <a:pt x="643" y="41"/>
                          </a:lnTo>
                          <a:lnTo>
                            <a:pt x="675" y="36"/>
                          </a:lnTo>
                          <a:lnTo>
                            <a:pt x="707" y="29"/>
                          </a:lnTo>
                          <a:lnTo>
                            <a:pt x="739" y="20"/>
                          </a:lnTo>
                          <a:lnTo>
                            <a:pt x="770" y="10"/>
                          </a:lnTo>
                          <a:lnTo>
                            <a:pt x="800" y="0"/>
                          </a:lnTo>
                          <a:lnTo>
                            <a:pt x="798" y="0"/>
                          </a:lnTo>
                          <a:lnTo>
                            <a:pt x="796" y="2"/>
                          </a:lnTo>
                          <a:lnTo>
                            <a:pt x="792" y="5"/>
                          </a:lnTo>
                          <a:lnTo>
                            <a:pt x="785" y="8"/>
                          </a:lnTo>
                          <a:lnTo>
                            <a:pt x="777" y="13"/>
                          </a:lnTo>
                          <a:lnTo>
                            <a:pt x="766" y="17"/>
                          </a:lnTo>
                          <a:lnTo>
                            <a:pt x="755" y="22"/>
                          </a:lnTo>
                          <a:lnTo>
                            <a:pt x="742" y="28"/>
                          </a:lnTo>
                          <a:lnTo>
                            <a:pt x="727" y="33"/>
                          </a:lnTo>
                          <a:lnTo>
                            <a:pt x="710" y="40"/>
                          </a:lnTo>
                          <a:lnTo>
                            <a:pt x="691" y="46"/>
                          </a:lnTo>
                          <a:lnTo>
                            <a:pt x="672" y="53"/>
                          </a:lnTo>
                          <a:lnTo>
                            <a:pt x="651" y="59"/>
                          </a:lnTo>
                          <a:lnTo>
                            <a:pt x="628" y="64"/>
                          </a:lnTo>
                          <a:lnTo>
                            <a:pt x="604" y="70"/>
                          </a:lnTo>
                          <a:lnTo>
                            <a:pt x="578" y="76"/>
                          </a:lnTo>
                          <a:lnTo>
                            <a:pt x="551" y="81"/>
                          </a:lnTo>
                          <a:lnTo>
                            <a:pt x="523" y="84"/>
                          </a:lnTo>
                          <a:lnTo>
                            <a:pt x="493" y="87"/>
                          </a:lnTo>
                          <a:lnTo>
                            <a:pt x="462" y="90"/>
                          </a:lnTo>
                          <a:lnTo>
                            <a:pt x="430" y="92"/>
                          </a:lnTo>
                          <a:lnTo>
                            <a:pt x="396" y="92"/>
                          </a:lnTo>
                          <a:lnTo>
                            <a:pt x="362" y="92"/>
                          </a:lnTo>
                          <a:lnTo>
                            <a:pt x="326" y="90"/>
                          </a:lnTo>
                          <a:lnTo>
                            <a:pt x="289" y="86"/>
                          </a:lnTo>
                          <a:lnTo>
                            <a:pt x="250" y="82"/>
                          </a:lnTo>
                          <a:lnTo>
                            <a:pt x="211" y="76"/>
                          </a:lnTo>
                          <a:lnTo>
                            <a:pt x="170" y="68"/>
                          </a:lnTo>
                          <a:lnTo>
                            <a:pt x="130" y="58"/>
                          </a:lnTo>
                          <a:lnTo>
                            <a:pt x="87" y="46"/>
                          </a:lnTo>
                          <a:lnTo>
                            <a:pt x="44" y="33"/>
                          </a:lnTo>
                          <a:lnTo>
                            <a:pt x="0" y="17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165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27" y="2737"/>
                      <a:ext cx="304" cy="47"/>
                      <a:chOff x="4727" y="2737"/>
                      <a:chExt cx="304" cy="47"/>
                    </a:xfrm>
                  </p:grpSpPr>
                  <p:sp>
                    <p:nvSpPr>
                      <p:cNvPr id="166" name="Freeform 13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8" y="2737"/>
                        <a:ext cx="302" cy="24"/>
                      </a:xfrm>
                      <a:custGeom>
                        <a:avLst/>
                        <a:gdLst>
                          <a:gd name="T0" fmla="*/ 2 w 1013"/>
                          <a:gd name="T1" fmla="*/ 15 h 81"/>
                          <a:gd name="T2" fmla="*/ 16 w 1013"/>
                          <a:gd name="T3" fmla="*/ 17 h 81"/>
                          <a:gd name="T4" fmla="*/ 41 w 1013"/>
                          <a:gd name="T5" fmla="*/ 21 h 81"/>
                          <a:gd name="T6" fmla="*/ 79 w 1013"/>
                          <a:gd name="T7" fmla="*/ 25 h 81"/>
                          <a:gd name="T8" fmla="*/ 128 w 1013"/>
                          <a:gd name="T9" fmla="*/ 30 h 81"/>
                          <a:gd name="T10" fmla="*/ 184 w 1013"/>
                          <a:gd name="T11" fmla="*/ 36 h 81"/>
                          <a:gd name="T12" fmla="*/ 249 w 1013"/>
                          <a:gd name="T13" fmla="*/ 40 h 81"/>
                          <a:gd name="T14" fmla="*/ 320 w 1013"/>
                          <a:gd name="T15" fmla="*/ 45 h 81"/>
                          <a:gd name="T16" fmla="*/ 396 w 1013"/>
                          <a:gd name="T17" fmla="*/ 48 h 81"/>
                          <a:gd name="T18" fmla="*/ 477 w 1013"/>
                          <a:gd name="T19" fmla="*/ 51 h 81"/>
                          <a:gd name="T20" fmla="*/ 560 w 1013"/>
                          <a:gd name="T21" fmla="*/ 51 h 81"/>
                          <a:gd name="T22" fmla="*/ 645 w 1013"/>
                          <a:gd name="T23" fmla="*/ 48 h 81"/>
                          <a:gd name="T24" fmla="*/ 729 w 1013"/>
                          <a:gd name="T25" fmla="*/ 44 h 81"/>
                          <a:gd name="T26" fmla="*/ 814 w 1013"/>
                          <a:gd name="T27" fmla="*/ 36 h 81"/>
                          <a:gd name="T28" fmla="*/ 896 w 1013"/>
                          <a:gd name="T29" fmla="*/ 24 h 81"/>
                          <a:gd name="T30" fmla="*/ 975 w 1013"/>
                          <a:gd name="T31" fmla="*/ 9 h 81"/>
                          <a:gd name="T32" fmla="*/ 1011 w 1013"/>
                          <a:gd name="T33" fmla="*/ 0 h 81"/>
                          <a:gd name="T34" fmla="*/ 1002 w 1013"/>
                          <a:gd name="T35" fmla="*/ 5 h 81"/>
                          <a:gd name="T36" fmla="*/ 984 w 1013"/>
                          <a:gd name="T37" fmla="*/ 10 h 81"/>
                          <a:gd name="T38" fmla="*/ 956 w 1013"/>
                          <a:gd name="T39" fmla="*/ 19 h 81"/>
                          <a:gd name="T40" fmla="*/ 920 w 1013"/>
                          <a:gd name="T41" fmla="*/ 30 h 81"/>
                          <a:gd name="T42" fmla="*/ 875 w 1013"/>
                          <a:gd name="T43" fmla="*/ 40 h 81"/>
                          <a:gd name="T44" fmla="*/ 824 w 1013"/>
                          <a:gd name="T45" fmla="*/ 51 h 81"/>
                          <a:gd name="T46" fmla="*/ 764 w 1013"/>
                          <a:gd name="T47" fmla="*/ 61 h 81"/>
                          <a:gd name="T48" fmla="*/ 698 w 1013"/>
                          <a:gd name="T49" fmla="*/ 70 h 81"/>
                          <a:gd name="T50" fmla="*/ 624 w 1013"/>
                          <a:gd name="T51" fmla="*/ 76 h 81"/>
                          <a:gd name="T52" fmla="*/ 544 w 1013"/>
                          <a:gd name="T53" fmla="*/ 79 h 81"/>
                          <a:gd name="T54" fmla="*/ 457 w 1013"/>
                          <a:gd name="T55" fmla="*/ 79 h 81"/>
                          <a:gd name="T56" fmla="*/ 365 w 1013"/>
                          <a:gd name="T57" fmla="*/ 75 h 81"/>
                          <a:gd name="T58" fmla="*/ 267 w 1013"/>
                          <a:gd name="T59" fmla="*/ 66 h 81"/>
                          <a:gd name="T60" fmla="*/ 163 w 1013"/>
                          <a:gd name="T61" fmla="*/ 51 h 81"/>
                          <a:gd name="T62" fmla="*/ 55 w 1013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3" h="81">
                            <a:moveTo>
                              <a:pt x="0" y="15"/>
                            </a:moveTo>
                            <a:lnTo>
                              <a:pt x="2" y="15"/>
                            </a:lnTo>
                            <a:lnTo>
                              <a:pt x="7" y="16"/>
                            </a:lnTo>
                            <a:lnTo>
                              <a:pt x="16" y="17"/>
                            </a:lnTo>
                            <a:lnTo>
                              <a:pt x="27" y="18"/>
                            </a:lnTo>
                            <a:lnTo>
                              <a:pt x="41" y="21"/>
                            </a:lnTo>
                            <a:lnTo>
                              <a:pt x="60" y="23"/>
                            </a:lnTo>
                            <a:lnTo>
                              <a:pt x="79" y="25"/>
                            </a:lnTo>
                            <a:lnTo>
                              <a:pt x="102" y="28"/>
                            </a:lnTo>
                            <a:lnTo>
                              <a:pt x="128" y="30"/>
                            </a:lnTo>
                            <a:lnTo>
                              <a:pt x="155" y="32"/>
                            </a:lnTo>
                            <a:lnTo>
                              <a:pt x="184" y="36"/>
                            </a:lnTo>
                            <a:lnTo>
                              <a:pt x="215" y="38"/>
                            </a:lnTo>
                            <a:lnTo>
                              <a:pt x="249" y="40"/>
                            </a:lnTo>
                            <a:lnTo>
                              <a:pt x="283" y="43"/>
                            </a:lnTo>
                            <a:lnTo>
                              <a:pt x="320" y="45"/>
                            </a:lnTo>
                            <a:lnTo>
                              <a:pt x="358" y="47"/>
                            </a:lnTo>
                            <a:lnTo>
                              <a:pt x="396" y="48"/>
                            </a:lnTo>
                            <a:lnTo>
                              <a:pt x="436" y="49"/>
                            </a:lnTo>
                            <a:lnTo>
                              <a:pt x="477" y="51"/>
                            </a:lnTo>
                            <a:lnTo>
                              <a:pt x="518" y="51"/>
                            </a:lnTo>
                            <a:lnTo>
                              <a:pt x="560" y="51"/>
                            </a:lnTo>
                            <a:lnTo>
                              <a:pt x="602" y="49"/>
                            </a:lnTo>
                            <a:lnTo>
                              <a:pt x="645" y="48"/>
                            </a:lnTo>
                            <a:lnTo>
                              <a:pt x="688" y="46"/>
                            </a:lnTo>
                            <a:lnTo>
                              <a:pt x="729" y="44"/>
                            </a:lnTo>
                            <a:lnTo>
                              <a:pt x="772" y="40"/>
                            </a:lnTo>
                            <a:lnTo>
                              <a:pt x="814" y="36"/>
                            </a:lnTo>
                            <a:lnTo>
                              <a:pt x="855" y="31"/>
                            </a:lnTo>
                            <a:lnTo>
                              <a:pt x="896" y="24"/>
                            </a:lnTo>
                            <a:lnTo>
                              <a:pt x="935" y="17"/>
                            </a:lnTo>
                            <a:lnTo>
                              <a:pt x="975" y="9"/>
                            </a:lnTo>
                            <a:lnTo>
                              <a:pt x="1013" y="0"/>
                            </a:lnTo>
                            <a:lnTo>
                              <a:pt x="1011" y="0"/>
                            </a:lnTo>
                            <a:lnTo>
                              <a:pt x="1008" y="2"/>
                            </a:lnTo>
                            <a:lnTo>
                              <a:pt x="1002" y="5"/>
                            </a:lnTo>
                            <a:lnTo>
                              <a:pt x="994" y="7"/>
                            </a:lnTo>
                            <a:lnTo>
                              <a:pt x="984" y="10"/>
                            </a:lnTo>
                            <a:lnTo>
                              <a:pt x="971" y="15"/>
                            </a:lnTo>
                            <a:lnTo>
                              <a:pt x="956" y="19"/>
                            </a:lnTo>
                            <a:lnTo>
                              <a:pt x="939" y="24"/>
                            </a:lnTo>
                            <a:lnTo>
                              <a:pt x="920" y="30"/>
                            </a:lnTo>
                            <a:lnTo>
                              <a:pt x="899" y="34"/>
                            </a:lnTo>
                            <a:lnTo>
                              <a:pt x="875" y="40"/>
                            </a:lnTo>
                            <a:lnTo>
                              <a:pt x="851" y="46"/>
                            </a:lnTo>
                            <a:lnTo>
                              <a:pt x="824" y="51"/>
                            </a:lnTo>
                            <a:lnTo>
                              <a:pt x="795" y="56"/>
                            </a:lnTo>
                            <a:lnTo>
                              <a:pt x="764" y="61"/>
                            </a:lnTo>
                            <a:lnTo>
                              <a:pt x="731" y="66"/>
                            </a:lnTo>
                            <a:lnTo>
                              <a:pt x="698" y="70"/>
                            </a:lnTo>
                            <a:lnTo>
                              <a:pt x="661" y="74"/>
                            </a:lnTo>
                            <a:lnTo>
                              <a:pt x="624" y="76"/>
                            </a:lnTo>
                            <a:lnTo>
                              <a:pt x="585" y="78"/>
                            </a:lnTo>
                            <a:lnTo>
                              <a:pt x="544" y="79"/>
                            </a:lnTo>
                            <a:lnTo>
                              <a:pt x="501" y="81"/>
                            </a:lnTo>
                            <a:lnTo>
                              <a:pt x="457" y="79"/>
                            </a:lnTo>
                            <a:lnTo>
                              <a:pt x="412" y="78"/>
                            </a:lnTo>
                            <a:lnTo>
                              <a:pt x="365" y="75"/>
                            </a:lnTo>
                            <a:lnTo>
                              <a:pt x="317" y="71"/>
                            </a:lnTo>
                            <a:lnTo>
                              <a:pt x="267" y="66"/>
                            </a:lnTo>
                            <a:lnTo>
                              <a:pt x="216" y="59"/>
                            </a:lnTo>
                            <a:lnTo>
                              <a:pt x="163" y="51"/>
                            </a:lnTo>
                            <a:lnTo>
                              <a:pt x="110" y="40"/>
                            </a:lnTo>
                            <a:lnTo>
                              <a:pt x="55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67" name="Freeform 13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7" y="2759"/>
                        <a:ext cx="304" cy="25"/>
                      </a:xfrm>
                      <a:custGeom>
                        <a:avLst/>
                        <a:gdLst>
                          <a:gd name="T0" fmla="*/ 3 w 1019"/>
                          <a:gd name="T1" fmla="*/ 15 h 81"/>
                          <a:gd name="T2" fmla="*/ 17 w 1019"/>
                          <a:gd name="T3" fmla="*/ 18 h 81"/>
                          <a:gd name="T4" fmla="*/ 43 w 1019"/>
                          <a:gd name="T5" fmla="*/ 21 h 81"/>
                          <a:gd name="T6" fmla="*/ 80 w 1019"/>
                          <a:gd name="T7" fmla="*/ 26 h 81"/>
                          <a:gd name="T8" fmla="*/ 128 w 1019"/>
                          <a:gd name="T9" fmla="*/ 30 h 81"/>
                          <a:gd name="T10" fmla="*/ 186 w 1019"/>
                          <a:gd name="T11" fmla="*/ 36 h 81"/>
                          <a:gd name="T12" fmla="*/ 250 w 1019"/>
                          <a:gd name="T13" fmla="*/ 41 h 81"/>
                          <a:gd name="T14" fmla="*/ 322 w 1019"/>
                          <a:gd name="T15" fmla="*/ 45 h 81"/>
                          <a:gd name="T16" fmla="*/ 399 w 1019"/>
                          <a:gd name="T17" fmla="*/ 49 h 81"/>
                          <a:gd name="T18" fmla="*/ 480 w 1019"/>
                          <a:gd name="T19" fmla="*/ 51 h 81"/>
                          <a:gd name="T20" fmla="*/ 563 w 1019"/>
                          <a:gd name="T21" fmla="*/ 51 h 81"/>
                          <a:gd name="T22" fmla="*/ 648 w 1019"/>
                          <a:gd name="T23" fmla="*/ 49 h 81"/>
                          <a:gd name="T24" fmla="*/ 734 w 1019"/>
                          <a:gd name="T25" fmla="*/ 44 h 81"/>
                          <a:gd name="T26" fmla="*/ 819 w 1019"/>
                          <a:gd name="T27" fmla="*/ 36 h 81"/>
                          <a:gd name="T28" fmla="*/ 902 w 1019"/>
                          <a:gd name="T29" fmla="*/ 24 h 81"/>
                          <a:gd name="T30" fmla="*/ 981 w 1019"/>
                          <a:gd name="T31" fmla="*/ 10 h 81"/>
                          <a:gd name="T32" fmla="*/ 1018 w 1019"/>
                          <a:gd name="T33" fmla="*/ 0 h 81"/>
                          <a:gd name="T34" fmla="*/ 1009 w 1019"/>
                          <a:gd name="T35" fmla="*/ 5 h 81"/>
                          <a:gd name="T36" fmla="*/ 989 w 1019"/>
                          <a:gd name="T37" fmla="*/ 11 h 81"/>
                          <a:gd name="T38" fmla="*/ 961 w 1019"/>
                          <a:gd name="T39" fmla="*/ 20 h 81"/>
                          <a:gd name="T40" fmla="*/ 926 w 1019"/>
                          <a:gd name="T41" fmla="*/ 30 h 81"/>
                          <a:gd name="T42" fmla="*/ 882 w 1019"/>
                          <a:gd name="T43" fmla="*/ 41 h 81"/>
                          <a:gd name="T44" fmla="*/ 829 w 1019"/>
                          <a:gd name="T45" fmla="*/ 51 h 81"/>
                          <a:gd name="T46" fmla="*/ 769 w 1019"/>
                          <a:gd name="T47" fmla="*/ 61 h 81"/>
                          <a:gd name="T48" fmla="*/ 702 w 1019"/>
                          <a:gd name="T49" fmla="*/ 71 h 81"/>
                          <a:gd name="T50" fmla="*/ 628 w 1019"/>
                          <a:gd name="T51" fmla="*/ 76 h 81"/>
                          <a:gd name="T52" fmla="*/ 548 w 1019"/>
                          <a:gd name="T53" fmla="*/ 80 h 81"/>
                          <a:gd name="T54" fmla="*/ 460 w 1019"/>
                          <a:gd name="T55" fmla="*/ 80 h 81"/>
                          <a:gd name="T56" fmla="*/ 368 w 1019"/>
                          <a:gd name="T57" fmla="*/ 75 h 81"/>
                          <a:gd name="T58" fmla="*/ 269 w 1019"/>
                          <a:gd name="T59" fmla="*/ 66 h 81"/>
                          <a:gd name="T60" fmla="*/ 165 w 1019"/>
                          <a:gd name="T61" fmla="*/ 51 h 81"/>
                          <a:gd name="T62" fmla="*/ 57 w 1019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9" h="81">
                            <a:moveTo>
                              <a:pt x="0" y="15"/>
                            </a:moveTo>
                            <a:lnTo>
                              <a:pt x="3" y="15"/>
                            </a:lnTo>
                            <a:lnTo>
                              <a:pt x="7" y="16"/>
                            </a:lnTo>
                            <a:lnTo>
                              <a:pt x="17" y="18"/>
                            </a:lnTo>
                            <a:lnTo>
                              <a:pt x="28" y="19"/>
                            </a:lnTo>
                            <a:lnTo>
                              <a:pt x="43" y="21"/>
                            </a:lnTo>
                            <a:lnTo>
                              <a:pt x="60" y="23"/>
                            </a:lnTo>
                            <a:lnTo>
                              <a:pt x="80" y="26"/>
                            </a:lnTo>
                            <a:lnTo>
                              <a:pt x="103" y="28"/>
                            </a:lnTo>
                            <a:lnTo>
                              <a:pt x="128" y="30"/>
                            </a:lnTo>
                            <a:lnTo>
                              <a:pt x="156" y="33"/>
                            </a:lnTo>
                            <a:lnTo>
                              <a:pt x="186" y="36"/>
                            </a:lnTo>
                            <a:lnTo>
                              <a:pt x="217" y="38"/>
                            </a:lnTo>
                            <a:lnTo>
                              <a:pt x="250" y="41"/>
                            </a:lnTo>
                            <a:lnTo>
                              <a:pt x="285" y="43"/>
                            </a:lnTo>
                            <a:lnTo>
                              <a:pt x="322" y="45"/>
                            </a:lnTo>
                            <a:lnTo>
                              <a:pt x="360" y="48"/>
                            </a:lnTo>
                            <a:lnTo>
                              <a:pt x="399" y="49"/>
                            </a:lnTo>
                            <a:lnTo>
                              <a:pt x="438" y="50"/>
                            </a:lnTo>
                            <a:lnTo>
                              <a:pt x="480" y="51"/>
                            </a:lnTo>
                            <a:lnTo>
                              <a:pt x="521" y="51"/>
                            </a:lnTo>
                            <a:lnTo>
                              <a:pt x="563" y="51"/>
                            </a:lnTo>
                            <a:lnTo>
                              <a:pt x="605" y="50"/>
                            </a:lnTo>
                            <a:lnTo>
                              <a:pt x="648" y="49"/>
                            </a:lnTo>
                            <a:lnTo>
                              <a:pt x="691" y="46"/>
                            </a:lnTo>
                            <a:lnTo>
                              <a:pt x="734" y="44"/>
                            </a:lnTo>
                            <a:lnTo>
                              <a:pt x="777" y="41"/>
                            </a:lnTo>
                            <a:lnTo>
                              <a:pt x="819" y="36"/>
                            </a:lnTo>
                            <a:lnTo>
                              <a:pt x="860" y="31"/>
                            </a:lnTo>
                            <a:lnTo>
                              <a:pt x="902" y="24"/>
                            </a:lnTo>
                            <a:lnTo>
                              <a:pt x="942" y="18"/>
                            </a:lnTo>
                            <a:lnTo>
                              <a:pt x="981" y="10"/>
                            </a:lnTo>
                            <a:lnTo>
                              <a:pt x="1019" y="0"/>
                            </a:lnTo>
                            <a:lnTo>
                              <a:pt x="1018" y="0"/>
                            </a:lnTo>
                            <a:lnTo>
                              <a:pt x="1014" y="3"/>
                            </a:lnTo>
                            <a:lnTo>
                              <a:pt x="1009" y="5"/>
                            </a:lnTo>
                            <a:lnTo>
                              <a:pt x="1001" y="7"/>
                            </a:lnTo>
                            <a:lnTo>
                              <a:pt x="989" y="11"/>
                            </a:lnTo>
                            <a:lnTo>
                              <a:pt x="976" y="15"/>
                            </a:lnTo>
                            <a:lnTo>
                              <a:pt x="961" y="20"/>
                            </a:lnTo>
                            <a:lnTo>
                              <a:pt x="945" y="24"/>
                            </a:lnTo>
                            <a:lnTo>
                              <a:pt x="926" y="30"/>
                            </a:lnTo>
                            <a:lnTo>
                              <a:pt x="905" y="35"/>
                            </a:lnTo>
                            <a:lnTo>
                              <a:pt x="882" y="41"/>
                            </a:lnTo>
                            <a:lnTo>
                              <a:pt x="857" y="46"/>
                            </a:lnTo>
                            <a:lnTo>
                              <a:pt x="829" y="51"/>
                            </a:lnTo>
                            <a:lnTo>
                              <a:pt x="800" y="57"/>
                            </a:lnTo>
                            <a:lnTo>
                              <a:pt x="769" y="61"/>
                            </a:lnTo>
                            <a:lnTo>
                              <a:pt x="737" y="66"/>
                            </a:lnTo>
                            <a:lnTo>
                              <a:pt x="702" y="71"/>
                            </a:lnTo>
                            <a:lnTo>
                              <a:pt x="666" y="74"/>
                            </a:lnTo>
                            <a:lnTo>
                              <a:pt x="628" y="76"/>
                            </a:lnTo>
                            <a:lnTo>
                              <a:pt x="588" y="79"/>
                            </a:lnTo>
                            <a:lnTo>
                              <a:pt x="548" y="80"/>
                            </a:lnTo>
                            <a:lnTo>
                              <a:pt x="505" y="81"/>
                            </a:lnTo>
                            <a:lnTo>
                              <a:pt x="460" y="80"/>
                            </a:lnTo>
                            <a:lnTo>
                              <a:pt x="415" y="79"/>
                            </a:lnTo>
                            <a:lnTo>
                              <a:pt x="368" y="75"/>
                            </a:lnTo>
                            <a:lnTo>
                              <a:pt x="320" y="72"/>
                            </a:lnTo>
                            <a:lnTo>
                              <a:pt x="269" y="66"/>
                            </a:lnTo>
                            <a:lnTo>
                              <a:pt x="218" y="59"/>
                            </a:lnTo>
                            <a:lnTo>
                              <a:pt x="165" y="51"/>
                            </a:lnTo>
                            <a:lnTo>
                              <a:pt x="111" y="41"/>
                            </a:lnTo>
                            <a:lnTo>
                              <a:pt x="57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grpSp>
                <p:nvGrpSpPr>
                  <p:cNvPr id="154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2322" y="1205"/>
                    <a:ext cx="293" cy="306"/>
                    <a:chOff x="4611" y="2577"/>
                    <a:chExt cx="293" cy="306"/>
                  </a:xfrm>
                </p:grpSpPr>
                <p:sp>
                  <p:nvSpPr>
                    <p:cNvPr id="156" name="Freeform 141"/>
                    <p:cNvSpPr>
                      <a:spLocks/>
                    </p:cNvSpPr>
                    <p:nvPr/>
                  </p:nvSpPr>
                  <p:spPr bwMode="auto">
                    <a:xfrm flipH="1">
                      <a:off x="4688" y="2644"/>
                      <a:ext cx="193" cy="202"/>
                    </a:xfrm>
                    <a:custGeom>
                      <a:avLst/>
                      <a:gdLst>
                        <a:gd name="T0" fmla="*/ 0 w 648"/>
                        <a:gd name="T1" fmla="*/ 656 h 656"/>
                        <a:gd name="T2" fmla="*/ 6 w 648"/>
                        <a:gd name="T3" fmla="*/ 652 h 656"/>
                        <a:gd name="T4" fmla="*/ 25 w 648"/>
                        <a:gd name="T5" fmla="*/ 644 h 656"/>
                        <a:gd name="T6" fmla="*/ 54 w 648"/>
                        <a:gd name="T7" fmla="*/ 629 h 656"/>
                        <a:gd name="T8" fmla="*/ 91 w 648"/>
                        <a:gd name="T9" fmla="*/ 609 h 656"/>
                        <a:gd name="T10" fmla="*/ 134 w 648"/>
                        <a:gd name="T11" fmla="*/ 584 h 656"/>
                        <a:gd name="T12" fmla="*/ 183 w 648"/>
                        <a:gd name="T13" fmla="*/ 554 h 656"/>
                        <a:gd name="T14" fmla="*/ 235 w 648"/>
                        <a:gd name="T15" fmla="*/ 520 h 656"/>
                        <a:gd name="T16" fmla="*/ 288 w 648"/>
                        <a:gd name="T17" fmla="*/ 481 h 656"/>
                        <a:gd name="T18" fmla="*/ 339 w 648"/>
                        <a:gd name="T19" fmla="*/ 438 h 656"/>
                        <a:gd name="T20" fmla="*/ 390 w 648"/>
                        <a:gd name="T21" fmla="*/ 391 h 656"/>
                        <a:gd name="T22" fmla="*/ 436 w 648"/>
                        <a:gd name="T23" fmla="*/ 339 h 656"/>
                        <a:gd name="T24" fmla="*/ 478 w 648"/>
                        <a:gd name="T25" fmla="*/ 285 h 656"/>
                        <a:gd name="T26" fmla="*/ 511 w 648"/>
                        <a:gd name="T27" fmla="*/ 226 h 656"/>
                        <a:gd name="T28" fmla="*/ 534 w 648"/>
                        <a:gd name="T29" fmla="*/ 165 h 656"/>
                        <a:gd name="T30" fmla="*/ 548 w 648"/>
                        <a:gd name="T31" fmla="*/ 102 h 656"/>
                        <a:gd name="T32" fmla="*/ 548 w 648"/>
                        <a:gd name="T33" fmla="*/ 35 h 656"/>
                        <a:gd name="T34" fmla="*/ 644 w 648"/>
                        <a:gd name="T35" fmla="*/ 0 h 656"/>
                        <a:gd name="T36" fmla="*/ 644 w 648"/>
                        <a:gd name="T37" fmla="*/ 2 h 656"/>
                        <a:gd name="T38" fmla="*/ 645 w 648"/>
                        <a:gd name="T39" fmla="*/ 5 h 656"/>
                        <a:gd name="T40" fmla="*/ 646 w 648"/>
                        <a:gd name="T41" fmla="*/ 11 h 656"/>
                        <a:gd name="T42" fmla="*/ 647 w 648"/>
                        <a:gd name="T43" fmla="*/ 19 h 656"/>
                        <a:gd name="T44" fmla="*/ 648 w 648"/>
                        <a:gd name="T45" fmla="*/ 28 h 656"/>
                        <a:gd name="T46" fmla="*/ 648 w 648"/>
                        <a:gd name="T47" fmla="*/ 40 h 656"/>
                        <a:gd name="T48" fmla="*/ 648 w 648"/>
                        <a:gd name="T49" fmla="*/ 52 h 656"/>
                        <a:gd name="T50" fmla="*/ 648 w 648"/>
                        <a:gd name="T51" fmla="*/ 67 h 656"/>
                        <a:gd name="T52" fmla="*/ 647 w 648"/>
                        <a:gd name="T53" fmla="*/ 84 h 656"/>
                        <a:gd name="T54" fmla="*/ 645 w 648"/>
                        <a:gd name="T55" fmla="*/ 102 h 656"/>
                        <a:gd name="T56" fmla="*/ 642 w 648"/>
                        <a:gd name="T57" fmla="*/ 121 h 656"/>
                        <a:gd name="T58" fmla="*/ 638 w 648"/>
                        <a:gd name="T59" fmla="*/ 142 h 656"/>
                        <a:gd name="T60" fmla="*/ 632 w 648"/>
                        <a:gd name="T61" fmla="*/ 163 h 656"/>
                        <a:gd name="T62" fmla="*/ 624 w 648"/>
                        <a:gd name="T63" fmla="*/ 186 h 656"/>
                        <a:gd name="T64" fmla="*/ 615 w 648"/>
                        <a:gd name="T65" fmla="*/ 210 h 656"/>
                        <a:gd name="T66" fmla="*/ 603 w 648"/>
                        <a:gd name="T67" fmla="*/ 234 h 656"/>
                        <a:gd name="T68" fmla="*/ 589 w 648"/>
                        <a:gd name="T69" fmla="*/ 259 h 656"/>
                        <a:gd name="T70" fmla="*/ 573 w 648"/>
                        <a:gd name="T71" fmla="*/ 285 h 656"/>
                        <a:gd name="T72" fmla="*/ 555 w 648"/>
                        <a:gd name="T73" fmla="*/ 311 h 656"/>
                        <a:gd name="T74" fmla="*/ 533 w 648"/>
                        <a:gd name="T75" fmla="*/ 338 h 656"/>
                        <a:gd name="T76" fmla="*/ 509 w 648"/>
                        <a:gd name="T77" fmla="*/ 365 h 656"/>
                        <a:gd name="T78" fmla="*/ 481 w 648"/>
                        <a:gd name="T79" fmla="*/ 392 h 656"/>
                        <a:gd name="T80" fmla="*/ 451 w 648"/>
                        <a:gd name="T81" fmla="*/ 420 h 656"/>
                        <a:gd name="T82" fmla="*/ 417 w 648"/>
                        <a:gd name="T83" fmla="*/ 447 h 656"/>
                        <a:gd name="T84" fmla="*/ 379 w 648"/>
                        <a:gd name="T85" fmla="*/ 475 h 656"/>
                        <a:gd name="T86" fmla="*/ 337 w 648"/>
                        <a:gd name="T87" fmla="*/ 502 h 656"/>
                        <a:gd name="T88" fmla="*/ 292 w 648"/>
                        <a:gd name="T89" fmla="*/ 529 h 656"/>
                        <a:gd name="T90" fmla="*/ 243 w 648"/>
                        <a:gd name="T91" fmla="*/ 555 h 656"/>
                        <a:gd name="T92" fmla="*/ 188 w 648"/>
                        <a:gd name="T93" fmla="*/ 582 h 656"/>
                        <a:gd name="T94" fmla="*/ 131 w 648"/>
                        <a:gd name="T95" fmla="*/ 607 h 656"/>
                        <a:gd name="T96" fmla="*/ 68 w 648"/>
                        <a:gd name="T97" fmla="*/ 631 h 656"/>
                        <a:gd name="T98" fmla="*/ 0 w 648"/>
                        <a:gd name="T99" fmla="*/ 656 h 6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648" h="656">
                          <a:moveTo>
                            <a:pt x="0" y="656"/>
                          </a:moveTo>
                          <a:lnTo>
                            <a:pt x="6" y="652"/>
                          </a:lnTo>
                          <a:lnTo>
                            <a:pt x="25" y="644"/>
                          </a:lnTo>
                          <a:lnTo>
                            <a:pt x="54" y="629"/>
                          </a:lnTo>
                          <a:lnTo>
                            <a:pt x="91" y="609"/>
                          </a:lnTo>
                          <a:lnTo>
                            <a:pt x="134" y="584"/>
                          </a:lnTo>
                          <a:lnTo>
                            <a:pt x="183" y="554"/>
                          </a:lnTo>
                          <a:lnTo>
                            <a:pt x="235" y="520"/>
                          </a:lnTo>
                          <a:lnTo>
                            <a:pt x="288" y="481"/>
                          </a:lnTo>
                          <a:lnTo>
                            <a:pt x="339" y="438"/>
                          </a:lnTo>
                          <a:lnTo>
                            <a:pt x="390" y="391"/>
                          </a:lnTo>
                          <a:lnTo>
                            <a:pt x="436" y="339"/>
                          </a:lnTo>
                          <a:lnTo>
                            <a:pt x="478" y="285"/>
                          </a:lnTo>
                          <a:lnTo>
                            <a:pt x="511" y="226"/>
                          </a:lnTo>
                          <a:lnTo>
                            <a:pt x="534" y="165"/>
                          </a:lnTo>
                          <a:lnTo>
                            <a:pt x="548" y="102"/>
                          </a:lnTo>
                          <a:lnTo>
                            <a:pt x="548" y="35"/>
                          </a:lnTo>
                          <a:lnTo>
                            <a:pt x="644" y="0"/>
                          </a:lnTo>
                          <a:lnTo>
                            <a:pt x="644" y="2"/>
                          </a:lnTo>
                          <a:lnTo>
                            <a:pt x="645" y="5"/>
                          </a:lnTo>
                          <a:lnTo>
                            <a:pt x="646" y="11"/>
                          </a:lnTo>
                          <a:lnTo>
                            <a:pt x="647" y="19"/>
                          </a:lnTo>
                          <a:lnTo>
                            <a:pt x="648" y="28"/>
                          </a:lnTo>
                          <a:lnTo>
                            <a:pt x="648" y="40"/>
                          </a:lnTo>
                          <a:lnTo>
                            <a:pt x="648" y="52"/>
                          </a:lnTo>
                          <a:lnTo>
                            <a:pt x="648" y="67"/>
                          </a:lnTo>
                          <a:lnTo>
                            <a:pt x="647" y="84"/>
                          </a:lnTo>
                          <a:lnTo>
                            <a:pt x="645" y="102"/>
                          </a:lnTo>
                          <a:lnTo>
                            <a:pt x="642" y="121"/>
                          </a:lnTo>
                          <a:lnTo>
                            <a:pt x="638" y="142"/>
                          </a:lnTo>
                          <a:lnTo>
                            <a:pt x="632" y="163"/>
                          </a:lnTo>
                          <a:lnTo>
                            <a:pt x="624" y="186"/>
                          </a:lnTo>
                          <a:lnTo>
                            <a:pt x="615" y="210"/>
                          </a:lnTo>
                          <a:lnTo>
                            <a:pt x="603" y="234"/>
                          </a:lnTo>
                          <a:lnTo>
                            <a:pt x="589" y="259"/>
                          </a:lnTo>
                          <a:lnTo>
                            <a:pt x="573" y="285"/>
                          </a:lnTo>
                          <a:lnTo>
                            <a:pt x="555" y="311"/>
                          </a:lnTo>
                          <a:lnTo>
                            <a:pt x="533" y="338"/>
                          </a:lnTo>
                          <a:lnTo>
                            <a:pt x="509" y="365"/>
                          </a:lnTo>
                          <a:lnTo>
                            <a:pt x="481" y="392"/>
                          </a:lnTo>
                          <a:lnTo>
                            <a:pt x="451" y="420"/>
                          </a:lnTo>
                          <a:lnTo>
                            <a:pt x="417" y="447"/>
                          </a:lnTo>
                          <a:lnTo>
                            <a:pt x="379" y="475"/>
                          </a:lnTo>
                          <a:lnTo>
                            <a:pt x="337" y="502"/>
                          </a:lnTo>
                          <a:lnTo>
                            <a:pt x="292" y="529"/>
                          </a:lnTo>
                          <a:lnTo>
                            <a:pt x="243" y="555"/>
                          </a:lnTo>
                          <a:lnTo>
                            <a:pt x="188" y="582"/>
                          </a:lnTo>
                          <a:lnTo>
                            <a:pt x="131" y="607"/>
                          </a:lnTo>
                          <a:lnTo>
                            <a:pt x="68" y="631"/>
                          </a:lnTo>
                          <a:lnTo>
                            <a:pt x="0" y="656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7" name="Freeform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788" y="2849"/>
                      <a:ext cx="95" cy="34"/>
                    </a:xfrm>
                    <a:custGeom>
                      <a:avLst/>
                      <a:gdLst>
                        <a:gd name="T0" fmla="*/ 209 w 318"/>
                        <a:gd name="T1" fmla="*/ 0 h 110"/>
                        <a:gd name="T2" fmla="*/ 208 w 318"/>
                        <a:gd name="T3" fmla="*/ 0 h 110"/>
                        <a:gd name="T4" fmla="*/ 205 w 318"/>
                        <a:gd name="T5" fmla="*/ 2 h 110"/>
                        <a:gd name="T6" fmla="*/ 199 w 318"/>
                        <a:gd name="T7" fmla="*/ 3 h 110"/>
                        <a:gd name="T8" fmla="*/ 191 w 318"/>
                        <a:gd name="T9" fmla="*/ 7 h 110"/>
                        <a:gd name="T10" fmla="*/ 181 w 318"/>
                        <a:gd name="T11" fmla="*/ 9 h 110"/>
                        <a:gd name="T12" fmla="*/ 169 w 318"/>
                        <a:gd name="T13" fmla="*/ 13 h 110"/>
                        <a:gd name="T14" fmla="*/ 156 w 318"/>
                        <a:gd name="T15" fmla="*/ 16 h 110"/>
                        <a:gd name="T16" fmla="*/ 141 w 318"/>
                        <a:gd name="T17" fmla="*/ 19 h 110"/>
                        <a:gd name="T18" fmla="*/ 127 w 318"/>
                        <a:gd name="T19" fmla="*/ 23 h 110"/>
                        <a:gd name="T20" fmla="*/ 109 w 318"/>
                        <a:gd name="T21" fmla="*/ 26 h 110"/>
                        <a:gd name="T22" fmla="*/ 92 w 318"/>
                        <a:gd name="T23" fmla="*/ 30 h 110"/>
                        <a:gd name="T24" fmla="*/ 75 w 318"/>
                        <a:gd name="T25" fmla="*/ 32 h 110"/>
                        <a:gd name="T26" fmla="*/ 56 w 318"/>
                        <a:gd name="T27" fmla="*/ 34 h 110"/>
                        <a:gd name="T28" fmla="*/ 38 w 318"/>
                        <a:gd name="T29" fmla="*/ 36 h 110"/>
                        <a:gd name="T30" fmla="*/ 18 w 318"/>
                        <a:gd name="T31" fmla="*/ 36 h 110"/>
                        <a:gd name="T32" fmla="*/ 0 w 318"/>
                        <a:gd name="T33" fmla="*/ 36 h 110"/>
                        <a:gd name="T34" fmla="*/ 2 w 318"/>
                        <a:gd name="T35" fmla="*/ 36 h 110"/>
                        <a:gd name="T36" fmla="*/ 9 w 318"/>
                        <a:gd name="T37" fmla="*/ 37 h 110"/>
                        <a:gd name="T38" fmla="*/ 21 w 318"/>
                        <a:gd name="T39" fmla="*/ 39 h 110"/>
                        <a:gd name="T40" fmla="*/ 34 w 318"/>
                        <a:gd name="T41" fmla="*/ 41 h 110"/>
                        <a:gd name="T42" fmla="*/ 50 w 318"/>
                        <a:gd name="T43" fmla="*/ 45 h 110"/>
                        <a:gd name="T44" fmla="*/ 68 w 318"/>
                        <a:gd name="T45" fmla="*/ 48 h 110"/>
                        <a:gd name="T46" fmla="*/ 86 w 318"/>
                        <a:gd name="T47" fmla="*/ 53 h 110"/>
                        <a:gd name="T48" fmla="*/ 105 w 318"/>
                        <a:gd name="T49" fmla="*/ 57 h 110"/>
                        <a:gd name="T50" fmla="*/ 121 w 318"/>
                        <a:gd name="T51" fmla="*/ 63 h 110"/>
                        <a:gd name="T52" fmla="*/ 136 w 318"/>
                        <a:gd name="T53" fmla="*/ 69 h 110"/>
                        <a:gd name="T54" fmla="*/ 148 w 318"/>
                        <a:gd name="T55" fmla="*/ 75 h 110"/>
                        <a:gd name="T56" fmla="*/ 158 w 318"/>
                        <a:gd name="T57" fmla="*/ 82 h 110"/>
                        <a:gd name="T58" fmla="*/ 162 w 318"/>
                        <a:gd name="T59" fmla="*/ 89 h 110"/>
                        <a:gd name="T60" fmla="*/ 162 w 318"/>
                        <a:gd name="T61" fmla="*/ 95 h 110"/>
                        <a:gd name="T62" fmla="*/ 156 w 318"/>
                        <a:gd name="T63" fmla="*/ 103 h 110"/>
                        <a:gd name="T64" fmla="*/ 144 w 318"/>
                        <a:gd name="T65" fmla="*/ 110 h 110"/>
                        <a:gd name="T66" fmla="*/ 147 w 318"/>
                        <a:gd name="T67" fmla="*/ 110 h 110"/>
                        <a:gd name="T68" fmla="*/ 158 w 318"/>
                        <a:gd name="T69" fmla="*/ 109 h 110"/>
                        <a:gd name="T70" fmla="*/ 174 w 318"/>
                        <a:gd name="T71" fmla="*/ 107 h 110"/>
                        <a:gd name="T72" fmla="*/ 193 w 318"/>
                        <a:gd name="T73" fmla="*/ 105 h 110"/>
                        <a:gd name="T74" fmla="*/ 215 w 318"/>
                        <a:gd name="T75" fmla="*/ 101 h 110"/>
                        <a:gd name="T76" fmla="*/ 238 w 318"/>
                        <a:gd name="T77" fmla="*/ 98 h 110"/>
                        <a:gd name="T78" fmla="*/ 260 w 318"/>
                        <a:gd name="T79" fmla="*/ 93 h 110"/>
                        <a:gd name="T80" fmla="*/ 281 w 318"/>
                        <a:gd name="T81" fmla="*/ 86 h 110"/>
                        <a:gd name="T82" fmla="*/ 298 w 318"/>
                        <a:gd name="T83" fmla="*/ 79 h 110"/>
                        <a:gd name="T84" fmla="*/ 311 w 318"/>
                        <a:gd name="T85" fmla="*/ 71 h 110"/>
                        <a:gd name="T86" fmla="*/ 318 w 318"/>
                        <a:gd name="T87" fmla="*/ 63 h 110"/>
                        <a:gd name="T88" fmla="*/ 317 w 318"/>
                        <a:gd name="T89" fmla="*/ 53 h 110"/>
                        <a:gd name="T90" fmla="*/ 307 w 318"/>
                        <a:gd name="T91" fmla="*/ 41 h 110"/>
                        <a:gd name="T92" fmla="*/ 287 w 318"/>
                        <a:gd name="T93" fmla="*/ 29 h 110"/>
                        <a:gd name="T94" fmla="*/ 254 w 318"/>
                        <a:gd name="T95" fmla="*/ 15 h 110"/>
                        <a:gd name="T96" fmla="*/ 209 w 318"/>
                        <a:gd name="T97" fmla="*/ 0 h 1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318" h="110">
                          <a:moveTo>
                            <a:pt x="209" y="0"/>
                          </a:moveTo>
                          <a:lnTo>
                            <a:pt x="208" y="0"/>
                          </a:lnTo>
                          <a:lnTo>
                            <a:pt x="205" y="2"/>
                          </a:lnTo>
                          <a:lnTo>
                            <a:pt x="199" y="3"/>
                          </a:lnTo>
                          <a:lnTo>
                            <a:pt x="191" y="7"/>
                          </a:lnTo>
                          <a:lnTo>
                            <a:pt x="181" y="9"/>
                          </a:lnTo>
                          <a:lnTo>
                            <a:pt x="169" y="13"/>
                          </a:lnTo>
                          <a:lnTo>
                            <a:pt x="156" y="16"/>
                          </a:lnTo>
                          <a:lnTo>
                            <a:pt x="141" y="19"/>
                          </a:lnTo>
                          <a:lnTo>
                            <a:pt x="127" y="23"/>
                          </a:lnTo>
                          <a:lnTo>
                            <a:pt x="109" y="26"/>
                          </a:lnTo>
                          <a:lnTo>
                            <a:pt x="92" y="30"/>
                          </a:lnTo>
                          <a:lnTo>
                            <a:pt x="75" y="32"/>
                          </a:lnTo>
                          <a:lnTo>
                            <a:pt x="56" y="34"/>
                          </a:lnTo>
                          <a:lnTo>
                            <a:pt x="38" y="36"/>
                          </a:lnTo>
                          <a:lnTo>
                            <a:pt x="18" y="36"/>
                          </a:lnTo>
                          <a:lnTo>
                            <a:pt x="0" y="36"/>
                          </a:lnTo>
                          <a:lnTo>
                            <a:pt x="2" y="36"/>
                          </a:lnTo>
                          <a:lnTo>
                            <a:pt x="9" y="37"/>
                          </a:lnTo>
                          <a:lnTo>
                            <a:pt x="21" y="39"/>
                          </a:lnTo>
                          <a:lnTo>
                            <a:pt x="34" y="41"/>
                          </a:lnTo>
                          <a:lnTo>
                            <a:pt x="50" y="45"/>
                          </a:lnTo>
                          <a:lnTo>
                            <a:pt x="68" y="48"/>
                          </a:lnTo>
                          <a:lnTo>
                            <a:pt x="86" y="53"/>
                          </a:lnTo>
                          <a:lnTo>
                            <a:pt x="105" y="57"/>
                          </a:lnTo>
                          <a:lnTo>
                            <a:pt x="121" y="63"/>
                          </a:lnTo>
                          <a:lnTo>
                            <a:pt x="136" y="69"/>
                          </a:lnTo>
                          <a:lnTo>
                            <a:pt x="148" y="75"/>
                          </a:lnTo>
                          <a:lnTo>
                            <a:pt x="158" y="82"/>
                          </a:lnTo>
                          <a:lnTo>
                            <a:pt x="162" y="89"/>
                          </a:lnTo>
                          <a:lnTo>
                            <a:pt x="162" y="95"/>
                          </a:lnTo>
                          <a:lnTo>
                            <a:pt x="156" y="103"/>
                          </a:lnTo>
                          <a:lnTo>
                            <a:pt x="144" y="110"/>
                          </a:lnTo>
                          <a:lnTo>
                            <a:pt x="147" y="110"/>
                          </a:lnTo>
                          <a:lnTo>
                            <a:pt x="158" y="109"/>
                          </a:lnTo>
                          <a:lnTo>
                            <a:pt x="174" y="107"/>
                          </a:lnTo>
                          <a:lnTo>
                            <a:pt x="193" y="105"/>
                          </a:lnTo>
                          <a:lnTo>
                            <a:pt x="215" y="101"/>
                          </a:lnTo>
                          <a:lnTo>
                            <a:pt x="238" y="98"/>
                          </a:lnTo>
                          <a:lnTo>
                            <a:pt x="260" y="93"/>
                          </a:lnTo>
                          <a:lnTo>
                            <a:pt x="281" y="86"/>
                          </a:lnTo>
                          <a:lnTo>
                            <a:pt x="298" y="79"/>
                          </a:lnTo>
                          <a:lnTo>
                            <a:pt x="311" y="71"/>
                          </a:lnTo>
                          <a:lnTo>
                            <a:pt x="318" y="63"/>
                          </a:lnTo>
                          <a:lnTo>
                            <a:pt x="317" y="53"/>
                          </a:lnTo>
                          <a:lnTo>
                            <a:pt x="307" y="41"/>
                          </a:lnTo>
                          <a:lnTo>
                            <a:pt x="287" y="29"/>
                          </a:lnTo>
                          <a:lnTo>
                            <a:pt x="254" y="15"/>
                          </a:lnTo>
                          <a:lnTo>
                            <a:pt x="209" y="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8" name="Freeform 1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11" y="2626"/>
                      <a:ext cx="55" cy="77"/>
                    </a:xfrm>
                    <a:custGeom>
                      <a:avLst/>
                      <a:gdLst>
                        <a:gd name="T0" fmla="*/ 119 w 183"/>
                        <a:gd name="T1" fmla="*/ 0 h 249"/>
                        <a:gd name="T2" fmla="*/ 121 w 183"/>
                        <a:gd name="T3" fmla="*/ 1 h 249"/>
                        <a:gd name="T4" fmla="*/ 127 w 183"/>
                        <a:gd name="T5" fmla="*/ 5 h 249"/>
                        <a:gd name="T6" fmla="*/ 136 w 183"/>
                        <a:gd name="T7" fmla="*/ 12 h 249"/>
                        <a:gd name="T8" fmla="*/ 145 w 183"/>
                        <a:gd name="T9" fmla="*/ 21 h 249"/>
                        <a:gd name="T10" fmla="*/ 157 w 183"/>
                        <a:gd name="T11" fmla="*/ 33 h 249"/>
                        <a:gd name="T12" fmla="*/ 167 w 183"/>
                        <a:gd name="T13" fmla="*/ 47 h 249"/>
                        <a:gd name="T14" fmla="*/ 175 w 183"/>
                        <a:gd name="T15" fmla="*/ 63 h 249"/>
                        <a:gd name="T16" fmla="*/ 181 w 183"/>
                        <a:gd name="T17" fmla="*/ 79 h 249"/>
                        <a:gd name="T18" fmla="*/ 183 w 183"/>
                        <a:gd name="T19" fmla="*/ 99 h 249"/>
                        <a:gd name="T20" fmla="*/ 180 w 183"/>
                        <a:gd name="T21" fmla="*/ 118 h 249"/>
                        <a:gd name="T22" fmla="*/ 170 w 183"/>
                        <a:gd name="T23" fmla="*/ 139 h 249"/>
                        <a:gd name="T24" fmla="*/ 155 w 183"/>
                        <a:gd name="T25" fmla="*/ 160 h 249"/>
                        <a:gd name="T26" fmla="*/ 131 w 183"/>
                        <a:gd name="T27" fmla="*/ 181 h 249"/>
                        <a:gd name="T28" fmla="*/ 98 w 183"/>
                        <a:gd name="T29" fmla="*/ 204 h 249"/>
                        <a:gd name="T30" fmla="*/ 54 w 183"/>
                        <a:gd name="T31" fmla="*/ 226 h 249"/>
                        <a:gd name="T32" fmla="*/ 0 w 183"/>
                        <a:gd name="T33" fmla="*/ 249 h 249"/>
                        <a:gd name="T34" fmla="*/ 2 w 183"/>
                        <a:gd name="T35" fmla="*/ 248 h 249"/>
                        <a:gd name="T36" fmla="*/ 8 w 183"/>
                        <a:gd name="T37" fmla="*/ 245 h 249"/>
                        <a:gd name="T38" fmla="*/ 18 w 183"/>
                        <a:gd name="T39" fmla="*/ 239 h 249"/>
                        <a:gd name="T40" fmla="*/ 30 w 183"/>
                        <a:gd name="T41" fmla="*/ 232 h 249"/>
                        <a:gd name="T42" fmla="*/ 44 w 183"/>
                        <a:gd name="T43" fmla="*/ 222 h 249"/>
                        <a:gd name="T44" fmla="*/ 59 w 183"/>
                        <a:gd name="T45" fmla="*/ 210 h 249"/>
                        <a:gd name="T46" fmla="*/ 75 w 183"/>
                        <a:gd name="T47" fmla="*/ 196 h 249"/>
                        <a:gd name="T48" fmla="*/ 90 w 183"/>
                        <a:gd name="T49" fmla="*/ 181 h 249"/>
                        <a:gd name="T50" fmla="*/ 105 w 183"/>
                        <a:gd name="T51" fmla="*/ 164 h 249"/>
                        <a:gd name="T52" fmla="*/ 117 w 183"/>
                        <a:gd name="T53" fmla="*/ 145 h 249"/>
                        <a:gd name="T54" fmla="*/ 128 w 183"/>
                        <a:gd name="T55" fmla="*/ 124 h 249"/>
                        <a:gd name="T56" fmla="*/ 135 w 183"/>
                        <a:gd name="T57" fmla="*/ 102 h 249"/>
                        <a:gd name="T58" fmla="*/ 138 w 183"/>
                        <a:gd name="T59" fmla="*/ 79 h 249"/>
                        <a:gd name="T60" fmla="*/ 137 w 183"/>
                        <a:gd name="T61" fmla="*/ 54 h 249"/>
                        <a:gd name="T62" fmla="*/ 131 w 183"/>
                        <a:gd name="T63" fmla="*/ 27 h 249"/>
                        <a:gd name="T64" fmla="*/ 119 w 183"/>
                        <a:gd name="T65" fmla="*/ 0 h 2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183" h="249">
                          <a:moveTo>
                            <a:pt x="119" y="0"/>
                          </a:moveTo>
                          <a:lnTo>
                            <a:pt x="121" y="1"/>
                          </a:lnTo>
                          <a:lnTo>
                            <a:pt x="127" y="5"/>
                          </a:lnTo>
                          <a:lnTo>
                            <a:pt x="136" y="12"/>
                          </a:lnTo>
                          <a:lnTo>
                            <a:pt x="145" y="21"/>
                          </a:lnTo>
                          <a:lnTo>
                            <a:pt x="157" y="33"/>
                          </a:lnTo>
                          <a:lnTo>
                            <a:pt x="167" y="47"/>
                          </a:lnTo>
                          <a:lnTo>
                            <a:pt x="175" y="63"/>
                          </a:lnTo>
                          <a:lnTo>
                            <a:pt x="181" y="79"/>
                          </a:lnTo>
                          <a:lnTo>
                            <a:pt x="183" y="99"/>
                          </a:lnTo>
                          <a:lnTo>
                            <a:pt x="180" y="118"/>
                          </a:lnTo>
                          <a:lnTo>
                            <a:pt x="170" y="139"/>
                          </a:lnTo>
                          <a:lnTo>
                            <a:pt x="155" y="160"/>
                          </a:lnTo>
                          <a:lnTo>
                            <a:pt x="131" y="181"/>
                          </a:lnTo>
                          <a:lnTo>
                            <a:pt x="98" y="204"/>
                          </a:lnTo>
                          <a:lnTo>
                            <a:pt x="54" y="226"/>
                          </a:lnTo>
                          <a:lnTo>
                            <a:pt x="0" y="249"/>
                          </a:lnTo>
                          <a:lnTo>
                            <a:pt x="2" y="248"/>
                          </a:lnTo>
                          <a:lnTo>
                            <a:pt x="8" y="245"/>
                          </a:lnTo>
                          <a:lnTo>
                            <a:pt x="18" y="239"/>
                          </a:lnTo>
                          <a:lnTo>
                            <a:pt x="30" y="232"/>
                          </a:lnTo>
                          <a:lnTo>
                            <a:pt x="44" y="222"/>
                          </a:lnTo>
                          <a:lnTo>
                            <a:pt x="59" y="210"/>
                          </a:lnTo>
                          <a:lnTo>
                            <a:pt x="75" y="196"/>
                          </a:lnTo>
                          <a:lnTo>
                            <a:pt x="90" y="181"/>
                          </a:lnTo>
                          <a:lnTo>
                            <a:pt x="105" y="164"/>
                          </a:lnTo>
                          <a:lnTo>
                            <a:pt x="117" y="145"/>
                          </a:lnTo>
                          <a:lnTo>
                            <a:pt x="128" y="124"/>
                          </a:lnTo>
                          <a:lnTo>
                            <a:pt x="135" y="102"/>
                          </a:lnTo>
                          <a:lnTo>
                            <a:pt x="138" y="79"/>
                          </a:lnTo>
                          <a:lnTo>
                            <a:pt x="137" y="54"/>
                          </a:lnTo>
                          <a:lnTo>
                            <a:pt x="131" y="27"/>
                          </a:lnTo>
                          <a:lnTo>
                            <a:pt x="119" y="0"/>
                          </a:lnTo>
                          <a:close/>
                        </a:path>
                      </a:pathLst>
                    </a:custGeom>
                    <a:solidFill>
                      <a:srgbClr val="F58A6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9" name="Freeform 144"/>
                    <p:cNvSpPr>
                      <a:spLocks/>
                    </p:cNvSpPr>
                    <p:nvPr/>
                  </p:nvSpPr>
                  <p:spPr bwMode="auto">
                    <a:xfrm flipH="1">
                      <a:off x="4765" y="2577"/>
                      <a:ext cx="139" cy="23"/>
                    </a:xfrm>
                    <a:custGeom>
                      <a:avLst/>
                      <a:gdLst>
                        <a:gd name="T0" fmla="*/ 0 w 465"/>
                        <a:gd name="T1" fmla="*/ 50 h 74"/>
                        <a:gd name="T2" fmla="*/ 5 w 465"/>
                        <a:gd name="T3" fmla="*/ 51 h 74"/>
                        <a:gd name="T4" fmla="*/ 23 w 465"/>
                        <a:gd name="T5" fmla="*/ 53 h 74"/>
                        <a:gd name="T6" fmla="*/ 49 w 465"/>
                        <a:gd name="T7" fmla="*/ 56 h 74"/>
                        <a:gd name="T8" fmla="*/ 84 w 465"/>
                        <a:gd name="T9" fmla="*/ 60 h 74"/>
                        <a:gd name="T10" fmla="*/ 124 w 465"/>
                        <a:gd name="T11" fmla="*/ 64 h 74"/>
                        <a:gd name="T12" fmla="*/ 168 w 465"/>
                        <a:gd name="T13" fmla="*/ 68 h 74"/>
                        <a:gd name="T14" fmla="*/ 215 w 465"/>
                        <a:gd name="T15" fmla="*/ 71 h 74"/>
                        <a:gd name="T16" fmla="*/ 262 w 465"/>
                        <a:gd name="T17" fmla="*/ 73 h 74"/>
                        <a:gd name="T18" fmla="*/ 308 w 465"/>
                        <a:gd name="T19" fmla="*/ 74 h 74"/>
                        <a:gd name="T20" fmla="*/ 352 w 465"/>
                        <a:gd name="T21" fmla="*/ 73 h 74"/>
                        <a:gd name="T22" fmla="*/ 390 w 465"/>
                        <a:gd name="T23" fmla="*/ 69 h 74"/>
                        <a:gd name="T24" fmla="*/ 423 w 465"/>
                        <a:gd name="T25" fmla="*/ 62 h 74"/>
                        <a:gd name="T26" fmla="*/ 448 w 465"/>
                        <a:gd name="T27" fmla="*/ 53 h 74"/>
                        <a:gd name="T28" fmla="*/ 462 w 465"/>
                        <a:gd name="T29" fmla="*/ 39 h 74"/>
                        <a:gd name="T30" fmla="*/ 465 w 465"/>
                        <a:gd name="T31" fmla="*/ 22 h 74"/>
                        <a:gd name="T32" fmla="*/ 455 w 465"/>
                        <a:gd name="T33" fmla="*/ 0 h 74"/>
                        <a:gd name="T34" fmla="*/ 451 w 465"/>
                        <a:gd name="T35" fmla="*/ 1 h 74"/>
                        <a:gd name="T36" fmla="*/ 441 w 465"/>
                        <a:gd name="T37" fmla="*/ 2 h 74"/>
                        <a:gd name="T38" fmla="*/ 425 w 465"/>
                        <a:gd name="T39" fmla="*/ 6 h 74"/>
                        <a:gd name="T40" fmla="*/ 403 w 465"/>
                        <a:gd name="T41" fmla="*/ 9 h 74"/>
                        <a:gd name="T42" fmla="*/ 376 w 465"/>
                        <a:gd name="T43" fmla="*/ 14 h 74"/>
                        <a:gd name="T44" fmla="*/ 346 w 465"/>
                        <a:gd name="T45" fmla="*/ 18 h 74"/>
                        <a:gd name="T46" fmla="*/ 313 w 465"/>
                        <a:gd name="T47" fmla="*/ 24 h 74"/>
                        <a:gd name="T48" fmla="*/ 277 w 465"/>
                        <a:gd name="T49" fmla="*/ 29 h 74"/>
                        <a:gd name="T50" fmla="*/ 240 w 465"/>
                        <a:gd name="T51" fmla="*/ 35 h 74"/>
                        <a:gd name="T52" fmla="*/ 202 w 465"/>
                        <a:gd name="T53" fmla="*/ 39 h 74"/>
                        <a:gd name="T54" fmla="*/ 164 w 465"/>
                        <a:gd name="T55" fmla="*/ 43 h 74"/>
                        <a:gd name="T56" fmla="*/ 128 w 465"/>
                        <a:gd name="T57" fmla="*/ 46 h 74"/>
                        <a:gd name="T58" fmla="*/ 92 w 465"/>
                        <a:gd name="T59" fmla="*/ 50 h 74"/>
                        <a:gd name="T60" fmla="*/ 58 w 465"/>
                        <a:gd name="T61" fmla="*/ 51 h 74"/>
                        <a:gd name="T62" fmla="*/ 27 w 465"/>
                        <a:gd name="T63" fmla="*/ 51 h 74"/>
                        <a:gd name="T64" fmla="*/ 0 w 465"/>
                        <a:gd name="T65" fmla="*/ 50 h 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465" h="74">
                          <a:moveTo>
                            <a:pt x="0" y="50"/>
                          </a:moveTo>
                          <a:lnTo>
                            <a:pt x="5" y="51"/>
                          </a:lnTo>
                          <a:lnTo>
                            <a:pt x="23" y="53"/>
                          </a:lnTo>
                          <a:lnTo>
                            <a:pt x="49" y="56"/>
                          </a:lnTo>
                          <a:lnTo>
                            <a:pt x="84" y="60"/>
                          </a:lnTo>
                          <a:lnTo>
                            <a:pt x="124" y="64"/>
                          </a:lnTo>
                          <a:lnTo>
                            <a:pt x="168" y="68"/>
                          </a:lnTo>
                          <a:lnTo>
                            <a:pt x="215" y="71"/>
                          </a:lnTo>
                          <a:lnTo>
                            <a:pt x="262" y="73"/>
                          </a:lnTo>
                          <a:lnTo>
                            <a:pt x="308" y="74"/>
                          </a:lnTo>
                          <a:lnTo>
                            <a:pt x="352" y="73"/>
                          </a:lnTo>
                          <a:lnTo>
                            <a:pt x="390" y="69"/>
                          </a:lnTo>
                          <a:lnTo>
                            <a:pt x="423" y="62"/>
                          </a:lnTo>
                          <a:lnTo>
                            <a:pt x="448" y="53"/>
                          </a:lnTo>
                          <a:lnTo>
                            <a:pt x="462" y="39"/>
                          </a:lnTo>
                          <a:lnTo>
                            <a:pt x="465" y="22"/>
                          </a:lnTo>
                          <a:lnTo>
                            <a:pt x="455" y="0"/>
                          </a:lnTo>
                          <a:lnTo>
                            <a:pt x="451" y="1"/>
                          </a:lnTo>
                          <a:lnTo>
                            <a:pt x="441" y="2"/>
                          </a:lnTo>
                          <a:lnTo>
                            <a:pt x="425" y="6"/>
                          </a:lnTo>
                          <a:lnTo>
                            <a:pt x="403" y="9"/>
                          </a:lnTo>
                          <a:lnTo>
                            <a:pt x="376" y="14"/>
                          </a:lnTo>
                          <a:lnTo>
                            <a:pt x="346" y="18"/>
                          </a:lnTo>
                          <a:lnTo>
                            <a:pt x="313" y="24"/>
                          </a:lnTo>
                          <a:lnTo>
                            <a:pt x="277" y="29"/>
                          </a:lnTo>
                          <a:lnTo>
                            <a:pt x="240" y="35"/>
                          </a:lnTo>
                          <a:lnTo>
                            <a:pt x="202" y="39"/>
                          </a:lnTo>
                          <a:lnTo>
                            <a:pt x="164" y="43"/>
                          </a:lnTo>
                          <a:lnTo>
                            <a:pt x="128" y="46"/>
                          </a:lnTo>
                          <a:lnTo>
                            <a:pt x="92" y="50"/>
                          </a:lnTo>
                          <a:lnTo>
                            <a:pt x="58" y="51"/>
                          </a:lnTo>
                          <a:lnTo>
                            <a:pt x="27" y="51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55" name="Freeform 145"/>
                  <p:cNvSpPr>
                    <a:spLocks/>
                  </p:cNvSpPr>
                  <p:nvPr/>
                </p:nvSpPr>
                <p:spPr bwMode="auto">
                  <a:xfrm>
                    <a:off x="2304" y="1162"/>
                    <a:ext cx="490" cy="358"/>
                  </a:xfrm>
                  <a:custGeom>
                    <a:avLst/>
                    <a:gdLst>
                      <a:gd name="T0" fmla="*/ 401 w 490"/>
                      <a:gd name="T1" fmla="*/ 42 h 358"/>
                      <a:gd name="T2" fmla="*/ 479 w 490"/>
                      <a:gd name="T3" fmla="*/ 102 h 358"/>
                      <a:gd name="T4" fmla="*/ 467 w 490"/>
                      <a:gd name="T5" fmla="*/ 186 h 358"/>
                      <a:gd name="T6" fmla="*/ 399 w 490"/>
                      <a:gd name="T7" fmla="*/ 263 h 358"/>
                      <a:gd name="T8" fmla="*/ 338 w 490"/>
                      <a:gd name="T9" fmla="*/ 315 h 358"/>
                      <a:gd name="T10" fmla="*/ 362 w 490"/>
                      <a:gd name="T11" fmla="*/ 336 h 358"/>
                      <a:gd name="T12" fmla="*/ 297 w 490"/>
                      <a:gd name="T13" fmla="*/ 356 h 358"/>
                      <a:gd name="T14" fmla="*/ 224 w 490"/>
                      <a:gd name="T15" fmla="*/ 348 h 358"/>
                      <a:gd name="T16" fmla="*/ 191 w 490"/>
                      <a:gd name="T17" fmla="*/ 333 h 358"/>
                      <a:gd name="T18" fmla="*/ 225 w 490"/>
                      <a:gd name="T19" fmla="*/ 311 h 358"/>
                      <a:gd name="T20" fmla="*/ 111 w 490"/>
                      <a:gd name="T21" fmla="*/ 207 h 358"/>
                      <a:gd name="T22" fmla="*/ 23 w 490"/>
                      <a:gd name="T23" fmla="*/ 156 h 358"/>
                      <a:gd name="T24" fmla="*/ 5 w 490"/>
                      <a:gd name="T25" fmla="*/ 90 h 358"/>
                      <a:gd name="T26" fmla="*/ 56 w 490"/>
                      <a:gd name="T27" fmla="*/ 66 h 358"/>
                      <a:gd name="T28" fmla="*/ 108 w 490"/>
                      <a:gd name="T29" fmla="*/ 83 h 358"/>
                      <a:gd name="T30" fmla="*/ 180 w 490"/>
                      <a:gd name="T31" fmla="*/ 39 h 358"/>
                      <a:gd name="T32" fmla="*/ 170 w 490"/>
                      <a:gd name="T33" fmla="*/ 21 h 358"/>
                      <a:gd name="T34" fmla="*/ 278 w 490"/>
                      <a:gd name="T35" fmla="*/ 0 h 358"/>
                      <a:gd name="T36" fmla="*/ 408 w 490"/>
                      <a:gd name="T37" fmla="*/ 18 h 358"/>
                      <a:gd name="T38" fmla="*/ 401 w 490"/>
                      <a:gd name="T39" fmla="*/ 42 h 3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490" h="358">
                        <a:moveTo>
                          <a:pt x="401" y="42"/>
                        </a:moveTo>
                        <a:cubicBezTo>
                          <a:pt x="422" y="55"/>
                          <a:pt x="468" y="78"/>
                          <a:pt x="479" y="102"/>
                        </a:cubicBezTo>
                        <a:cubicBezTo>
                          <a:pt x="490" y="126"/>
                          <a:pt x="480" y="159"/>
                          <a:pt x="467" y="186"/>
                        </a:cubicBezTo>
                        <a:cubicBezTo>
                          <a:pt x="454" y="213"/>
                          <a:pt x="420" y="242"/>
                          <a:pt x="399" y="263"/>
                        </a:cubicBezTo>
                        <a:cubicBezTo>
                          <a:pt x="378" y="284"/>
                          <a:pt x="344" y="303"/>
                          <a:pt x="338" y="315"/>
                        </a:cubicBezTo>
                        <a:cubicBezTo>
                          <a:pt x="351" y="324"/>
                          <a:pt x="370" y="329"/>
                          <a:pt x="362" y="336"/>
                        </a:cubicBezTo>
                        <a:cubicBezTo>
                          <a:pt x="355" y="343"/>
                          <a:pt x="320" y="354"/>
                          <a:pt x="297" y="356"/>
                        </a:cubicBezTo>
                        <a:cubicBezTo>
                          <a:pt x="274" y="358"/>
                          <a:pt x="242" y="352"/>
                          <a:pt x="224" y="348"/>
                        </a:cubicBezTo>
                        <a:cubicBezTo>
                          <a:pt x="206" y="344"/>
                          <a:pt x="191" y="339"/>
                          <a:pt x="191" y="333"/>
                        </a:cubicBezTo>
                        <a:cubicBezTo>
                          <a:pt x="191" y="327"/>
                          <a:pt x="203" y="324"/>
                          <a:pt x="225" y="311"/>
                        </a:cubicBezTo>
                        <a:cubicBezTo>
                          <a:pt x="183" y="290"/>
                          <a:pt x="145" y="233"/>
                          <a:pt x="111" y="207"/>
                        </a:cubicBezTo>
                        <a:cubicBezTo>
                          <a:pt x="72" y="185"/>
                          <a:pt x="41" y="175"/>
                          <a:pt x="23" y="156"/>
                        </a:cubicBezTo>
                        <a:cubicBezTo>
                          <a:pt x="5" y="137"/>
                          <a:pt x="0" y="105"/>
                          <a:pt x="5" y="90"/>
                        </a:cubicBezTo>
                        <a:cubicBezTo>
                          <a:pt x="14" y="73"/>
                          <a:pt x="39" y="67"/>
                          <a:pt x="56" y="66"/>
                        </a:cubicBezTo>
                        <a:cubicBezTo>
                          <a:pt x="73" y="65"/>
                          <a:pt x="87" y="78"/>
                          <a:pt x="108" y="83"/>
                        </a:cubicBezTo>
                        <a:cubicBezTo>
                          <a:pt x="131" y="71"/>
                          <a:pt x="170" y="49"/>
                          <a:pt x="180" y="39"/>
                        </a:cubicBezTo>
                        <a:cubicBezTo>
                          <a:pt x="170" y="30"/>
                          <a:pt x="161" y="33"/>
                          <a:pt x="170" y="21"/>
                        </a:cubicBezTo>
                        <a:cubicBezTo>
                          <a:pt x="180" y="8"/>
                          <a:pt x="238" y="0"/>
                          <a:pt x="278" y="0"/>
                        </a:cubicBezTo>
                        <a:cubicBezTo>
                          <a:pt x="318" y="0"/>
                          <a:pt x="389" y="6"/>
                          <a:pt x="408" y="18"/>
                        </a:cubicBezTo>
                        <a:cubicBezTo>
                          <a:pt x="417" y="32"/>
                          <a:pt x="402" y="37"/>
                          <a:pt x="401" y="42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38" name="Group 146"/>
                <p:cNvGrpSpPr>
                  <a:grpSpLocks/>
                </p:cNvGrpSpPr>
                <p:nvPr/>
              </p:nvGrpSpPr>
              <p:grpSpPr bwMode="auto">
                <a:xfrm>
                  <a:off x="1251" y="3436"/>
                  <a:ext cx="386" cy="338"/>
                  <a:chOff x="1251" y="3436"/>
                  <a:chExt cx="386" cy="338"/>
                </a:xfrm>
              </p:grpSpPr>
              <p:sp>
                <p:nvSpPr>
                  <p:cNvPr id="139" name="Freeform 147"/>
                  <p:cNvSpPr>
                    <a:spLocks/>
                  </p:cNvSpPr>
                  <p:nvPr/>
                </p:nvSpPr>
                <p:spPr bwMode="auto">
                  <a:xfrm flipH="1">
                    <a:off x="1251" y="3496"/>
                    <a:ext cx="105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E4967E">
                      <a:alpha val="5900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40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433" y="3436"/>
                    <a:ext cx="204" cy="338"/>
                    <a:chOff x="1433" y="3436"/>
                    <a:chExt cx="204" cy="338"/>
                  </a:xfrm>
                </p:grpSpPr>
                <p:sp>
                  <p:nvSpPr>
                    <p:cNvPr id="141" name="Freeform 149"/>
                    <p:cNvSpPr>
                      <a:spLocks/>
                    </p:cNvSpPr>
                    <p:nvPr/>
                  </p:nvSpPr>
                  <p:spPr bwMode="auto">
                    <a:xfrm flipH="1">
                      <a:off x="1465" y="3450"/>
                      <a:ext cx="172" cy="17"/>
                    </a:xfrm>
                    <a:custGeom>
                      <a:avLst/>
                      <a:gdLst>
                        <a:gd name="T0" fmla="*/ 575 w 575"/>
                        <a:gd name="T1" fmla="*/ 29 h 53"/>
                        <a:gd name="T2" fmla="*/ 567 w 575"/>
                        <a:gd name="T3" fmla="*/ 30 h 53"/>
                        <a:gd name="T4" fmla="*/ 547 w 575"/>
                        <a:gd name="T5" fmla="*/ 32 h 53"/>
                        <a:gd name="T6" fmla="*/ 514 w 575"/>
                        <a:gd name="T7" fmla="*/ 35 h 53"/>
                        <a:gd name="T8" fmla="*/ 473 w 575"/>
                        <a:gd name="T9" fmla="*/ 38 h 53"/>
                        <a:gd name="T10" fmla="*/ 423 w 575"/>
                        <a:gd name="T11" fmla="*/ 43 h 53"/>
                        <a:gd name="T12" fmla="*/ 369 w 575"/>
                        <a:gd name="T13" fmla="*/ 47 h 53"/>
                        <a:gd name="T14" fmla="*/ 312 w 575"/>
                        <a:gd name="T15" fmla="*/ 50 h 53"/>
                        <a:gd name="T16" fmla="*/ 254 w 575"/>
                        <a:gd name="T17" fmla="*/ 52 h 53"/>
                        <a:gd name="T18" fmla="*/ 196 w 575"/>
                        <a:gd name="T19" fmla="*/ 53 h 53"/>
                        <a:gd name="T20" fmla="*/ 143 w 575"/>
                        <a:gd name="T21" fmla="*/ 53 h 53"/>
                        <a:gd name="T22" fmla="*/ 95 w 575"/>
                        <a:gd name="T23" fmla="*/ 51 h 53"/>
                        <a:gd name="T24" fmla="*/ 55 w 575"/>
                        <a:gd name="T25" fmla="*/ 48 h 53"/>
                        <a:gd name="T26" fmla="*/ 25 w 575"/>
                        <a:gd name="T27" fmla="*/ 41 h 53"/>
                        <a:gd name="T28" fmla="*/ 5 w 575"/>
                        <a:gd name="T29" fmla="*/ 30 h 53"/>
                        <a:gd name="T30" fmla="*/ 0 w 575"/>
                        <a:gd name="T31" fmla="*/ 18 h 53"/>
                        <a:gd name="T32" fmla="*/ 12 w 575"/>
                        <a:gd name="T33" fmla="*/ 0 h 53"/>
                        <a:gd name="T34" fmla="*/ 14 w 575"/>
                        <a:gd name="T35" fmla="*/ 2 h 53"/>
                        <a:gd name="T36" fmla="*/ 21 w 575"/>
                        <a:gd name="T37" fmla="*/ 3 h 53"/>
                        <a:gd name="T38" fmla="*/ 33 w 575"/>
                        <a:gd name="T39" fmla="*/ 5 h 53"/>
                        <a:gd name="T40" fmla="*/ 49 w 575"/>
                        <a:gd name="T41" fmla="*/ 9 h 53"/>
                        <a:gd name="T42" fmla="*/ 70 w 575"/>
                        <a:gd name="T43" fmla="*/ 12 h 53"/>
                        <a:gd name="T44" fmla="*/ 95 w 575"/>
                        <a:gd name="T45" fmla="*/ 15 h 53"/>
                        <a:gd name="T46" fmla="*/ 125 w 575"/>
                        <a:gd name="T47" fmla="*/ 20 h 53"/>
                        <a:gd name="T48" fmla="*/ 158 w 575"/>
                        <a:gd name="T49" fmla="*/ 23 h 53"/>
                        <a:gd name="T50" fmla="*/ 196 w 575"/>
                        <a:gd name="T51" fmla="*/ 27 h 53"/>
                        <a:gd name="T52" fmla="*/ 239 w 575"/>
                        <a:gd name="T53" fmla="*/ 30 h 53"/>
                        <a:gd name="T54" fmla="*/ 285 w 575"/>
                        <a:gd name="T55" fmla="*/ 33 h 53"/>
                        <a:gd name="T56" fmla="*/ 336 w 575"/>
                        <a:gd name="T57" fmla="*/ 35 h 53"/>
                        <a:gd name="T58" fmla="*/ 390 w 575"/>
                        <a:gd name="T59" fmla="*/ 35 h 53"/>
                        <a:gd name="T60" fmla="*/ 448 w 575"/>
                        <a:gd name="T61" fmla="*/ 35 h 53"/>
                        <a:gd name="T62" fmla="*/ 510 w 575"/>
                        <a:gd name="T63" fmla="*/ 33 h 53"/>
                        <a:gd name="T64" fmla="*/ 575 w 575"/>
                        <a:gd name="T65" fmla="*/ 29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75" h="53">
                          <a:moveTo>
                            <a:pt x="575" y="29"/>
                          </a:moveTo>
                          <a:lnTo>
                            <a:pt x="567" y="30"/>
                          </a:lnTo>
                          <a:lnTo>
                            <a:pt x="547" y="32"/>
                          </a:lnTo>
                          <a:lnTo>
                            <a:pt x="514" y="35"/>
                          </a:lnTo>
                          <a:lnTo>
                            <a:pt x="473" y="38"/>
                          </a:lnTo>
                          <a:lnTo>
                            <a:pt x="423" y="43"/>
                          </a:lnTo>
                          <a:lnTo>
                            <a:pt x="369" y="47"/>
                          </a:lnTo>
                          <a:lnTo>
                            <a:pt x="312" y="50"/>
                          </a:lnTo>
                          <a:lnTo>
                            <a:pt x="254" y="52"/>
                          </a:lnTo>
                          <a:lnTo>
                            <a:pt x="196" y="53"/>
                          </a:lnTo>
                          <a:lnTo>
                            <a:pt x="143" y="53"/>
                          </a:lnTo>
                          <a:lnTo>
                            <a:pt x="95" y="51"/>
                          </a:lnTo>
                          <a:lnTo>
                            <a:pt x="55" y="48"/>
                          </a:lnTo>
                          <a:lnTo>
                            <a:pt x="25" y="41"/>
                          </a:lnTo>
                          <a:lnTo>
                            <a:pt x="5" y="30"/>
                          </a:lnTo>
                          <a:lnTo>
                            <a:pt x="0" y="18"/>
                          </a:lnTo>
                          <a:lnTo>
                            <a:pt x="12" y="0"/>
                          </a:lnTo>
                          <a:lnTo>
                            <a:pt x="14" y="2"/>
                          </a:lnTo>
                          <a:lnTo>
                            <a:pt x="21" y="3"/>
                          </a:lnTo>
                          <a:lnTo>
                            <a:pt x="33" y="5"/>
                          </a:lnTo>
                          <a:lnTo>
                            <a:pt x="49" y="9"/>
                          </a:lnTo>
                          <a:lnTo>
                            <a:pt x="70" y="12"/>
                          </a:lnTo>
                          <a:lnTo>
                            <a:pt x="95" y="15"/>
                          </a:lnTo>
                          <a:lnTo>
                            <a:pt x="125" y="20"/>
                          </a:lnTo>
                          <a:lnTo>
                            <a:pt x="158" y="23"/>
                          </a:lnTo>
                          <a:lnTo>
                            <a:pt x="196" y="27"/>
                          </a:lnTo>
                          <a:lnTo>
                            <a:pt x="239" y="30"/>
                          </a:lnTo>
                          <a:lnTo>
                            <a:pt x="285" y="33"/>
                          </a:lnTo>
                          <a:lnTo>
                            <a:pt x="336" y="35"/>
                          </a:lnTo>
                          <a:lnTo>
                            <a:pt x="390" y="35"/>
                          </a:lnTo>
                          <a:lnTo>
                            <a:pt x="448" y="35"/>
                          </a:lnTo>
                          <a:lnTo>
                            <a:pt x="510" y="33"/>
                          </a:lnTo>
                          <a:lnTo>
                            <a:pt x="575" y="29"/>
                          </a:lnTo>
                          <a:close/>
                        </a:path>
                      </a:pathLst>
                    </a:custGeom>
                    <a:solidFill>
                      <a:srgbClr val="E4967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2" name="Freeform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1473" y="3757"/>
                      <a:ext cx="109" cy="17"/>
                    </a:xfrm>
                    <a:custGeom>
                      <a:avLst/>
                      <a:gdLst>
                        <a:gd name="T0" fmla="*/ 366 w 366"/>
                        <a:gd name="T1" fmla="*/ 28 h 58"/>
                        <a:gd name="T2" fmla="*/ 361 w 366"/>
                        <a:gd name="T3" fmla="*/ 29 h 58"/>
                        <a:gd name="T4" fmla="*/ 349 w 366"/>
                        <a:gd name="T5" fmla="*/ 31 h 58"/>
                        <a:gd name="T6" fmla="*/ 328 w 366"/>
                        <a:gd name="T7" fmla="*/ 35 h 58"/>
                        <a:gd name="T8" fmla="*/ 302 w 366"/>
                        <a:gd name="T9" fmla="*/ 39 h 58"/>
                        <a:gd name="T10" fmla="*/ 272 w 366"/>
                        <a:gd name="T11" fmla="*/ 44 h 58"/>
                        <a:gd name="T12" fmla="*/ 237 w 366"/>
                        <a:gd name="T13" fmla="*/ 49 h 58"/>
                        <a:gd name="T14" fmla="*/ 201 w 366"/>
                        <a:gd name="T15" fmla="*/ 52 h 58"/>
                        <a:gd name="T16" fmla="*/ 164 w 366"/>
                        <a:gd name="T17" fmla="*/ 55 h 58"/>
                        <a:gd name="T18" fmla="*/ 129 w 366"/>
                        <a:gd name="T19" fmla="*/ 58 h 58"/>
                        <a:gd name="T20" fmla="*/ 94 w 366"/>
                        <a:gd name="T21" fmla="*/ 58 h 58"/>
                        <a:gd name="T22" fmla="*/ 64 w 366"/>
                        <a:gd name="T23" fmla="*/ 55 h 58"/>
                        <a:gd name="T24" fmla="*/ 38 w 366"/>
                        <a:gd name="T25" fmla="*/ 51 h 58"/>
                        <a:gd name="T26" fmla="*/ 17 w 366"/>
                        <a:gd name="T27" fmla="*/ 44 h 58"/>
                        <a:gd name="T28" fmla="*/ 4 w 366"/>
                        <a:gd name="T29" fmla="*/ 34 h 58"/>
                        <a:gd name="T30" fmla="*/ 0 w 366"/>
                        <a:gd name="T31" fmla="*/ 19 h 58"/>
                        <a:gd name="T32" fmla="*/ 4 w 366"/>
                        <a:gd name="T33" fmla="*/ 0 h 58"/>
                        <a:gd name="T34" fmla="*/ 5 w 366"/>
                        <a:gd name="T35" fmla="*/ 0 h 58"/>
                        <a:gd name="T36" fmla="*/ 11 w 366"/>
                        <a:gd name="T37" fmla="*/ 1 h 58"/>
                        <a:gd name="T38" fmla="*/ 18 w 366"/>
                        <a:gd name="T39" fmla="*/ 4 h 58"/>
                        <a:gd name="T40" fmla="*/ 30 w 366"/>
                        <a:gd name="T41" fmla="*/ 6 h 58"/>
                        <a:gd name="T42" fmla="*/ 43 w 366"/>
                        <a:gd name="T43" fmla="*/ 9 h 58"/>
                        <a:gd name="T44" fmla="*/ 60 w 366"/>
                        <a:gd name="T45" fmla="*/ 12 h 58"/>
                        <a:gd name="T46" fmla="*/ 79 w 366"/>
                        <a:gd name="T47" fmla="*/ 15 h 58"/>
                        <a:gd name="T48" fmla="*/ 102 w 366"/>
                        <a:gd name="T49" fmla="*/ 19 h 58"/>
                        <a:gd name="T50" fmla="*/ 126 w 366"/>
                        <a:gd name="T51" fmla="*/ 22 h 58"/>
                        <a:gd name="T52" fmla="*/ 154 w 366"/>
                        <a:gd name="T53" fmla="*/ 24 h 58"/>
                        <a:gd name="T54" fmla="*/ 184 w 366"/>
                        <a:gd name="T55" fmla="*/ 27 h 58"/>
                        <a:gd name="T56" fmla="*/ 216 w 366"/>
                        <a:gd name="T57" fmla="*/ 29 h 58"/>
                        <a:gd name="T58" fmla="*/ 250 w 366"/>
                        <a:gd name="T59" fmla="*/ 30 h 58"/>
                        <a:gd name="T60" fmla="*/ 287 w 366"/>
                        <a:gd name="T61" fmla="*/ 30 h 58"/>
                        <a:gd name="T62" fmla="*/ 326 w 366"/>
                        <a:gd name="T63" fmla="*/ 30 h 58"/>
                        <a:gd name="T64" fmla="*/ 366 w 366"/>
                        <a:gd name="T65" fmla="*/ 28 h 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66" h="58">
                          <a:moveTo>
                            <a:pt x="366" y="28"/>
                          </a:moveTo>
                          <a:lnTo>
                            <a:pt x="361" y="29"/>
                          </a:lnTo>
                          <a:lnTo>
                            <a:pt x="349" y="31"/>
                          </a:lnTo>
                          <a:lnTo>
                            <a:pt x="328" y="35"/>
                          </a:lnTo>
                          <a:lnTo>
                            <a:pt x="302" y="39"/>
                          </a:lnTo>
                          <a:lnTo>
                            <a:pt x="272" y="44"/>
                          </a:lnTo>
                          <a:lnTo>
                            <a:pt x="237" y="49"/>
                          </a:lnTo>
                          <a:lnTo>
                            <a:pt x="201" y="52"/>
                          </a:lnTo>
                          <a:lnTo>
                            <a:pt x="164" y="55"/>
                          </a:lnTo>
                          <a:lnTo>
                            <a:pt x="129" y="58"/>
                          </a:lnTo>
                          <a:lnTo>
                            <a:pt x="94" y="58"/>
                          </a:lnTo>
                          <a:lnTo>
                            <a:pt x="64" y="55"/>
                          </a:lnTo>
                          <a:lnTo>
                            <a:pt x="38" y="51"/>
                          </a:lnTo>
                          <a:lnTo>
                            <a:pt x="17" y="44"/>
                          </a:lnTo>
                          <a:lnTo>
                            <a:pt x="4" y="34"/>
                          </a:lnTo>
                          <a:lnTo>
                            <a:pt x="0" y="19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11" y="1"/>
                          </a:lnTo>
                          <a:lnTo>
                            <a:pt x="18" y="4"/>
                          </a:lnTo>
                          <a:lnTo>
                            <a:pt x="30" y="6"/>
                          </a:lnTo>
                          <a:lnTo>
                            <a:pt x="43" y="9"/>
                          </a:lnTo>
                          <a:lnTo>
                            <a:pt x="60" y="12"/>
                          </a:lnTo>
                          <a:lnTo>
                            <a:pt x="79" y="15"/>
                          </a:lnTo>
                          <a:lnTo>
                            <a:pt x="102" y="19"/>
                          </a:lnTo>
                          <a:lnTo>
                            <a:pt x="126" y="22"/>
                          </a:lnTo>
                          <a:lnTo>
                            <a:pt x="154" y="24"/>
                          </a:lnTo>
                          <a:lnTo>
                            <a:pt x="184" y="27"/>
                          </a:lnTo>
                          <a:lnTo>
                            <a:pt x="216" y="29"/>
                          </a:lnTo>
                          <a:lnTo>
                            <a:pt x="250" y="30"/>
                          </a:lnTo>
                          <a:lnTo>
                            <a:pt x="287" y="30"/>
                          </a:lnTo>
                          <a:lnTo>
                            <a:pt x="326" y="30"/>
                          </a:lnTo>
                          <a:lnTo>
                            <a:pt x="366" y="28"/>
                          </a:lnTo>
                          <a:close/>
                        </a:path>
                      </a:pathLst>
                    </a:custGeom>
                    <a:solidFill>
                      <a:srgbClr val="E59D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3" name="Oval 15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67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4" name="Oval 152"/>
                    <p:cNvSpPr>
                      <a:spLocks noChangeArrowheads="1"/>
                    </p:cNvSpPr>
                    <p:nvPr/>
                  </p:nvSpPr>
                  <p:spPr bwMode="auto">
                    <a:xfrm rot="538358">
                      <a:off x="1471" y="3505"/>
                      <a:ext cx="48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5" name="Oval 1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539" y="3436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6" name="Oval 154"/>
                    <p:cNvSpPr>
                      <a:spLocks noChangeArrowheads="1"/>
                    </p:cNvSpPr>
                    <p:nvPr/>
                  </p:nvSpPr>
                  <p:spPr bwMode="auto">
                    <a:xfrm rot="780000">
                      <a:off x="1433" y="3494"/>
                      <a:ext cx="33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7" name="Oval 15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20000">
                      <a:off x="1570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8" name="Oval 156"/>
                    <p:cNvSpPr>
                      <a:spLocks noChangeArrowheads="1"/>
                    </p:cNvSpPr>
                    <p:nvPr/>
                  </p:nvSpPr>
                  <p:spPr bwMode="auto">
                    <a:xfrm rot="21000000" flipH="1">
                      <a:off x="1594" y="3496"/>
                      <a:ext cx="32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</p:grpSp>
        </p:grpSp>
        <p:sp>
          <p:nvSpPr>
            <p:cNvPr id="133" name="Oval 132"/>
            <p:cNvSpPr/>
            <p:nvPr/>
          </p:nvSpPr>
          <p:spPr bwMode="auto">
            <a:xfrm>
              <a:off x="8070366" y="3826586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9" name="Rectangle 14"/>
          <p:cNvSpPr>
            <a:spLocks noChangeArrowheads="1"/>
          </p:cNvSpPr>
          <p:nvPr/>
        </p:nvSpPr>
        <p:spPr bwMode="auto">
          <a:xfrm>
            <a:off x="2809190" y="2900770"/>
            <a:ext cx="5366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60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he-IL" sz="24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0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66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701" name="Group 29"/>
          <p:cNvGrpSpPr>
            <a:grpSpLocks/>
          </p:cNvGrpSpPr>
          <p:nvPr/>
        </p:nvGrpSpPr>
        <p:grpSpPr bwMode="auto">
          <a:xfrm>
            <a:off x="1632641" y="273713"/>
            <a:ext cx="6501422" cy="792162"/>
            <a:chOff x="1315" y="3045"/>
            <a:chExt cx="3107" cy="499"/>
          </a:xfrm>
        </p:grpSpPr>
        <p:sp>
          <p:nvSpPr>
            <p:cNvPr id="668702" name="Rectangle 30"/>
            <p:cNvSpPr>
              <a:spLocks noChangeArrowheads="1"/>
            </p:cNvSpPr>
            <p:nvPr/>
          </p:nvSpPr>
          <p:spPr bwMode="auto">
            <a:xfrm>
              <a:off x="1338" y="3067"/>
              <a:ext cx="3059" cy="459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703" name="Rectangle 31"/>
            <p:cNvSpPr>
              <a:spLocks noChangeArrowheads="1"/>
            </p:cNvSpPr>
            <p:nvPr/>
          </p:nvSpPr>
          <p:spPr bwMode="auto">
            <a:xfrm>
              <a:off x="1315" y="3045"/>
              <a:ext cx="3107" cy="499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ru-RU" altLang="he-IL">
                <a:solidFill>
                  <a:srgbClr val="FF0000"/>
                </a:solidFill>
              </a:endParaRPr>
            </a:p>
          </p:txBody>
        </p:sp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6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272143" y="1665503"/>
            <a:ext cx="6442691" cy="3906945"/>
            <a:chOff x="722224" y="1336568"/>
            <a:chExt cx="6442691" cy="3906945"/>
          </a:xfrm>
        </p:grpSpPr>
        <p:grpSp>
          <p:nvGrpSpPr>
            <p:cNvPr id="2" name="Group 1"/>
            <p:cNvGrpSpPr/>
            <p:nvPr/>
          </p:nvGrpSpPr>
          <p:grpSpPr>
            <a:xfrm>
              <a:off x="2954157" y="1366706"/>
              <a:ext cx="3298556" cy="3876807"/>
              <a:chOff x="3281709" y="1366706"/>
              <a:chExt cx="3298556" cy="3876807"/>
            </a:xfrm>
          </p:grpSpPr>
          <p:sp>
            <p:nvSpPr>
              <p:cNvPr id="668682" name="Rectangle 10"/>
              <p:cNvSpPr>
                <a:spLocks noChangeArrowheads="1"/>
              </p:cNvSpPr>
              <p:nvPr/>
            </p:nvSpPr>
            <p:spPr bwMode="auto">
              <a:xfrm>
                <a:off x="3305125" y="1465263"/>
                <a:ext cx="3273023" cy="3549650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3" name="Rectangle 11"/>
              <p:cNvSpPr>
                <a:spLocks noChangeArrowheads="1"/>
              </p:cNvSpPr>
              <p:nvPr/>
            </p:nvSpPr>
            <p:spPr bwMode="auto">
              <a:xfrm>
                <a:off x="3635609" y="4940095"/>
                <a:ext cx="2623450" cy="3034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4" name="Rectangle 12"/>
              <p:cNvSpPr>
                <a:spLocks noChangeArrowheads="1"/>
              </p:cNvSpPr>
              <p:nvPr/>
            </p:nvSpPr>
            <p:spPr bwMode="auto">
              <a:xfrm>
                <a:off x="3528559" y="1366706"/>
                <a:ext cx="2692400" cy="29858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 flipH="1">
                    <a:off x="3281709" y="1550248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   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281709" y="1550248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/>
                  <p:cNvSpPr txBox="1"/>
                  <p:nvPr/>
                </p:nvSpPr>
                <p:spPr>
                  <a:xfrm flipH="1">
                    <a:off x="3283981" y="2043848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283981" y="2043848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 flipH="1">
                    <a:off x="3368119" y="3228267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368119" y="3228267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3" name="Line 9"/>
              <p:cNvSpPr>
                <a:spLocks noChangeShapeType="1"/>
              </p:cNvSpPr>
              <p:nvPr/>
            </p:nvSpPr>
            <p:spPr bwMode="auto">
              <a:xfrm>
                <a:off x="3716480" y="2728782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4623792" y="273304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Line 9"/>
              <p:cNvSpPr>
                <a:spLocks noChangeShapeType="1"/>
              </p:cNvSpPr>
              <p:nvPr/>
            </p:nvSpPr>
            <p:spPr bwMode="auto">
              <a:xfrm>
                <a:off x="5676948" y="2735316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Line 9"/>
              <p:cNvSpPr>
                <a:spLocks noChangeShapeType="1"/>
              </p:cNvSpPr>
              <p:nvPr/>
            </p:nvSpPr>
            <p:spPr bwMode="auto">
              <a:xfrm>
                <a:off x="3718752" y="395935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Line 9"/>
              <p:cNvSpPr>
                <a:spLocks noChangeShapeType="1"/>
              </p:cNvSpPr>
              <p:nvPr/>
            </p:nvSpPr>
            <p:spPr bwMode="auto">
              <a:xfrm>
                <a:off x="4626064" y="3963616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Line 9"/>
              <p:cNvSpPr>
                <a:spLocks noChangeShapeType="1"/>
              </p:cNvSpPr>
              <p:nvPr/>
            </p:nvSpPr>
            <p:spPr bwMode="auto">
              <a:xfrm>
                <a:off x="5679220" y="3965888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 flipH="1">
                    <a:off x="3409451" y="4390609"/>
                    <a:ext cx="3170814" cy="43653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409451" y="4390609"/>
                    <a:ext cx="3170814" cy="436530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449978" y="1361396"/>
              <a:ext cx="714937" cy="1765049"/>
              <a:chOff x="6627402" y="1361396"/>
              <a:chExt cx="714937" cy="1765049"/>
            </a:xfrm>
          </p:grpSpPr>
          <p:sp>
            <p:nvSpPr>
              <p:cNvPr id="668677" name="Rectangle 5"/>
              <p:cNvSpPr>
                <a:spLocks noChangeArrowheads="1"/>
              </p:cNvSpPr>
              <p:nvPr/>
            </p:nvSpPr>
            <p:spPr bwMode="auto">
              <a:xfrm>
                <a:off x="6629885" y="1449388"/>
                <a:ext cx="712454" cy="1459575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78" name="Rectangle 6"/>
              <p:cNvSpPr>
                <a:spLocks noChangeArrowheads="1"/>
              </p:cNvSpPr>
              <p:nvPr/>
            </p:nvSpPr>
            <p:spPr bwMode="auto">
              <a:xfrm>
                <a:off x="6763884" y="1361396"/>
                <a:ext cx="415650" cy="25241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97" name="Rectangle 25"/>
              <p:cNvSpPr>
                <a:spLocks noChangeArrowheads="1"/>
              </p:cNvSpPr>
              <p:nvPr/>
            </p:nvSpPr>
            <p:spPr bwMode="auto">
              <a:xfrm>
                <a:off x="6773581" y="2810032"/>
                <a:ext cx="405954" cy="316413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 flipH="1">
                    <a:off x="6644028" y="1449388"/>
                    <a:ext cx="63358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644028" y="1449388"/>
                    <a:ext cx="633584" cy="40011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 flipH="1">
                    <a:off x="6627402" y="1866924"/>
                    <a:ext cx="513729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600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627402" y="1866924"/>
                    <a:ext cx="513729" cy="400110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 flipH="1">
                    <a:off x="6644028" y="2335206"/>
                    <a:ext cx="535506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600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644028" y="2335206"/>
                    <a:ext cx="535506" cy="400110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" name="Group 5"/>
            <p:cNvGrpSpPr/>
            <p:nvPr/>
          </p:nvGrpSpPr>
          <p:grpSpPr>
            <a:xfrm>
              <a:off x="722224" y="1336568"/>
              <a:ext cx="1444566" cy="3813074"/>
              <a:chOff x="722224" y="1336568"/>
              <a:chExt cx="1444566" cy="3813074"/>
            </a:xfrm>
          </p:grpSpPr>
          <p:sp>
            <p:nvSpPr>
              <p:cNvPr id="59" name="Rectangle 37"/>
              <p:cNvSpPr>
                <a:spLocks noChangeArrowheads="1"/>
              </p:cNvSpPr>
              <p:nvPr/>
            </p:nvSpPr>
            <p:spPr bwMode="auto">
              <a:xfrm>
                <a:off x="1139831" y="1465263"/>
                <a:ext cx="907015" cy="3549650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38"/>
              <p:cNvSpPr>
                <a:spLocks noChangeArrowheads="1"/>
              </p:cNvSpPr>
              <p:nvPr/>
            </p:nvSpPr>
            <p:spPr bwMode="auto">
              <a:xfrm>
                <a:off x="1291932" y="4933742"/>
                <a:ext cx="612775" cy="21590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Rectangle 39"/>
              <p:cNvSpPr>
                <a:spLocks noChangeArrowheads="1"/>
              </p:cNvSpPr>
              <p:nvPr/>
            </p:nvSpPr>
            <p:spPr bwMode="auto">
              <a:xfrm>
                <a:off x="1319219" y="1336568"/>
                <a:ext cx="576262" cy="21590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 flipH="1">
                    <a:off x="1133629" y="1520101"/>
                    <a:ext cx="987676" cy="41767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33629" y="1520101"/>
                    <a:ext cx="987676" cy="417678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 flipH="1">
                    <a:off x="1135898" y="2068288"/>
                    <a:ext cx="987676" cy="41767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35898" y="2068288"/>
                    <a:ext cx="987676" cy="417678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/>
                  <p:cNvSpPr txBox="1"/>
                  <p:nvPr/>
                </p:nvSpPr>
                <p:spPr>
                  <a:xfrm flipH="1">
                    <a:off x="1179114" y="3189682"/>
                    <a:ext cx="987676" cy="41767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79114" y="3189682"/>
                    <a:ext cx="987676" cy="417678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TextBox 76"/>
                  <p:cNvSpPr txBox="1"/>
                  <p:nvPr/>
                </p:nvSpPr>
                <p:spPr>
                  <a:xfrm flipH="1">
                    <a:off x="1126796" y="4392964"/>
                    <a:ext cx="987676" cy="450316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b="0" i="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7" name="TextBox 7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1126796" y="4392964"/>
                    <a:ext cx="987676" cy="450316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>
                <a:off x="1616994" y="2744702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Line 9"/>
              <p:cNvSpPr>
                <a:spLocks noChangeShapeType="1"/>
              </p:cNvSpPr>
              <p:nvPr/>
            </p:nvSpPr>
            <p:spPr bwMode="auto">
              <a:xfrm>
                <a:off x="1591970" y="3934338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722224" y="2768666"/>
                <a:ext cx="385042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800" dirty="0" smtClean="0">
                    <a:solidFill>
                      <a:srgbClr val="FFFF00"/>
                    </a:solidFill>
                  </a:rPr>
                  <a:t>2</a:t>
                </a:r>
                <a:endParaRPr lang="he-IL" sz="2800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42" name="Group 52"/>
          <p:cNvGrpSpPr>
            <a:grpSpLocks/>
          </p:cNvGrpSpPr>
          <p:nvPr/>
        </p:nvGrpSpPr>
        <p:grpSpPr bwMode="auto">
          <a:xfrm>
            <a:off x="3464210" y="1691118"/>
            <a:ext cx="3389313" cy="3787775"/>
            <a:chOff x="-249" y="103"/>
            <a:chExt cx="2135" cy="2386"/>
          </a:xfrm>
        </p:grpSpPr>
        <p:sp>
          <p:nvSpPr>
            <p:cNvPr id="43" name="Rectangle 53"/>
            <p:cNvSpPr>
              <a:spLocks noChangeArrowheads="1"/>
            </p:cNvSpPr>
            <p:nvPr/>
          </p:nvSpPr>
          <p:spPr bwMode="auto">
            <a:xfrm>
              <a:off x="-249" y="103"/>
              <a:ext cx="2135" cy="2386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6" name="Text Box 56"/>
            <p:cNvSpPr txBox="1">
              <a:spLocks noChangeArrowheads="1"/>
            </p:cNvSpPr>
            <p:nvPr/>
          </p:nvSpPr>
          <p:spPr bwMode="auto">
            <a:xfrm>
              <a:off x="288" y="449"/>
              <a:ext cx="908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14000" b="1" i="1" dirty="0" smtClean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he-IL" sz="14000" b="1" i="1" dirty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598664" y="5638160"/>
            <a:ext cx="3103956" cy="598865"/>
            <a:chOff x="3857975" y="5679104"/>
            <a:chExt cx="3103956" cy="598865"/>
          </a:xfrm>
        </p:grpSpPr>
        <p:sp>
          <p:nvSpPr>
            <p:cNvPr id="8" name="Rectangle 7"/>
            <p:cNvSpPr/>
            <p:nvPr/>
          </p:nvSpPr>
          <p:spPr bwMode="auto">
            <a:xfrm>
              <a:off x="3884255" y="5679104"/>
              <a:ext cx="3077676" cy="598865"/>
            </a:xfrm>
            <a:prstGeom prst="rect">
              <a:avLst/>
            </a:prstGeom>
            <a:solidFill>
              <a:srgbClr val="A3D76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rgbClr val="A3D76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 flipH="1">
                  <a:off x="3857975" y="5720048"/>
                  <a:ext cx="2891259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sub>
                        </m:sSub>
                        <m: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unknowns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857975" y="5720048"/>
                  <a:ext cx="2891259" cy="4001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r="-42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9" name="Rectangle 14"/>
          <p:cNvSpPr>
            <a:spLocks noChangeArrowheads="1"/>
          </p:cNvSpPr>
          <p:nvPr/>
        </p:nvSpPr>
        <p:spPr bwMode="auto">
          <a:xfrm>
            <a:off x="2809190" y="2900770"/>
            <a:ext cx="5366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60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he-IL" sz="24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28" name="Group 127"/>
          <p:cNvGrpSpPr/>
          <p:nvPr/>
        </p:nvGrpSpPr>
        <p:grpSpPr>
          <a:xfrm>
            <a:off x="7170535" y="3455380"/>
            <a:ext cx="2519360" cy="1340049"/>
            <a:chOff x="7170535" y="3455380"/>
            <a:chExt cx="2519360" cy="1340049"/>
          </a:xfrm>
        </p:grpSpPr>
        <p:grpSp>
          <p:nvGrpSpPr>
            <p:cNvPr id="129" name="Group 128"/>
            <p:cNvGrpSpPr/>
            <p:nvPr/>
          </p:nvGrpSpPr>
          <p:grpSpPr>
            <a:xfrm>
              <a:off x="7170535" y="3455380"/>
              <a:ext cx="2519360" cy="1340049"/>
              <a:chOff x="570558" y="3233855"/>
              <a:chExt cx="3661878" cy="1637919"/>
            </a:xfrm>
          </p:grpSpPr>
          <p:sp>
            <p:nvSpPr>
              <p:cNvPr id="131" name="Parallelogram 130"/>
              <p:cNvSpPr/>
              <p:nvPr/>
            </p:nvSpPr>
            <p:spPr bwMode="auto">
              <a:xfrm flipH="1">
                <a:off x="570558" y="3503874"/>
                <a:ext cx="3661878" cy="1367900"/>
              </a:xfrm>
              <a:prstGeom prst="parallelogram">
                <a:avLst>
                  <a:gd name="adj" fmla="val 53532"/>
                </a:avLst>
              </a:prstGeom>
              <a:solidFill>
                <a:schemeClr val="accent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32" name="Group 120"/>
              <p:cNvGrpSpPr>
                <a:grpSpLocks/>
              </p:cNvGrpSpPr>
              <p:nvPr/>
            </p:nvGrpSpPr>
            <p:grpSpPr bwMode="auto">
              <a:xfrm>
                <a:off x="1237785" y="3233855"/>
                <a:ext cx="2572681" cy="1441334"/>
                <a:chOff x="1227" y="3429"/>
                <a:chExt cx="642" cy="366"/>
              </a:xfrm>
            </p:grpSpPr>
            <p:grpSp>
              <p:nvGrpSpPr>
                <p:cNvPr id="133" name="Group 121"/>
                <p:cNvGrpSpPr>
                  <a:grpSpLocks/>
                </p:cNvGrpSpPr>
                <p:nvPr/>
              </p:nvGrpSpPr>
              <p:grpSpPr bwMode="auto">
                <a:xfrm>
                  <a:off x="1227" y="3741"/>
                  <a:ext cx="642" cy="54"/>
                  <a:chOff x="1227" y="3741"/>
                  <a:chExt cx="642" cy="54"/>
                </a:xfrm>
              </p:grpSpPr>
              <p:sp>
                <p:nvSpPr>
                  <p:cNvPr id="165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3743"/>
                    <a:ext cx="394" cy="50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427" y="3741"/>
                    <a:ext cx="442" cy="54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7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1425" y="3745"/>
                    <a:ext cx="388" cy="44"/>
                  </a:xfrm>
                  <a:prstGeom prst="ellipse">
                    <a:avLst/>
                  </a:prstGeom>
                  <a:solidFill>
                    <a:srgbClr val="4D4D4D"/>
                  </a:solidFill>
                  <a:ln w="9525">
                    <a:solidFill>
                      <a:srgbClr val="4D4D4D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8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424" y="3744"/>
                    <a:ext cx="199" cy="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34" name="Group 126"/>
                <p:cNvGrpSpPr>
                  <a:grpSpLocks/>
                </p:cNvGrpSpPr>
                <p:nvPr/>
              </p:nvGrpSpPr>
              <p:grpSpPr bwMode="auto">
                <a:xfrm>
                  <a:off x="1247" y="3429"/>
                  <a:ext cx="490" cy="358"/>
                  <a:chOff x="2304" y="1162"/>
                  <a:chExt cx="490" cy="358"/>
                </a:xfrm>
              </p:grpSpPr>
              <p:sp>
                <p:nvSpPr>
                  <p:cNvPr id="146" name="Freeform 127"/>
                  <p:cNvSpPr>
                    <a:spLocks/>
                  </p:cNvSpPr>
                  <p:nvPr/>
                </p:nvSpPr>
                <p:spPr bwMode="auto">
                  <a:xfrm flipH="1">
                    <a:off x="2389" y="1165"/>
                    <a:ext cx="400" cy="353"/>
                  </a:xfrm>
                  <a:custGeom>
                    <a:avLst/>
                    <a:gdLst>
                      <a:gd name="T0" fmla="*/ 530 w 1343"/>
                      <a:gd name="T1" fmla="*/ 1131 h 1145"/>
                      <a:gd name="T2" fmla="*/ 491 w 1343"/>
                      <a:gd name="T3" fmla="*/ 1121 h 1145"/>
                      <a:gd name="T4" fmla="*/ 445 w 1343"/>
                      <a:gd name="T5" fmla="*/ 1103 h 1145"/>
                      <a:gd name="T6" fmla="*/ 421 w 1343"/>
                      <a:gd name="T7" fmla="*/ 1077 h 1145"/>
                      <a:gd name="T8" fmla="*/ 443 w 1343"/>
                      <a:gd name="T9" fmla="*/ 1046 h 1145"/>
                      <a:gd name="T10" fmla="*/ 493 w 1343"/>
                      <a:gd name="T11" fmla="*/ 1020 h 1145"/>
                      <a:gd name="T12" fmla="*/ 455 w 1343"/>
                      <a:gd name="T13" fmla="*/ 993 h 1145"/>
                      <a:gd name="T14" fmla="*/ 385 w 1343"/>
                      <a:gd name="T15" fmla="*/ 939 h 1145"/>
                      <a:gd name="T16" fmla="*/ 295 w 1343"/>
                      <a:gd name="T17" fmla="*/ 863 h 1145"/>
                      <a:gd name="T18" fmla="*/ 198 w 1343"/>
                      <a:gd name="T19" fmla="*/ 770 h 1145"/>
                      <a:gd name="T20" fmla="*/ 109 w 1343"/>
                      <a:gd name="T21" fmla="*/ 666 h 1145"/>
                      <a:gd name="T22" fmla="*/ 38 w 1343"/>
                      <a:gd name="T23" fmla="*/ 555 h 1145"/>
                      <a:gd name="T24" fmla="*/ 3 w 1343"/>
                      <a:gd name="T25" fmla="*/ 443 h 1145"/>
                      <a:gd name="T26" fmla="*/ 13 w 1343"/>
                      <a:gd name="T27" fmla="*/ 336 h 1145"/>
                      <a:gd name="T28" fmla="*/ 84 w 1343"/>
                      <a:gd name="T29" fmla="*/ 238 h 1145"/>
                      <a:gd name="T30" fmla="*/ 230 w 1343"/>
                      <a:gd name="T31" fmla="*/ 154 h 1145"/>
                      <a:gd name="T32" fmla="*/ 280 w 1343"/>
                      <a:gd name="T33" fmla="*/ 121 h 1145"/>
                      <a:gd name="T34" fmla="*/ 253 w 1343"/>
                      <a:gd name="T35" fmla="*/ 79 h 1145"/>
                      <a:gd name="T36" fmla="*/ 331 w 1343"/>
                      <a:gd name="T37" fmla="*/ 30 h 1145"/>
                      <a:gd name="T38" fmla="*/ 359 w 1343"/>
                      <a:gd name="T39" fmla="*/ 24 h 1145"/>
                      <a:gd name="T40" fmla="*/ 438 w 1343"/>
                      <a:gd name="T41" fmla="*/ 14 h 1145"/>
                      <a:gd name="T42" fmla="*/ 560 w 1343"/>
                      <a:gd name="T43" fmla="*/ 2 h 1145"/>
                      <a:gd name="T44" fmla="*/ 718 w 1343"/>
                      <a:gd name="T45" fmla="*/ 0 h 1145"/>
                      <a:gd name="T46" fmla="*/ 905 w 1343"/>
                      <a:gd name="T47" fmla="*/ 11 h 1145"/>
                      <a:gd name="T48" fmla="*/ 980 w 1343"/>
                      <a:gd name="T49" fmla="*/ 22 h 1145"/>
                      <a:gd name="T50" fmla="*/ 1010 w 1343"/>
                      <a:gd name="T51" fmla="*/ 33 h 1145"/>
                      <a:gd name="T52" fmla="*/ 1044 w 1343"/>
                      <a:gd name="T53" fmla="*/ 52 h 1145"/>
                      <a:gd name="T54" fmla="*/ 1063 w 1343"/>
                      <a:gd name="T55" fmla="*/ 78 h 1145"/>
                      <a:gd name="T56" fmla="*/ 1043 w 1343"/>
                      <a:gd name="T57" fmla="*/ 108 h 1145"/>
                      <a:gd name="T58" fmla="*/ 1005 w 1343"/>
                      <a:gd name="T59" fmla="*/ 131 h 1145"/>
                      <a:gd name="T60" fmla="*/ 1072 w 1343"/>
                      <a:gd name="T61" fmla="*/ 154 h 1145"/>
                      <a:gd name="T62" fmla="*/ 1180 w 1343"/>
                      <a:gd name="T63" fmla="*/ 206 h 1145"/>
                      <a:gd name="T64" fmla="*/ 1285 w 1343"/>
                      <a:gd name="T65" fmla="*/ 290 h 1145"/>
                      <a:gd name="T66" fmla="*/ 1343 w 1343"/>
                      <a:gd name="T67" fmla="*/ 410 h 1145"/>
                      <a:gd name="T68" fmla="*/ 1307 w 1343"/>
                      <a:gd name="T69" fmla="*/ 567 h 1145"/>
                      <a:gd name="T70" fmla="*/ 1291 w 1343"/>
                      <a:gd name="T71" fmla="*/ 592 h 1145"/>
                      <a:gd name="T72" fmla="*/ 1245 w 1343"/>
                      <a:gd name="T73" fmla="*/ 655 h 1145"/>
                      <a:gd name="T74" fmla="*/ 1166 w 1343"/>
                      <a:gd name="T75" fmla="*/ 747 h 1145"/>
                      <a:gd name="T76" fmla="*/ 1058 w 1343"/>
                      <a:gd name="T77" fmla="*/ 857 h 1145"/>
                      <a:gd name="T78" fmla="*/ 917 w 1343"/>
                      <a:gd name="T79" fmla="*/ 974 h 1145"/>
                      <a:gd name="T80" fmla="*/ 874 w 1343"/>
                      <a:gd name="T81" fmla="*/ 1015 h 1145"/>
                      <a:gd name="T82" fmla="*/ 911 w 1343"/>
                      <a:gd name="T83" fmla="*/ 1028 h 1145"/>
                      <a:gd name="T84" fmla="*/ 952 w 1343"/>
                      <a:gd name="T85" fmla="*/ 1047 h 1145"/>
                      <a:gd name="T86" fmla="*/ 969 w 1343"/>
                      <a:gd name="T87" fmla="*/ 1073 h 1145"/>
                      <a:gd name="T88" fmla="*/ 936 w 1343"/>
                      <a:gd name="T89" fmla="*/ 1103 h 1145"/>
                      <a:gd name="T90" fmla="*/ 870 w 1343"/>
                      <a:gd name="T91" fmla="*/ 1123 h 1145"/>
                      <a:gd name="T92" fmla="*/ 836 w 1343"/>
                      <a:gd name="T93" fmla="*/ 1129 h 1145"/>
                      <a:gd name="T94" fmla="*/ 772 w 1343"/>
                      <a:gd name="T95" fmla="*/ 1138 h 1145"/>
                      <a:gd name="T96" fmla="*/ 693 w 1343"/>
                      <a:gd name="T97" fmla="*/ 1144 h 1145"/>
                      <a:gd name="T98" fmla="*/ 611 w 1343"/>
                      <a:gd name="T99" fmla="*/ 1145 h 1145"/>
                      <a:gd name="T100" fmla="*/ 540 w 1343"/>
                      <a:gd name="T101" fmla="*/ 1134 h 1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343" h="1145">
                        <a:moveTo>
                          <a:pt x="540" y="1134"/>
                        </a:moveTo>
                        <a:lnTo>
                          <a:pt x="537" y="1134"/>
                        </a:lnTo>
                        <a:lnTo>
                          <a:pt x="530" y="1131"/>
                        </a:lnTo>
                        <a:lnTo>
                          <a:pt x="519" y="1129"/>
                        </a:lnTo>
                        <a:lnTo>
                          <a:pt x="506" y="1126"/>
                        </a:lnTo>
                        <a:lnTo>
                          <a:pt x="491" y="1121"/>
                        </a:lnTo>
                        <a:lnTo>
                          <a:pt x="475" y="1116"/>
                        </a:lnTo>
                        <a:lnTo>
                          <a:pt x="460" y="1110"/>
                        </a:lnTo>
                        <a:lnTo>
                          <a:pt x="445" y="1103"/>
                        </a:lnTo>
                        <a:lnTo>
                          <a:pt x="434" y="1096"/>
                        </a:lnTo>
                        <a:lnTo>
                          <a:pt x="425" y="1087"/>
                        </a:lnTo>
                        <a:lnTo>
                          <a:pt x="421" y="1077"/>
                        </a:lnTo>
                        <a:lnTo>
                          <a:pt x="421" y="1068"/>
                        </a:lnTo>
                        <a:lnTo>
                          <a:pt x="428" y="1057"/>
                        </a:lnTo>
                        <a:lnTo>
                          <a:pt x="443" y="1046"/>
                        </a:lnTo>
                        <a:lnTo>
                          <a:pt x="465" y="1035"/>
                        </a:lnTo>
                        <a:lnTo>
                          <a:pt x="496" y="1022"/>
                        </a:lnTo>
                        <a:lnTo>
                          <a:pt x="493" y="1020"/>
                        </a:lnTo>
                        <a:lnTo>
                          <a:pt x="485" y="1015"/>
                        </a:lnTo>
                        <a:lnTo>
                          <a:pt x="473" y="1006"/>
                        </a:lnTo>
                        <a:lnTo>
                          <a:pt x="455" y="993"/>
                        </a:lnTo>
                        <a:lnTo>
                          <a:pt x="435" y="978"/>
                        </a:lnTo>
                        <a:lnTo>
                          <a:pt x="412" y="960"/>
                        </a:lnTo>
                        <a:lnTo>
                          <a:pt x="385" y="939"/>
                        </a:lnTo>
                        <a:lnTo>
                          <a:pt x="356" y="916"/>
                        </a:lnTo>
                        <a:lnTo>
                          <a:pt x="326" y="891"/>
                        </a:lnTo>
                        <a:lnTo>
                          <a:pt x="295" y="863"/>
                        </a:lnTo>
                        <a:lnTo>
                          <a:pt x="263" y="834"/>
                        </a:lnTo>
                        <a:lnTo>
                          <a:pt x="231" y="803"/>
                        </a:lnTo>
                        <a:lnTo>
                          <a:pt x="198" y="770"/>
                        </a:lnTo>
                        <a:lnTo>
                          <a:pt x="167" y="737"/>
                        </a:lnTo>
                        <a:lnTo>
                          <a:pt x="136" y="702"/>
                        </a:lnTo>
                        <a:lnTo>
                          <a:pt x="109" y="666"/>
                        </a:lnTo>
                        <a:lnTo>
                          <a:pt x="82" y="630"/>
                        </a:lnTo>
                        <a:lnTo>
                          <a:pt x="59" y="593"/>
                        </a:lnTo>
                        <a:lnTo>
                          <a:pt x="38" y="555"/>
                        </a:lnTo>
                        <a:lnTo>
                          <a:pt x="22" y="518"/>
                        </a:lnTo>
                        <a:lnTo>
                          <a:pt x="9" y="480"/>
                        </a:lnTo>
                        <a:lnTo>
                          <a:pt x="3" y="443"/>
                        </a:lnTo>
                        <a:lnTo>
                          <a:pt x="0" y="406"/>
                        </a:lnTo>
                        <a:lnTo>
                          <a:pt x="4" y="370"/>
                        </a:lnTo>
                        <a:lnTo>
                          <a:pt x="13" y="336"/>
                        </a:lnTo>
                        <a:lnTo>
                          <a:pt x="30" y="301"/>
                        </a:lnTo>
                        <a:lnTo>
                          <a:pt x="53" y="269"/>
                        </a:lnTo>
                        <a:lnTo>
                          <a:pt x="84" y="238"/>
                        </a:lnTo>
                        <a:lnTo>
                          <a:pt x="124" y="208"/>
                        </a:lnTo>
                        <a:lnTo>
                          <a:pt x="172" y="181"/>
                        </a:lnTo>
                        <a:lnTo>
                          <a:pt x="230" y="154"/>
                        </a:lnTo>
                        <a:lnTo>
                          <a:pt x="296" y="131"/>
                        </a:lnTo>
                        <a:lnTo>
                          <a:pt x="292" y="129"/>
                        </a:lnTo>
                        <a:lnTo>
                          <a:pt x="280" y="121"/>
                        </a:lnTo>
                        <a:lnTo>
                          <a:pt x="266" y="109"/>
                        </a:lnTo>
                        <a:lnTo>
                          <a:pt x="256" y="95"/>
                        </a:lnTo>
                        <a:lnTo>
                          <a:pt x="253" y="79"/>
                        </a:lnTo>
                        <a:lnTo>
                          <a:pt x="261" y="63"/>
                        </a:lnTo>
                        <a:lnTo>
                          <a:pt x="285" y="46"/>
                        </a:lnTo>
                        <a:lnTo>
                          <a:pt x="331" y="30"/>
                        </a:lnTo>
                        <a:lnTo>
                          <a:pt x="334" y="29"/>
                        </a:lnTo>
                        <a:lnTo>
                          <a:pt x="344" y="27"/>
                        </a:lnTo>
                        <a:lnTo>
                          <a:pt x="359" y="24"/>
                        </a:lnTo>
                        <a:lnTo>
                          <a:pt x="381" y="20"/>
                        </a:lnTo>
                        <a:lnTo>
                          <a:pt x="407" y="17"/>
                        </a:lnTo>
                        <a:lnTo>
                          <a:pt x="438" y="14"/>
                        </a:lnTo>
                        <a:lnTo>
                          <a:pt x="474" y="9"/>
                        </a:lnTo>
                        <a:lnTo>
                          <a:pt x="515" y="6"/>
                        </a:lnTo>
                        <a:lnTo>
                          <a:pt x="560" y="2"/>
                        </a:lnTo>
                        <a:lnTo>
                          <a:pt x="610" y="1"/>
                        </a:lnTo>
                        <a:lnTo>
                          <a:pt x="662" y="0"/>
                        </a:lnTo>
                        <a:lnTo>
                          <a:pt x="718" y="0"/>
                        </a:lnTo>
                        <a:lnTo>
                          <a:pt x="778" y="1"/>
                        </a:lnTo>
                        <a:lnTo>
                          <a:pt x="840" y="6"/>
                        </a:lnTo>
                        <a:lnTo>
                          <a:pt x="905" y="11"/>
                        </a:lnTo>
                        <a:lnTo>
                          <a:pt x="972" y="19"/>
                        </a:lnTo>
                        <a:lnTo>
                          <a:pt x="974" y="20"/>
                        </a:lnTo>
                        <a:lnTo>
                          <a:pt x="980" y="22"/>
                        </a:lnTo>
                        <a:lnTo>
                          <a:pt x="988" y="24"/>
                        </a:lnTo>
                        <a:lnTo>
                          <a:pt x="998" y="29"/>
                        </a:lnTo>
                        <a:lnTo>
                          <a:pt x="1010" y="33"/>
                        </a:lnTo>
                        <a:lnTo>
                          <a:pt x="1022" y="39"/>
                        </a:lnTo>
                        <a:lnTo>
                          <a:pt x="1034" y="45"/>
                        </a:lnTo>
                        <a:lnTo>
                          <a:pt x="1044" y="52"/>
                        </a:lnTo>
                        <a:lnTo>
                          <a:pt x="1053" y="60"/>
                        </a:lnTo>
                        <a:lnTo>
                          <a:pt x="1060" y="69"/>
                        </a:lnTo>
                        <a:lnTo>
                          <a:pt x="1063" y="78"/>
                        </a:lnTo>
                        <a:lnTo>
                          <a:pt x="1062" y="87"/>
                        </a:lnTo>
                        <a:lnTo>
                          <a:pt x="1056" y="98"/>
                        </a:lnTo>
                        <a:lnTo>
                          <a:pt x="1043" y="108"/>
                        </a:lnTo>
                        <a:lnTo>
                          <a:pt x="1025" y="118"/>
                        </a:lnTo>
                        <a:lnTo>
                          <a:pt x="999" y="130"/>
                        </a:lnTo>
                        <a:lnTo>
                          <a:pt x="1005" y="131"/>
                        </a:lnTo>
                        <a:lnTo>
                          <a:pt x="1020" y="136"/>
                        </a:lnTo>
                        <a:lnTo>
                          <a:pt x="1042" y="144"/>
                        </a:lnTo>
                        <a:lnTo>
                          <a:pt x="1072" y="154"/>
                        </a:lnTo>
                        <a:lnTo>
                          <a:pt x="1105" y="168"/>
                        </a:lnTo>
                        <a:lnTo>
                          <a:pt x="1142" y="185"/>
                        </a:lnTo>
                        <a:lnTo>
                          <a:pt x="1180" y="206"/>
                        </a:lnTo>
                        <a:lnTo>
                          <a:pt x="1217" y="230"/>
                        </a:lnTo>
                        <a:lnTo>
                          <a:pt x="1253" y="259"/>
                        </a:lnTo>
                        <a:lnTo>
                          <a:pt x="1285" y="290"/>
                        </a:lnTo>
                        <a:lnTo>
                          <a:pt x="1312" y="326"/>
                        </a:lnTo>
                        <a:lnTo>
                          <a:pt x="1331" y="366"/>
                        </a:lnTo>
                        <a:lnTo>
                          <a:pt x="1343" y="410"/>
                        </a:lnTo>
                        <a:lnTo>
                          <a:pt x="1343" y="458"/>
                        </a:lnTo>
                        <a:lnTo>
                          <a:pt x="1332" y="511"/>
                        </a:lnTo>
                        <a:lnTo>
                          <a:pt x="1307" y="567"/>
                        </a:lnTo>
                        <a:lnTo>
                          <a:pt x="1305" y="570"/>
                        </a:lnTo>
                        <a:lnTo>
                          <a:pt x="1300" y="578"/>
                        </a:lnTo>
                        <a:lnTo>
                          <a:pt x="1291" y="592"/>
                        </a:lnTo>
                        <a:lnTo>
                          <a:pt x="1279" y="609"/>
                        </a:lnTo>
                        <a:lnTo>
                          <a:pt x="1263" y="630"/>
                        </a:lnTo>
                        <a:lnTo>
                          <a:pt x="1245" y="655"/>
                        </a:lnTo>
                        <a:lnTo>
                          <a:pt x="1222" y="682"/>
                        </a:lnTo>
                        <a:lnTo>
                          <a:pt x="1196" y="714"/>
                        </a:lnTo>
                        <a:lnTo>
                          <a:pt x="1166" y="747"/>
                        </a:lnTo>
                        <a:lnTo>
                          <a:pt x="1134" y="783"/>
                        </a:lnTo>
                        <a:lnTo>
                          <a:pt x="1097" y="819"/>
                        </a:lnTo>
                        <a:lnTo>
                          <a:pt x="1058" y="857"/>
                        </a:lnTo>
                        <a:lnTo>
                          <a:pt x="1014" y="897"/>
                        </a:lnTo>
                        <a:lnTo>
                          <a:pt x="968" y="936"/>
                        </a:lnTo>
                        <a:lnTo>
                          <a:pt x="917" y="974"/>
                        </a:lnTo>
                        <a:lnTo>
                          <a:pt x="864" y="1013"/>
                        </a:lnTo>
                        <a:lnTo>
                          <a:pt x="867" y="1014"/>
                        </a:lnTo>
                        <a:lnTo>
                          <a:pt x="874" y="1015"/>
                        </a:lnTo>
                        <a:lnTo>
                          <a:pt x="884" y="1019"/>
                        </a:lnTo>
                        <a:lnTo>
                          <a:pt x="897" y="1022"/>
                        </a:lnTo>
                        <a:lnTo>
                          <a:pt x="911" y="1028"/>
                        </a:lnTo>
                        <a:lnTo>
                          <a:pt x="926" y="1034"/>
                        </a:lnTo>
                        <a:lnTo>
                          <a:pt x="939" y="1041"/>
                        </a:lnTo>
                        <a:lnTo>
                          <a:pt x="952" y="1047"/>
                        </a:lnTo>
                        <a:lnTo>
                          <a:pt x="961" y="1055"/>
                        </a:lnTo>
                        <a:lnTo>
                          <a:pt x="968" y="1065"/>
                        </a:lnTo>
                        <a:lnTo>
                          <a:pt x="969" y="1073"/>
                        </a:lnTo>
                        <a:lnTo>
                          <a:pt x="965" y="1083"/>
                        </a:lnTo>
                        <a:lnTo>
                          <a:pt x="954" y="1092"/>
                        </a:lnTo>
                        <a:lnTo>
                          <a:pt x="936" y="1103"/>
                        </a:lnTo>
                        <a:lnTo>
                          <a:pt x="909" y="1113"/>
                        </a:lnTo>
                        <a:lnTo>
                          <a:pt x="873" y="1123"/>
                        </a:lnTo>
                        <a:lnTo>
                          <a:pt x="870" y="1123"/>
                        </a:lnTo>
                        <a:lnTo>
                          <a:pt x="862" y="1126"/>
                        </a:lnTo>
                        <a:lnTo>
                          <a:pt x="851" y="1127"/>
                        </a:lnTo>
                        <a:lnTo>
                          <a:pt x="836" y="1129"/>
                        </a:lnTo>
                        <a:lnTo>
                          <a:pt x="817" y="1133"/>
                        </a:lnTo>
                        <a:lnTo>
                          <a:pt x="796" y="1135"/>
                        </a:lnTo>
                        <a:lnTo>
                          <a:pt x="772" y="1138"/>
                        </a:lnTo>
                        <a:lnTo>
                          <a:pt x="747" y="1141"/>
                        </a:lnTo>
                        <a:lnTo>
                          <a:pt x="720" y="1143"/>
                        </a:lnTo>
                        <a:lnTo>
                          <a:pt x="693" y="1144"/>
                        </a:lnTo>
                        <a:lnTo>
                          <a:pt x="665" y="1145"/>
                        </a:lnTo>
                        <a:lnTo>
                          <a:pt x="637" y="1145"/>
                        </a:lnTo>
                        <a:lnTo>
                          <a:pt x="611" y="1145"/>
                        </a:lnTo>
                        <a:lnTo>
                          <a:pt x="586" y="1143"/>
                        </a:lnTo>
                        <a:lnTo>
                          <a:pt x="561" y="1140"/>
                        </a:lnTo>
                        <a:lnTo>
                          <a:pt x="540" y="1134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7" name="Freeform 128"/>
                  <p:cNvSpPr>
                    <a:spLocks/>
                  </p:cNvSpPr>
                  <p:nvPr/>
                </p:nvSpPr>
                <p:spPr bwMode="auto">
                  <a:xfrm>
                    <a:off x="2332" y="1248"/>
                    <a:ext cx="72" cy="92"/>
                  </a:xfrm>
                  <a:custGeom>
                    <a:avLst/>
                    <a:gdLst>
                      <a:gd name="T0" fmla="*/ 64 w 72"/>
                      <a:gd name="T1" fmla="*/ 16 h 92"/>
                      <a:gd name="T2" fmla="*/ 25 w 72"/>
                      <a:gd name="T3" fmla="*/ 3 h 92"/>
                      <a:gd name="T4" fmla="*/ 7 w 72"/>
                      <a:gd name="T5" fmla="*/ 37 h 92"/>
                      <a:gd name="T6" fmla="*/ 64 w 72"/>
                      <a:gd name="T7" fmla="*/ 90 h 92"/>
                      <a:gd name="T8" fmla="*/ 56 w 72"/>
                      <a:gd name="T9" fmla="*/ 51 h 92"/>
                      <a:gd name="T10" fmla="*/ 64 w 72"/>
                      <a:gd name="T11" fmla="*/ 16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2" h="92">
                        <a:moveTo>
                          <a:pt x="64" y="16"/>
                        </a:moveTo>
                        <a:cubicBezTo>
                          <a:pt x="58" y="8"/>
                          <a:pt x="34" y="0"/>
                          <a:pt x="25" y="3"/>
                        </a:cubicBezTo>
                        <a:cubicBezTo>
                          <a:pt x="15" y="7"/>
                          <a:pt x="0" y="22"/>
                          <a:pt x="7" y="37"/>
                        </a:cubicBezTo>
                        <a:cubicBezTo>
                          <a:pt x="14" y="52"/>
                          <a:pt x="56" y="88"/>
                          <a:pt x="64" y="90"/>
                        </a:cubicBezTo>
                        <a:cubicBezTo>
                          <a:pt x="72" y="92"/>
                          <a:pt x="56" y="63"/>
                          <a:pt x="56" y="51"/>
                        </a:cubicBezTo>
                        <a:cubicBezTo>
                          <a:pt x="56" y="39"/>
                          <a:pt x="62" y="23"/>
                          <a:pt x="64" y="16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8" name="Freeform 129"/>
                  <p:cNvSpPr>
                    <a:spLocks/>
                  </p:cNvSpPr>
                  <p:nvPr/>
                </p:nvSpPr>
                <p:spPr bwMode="auto">
                  <a:xfrm flipH="1">
                    <a:off x="2308" y="1230"/>
                    <a:ext cx="104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9" name="Freeform 130"/>
                  <p:cNvSpPr>
                    <a:spLocks/>
                  </p:cNvSpPr>
                  <p:nvPr/>
                </p:nvSpPr>
                <p:spPr bwMode="auto">
                  <a:xfrm flipH="1">
                    <a:off x="2493" y="1230"/>
                    <a:ext cx="262" cy="242"/>
                  </a:xfrm>
                  <a:custGeom>
                    <a:avLst/>
                    <a:gdLst>
                      <a:gd name="T0" fmla="*/ 232 w 878"/>
                      <a:gd name="T1" fmla="*/ 23 h 783"/>
                      <a:gd name="T2" fmla="*/ 218 w 878"/>
                      <a:gd name="T3" fmla="*/ 27 h 783"/>
                      <a:gd name="T4" fmla="*/ 194 w 878"/>
                      <a:gd name="T5" fmla="*/ 37 h 783"/>
                      <a:gd name="T6" fmla="*/ 162 w 878"/>
                      <a:gd name="T7" fmla="*/ 50 h 783"/>
                      <a:gd name="T8" fmla="*/ 126 w 878"/>
                      <a:gd name="T9" fmla="*/ 70 h 783"/>
                      <a:gd name="T10" fmla="*/ 89 w 878"/>
                      <a:gd name="T11" fmla="*/ 95 h 783"/>
                      <a:gd name="T12" fmla="*/ 55 w 878"/>
                      <a:gd name="T13" fmla="*/ 126 h 783"/>
                      <a:gd name="T14" fmla="*/ 27 w 878"/>
                      <a:gd name="T15" fmla="*/ 164 h 783"/>
                      <a:gd name="T16" fmla="*/ 7 w 878"/>
                      <a:gd name="T17" fmla="*/ 208 h 783"/>
                      <a:gd name="T18" fmla="*/ 0 w 878"/>
                      <a:gd name="T19" fmla="*/ 259 h 783"/>
                      <a:gd name="T20" fmla="*/ 10 w 878"/>
                      <a:gd name="T21" fmla="*/ 317 h 783"/>
                      <a:gd name="T22" fmla="*/ 37 w 878"/>
                      <a:gd name="T23" fmla="*/ 383 h 783"/>
                      <a:gd name="T24" fmla="*/ 88 w 878"/>
                      <a:gd name="T25" fmla="*/ 457 h 783"/>
                      <a:gd name="T26" fmla="*/ 163 w 878"/>
                      <a:gd name="T27" fmla="*/ 540 h 783"/>
                      <a:gd name="T28" fmla="*/ 268 w 878"/>
                      <a:gd name="T29" fmla="*/ 629 h 783"/>
                      <a:gd name="T30" fmla="*/ 405 w 878"/>
                      <a:gd name="T31" fmla="*/ 730 h 783"/>
                      <a:gd name="T32" fmla="*/ 495 w 878"/>
                      <a:gd name="T33" fmla="*/ 776 h 783"/>
                      <a:gd name="T34" fmla="*/ 551 w 878"/>
                      <a:gd name="T35" fmla="*/ 730 h 783"/>
                      <a:gd name="T36" fmla="*/ 641 w 878"/>
                      <a:gd name="T37" fmla="*/ 647 h 783"/>
                      <a:gd name="T38" fmla="*/ 740 w 878"/>
                      <a:gd name="T39" fmla="*/ 540 h 783"/>
                      <a:gd name="T40" fmla="*/ 827 w 878"/>
                      <a:gd name="T41" fmla="*/ 418 h 783"/>
                      <a:gd name="T42" fmla="*/ 876 w 878"/>
                      <a:gd name="T43" fmla="*/ 293 h 783"/>
                      <a:gd name="T44" fmla="*/ 865 w 878"/>
                      <a:gd name="T45" fmla="*/ 178 h 783"/>
                      <a:gd name="T46" fmla="*/ 768 w 878"/>
                      <a:gd name="T47" fmla="*/ 81 h 783"/>
                      <a:gd name="T48" fmla="*/ 679 w 878"/>
                      <a:gd name="T49" fmla="*/ 43 h 783"/>
                      <a:gd name="T50" fmla="*/ 657 w 878"/>
                      <a:gd name="T51" fmla="*/ 38 h 783"/>
                      <a:gd name="T52" fmla="*/ 618 w 878"/>
                      <a:gd name="T53" fmla="*/ 27 h 783"/>
                      <a:gd name="T54" fmla="*/ 565 w 878"/>
                      <a:gd name="T55" fmla="*/ 16 h 783"/>
                      <a:gd name="T56" fmla="*/ 499 w 878"/>
                      <a:gd name="T57" fmla="*/ 5 h 783"/>
                      <a:gd name="T58" fmla="*/ 428 w 878"/>
                      <a:gd name="T59" fmla="*/ 0 h 783"/>
                      <a:gd name="T60" fmla="*/ 351 w 878"/>
                      <a:gd name="T61" fmla="*/ 2 h 783"/>
                      <a:gd name="T62" fmla="*/ 272 w 878"/>
                      <a:gd name="T63" fmla="*/ 12 h 7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78" h="783">
                        <a:moveTo>
                          <a:pt x="234" y="23"/>
                        </a:moveTo>
                        <a:lnTo>
                          <a:pt x="232" y="23"/>
                        </a:lnTo>
                        <a:lnTo>
                          <a:pt x="227" y="25"/>
                        </a:lnTo>
                        <a:lnTo>
                          <a:pt x="218" y="27"/>
                        </a:lnTo>
                        <a:lnTo>
                          <a:pt x="208" y="32"/>
                        </a:lnTo>
                        <a:lnTo>
                          <a:pt x="194" y="37"/>
                        </a:lnTo>
                        <a:lnTo>
                          <a:pt x="179" y="43"/>
                        </a:lnTo>
                        <a:lnTo>
                          <a:pt x="162" y="50"/>
                        </a:lnTo>
                        <a:lnTo>
                          <a:pt x="144" y="60"/>
                        </a:lnTo>
                        <a:lnTo>
                          <a:pt x="126" y="70"/>
                        </a:lnTo>
                        <a:lnTo>
                          <a:pt x="108" y="83"/>
                        </a:lnTo>
                        <a:lnTo>
                          <a:pt x="89" y="95"/>
                        </a:lnTo>
                        <a:lnTo>
                          <a:pt x="72" y="110"/>
                        </a:lnTo>
                        <a:lnTo>
                          <a:pt x="55" y="126"/>
                        </a:lnTo>
                        <a:lnTo>
                          <a:pt x="40" y="145"/>
                        </a:lnTo>
                        <a:lnTo>
                          <a:pt x="27" y="164"/>
                        </a:lnTo>
                        <a:lnTo>
                          <a:pt x="15" y="185"/>
                        </a:lnTo>
                        <a:lnTo>
                          <a:pt x="7" y="208"/>
                        </a:lnTo>
                        <a:lnTo>
                          <a:pt x="3" y="232"/>
                        </a:lnTo>
                        <a:lnTo>
                          <a:pt x="0" y="259"/>
                        </a:lnTo>
                        <a:lnTo>
                          <a:pt x="3" y="288"/>
                        </a:lnTo>
                        <a:lnTo>
                          <a:pt x="10" y="317"/>
                        </a:lnTo>
                        <a:lnTo>
                          <a:pt x="21" y="350"/>
                        </a:lnTo>
                        <a:lnTo>
                          <a:pt x="37" y="383"/>
                        </a:lnTo>
                        <a:lnTo>
                          <a:pt x="59" y="419"/>
                        </a:lnTo>
                        <a:lnTo>
                          <a:pt x="88" y="457"/>
                        </a:lnTo>
                        <a:lnTo>
                          <a:pt x="121" y="497"/>
                        </a:lnTo>
                        <a:lnTo>
                          <a:pt x="163" y="540"/>
                        </a:lnTo>
                        <a:lnTo>
                          <a:pt x="211" y="583"/>
                        </a:lnTo>
                        <a:lnTo>
                          <a:pt x="268" y="629"/>
                        </a:lnTo>
                        <a:lnTo>
                          <a:pt x="332" y="679"/>
                        </a:lnTo>
                        <a:lnTo>
                          <a:pt x="405" y="730"/>
                        </a:lnTo>
                        <a:lnTo>
                          <a:pt x="487" y="783"/>
                        </a:lnTo>
                        <a:lnTo>
                          <a:pt x="495" y="776"/>
                        </a:lnTo>
                        <a:lnTo>
                          <a:pt x="517" y="758"/>
                        </a:lnTo>
                        <a:lnTo>
                          <a:pt x="551" y="730"/>
                        </a:lnTo>
                        <a:lnTo>
                          <a:pt x="593" y="692"/>
                        </a:lnTo>
                        <a:lnTo>
                          <a:pt x="641" y="647"/>
                        </a:lnTo>
                        <a:lnTo>
                          <a:pt x="691" y="596"/>
                        </a:lnTo>
                        <a:lnTo>
                          <a:pt x="740" y="540"/>
                        </a:lnTo>
                        <a:lnTo>
                          <a:pt x="786" y="480"/>
                        </a:lnTo>
                        <a:lnTo>
                          <a:pt x="827" y="418"/>
                        </a:lnTo>
                        <a:lnTo>
                          <a:pt x="858" y="355"/>
                        </a:lnTo>
                        <a:lnTo>
                          <a:pt x="876" y="293"/>
                        </a:lnTo>
                        <a:lnTo>
                          <a:pt x="878" y="235"/>
                        </a:lnTo>
                        <a:lnTo>
                          <a:pt x="865" y="178"/>
                        </a:lnTo>
                        <a:lnTo>
                          <a:pt x="828" y="126"/>
                        </a:lnTo>
                        <a:lnTo>
                          <a:pt x="768" y="81"/>
                        </a:lnTo>
                        <a:lnTo>
                          <a:pt x="681" y="45"/>
                        </a:lnTo>
                        <a:lnTo>
                          <a:pt x="679" y="43"/>
                        </a:lnTo>
                        <a:lnTo>
                          <a:pt x="671" y="41"/>
                        </a:lnTo>
                        <a:lnTo>
                          <a:pt x="657" y="38"/>
                        </a:lnTo>
                        <a:lnTo>
                          <a:pt x="640" y="32"/>
                        </a:lnTo>
                        <a:lnTo>
                          <a:pt x="618" y="27"/>
                        </a:lnTo>
                        <a:lnTo>
                          <a:pt x="593" y="22"/>
                        </a:lnTo>
                        <a:lnTo>
                          <a:pt x="565" y="16"/>
                        </a:lnTo>
                        <a:lnTo>
                          <a:pt x="534" y="10"/>
                        </a:lnTo>
                        <a:lnTo>
                          <a:pt x="499" y="5"/>
                        </a:lnTo>
                        <a:lnTo>
                          <a:pt x="465" y="2"/>
                        </a:lnTo>
                        <a:lnTo>
                          <a:pt x="428" y="0"/>
                        </a:lnTo>
                        <a:lnTo>
                          <a:pt x="389" y="0"/>
                        </a:lnTo>
                        <a:lnTo>
                          <a:pt x="351" y="2"/>
                        </a:lnTo>
                        <a:lnTo>
                          <a:pt x="311" y="5"/>
                        </a:lnTo>
                        <a:lnTo>
                          <a:pt x="272" y="12"/>
                        </a:lnTo>
                        <a:lnTo>
                          <a:pt x="234" y="23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50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2438" y="1169"/>
                    <a:ext cx="304" cy="319"/>
                    <a:chOff x="4727" y="2541"/>
                    <a:chExt cx="304" cy="319"/>
                  </a:xfrm>
                </p:grpSpPr>
                <p:sp>
                  <p:nvSpPr>
                    <p:cNvPr id="157" name="Freeform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812" y="2541"/>
                      <a:ext cx="142" cy="15"/>
                    </a:xfrm>
                    <a:custGeom>
                      <a:avLst/>
                      <a:gdLst>
                        <a:gd name="T0" fmla="*/ 475 w 475"/>
                        <a:gd name="T1" fmla="*/ 33 h 48"/>
                        <a:gd name="T2" fmla="*/ 469 w 475"/>
                        <a:gd name="T3" fmla="*/ 33 h 48"/>
                        <a:gd name="T4" fmla="*/ 453 w 475"/>
                        <a:gd name="T5" fmla="*/ 34 h 48"/>
                        <a:gd name="T6" fmla="*/ 427 w 475"/>
                        <a:gd name="T7" fmla="*/ 36 h 48"/>
                        <a:gd name="T8" fmla="*/ 394 w 475"/>
                        <a:gd name="T9" fmla="*/ 39 h 48"/>
                        <a:gd name="T10" fmla="*/ 355 w 475"/>
                        <a:gd name="T11" fmla="*/ 41 h 48"/>
                        <a:gd name="T12" fmla="*/ 313 w 475"/>
                        <a:gd name="T13" fmla="*/ 43 h 48"/>
                        <a:gd name="T14" fmla="*/ 267 w 475"/>
                        <a:gd name="T15" fmla="*/ 46 h 48"/>
                        <a:gd name="T16" fmla="*/ 220 w 475"/>
                        <a:gd name="T17" fmla="*/ 47 h 48"/>
                        <a:gd name="T18" fmla="*/ 174 w 475"/>
                        <a:gd name="T19" fmla="*/ 48 h 48"/>
                        <a:gd name="T20" fmla="*/ 131 w 475"/>
                        <a:gd name="T21" fmla="*/ 48 h 48"/>
                        <a:gd name="T22" fmla="*/ 90 w 475"/>
                        <a:gd name="T23" fmla="*/ 47 h 48"/>
                        <a:gd name="T24" fmla="*/ 56 w 475"/>
                        <a:gd name="T25" fmla="*/ 46 h 48"/>
                        <a:gd name="T26" fmla="*/ 28 w 475"/>
                        <a:gd name="T27" fmla="*/ 41 h 48"/>
                        <a:gd name="T28" fmla="*/ 10 w 475"/>
                        <a:gd name="T29" fmla="*/ 36 h 48"/>
                        <a:gd name="T30" fmla="*/ 0 w 475"/>
                        <a:gd name="T31" fmla="*/ 28 h 48"/>
                        <a:gd name="T32" fmla="*/ 4 w 475"/>
                        <a:gd name="T33" fmla="*/ 19 h 48"/>
                        <a:gd name="T34" fmla="*/ 6 w 475"/>
                        <a:gd name="T35" fmla="*/ 19 h 48"/>
                        <a:gd name="T36" fmla="*/ 12 w 475"/>
                        <a:gd name="T37" fmla="*/ 18 h 48"/>
                        <a:gd name="T38" fmla="*/ 22 w 475"/>
                        <a:gd name="T39" fmla="*/ 16 h 48"/>
                        <a:gd name="T40" fmla="*/ 36 w 475"/>
                        <a:gd name="T41" fmla="*/ 13 h 48"/>
                        <a:gd name="T42" fmla="*/ 51 w 475"/>
                        <a:gd name="T43" fmla="*/ 11 h 48"/>
                        <a:gd name="T44" fmla="*/ 70 w 475"/>
                        <a:gd name="T45" fmla="*/ 9 h 48"/>
                        <a:gd name="T46" fmla="*/ 88 w 475"/>
                        <a:gd name="T47" fmla="*/ 6 h 48"/>
                        <a:gd name="T48" fmla="*/ 109 w 475"/>
                        <a:gd name="T49" fmla="*/ 4 h 48"/>
                        <a:gd name="T50" fmla="*/ 129 w 475"/>
                        <a:gd name="T51" fmla="*/ 2 h 48"/>
                        <a:gd name="T52" fmla="*/ 150 w 475"/>
                        <a:gd name="T53" fmla="*/ 1 h 48"/>
                        <a:gd name="T54" fmla="*/ 171 w 475"/>
                        <a:gd name="T55" fmla="*/ 0 h 48"/>
                        <a:gd name="T56" fmla="*/ 191 w 475"/>
                        <a:gd name="T57" fmla="*/ 0 h 48"/>
                        <a:gd name="T58" fmla="*/ 209 w 475"/>
                        <a:gd name="T59" fmla="*/ 1 h 48"/>
                        <a:gd name="T60" fmla="*/ 224 w 475"/>
                        <a:gd name="T61" fmla="*/ 3 h 48"/>
                        <a:gd name="T62" fmla="*/ 238 w 475"/>
                        <a:gd name="T63" fmla="*/ 6 h 48"/>
                        <a:gd name="T64" fmla="*/ 248 w 475"/>
                        <a:gd name="T65" fmla="*/ 11 h 48"/>
                        <a:gd name="T66" fmla="*/ 249 w 475"/>
                        <a:gd name="T67" fmla="*/ 11 h 48"/>
                        <a:gd name="T68" fmla="*/ 250 w 475"/>
                        <a:gd name="T69" fmla="*/ 13 h 48"/>
                        <a:gd name="T70" fmla="*/ 254 w 475"/>
                        <a:gd name="T71" fmla="*/ 15 h 48"/>
                        <a:gd name="T72" fmla="*/ 260 w 475"/>
                        <a:gd name="T73" fmla="*/ 17 h 48"/>
                        <a:gd name="T74" fmla="*/ 267 w 475"/>
                        <a:gd name="T75" fmla="*/ 20 h 48"/>
                        <a:gd name="T76" fmla="*/ 275 w 475"/>
                        <a:gd name="T77" fmla="*/ 23 h 48"/>
                        <a:gd name="T78" fmla="*/ 285 w 475"/>
                        <a:gd name="T79" fmla="*/ 26 h 48"/>
                        <a:gd name="T80" fmla="*/ 298 w 475"/>
                        <a:gd name="T81" fmla="*/ 29 h 48"/>
                        <a:gd name="T82" fmla="*/ 312 w 475"/>
                        <a:gd name="T83" fmla="*/ 32 h 48"/>
                        <a:gd name="T84" fmla="*/ 329 w 475"/>
                        <a:gd name="T85" fmla="*/ 34 h 48"/>
                        <a:gd name="T86" fmla="*/ 347 w 475"/>
                        <a:gd name="T87" fmla="*/ 36 h 48"/>
                        <a:gd name="T88" fmla="*/ 368 w 475"/>
                        <a:gd name="T89" fmla="*/ 38 h 48"/>
                        <a:gd name="T90" fmla="*/ 391 w 475"/>
                        <a:gd name="T91" fmla="*/ 39 h 48"/>
                        <a:gd name="T92" fmla="*/ 416 w 475"/>
                        <a:gd name="T93" fmla="*/ 38 h 48"/>
                        <a:gd name="T94" fmla="*/ 444 w 475"/>
                        <a:gd name="T95" fmla="*/ 36 h 48"/>
                        <a:gd name="T96" fmla="*/ 475 w 475"/>
                        <a:gd name="T97" fmla="*/ 33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475" h="48">
                          <a:moveTo>
                            <a:pt x="475" y="33"/>
                          </a:moveTo>
                          <a:lnTo>
                            <a:pt x="469" y="33"/>
                          </a:lnTo>
                          <a:lnTo>
                            <a:pt x="453" y="34"/>
                          </a:lnTo>
                          <a:lnTo>
                            <a:pt x="427" y="36"/>
                          </a:lnTo>
                          <a:lnTo>
                            <a:pt x="394" y="39"/>
                          </a:lnTo>
                          <a:lnTo>
                            <a:pt x="355" y="41"/>
                          </a:lnTo>
                          <a:lnTo>
                            <a:pt x="313" y="43"/>
                          </a:lnTo>
                          <a:lnTo>
                            <a:pt x="267" y="46"/>
                          </a:lnTo>
                          <a:lnTo>
                            <a:pt x="220" y="47"/>
                          </a:lnTo>
                          <a:lnTo>
                            <a:pt x="174" y="48"/>
                          </a:lnTo>
                          <a:lnTo>
                            <a:pt x="131" y="48"/>
                          </a:lnTo>
                          <a:lnTo>
                            <a:pt x="90" y="47"/>
                          </a:lnTo>
                          <a:lnTo>
                            <a:pt x="56" y="46"/>
                          </a:lnTo>
                          <a:lnTo>
                            <a:pt x="28" y="41"/>
                          </a:lnTo>
                          <a:lnTo>
                            <a:pt x="10" y="36"/>
                          </a:lnTo>
                          <a:lnTo>
                            <a:pt x="0" y="28"/>
                          </a:lnTo>
                          <a:lnTo>
                            <a:pt x="4" y="19"/>
                          </a:lnTo>
                          <a:lnTo>
                            <a:pt x="6" y="19"/>
                          </a:lnTo>
                          <a:lnTo>
                            <a:pt x="12" y="18"/>
                          </a:lnTo>
                          <a:lnTo>
                            <a:pt x="22" y="16"/>
                          </a:lnTo>
                          <a:lnTo>
                            <a:pt x="36" y="13"/>
                          </a:lnTo>
                          <a:lnTo>
                            <a:pt x="51" y="11"/>
                          </a:lnTo>
                          <a:lnTo>
                            <a:pt x="70" y="9"/>
                          </a:lnTo>
                          <a:lnTo>
                            <a:pt x="88" y="6"/>
                          </a:lnTo>
                          <a:lnTo>
                            <a:pt x="109" y="4"/>
                          </a:lnTo>
                          <a:lnTo>
                            <a:pt x="129" y="2"/>
                          </a:lnTo>
                          <a:lnTo>
                            <a:pt x="150" y="1"/>
                          </a:lnTo>
                          <a:lnTo>
                            <a:pt x="171" y="0"/>
                          </a:lnTo>
                          <a:lnTo>
                            <a:pt x="191" y="0"/>
                          </a:lnTo>
                          <a:lnTo>
                            <a:pt x="209" y="1"/>
                          </a:lnTo>
                          <a:lnTo>
                            <a:pt x="224" y="3"/>
                          </a:lnTo>
                          <a:lnTo>
                            <a:pt x="238" y="6"/>
                          </a:lnTo>
                          <a:lnTo>
                            <a:pt x="248" y="11"/>
                          </a:lnTo>
                          <a:lnTo>
                            <a:pt x="249" y="11"/>
                          </a:lnTo>
                          <a:lnTo>
                            <a:pt x="250" y="13"/>
                          </a:lnTo>
                          <a:lnTo>
                            <a:pt x="254" y="15"/>
                          </a:lnTo>
                          <a:lnTo>
                            <a:pt x="260" y="17"/>
                          </a:lnTo>
                          <a:lnTo>
                            <a:pt x="267" y="20"/>
                          </a:lnTo>
                          <a:lnTo>
                            <a:pt x="275" y="23"/>
                          </a:lnTo>
                          <a:lnTo>
                            <a:pt x="285" y="26"/>
                          </a:lnTo>
                          <a:lnTo>
                            <a:pt x="298" y="29"/>
                          </a:lnTo>
                          <a:lnTo>
                            <a:pt x="312" y="32"/>
                          </a:lnTo>
                          <a:lnTo>
                            <a:pt x="329" y="34"/>
                          </a:lnTo>
                          <a:lnTo>
                            <a:pt x="347" y="36"/>
                          </a:lnTo>
                          <a:lnTo>
                            <a:pt x="368" y="38"/>
                          </a:lnTo>
                          <a:lnTo>
                            <a:pt x="391" y="39"/>
                          </a:lnTo>
                          <a:lnTo>
                            <a:pt x="416" y="38"/>
                          </a:lnTo>
                          <a:lnTo>
                            <a:pt x="444" y="36"/>
                          </a:lnTo>
                          <a:lnTo>
                            <a:pt x="475" y="33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8" name="Freeform 133"/>
                    <p:cNvSpPr>
                      <a:spLocks/>
                    </p:cNvSpPr>
                    <p:nvPr/>
                  </p:nvSpPr>
                  <p:spPr bwMode="auto">
                    <a:xfrm flipH="1">
                      <a:off x="4875" y="2580"/>
                      <a:ext cx="107" cy="10"/>
                    </a:xfrm>
                    <a:custGeom>
                      <a:avLst/>
                      <a:gdLst>
                        <a:gd name="T0" fmla="*/ 356 w 356"/>
                        <a:gd name="T1" fmla="*/ 18 h 33"/>
                        <a:gd name="T2" fmla="*/ 354 w 356"/>
                        <a:gd name="T3" fmla="*/ 18 h 33"/>
                        <a:gd name="T4" fmla="*/ 347 w 356"/>
                        <a:gd name="T5" fmla="*/ 21 h 33"/>
                        <a:gd name="T6" fmla="*/ 337 w 356"/>
                        <a:gd name="T7" fmla="*/ 22 h 33"/>
                        <a:gd name="T8" fmla="*/ 322 w 356"/>
                        <a:gd name="T9" fmla="*/ 24 h 33"/>
                        <a:gd name="T10" fmla="*/ 304 w 356"/>
                        <a:gd name="T11" fmla="*/ 27 h 33"/>
                        <a:gd name="T12" fmla="*/ 284 w 356"/>
                        <a:gd name="T13" fmla="*/ 29 h 33"/>
                        <a:gd name="T14" fmla="*/ 260 w 356"/>
                        <a:gd name="T15" fmla="*/ 31 h 33"/>
                        <a:gd name="T16" fmla="*/ 235 w 356"/>
                        <a:gd name="T17" fmla="*/ 32 h 33"/>
                        <a:gd name="T18" fmla="*/ 207 w 356"/>
                        <a:gd name="T19" fmla="*/ 33 h 33"/>
                        <a:gd name="T20" fmla="*/ 180 w 356"/>
                        <a:gd name="T21" fmla="*/ 33 h 33"/>
                        <a:gd name="T22" fmla="*/ 150 w 356"/>
                        <a:gd name="T23" fmla="*/ 32 h 33"/>
                        <a:gd name="T24" fmla="*/ 120 w 356"/>
                        <a:gd name="T25" fmla="*/ 29 h 33"/>
                        <a:gd name="T26" fmla="*/ 90 w 356"/>
                        <a:gd name="T27" fmla="*/ 25 h 33"/>
                        <a:gd name="T28" fmla="*/ 59 w 356"/>
                        <a:gd name="T29" fmla="*/ 18 h 33"/>
                        <a:gd name="T30" fmla="*/ 29 w 356"/>
                        <a:gd name="T31" fmla="*/ 10 h 33"/>
                        <a:gd name="T32" fmla="*/ 0 w 356"/>
                        <a:gd name="T33" fmla="*/ 0 h 33"/>
                        <a:gd name="T34" fmla="*/ 4 w 356"/>
                        <a:gd name="T35" fmla="*/ 0 h 33"/>
                        <a:gd name="T36" fmla="*/ 13 w 356"/>
                        <a:gd name="T37" fmla="*/ 1 h 33"/>
                        <a:gd name="T38" fmla="*/ 27 w 356"/>
                        <a:gd name="T39" fmla="*/ 4 h 33"/>
                        <a:gd name="T40" fmla="*/ 46 w 356"/>
                        <a:gd name="T41" fmla="*/ 5 h 33"/>
                        <a:gd name="T42" fmla="*/ 68 w 356"/>
                        <a:gd name="T43" fmla="*/ 7 h 33"/>
                        <a:gd name="T44" fmla="*/ 95 w 356"/>
                        <a:gd name="T45" fmla="*/ 9 h 33"/>
                        <a:gd name="T46" fmla="*/ 122 w 356"/>
                        <a:gd name="T47" fmla="*/ 12 h 33"/>
                        <a:gd name="T48" fmla="*/ 152 w 356"/>
                        <a:gd name="T49" fmla="*/ 14 h 33"/>
                        <a:gd name="T50" fmla="*/ 182 w 356"/>
                        <a:gd name="T51" fmla="*/ 16 h 33"/>
                        <a:gd name="T52" fmla="*/ 212 w 356"/>
                        <a:gd name="T53" fmla="*/ 18 h 33"/>
                        <a:gd name="T54" fmla="*/ 242 w 356"/>
                        <a:gd name="T55" fmla="*/ 21 h 33"/>
                        <a:gd name="T56" fmla="*/ 271 w 356"/>
                        <a:gd name="T57" fmla="*/ 22 h 33"/>
                        <a:gd name="T58" fmla="*/ 297 w 356"/>
                        <a:gd name="T59" fmla="*/ 22 h 33"/>
                        <a:gd name="T60" fmla="*/ 320 w 356"/>
                        <a:gd name="T61" fmla="*/ 22 h 33"/>
                        <a:gd name="T62" fmla="*/ 340 w 356"/>
                        <a:gd name="T63" fmla="*/ 21 h 33"/>
                        <a:gd name="T64" fmla="*/ 356 w 356"/>
                        <a:gd name="T65" fmla="*/ 1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6" h="33">
                          <a:moveTo>
                            <a:pt x="356" y="18"/>
                          </a:moveTo>
                          <a:lnTo>
                            <a:pt x="354" y="18"/>
                          </a:lnTo>
                          <a:lnTo>
                            <a:pt x="347" y="21"/>
                          </a:lnTo>
                          <a:lnTo>
                            <a:pt x="337" y="22"/>
                          </a:lnTo>
                          <a:lnTo>
                            <a:pt x="322" y="24"/>
                          </a:lnTo>
                          <a:lnTo>
                            <a:pt x="304" y="27"/>
                          </a:lnTo>
                          <a:lnTo>
                            <a:pt x="284" y="29"/>
                          </a:lnTo>
                          <a:lnTo>
                            <a:pt x="260" y="31"/>
                          </a:lnTo>
                          <a:lnTo>
                            <a:pt x="235" y="32"/>
                          </a:lnTo>
                          <a:lnTo>
                            <a:pt x="207" y="33"/>
                          </a:lnTo>
                          <a:lnTo>
                            <a:pt x="180" y="33"/>
                          </a:lnTo>
                          <a:lnTo>
                            <a:pt x="150" y="32"/>
                          </a:lnTo>
                          <a:lnTo>
                            <a:pt x="120" y="29"/>
                          </a:lnTo>
                          <a:lnTo>
                            <a:pt x="90" y="25"/>
                          </a:lnTo>
                          <a:lnTo>
                            <a:pt x="59" y="18"/>
                          </a:lnTo>
                          <a:lnTo>
                            <a:pt x="29" y="10"/>
                          </a:lnTo>
                          <a:lnTo>
                            <a:pt x="0" y="0"/>
                          </a:lnTo>
                          <a:lnTo>
                            <a:pt x="4" y="0"/>
                          </a:lnTo>
                          <a:lnTo>
                            <a:pt x="13" y="1"/>
                          </a:lnTo>
                          <a:lnTo>
                            <a:pt x="27" y="4"/>
                          </a:lnTo>
                          <a:lnTo>
                            <a:pt x="46" y="5"/>
                          </a:lnTo>
                          <a:lnTo>
                            <a:pt x="68" y="7"/>
                          </a:lnTo>
                          <a:lnTo>
                            <a:pt x="95" y="9"/>
                          </a:lnTo>
                          <a:lnTo>
                            <a:pt x="122" y="12"/>
                          </a:lnTo>
                          <a:lnTo>
                            <a:pt x="152" y="14"/>
                          </a:lnTo>
                          <a:lnTo>
                            <a:pt x="182" y="16"/>
                          </a:lnTo>
                          <a:lnTo>
                            <a:pt x="212" y="18"/>
                          </a:lnTo>
                          <a:lnTo>
                            <a:pt x="242" y="21"/>
                          </a:lnTo>
                          <a:lnTo>
                            <a:pt x="271" y="22"/>
                          </a:lnTo>
                          <a:lnTo>
                            <a:pt x="297" y="22"/>
                          </a:lnTo>
                          <a:lnTo>
                            <a:pt x="320" y="22"/>
                          </a:lnTo>
                          <a:lnTo>
                            <a:pt x="340" y="21"/>
                          </a:lnTo>
                          <a:lnTo>
                            <a:pt x="356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9" name="Freeform 134"/>
                    <p:cNvSpPr>
                      <a:spLocks/>
                    </p:cNvSpPr>
                    <p:nvPr/>
                  </p:nvSpPr>
                  <p:spPr bwMode="auto">
                    <a:xfrm flipH="1">
                      <a:off x="4804" y="2549"/>
                      <a:ext cx="160" cy="14"/>
                    </a:xfrm>
                    <a:custGeom>
                      <a:avLst/>
                      <a:gdLst>
                        <a:gd name="T0" fmla="*/ 535 w 535"/>
                        <a:gd name="T1" fmla="*/ 18 h 46"/>
                        <a:gd name="T2" fmla="*/ 529 w 535"/>
                        <a:gd name="T3" fmla="*/ 19 h 46"/>
                        <a:gd name="T4" fmla="*/ 513 w 535"/>
                        <a:gd name="T5" fmla="*/ 22 h 46"/>
                        <a:gd name="T6" fmla="*/ 488 w 535"/>
                        <a:gd name="T7" fmla="*/ 24 h 46"/>
                        <a:gd name="T8" fmla="*/ 454 w 535"/>
                        <a:gd name="T9" fmla="*/ 29 h 46"/>
                        <a:gd name="T10" fmla="*/ 415 w 535"/>
                        <a:gd name="T11" fmla="*/ 32 h 46"/>
                        <a:gd name="T12" fmla="*/ 370 w 535"/>
                        <a:gd name="T13" fmla="*/ 37 h 46"/>
                        <a:gd name="T14" fmla="*/ 323 w 535"/>
                        <a:gd name="T15" fmla="*/ 40 h 46"/>
                        <a:gd name="T16" fmla="*/ 274 w 535"/>
                        <a:gd name="T17" fmla="*/ 44 h 46"/>
                        <a:gd name="T18" fmla="*/ 225 w 535"/>
                        <a:gd name="T19" fmla="*/ 46 h 46"/>
                        <a:gd name="T20" fmla="*/ 178 w 535"/>
                        <a:gd name="T21" fmla="*/ 46 h 46"/>
                        <a:gd name="T22" fmla="*/ 133 w 535"/>
                        <a:gd name="T23" fmla="*/ 45 h 46"/>
                        <a:gd name="T24" fmla="*/ 91 w 535"/>
                        <a:gd name="T25" fmla="*/ 41 h 46"/>
                        <a:gd name="T26" fmla="*/ 57 w 535"/>
                        <a:gd name="T27" fmla="*/ 36 h 46"/>
                        <a:gd name="T28" fmla="*/ 29 w 535"/>
                        <a:gd name="T29" fmla="*/ 28 h 46"/>
                        <a:gd name="T30" fmla="*/ 9 w 535"/>
                        <a:gd name="T31" fmla="*/ 15 h 46"/>
                        <a:gd name="T32" fmla="*/ 0 w 535"/>
                        <a:gd name="T33" fmla="*/ 0 h 46"/>
                        <a:gd name="T34" fmla="*/ 2 w 535"/>
                        <a:gd name="T35" fmla="*/ 0 h 46"/>
                        <a:gd name="T36" fmla="*/ 8 w 535"/>
                        <a:gd name="T37" fmla="*/ 1 h 46"/>
                        <a:gd name="T38" fmla="*/ 19 w 535"/>
                        <a:gd name="T39" fmla="*/ 3 h 46"/>
                        <a:gd name="T40" fmla="*/ 32 w 535"/>
                        <a:gd name="T41" fmla="*/ 6 h 46"/>
                        <a:gd name="T42" fmla="*/ 52 w 535"/>
                        <a:gd name="T43" fmla="*/ 8 h 46"/>
                        <a:gd name="T44" fmla="*/ 74 w 535"/>
                        <a:gd name="T45" fmla="*/ 10 h 46"/>
                        <a:gd name="T46" fmla="*/ 102 w 535"/>
                        <a:gd name="T47" fmla="*/ 14 h 46"/>
                        <a:gd name="T48" fmla="*/ 133 w 535"/>
                        <a:gd name="T49" fmla="*/ 16 h 46"/>
                        <a:gd name="T50" fmla="*/ 167 w 535"/>
                        <a:gd name="T51" fmla="*/ 18 h 46"/>
                        <a:gd name="T52" fmla="*/ 208 w 535"/>
                        <a:gd name="T53" fmla="*/ 21 h 46"/>
                        <a:gd name="T54" fmla="*/ 251 w 535"/>
                        <a:gd name="T55" fmla="*/ 22 h 46"/>
                        <a:gd name="T56" fmla="*/ 299 w 535"/>
                        <a:gd name="T57" fmla="*/ 23 h 46"/>
                        <a:gd name="T58" fmla="*/ 352 w 535"/>
                        <a:gd name="T59" fmla="*/ 23 h 46"/>
                        <a:gd name="T60" fmla="*/ 408 w 535"/>
                        <a:gd name="T61" fmla="*/ 23 h 46"/>
                        <a:gd name="T62" fmla="*/ 469 w 535"/>
                        <a:gd name="T63" fmla="*/ 21 h 46"/>
                        <a:gd name="T64" fmla="*/ 535 w 535"/>
                        <a:gd name="T65" fmla="*/ 18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35" h="46">
                          <a:moveTo>
                            <a:pt x="535" y="18"/>
                          </a:moveTo>
                          <a:lnTo>
                            <a:pt x="529" y="19"/>
                          </a:lnTo>
                          <a:lnTo>
                            <a:pt x="513" y="22"/>
                          </a:lnTo>
                          <a:lnTo>
                            <a:pt x="488" y="24"/>
                          </a:lnTo>
                          <a:lnTo>
                            <a:pt x="454" y="29"/>
                          </a:lnTo>
                          <a:lnTo>
                            <a:pt x="415" y="32"/>
                          </a:lnTo>
                          <a:lnTo>
                            <a:pt x="370" y="37"/>
                          </a:lnTo>
                          <a:lnTo>
                            <a:pt x="323" y="40"/>
                          </a:lnTo>
                          <a:lnTo>
                            <a:pt x="274" y="44"/>
                          </a:lnTo>
                          <a:lnTo>
                            <a:pt x="225" y="46"/>
                          </a:lnTo>
                          <a:lnTo>
                            <a:pt x="178" y="46"/>
                          </a:lnTo>
                          <a:lnTo>
                            <a:pt x="133" y="45"/>
                          </a:lnTo>
                          <a:lnTo>
                            <a:pt x="91" y="41"/>
                          </a:lnTo>
                          <a:lnTo>
                            <a:pt x="57" y="36"/>
                          </a:lnTo>
                          <a:lnTo>
                            <a:pt x="29" y="28"/>
                          </a:lnTo>
                          <a:lnTo>
                            <a:pt x="9" y="15"/>
                          </a:lnTo>
                          <a:lnTo>
                            <a:pt x="0" y="0"/>
                          </a:lnTo>
                          <a:lnTo>
                            <a:pt x="2" y="0"/>
                          </a:lnTo>
                          <a:lnTo>
                            <a:pt x="8" y="1"/>
                          </a:lnTo>
                          <a:lnTo>
                            <a:pt x="19" y="3"/>
                          </a:lnTo>
                          <a:lnTo>
                            <a:pt x="32" y="6"/>
                          </a:lnTo>
                          <a:lnTo>
                            <a:pt x="52" y="8"/>
                          </a:lnTo>
                          <a:lnTo>
                            <a:pt x="74" y="10"/>
                          </a:lnTo>
                          <a:lnTo>
                            <a:pt x="102" y="14"/>
                          </a:lnTo>
                          <a:lnTo>
                            <a:pt x="133" y="16"/>
                          </a:lnTo>
                          <a:lnTo>
                            <a:pt x="167" y="18"/>
                          </a:lnTo>
                          <a:lnTo>
                            <a:pt x="208" y="21"/>
                          </a:lnTo>
                          <a:lnTo>
                            <a:pt x="251" y="22"/>
                          </a:lnTo>
                          <a:lnTo>
                            <a:pt x="299" y="23"/>
                          </a:lnTo>
                          <a:lnTo>
                            <a:pt x="352" y="23"/>
                          </a:lnTo>
                          <a:lnTo>
                            <a:pt x="408" y="23"/>
                          </a:lnTo>
                          <a:lnTo>
                            <a:pt x="469" y="21"/>
                          </a:lnTo>
                          <a:lnTo>
                            <a:pt x="535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0" name="Freeform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844" y="2851"/>
                      <a:ext cx="79" cy="9"/>
                    </a:xfrm>
                    <a:custGeom>
                      <a:avLst/>
                      <a:gdLst>
                        <a:gd name="T0" fmla="*/ 265 w 265"/>
                        <a:gd name="T1" fmla="*/ 19 h 30"/>
                        <a:gd name="T2" fmla="*/ 263 w 265"/>
                        <a:gd name="T3" fmla="*/ 20 h 30"/>
                        <a:gd name="T4" fmla="*/ 256 w 265"/>
                        <a:gd name="T5" fmla="*/ 21 h 30"/>
                        <a:gd name="T6" fmla="*/ 243 w 265"/>
                        <a:gd name="T7" fmla="*/ 24 h 30"/>
                        <a:gd name="T8" fmla="*/ 226 w 265"/>
                        <a:gd name="T9" fmla="*/ 27 h 30"/>
                        <a:gd name="T10" fmla="*/ 203 w 265"/>
                        <a:gd name="T11" fmla="*/ 29 h 30"/>
                        <a:gd name="T12" fmla="*/ 175 w 265"/>
                        <a:gd name="T13" fmla="*/ 30 h 30"/>
                        <a:gd name="T14" fmla="*/ 142 w 265"/>
                        <a:gd name="T15" fmla="*/ 30 h 30"/>
                        <a:gd name="T16" fmla="*/ 101 w 265"/>
                        <a:gd name="T17" fmla="*/ 29 h 30"/>
                        <a:gd name="T18" fmla="*/ 84 w 265"/>
                        <a:gd name="T19" fmla="*/ 28 h 30"/>
                        <a:gd name="T20" fmla="*/ 68 w 265"/>
                        <a:gd name="T21" fmla="*/ 26 h 30"/>
                        <a:gd name="T22" fmla="*/ 53 w 265"/>
                        <a:gd name="T23" fmla="*/ 24 h 30"/>
                        <a:gd name="T24" fmla="*/ 39 w 265"/>
                        <a:gd name="T25" fmla="*/ 21 h 30"/>
                        <a:gd name="T26" fmla="*/ 27 w 265"/>
                        <a:gd name="T27" fmla="*/ 18 h 30"/>
                        <a:gd name="T28" fmla="*/ 15 w 265"/>
                        <a:gd name="T29" fmla="*/ 13 h 30"/>
                        <a:gd name="T30" fmla="*/ 7 w 265"/>
                        <a:gd name="T31" fmla="*/ 7 h 30"/>
                        <a:gd name="T32" fmla="*/ 0 w 265"/>
                        <a:gd name="T33" fmla="*/ 0 h 30"/>
                        <a:gd name="T34" fmla="*/ 1 w 265"/>
                        <a:gd name="T35" fmla="*/ 0 h 30"/>
                        <a:gd name="T36" fmla="*/ 4 w 265"/>
                        <a:gd name="T37" fmla="*/ 2 h 30"/>
                        <a:gd name="T38" fmla="*/ 7 w 265"/>
                        <a:gd name="T39" fmla="*/ 3 h 30"/>
                        <a:gd name="T40" fmla="*/ 13 w 265"/>
                        <a:gd name="T41" fmla="*/ 5 h 30"/>
                        <a:gd name="T42" fmla="*/ 20 w 265"/>
                        <a:gd name="T43" fmla="*/ 6 h 30"/>
                        <a:gd name="T44" fmla="*/ 30 w 265"/>
                        <a:gd name="T45" fmla="*/ 9 h 30"/>
                        <a:gd name="T46" fmla="*/ 42 w 265"/>
                        <a:gd name="T47" fmla="*/ 11 h 30"/>
                        <a:gd name="T48" fmla="*/ 55 w 265"/>
                        <a:gd name="T49" fmla="*/ 13 h 30"/>
                        <a:gd name="T50" fmla="*/ 73 w 265"/>
                        <a:gd name="T51" fmla="*/ 15 h 30"/>
                        <a:gd name="T52" fmla="*/ 91 w 265"/>
                        <a:gd name="T53" fmla="*/ 17 h 30"/>
                        <a:gd name="T54" fmla="*/ 113 w 265"/>
                        <a:gd name="T55" fmla="*/ 19 h 30"/>
                        <a:gd name="T56" fmla="*/ 137 w 265"/>
                        <a:gd name="T57" fmla="*/ 20 h 30"/>
                        <a:gd name="T58" fmla="*/ 165 w 265"/>
                        <a:gd name="T59" fmla="*/ 20 h 30"/>
                        <a:gd name="T60" fmla="*/ 195 w 265"/>
                        <a:gd name="T61" fmla="*/ 21 h 30"/>
                        <a:gd name="T62" fmla="*/ 228 w 265"/>
                        <a:gd name="T63" fmla="*/ 20 h 30"/>
                        <a:gd name="T64" fmla="*/ 265 w 265"/>
                        <a:gd name="T65" fmla="*/ 19 h 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265" h="30">
                          <a:moveTo>
                            <a:pt x="265" y="19"/>
                          </a:moveTo>
                          <a:lnTo>
                            <a:pt x="263" y="20"/>
                          </a:lnTo>
                          <a:lnTo>
                            <a:pt x="256" y="21"/>
                          </a:lnTo>
                          <a:lnTo>
                            <a:pt x="243" y="24"/>
                          </a:lnTo>
                          <a:lnTo>
                            <a:pt x="226" y="27"/>
                          </a:lnTo>
                          <a:lnTo>
                            <a:pt x="203" y="29"/>
                          </a:lnTo>
                          <a:lnTo>
                            <a:pt x="175" y="30"/>
                          </a:lnTo>
                          <a:lnTo>
                            <a:pt x="142" y="30"/>
                          </a:lnTo>
                          <a:lnTo>
                            <a:pt x="101" y="29"/>
                          </a:lnTo>
                          <a:lnTo>
                            <a:pt x="84" y="28"/>
                          </a:lnTo>
                          <a:lnTo>
                            <a:pt x="68" y="26"/>
                          </a:lnTo>
                          <a:lnTo>
                            <a:pt x="53" y="24"/>
                          </a:lnTo>
                          <a:lnTo>
                            <a:pt x="39" y="21"/>
                          </a:lnTo>
                          <a:lnTo>
                            <a:pt x="27" y="18"/>
                          </a:lnTo>
                          <a:lnTo>
                            <a:pt x="15" y="13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  <a:lnTo>
                            <a:pt x="1" y="0"/>
                          </a:lnTo>
                          <a:lnTo>
                            <a:pt x="4" y="2"/>
                          </a:lnTo>
                          <a:lnTo>
                            <a:pt x="7" y="3"/>
                          </a:lnTo>
                          <a:lnTo>
                            <a:pt x="13" y="5"/>
                          </a:lnTo>
                          <a:lnTo>
                            <a:pt x="20" y="6"/>
                          </a:lnTo>
                          <a:lnTo>
                            <a:pt x="30" y="9"/>
                          </a:lnTo>
                          <a:lnTo>
                            <a:pt x="42" y="11"/>
                          </a:lnTo>
                          <a:lnTo>
                            <a:pt x="55" y="13"/>
                          </a:lnTo>
                          <a:lnTo>
                            <a:pt x="73" y="15"/>
                          </a:lnTo>
                          <a:lnTo>
                            <a:pt x="91" y="17"/>
                          </a:lnTo>
                          <a:lnTo>
                            <a:pt x="113" y="19"/>
                          </a:lnTo>
                          <a:lnTo>
                            <a:pt x="137" y="20"/>
                          </a:lnTo>
                          <a:lnTo>
                            <a:pt x="165" y="20"/>
                          </a:lnTo>
                          <a:lnTo>
                            <a:pt x="195" y="21"/>
                          </a:lnTo>
                          <a:lnTo>
                            <a:pt x="228" y="20"/>
                          </a:lnTo>
                          <a:lnTo>
                            <a:pt x="265" y="1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61" name="Freeform 136"/>
                    <p:cNvSpPr>
                      <a:spLocks/>
                    </p:cNvSpPr>
                    <p:nvPr/>
                  </p:nvSpPr>
                  <p:spPr bwMode="auto">
                    <a:xfrm flipH="1">
                      <a:off x="4760" y="2589"/>
                      <a:ext cx="238" cy="29"/>
                    </a:xfrm>
                    <a:custGeom>
                      <a:avLst/>
                      <a:gdLst>
                        <a:gd name="T0" fmla="*/ 1 w 800"/>
                        <a:gd name="T1" fmla="*/ 17 h 92"/>
                        <a:gd name="T2" fmla="*/ 13 w 800"/>
                        <a:gd name="T3" fmla="*/ 20 h 92"/>
                        <a:gd name="T4" fmla="*/ 33 w 800"/>
                        <a:gd name="T5" fmla="*/ 24 h 92"/>
                        <a:gd name="T6" fmla="*/ 63 w 800"/>
                        <a:gd name="T7" fmla="*/ 29 h 92"/>
                        <a:gd name="T8" fmla="*/ 100 w 800"/>
                        <a:gd name="T9" fmla="*/ 35 h 92"/>
                        <a:gd name="T10" fmla="*/ 145 w 800"/>
                        <a:gd name="T11" fmla="*/ 40 h 92"/>
                        <a:gd name="T12" fmla="*/ 197 w 800"/>
                        <a:gd name="T13" fmla="*/ 46 h 92"/>
                        <a:gd name="T14" fmla="*/ 252 w 800"/>
                        <a:gd name="T15" fmla="*/ 52 h 92"/>
                        <a:gd name="T16" fmla="*/ 313 w 800"/>
                        <a:gd name="T17" fmla="*/ 55 h 92"/>
                        <a:gd name="T18" fmla="*/ 377 w 800"/>
                        <a:gd name="T19" fmla="*/ 59 h 92"/>
                        <a:gd name="T20" fmla="*/ 442 w 800"/>
                        <a:gd name="T21" fmla="*/ 59 h 92"/>
                        <a:gd name="T22" fmla="*/ 509 w 800"/>
                        <a:gd name="T23" fmla="*/ 56 h 92"/>
                        <a:gd name="T24" fmla="*/ 576 w 800"/>
                        <a:gd name="T25" fmla="*/ 51 h 92"/>
                        <a:gd name="T26" fmla="*/ 643 w 800"/>
                        <a:gd name="T27" fmla="*/ 41 h 92"/>
                        <a:gd name="T28" fmla="*/ 707 w 800"/>
                        <a:gd name="T29" fmla="*/ 29 h 92"/>
                        <a:gd name="T30" fmla="*/ 770 w 800"/>
                        <a:gd name="T31" fmla="*/ 10 h 92"/>
                        <a:gd name="T32" fmla="*/ 798 w 800"/>
                        <a:gd name="T33" fmla="*/ 0 h 92"/>
                        <a:gd name="T34" fmla="*/ 792 w 800"/>
                        <a:gd name="T35" fmla="*/ 5 h 92"/>
                        <a:gd name="T36" fmla="*/ 777 w 800"/>
                        <a:gd name="T37" fmla="*/ 13 h 92"/>
                        <a:gd name="T38" fmla="*/ 755 w 800"/>
                        <a:gd name="T39" fmla="*/ 22 h 92"/>
                        <a:gd name="T40" fmla="*/ 727 w 800"/>
                        <a:gd name="T41" fmla="*/ 33 h 92"/>
                        <a:gd name="T42" fmla="*/ 691 w 800"/>
                        <a:gd name="T43" fmla="*/ 46 h 92"/>
                        <a:gd name="T44" fmla="*/ 651 w 800"/>
                        <a:gd name="T45" fmla="*/ 59 h 92"/>
                        <a:gd name="T46" fmla="*/ 604 w 800"/>
                        <a:gd name="T47" fmla="*/ 70 h 92"/>
                        <a:gd name="T48" fmla="*/ 551 w 800"/>
                        <a:gd name="T49" fmla="*/ 81 h 92"/>
                        <a:gd name="T50" fmla="*/ 493 w 800"/>
                        <a:gd name="T51" fmla="*/ 87 h 92"/>
                        <a:gd name="T52" fmla="*/ 430 w 800"/>
                        <a:gd name="T53" fmla="*/ 92 h 92"/>
                        <a:gd name="T54" fmla="*/ 362 w 800"/>
                        <a:gd name="T55" fmla="*/ 92 h 92"/>
                        <a:gd name="T56" fmla="*/ 289 w 800"/>
                        <a:gd name="T57" fmla="*/ 86 h 92"/>
                        <a:gd name="T58" fmla="*/ 211 w 800"/>
                        <a:gd name="T59" fmla="*/ 76 h 92"/>
                        <a:gd name="T60" fmla="*/ 130 w 800"/>
                        <a:gd name="T61" fmla="*/ 58 h 92"/>
                        <a:gd name="T62" fmla="*/ 44 w 800"/>
                        <a:gd name="T63" fmla="*/ 33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800" h="92">
                          <a:moveTo>
                            <a:pt x="0" y="17"/>
                          </a:moveTo>
                          <a:lnTo>
                            <a:pt x="1" y="17"/>
                          </a:lnTo>
                          <a:lnTo>
                            <a:pt x="6" y="18"/>
                          </a:lnTo>
                          <a:lnTo>
                            <a:pt x="13" y="20"/>
                          </a:lnTo>
                          <a:lnTo>
                            <a:pt x="22" y="22"/>
                          </a:lnTo>
                          <a:lnTo>
                            <a:pt x="33" y="24"/>
                          </a:lnTo>
                          <a:lnTo>
                            <a:pt x="47" y="26"/>
                          </a:lnTo>
                          <a:lnTo>
                            <a:pt x="63" y="29"/>
                          </a:lnTo>
                          <a:lnTo>
                            <a:pt x="81" y="31"/>
                          </a:lnTo>
                          <a:lnTo>
                            <a:pt x="100" y="35"/>
                          </a:lnTo>
                          <a:lnTo>
                            <a:pt x="122" y="38"/>
                          </a:lnTo>
                          <a:lnTo>
                            <a:pt x="145" y="40"/>
                          </a:lnTo>
                          <a:lnTo>
                            <a:pt x="170" y="44"/>
                          </a:lnTo>
                          <a:lnTo>
                            <a:pt x="197" y="46"/>
                          </a:lnTo>
                          <a:lnTo>
                            <a:pt x="223" y="49"/>
                          </a:lnTo>
                          <a:lnTo>
                            <a:pt x="252" y="52"/>
                          </a:lnTo>
                          <a:lnTo>
                            <a:pt x="282" y="54"/>
                          </a:lnTo>
                          <a:lnTo>
                            <a:pt x="313" y="55"/>
                          </a:lnTo>
                          <a:lnTo>
                            <a:pt x="344" y="58"/>
                          </a:lnTo>
                          <a:lnTo>
                            <a:pt x="377" y="59"/>
                          </a:lnTo>
                          <a:lnTo>
                            <a:pt x="409" y="59"/>
                          </a:lnTo>
                          <a:lnTo>
                            <a:pt x="442" y="59"/>
                          </a:lnTo>
                          <a:lnTo>
                            <a:pt x="476" y="58"/>
                          </a:lnTo>
                          <a:lnTo>
                            <a:pt x="509" y="56"/>
                          </a:lnTo>
                          <a:lnTo>
                            <a:pt x="543" y="54"/>
                          </a:lnTo>
                          <a:lnTo>
                            <a:pt x="576" y="51"/>
                          </a:lnTo>
                          <a:lnTo>
                            <a:pt x="609" y="46"/>
                          </a:lnTo>
                          <a:lnTo>
                            <a:pt x="643" y="41"/>
                          </a:lnTo>
                          <a:lnTo>
                            <a:pt x="675" y="36"/>
                          </a:lnTo>
                          <a:lnTo>
                            <a:pt x="707" y="29"/>
                          </a:lnTo>
                          <a:lnTo>
                            <a:pt x="739" y="20"/>
                          </a:lnTo>
                          <a:lnTo>
                            <a:pt x="770" y="10"/>
                          </a:lnTo>
                          <a:lnTo>
                            <a:pt x="800" y="0"/>
                          </a:lnTo>
                          <a:lnTo>
                            <a:pt x="798" y="0"/>
                          </a:lnTo>
                          <a:lnTo>
                            <a:pt x="796" y="2"/>
                          </a:lnTo>
                          <a:lnTo>
                            <a:pt x="792" y="5"/>
                          </a:lnTo>
                          <a:lnTo>
                            <a:pt x="785" y="8"/>
                          </a:lnTo>
                          <a:lnTo>
                            <a:pt x="777" y="13"/>
                          </a:lnTo>
                          <a:lnTo>
                            <a:pt x="766" y="17"/>
                          </a:lnTo>
                          <a:lnTo>
                            <a:pt x="755" y="22"/>
                          </a:lnTo>
                          <a:lnTo>
                            <a:pt x="742" y="28"/>
                          </a:lnTo>
                          <a:lnTo>
                            <a:pt x="727" y="33"/>
                          </a:lnTo>
                          <a:lnTo>
                            <a:pt x="710" y="40"/>
                          </a:lnTo>
                          <a:lnTo>
                            <a:pt x="691" y="46"/>
                          </a:lnTo>
                          <a:lnTo>
                            <a:pt x="672" y="53"/>
                          </a:lnTo>
                          <a:lnTo>
                            <a:pt x="651" y="59"/>
                          </a:lnTo>
                          <a:lnTo>
                            <a:pt x="628" y="64"/>
                          </a:lnTo>
                          <a:lnTo>
                            <a:pt x="604" y="70"/>
                          </a:lnTo>
                          <a:lnTo>
                            <a:pt x="578" y="76"/>
                          </a:lnTo>
                          <a:lnTo>
                            <a:pt x="551" y="81"/>
                          </a:lnTo>
                          <a:lnTo>
                            <a:pt x="523" y="84"/>
                          </a:lnTo>
                          <a:lnTo>
                            <a:pt x="493" y="87"/>
                          </a:lnTo>
                          <a:lnTo>
                            <a:pt x="462" y="90"/>
                          </a:lnTo>
                          <a:lnTo>
                            <a:pt x="430" y="92"/>
                          </a:lnTo>
                          <a:lnTo>
                            <a:pt x="396" y="92"/>
                          </a:lnTo>
                          <a:lnTo>
                            <a:pt x="362" y="92"/>
                          </a:lnTo>
                          <a:lnTo>
                            <a:pt x="326" y="90"/>
                          </a:lnTo>
                          <a:lnTo>
                            <a:pt x="289" y="86"/>
                          </a:lnTo>
                          <a:lnTo>
                            <a:pt x="250" y="82"/>
                          </a:lnTo>
                          <a:lnTo>
                            <a:pt x="211" y="76"/>
                          </a:lnTo>
                          <a:lnTo>
                            <a:pt x="170" y="68"/>
                          </a:lnTo>
                          <a:lnTo>
                            <a:pt x="130" y="58"/>
                          </a:lnTo>
                          <a:lnTo>
                            <a:pt x="87" y="46"/>
                          </a:lnTo>
                          <a:lnTo>
                            <a:pt x="44" y="33"/>
                          </a:lnTo>
                          <a:lnTo>
                            <a:pt x="0" y="17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162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27" y="2737"/>
                      <a:ext cx="304" cy="47"/>
                      <a:chOff x="4727" y="2737"/>
                      <a:chExt cx="304" cy="47"/>
                    </a:xfrm>
                  </p:grpSpPr>
                  <p:sp>
                    <p:nvSpPr>
                      <p:cNvPr id="163" name="Freeform 13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8" y="2737"/>
                        <a:ext cx="302" cy="24"/>
                      </a:xfrm>
                      <a:custGeom>
                        <a:avLst/>
                        <a:gdLst>
                          <a:gd name="T0" fmla="*/ 2 w 1013"/>
                          <a:gd name="T1" fmla="*/ 15 h 81"/>
                          <a:gd name="T2" fmla="*/ 16 w 1013"/>
                          <a:gd name="T3" fmla="*/ 17 h 81"/>
                          <a:gd name="T4" fmla="*/ 41 w 1013"/>
                          <a:gd name="T5" fmla="*/ 21 h 81"/>
                          <a:gd name="T6" fmla="*/ 79 w 1013"/>
                          <a:gd name="T7" fmla="*/ 25 h 81"/>
                          <a:gd name="T8" fmla="*/ 128 w 1013"/>
                          <a:gd name="T9" fmla="*/ 30 h 81"/>
                          <a:gd name="T10" fmla="*/ 184 w 1013"/>
                          <a:gd name="T11" fmla="*/ 36 h 81"/>
                          <a:gd name="T12" fmla="*/ 249 w 1013"/>
                          <a:gd name="T13" fmla="*/ 40 h 81"/>
                          <a:gd name="T14" fmla="*/ 320 w 1013"/>
                          <a:gd name="T15" fmla="*/ 45 h 81"/>
                          <a:gd name="T16" fmla="*/ 396 w 1013"/>
                          <a:gd name="T17" fmla="*/ 48 h 81"/>
                          <a:gd name="T18" fmla="*/ 477 w 1013"/>
                          <a:gd name="T19" fmla="*/ 51 h 81"/>
                          <a:gd name="T20" fmla="*/ 560 w 1013"/>
                          <a:gd name="T21" fmla="*/ 51 h 81"/>
                          <a:gd name="T22" fmla="*/ 645 w 1013"/>
                          <a:gd name="T23" fmla="*/ 48 h 81"/>
                          <a:gd name="T24" fmla="*/ 729 w 1013"/>
                          <a:gd name="T25" fmla="*/ 44 h 81"/>
                          <a:gd name="T26" fmla="*/ 814 w 1013"/>
                          <a:gd name="T27" fmla="*/ 36 h 81"/>
                          <a:gd name="T28" fmla="*/ 896 w 1013"/>
                          <a:gd name="T29" fmla="*/ 24 h 81"/>
                          <a:gd name="T30" fmla="*/ 975 w 1013"/>
                          <a:gd name="T31" fmla="*/ 9 h 81"/>
                          <a:gd name="T32" fmla="*/ 1011 w 1013"/>
                          <a:gd name="T33" fmla="*/ 0 h 81"/>
                          <a:gd name="T34" fmla="*/ 1002 w 1013"/>
                          <a:gd name="T35" fmla="*/ 5 h 81"/>
                          <a:gd name="T36" fmla="*/ 984 w 1013"/>
                          <a:gd name="T37" fmla="*/ 10 h 81"/>
                          <a:gd name="T38" fmla="*/ 956 w 1013"/>
                          <a:gd name="T39" fmla="*/ 19 h 81"/>
                          <a:gd name="T40" fmla="*/ 920 w 1013"/>
                          <a:gd name="T41" fmla="*/ 30 h 81"/>
                          <a:gd name="T42" fmla="*/ 875 w 1013"/>
                          <a:gd name="T43" fmla="*/ 40 h 81"/>
                          <a:gd name="T44" fmla="*/ 824 w 1013"/>
                          <a:gd name="T45" fmla="*/ 51 h 81"/>
                          <a:gd name="T46" fmla="*/ 764 w 1013"/>
                          <a:gd name="T47" fmla="*/ 61 h 81"/>
                          <a:gd name="T48" fmla="*/ 698 w 1013"/>
                          <a:gd name="T49" fmla="*/ 70 h 81"/>
                          <a:gd name="T50" fmla="*/ 624 w 1013"/>
                          <a:gd name="T51" fmla="*/ 76 h 81"/>
                          <a:gd name="T52" fmla="*/ 544 w 1013"/>
                          <a:gd name="T53" fmla="*/ 79 h 81"/>
                          <a:gd name="T54" fmla="*/ 457 w 1013"/>
                          <a:gd name="T55" fmla="*/ 79 h 81"/>
                          <a:gd name="T56" fmla="*/ 365 w 1013"/>
                          <a:gd name="T57" fmla="*/ 75 h 81"/>
                          <a:gd name="T58" fmla="*/ 267 w 1013"/>
                          <a:gd name="T59" fmla="*/ 66 h 81"/>
                          <a:gd name="T60" fmla="*/ 163 w 1013"/>
                          <a:gd name="T61" fmla="*/ 51 h 81"/>
                          <a:gd name="T62" fmla="*/ 55 w 1013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3" h="81">
                            <a:moveTo>
                              <a:pt x="0" y="15"/>
                            </a:moveTo>
                            <a:lnTo>
                              <a:pt x="2" y="15"/>
                            </a:lnTo>
                            <a:lnTo>
                              <a:pt x="7" y="16"/>
                            </a:lnTo>
                            <a:lnTo>
                              <a:pt x="16" y="17"/>
                            </a:lnTo>
                            <a:lnTo>
                              <a:pt x="27" y="18"/>
                            </a:lnTo>
                            <a:lnTo>
                              <a:pt x="41" y="21"/>
                            </a:lnTo>
                            <a:lnTo>
                              <a:pt x="60" y="23"/>
                            </a:lnTo>
                            <a:lnTo>
                              <a:pt x="79" y="25"/>
                            </a:lnTo>
                            <a:lnTo>
                              <a:pt x="102" y="28"/>
                            </a:lnTo>
                            <a:lnTo>
                              <a:pt x="128" y="30"/>
                            </a:lnTo>
                            <a:lnTo>
                              <a:pt x="155" y="32"/>
                            </a:lnTo>
                            <a:lnTo>
                              <a:pt x="184" y="36"/>
                            </a:lnTo>
                            <a:lnTo>
                              <a:pt x="215" y="38"/>
                            </a:lnTo>
                            <a:lnTo>
                              <a:pt x="249" y="40"/>
                            </a:lnTo>
                            <a:lnTo>
                              <a:pt x="283" y="43"/>
                            </a:lnTo>
                            <a:lnTo>
                              <a:pt x="320" y="45"/>
                            </a:lnTo>
                            <a:lnTo>
                              <a:pt x="358" y="47"/>
                            </a:lnTo>
                            <a:lnTo>
                              <a:pt x="396" y="48"/>
                            </a:lnTo>
                            <a:lnTo>
                              <a:pt x="436" y="49"/>
                            </a:lnTo>
                            <a:lnTo>
                              <a:pt x="477" y="51"/>
                            </a:lnTo>
                            <a:lnTo>
                              <a:pt x="518" y="51"/>
                            </a:lnTo>
                            <a:lnTo>
                              <a:pt x="560" y="51"/>
                            </a:lnTo>
                            <a:lnTo>
                              <a:pt x="602" y="49"/>
                            </a:lnTo>
                            <a:lnTo>
                              <a:pt x="645" y="48"/>
                            </a:lnTo>
                            <a:lnTo>
                              <a:pt x="688" y="46"/>
                            </a:lnTo>
                            <a:lnTo>
                              <a:pt x="729" y="44"/>
                            </a:lnTo>
                            <a:lnTo>
                              <a:pt x="772" y="40"/>
                            </a:lnTo>
                            <a:lnTo>
                              <a:pt x="814" y="36"/>
                            </a:lnTo>
                            <a:lnTo>
                              <a:pt x="855" y="31"/>
                            </a:lnTo>
                            <a:lnTo>
                              <a:pt x="896" y="24"/>
                            </a:lnTo>
                            <a:lnTo>
                              <a:pt x="935" y="17"/>
                            </a:lnTo>
                            <a:lnTo>
                              <a:pt x="975" y="9"/>
                            </a:lnTo>
                            <a:lnTo>
                              <a:pt x="1013" y="0"/>
                            </a:lnTo>
                            <a:lnTo>
                              <a:pt x="1011" y="0"/>
                            </a:lnTo>
                            <a:lnTo>
                              <a:pt x="1008" y="2"/>
                            </a:lnTo>
                            <a:lnTo>
                              <a:pt x="1002" y="5"/>
                            </a:lnTo>
                            <a:lnTo>
                              <a:pt x="994" y="7"/>
                            </a:lnTo>
                            <a:lnTo>
                              <a:pt x="984" y="10"/>
                            </a:lnTo>
                            <a:lnTo>
                              <a:pt x="971" y="15"/>
                            </a:lnTo>
                            <a:lnTo>
                              <a:pt x="956" y="19"/>
                            </a:lnTo>
                            <a:lnTo>
                              <a:pt x="939" y="24"/>
                            </a:lnTo>
                            <a:lnTo>
                              <a:pt x="920" y="30"/>
                            </a:lnTo>
                            <a:lnTo>
                              <a:pt x="899" y="34"/>
                            </a:lnTo>
                            <a:lnTo>
                              <a:pt x="875" y="40"/>
                            </a:lnTo>
                            <a:lnTo>
                              <a:pt x="851" y="46"/>
                            </a:lnTo>
                            <a:lnTo>
                              <a:pt x="824" y="51"/>
                            </a:lnTo>
                            <a:lnTo>
                              <a:pt x="795" y="56"/>
                            </a:lnTo>
                            <a:lnTo>
                              <a:pt x="764" y="61"/>
                            </a:lnTo>
                            <a:lnTo>
                              <a:pt x="731" y="66"/>
                            </a:lnTo>
                            <a:lnTo>
                              <a:pt x="698" y="70"/>
                            </a:lnTo>
                            <a:lnTo>
                              <a:pt x="661" y="74"/>
                            </a:lnTo>
                            <a:lnTo>
                              <a:pt x="624" y="76"/>
                            </a:lnTo>
                            <a:lnTo>
                              <a:pt x="585" y="78"/>
                            </a:lnTo>
                            <a:lnTo>
                              <a:pt x="544" y="79"/>
                            </a:lnTo>
                            <a:lnTo>
                              <a:pt x="501" y="81"/>
                            </a:lnTo>
                            <a:lnTo>
                              <a:pt x="457" y="79"/>
                            </a:lnTo>
                            <a:lnTo>
                              <a:pt x="412" y="78"/>
                            </a:lnTo>
                            <a:lnTo>
                              <a:pt x="365" y="75"/>
                            </a:lnTo>
                            <a:lnTo>
                              <a:pt x="317" y="71"/>
                            </a:lnTo>
                            <a:lnTo>
                              <a:pt x="267" y="66"/>
                            </a:lnTo>
                            <a:lnTo>
                              <a:pt x="216" y="59"/>
                            </a:lnTo>
                            <a:lnTo>
                              <a:pt x="163" y="51"/>
                            </a:lnTo>
                            <a:lnTo>
                              <a:pt x="110" y="40"/>
                            </a:lnTo>
                            <a:lnTo>
                              <a:pt x="55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64" name="Freeform 13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7" y="2759"/>
                        <a:ext cx="304" cy="25"/>
                      </a:xfrm>
                      <a:custGeom>
                        <a:avLst/>
                        <a:gdLst>
                          <a:gd name="T0" fmla="*/ 3 w 1019"/>
                          <a:gd name="T1" fmla="*/ 15 h 81"/>
                          <a:gd name="T2" fmla="*/ 17 w 1019"/>
                          <a:gd name="T3" fmla="*/ 18 h 81"/>
                          <a:gd name="T4" fmla="*/ 43 w 1019"/>
                          <a:gd name="T5" fmla="*/ 21 h 81"/>
                          <a:gd name="T6" fmla="*/ 80 w 1019"/>
                          <a:gd name="T7" fmla="*/ 26 h 81"/>
                          <a:gd name="T8" fmla="*/ 128 w 1019"/>
                          <a:gd name="T9" fmla="*/ 30 h 81"/>
                          <a:gd name="T10" fmla="*/ 186 w 1019"/>
                          <a:gd name="T11" fmla="*/ 36 h 81"/>
                          <a:gd name="T12" fmla="*/ 250 w 1019"/>
                          <a:gd name="T13" fmla="*/ 41 h 81"/>
                          <a:gd name="T14" fmla="*/ 322 w 1019"/>
                          <a:gd name="T15" fmla="*/ 45 h 81"/>
                          <a:gd name="T16" fmla="*/ 399 w 1019"/>
                          <a:gd name="T17" fmla="*/ 49 h 81"/>
                          <a:gd name="T18" fmla="*/ 480 w 1019"/>
                          <a:gd name="T19" fmla="*/ 51 h 81"/>
                          <a:gd name="T20" fmla="*/ 563 w 1019"/>
                          <a:gd name="T21" fmla="*/ 51 h 81"/>
                          <a:gd name="T22" fmla="*/ 648 w 1019"/>
                          <a:gd name="T23" fmla="*/ 49 h 81"/>
                          <a:gd name="T24" fmla="*/ 734 w 1019"/>
                          <a:gd name="T25" fmla="*/ 44 h 81"/>
                          <a:gd name="T26" fmla="*/ 819 w 1019"/>
                          <a:gd name="T27" fmla="*/ 36 h 81"/>
                          <a:gd name="T28" fmla="*/ 902 w 1019"/>
                          <a:gd name="T29" fmla="*/ 24 h 81"/>
                          <a:gd name="T30" fmla="*/ 981 w 1019"/>
                          <a:gd name="T31" fmla="*/ 10 h 81"/>
                          <a:gd name="T32" fmla="*/ 1018 w 1019"/>
                          <a:gd name="T33" fmla="*/ 0 h 81"/>
                          <a:gd name="T34" fmla="*/ 1009 w 1019"/>
                          <a:gd name="T35" fmla="*/ 5 h 81"/>
                          <a:gd name="T36" fmla="*/ 989 w 1019"/>
                          <a:gd name="T37" fmla="*/ 11 h 81"/>
                          <a:gd name="T38" fmla="*/ 961 w 1019"/>
                          <a:gd name="T39" fmla="*/ 20 h 81"/>
                          <a:gd name="T40" fmla="*/ 926 w 1019"/>
                          <a:gd name="T41" fmla="*/ 30 h 81"/>
                          <a:gd name="T42" fmla="*/ 882 w 1019"/>
                          <a:gd name="T43" fmla="*/ 41 h 81"/>
                          <a:gd name="T44" fmla="*/ 829 w 1019"/>
                          <a:gd name="T45" fmla="*/ 51 h 81"/>
                          <a:gd name="T46" fmla="*/ 769 w 1019"/>
                          <a:gd name="T47" fmla="*/ 61 h 81"/>
                          <a:gd name="T48" fmla="*/ 702 w 1019"/>
                          <a:gd name="T49" fmla="*/ 71 h 81"/>
                          <a:gd name="T50" fmla="*/ 628 w 1019"/>
                          <a:gd name="T51" fmla="*/ 76 h 81"/>
                          <a:gd name="T52" fmla="*/ 548 w 1019"/>
                          <a:gd name="T53" fmla="*/ 80 h 81"/>
                          <a:gd name="T54" fmla="*/ 460 w 1019"/>
                          <a:gd name="T55" fmla="*/ 80 h 81"/>
                          <a:gd name="T56" fmla="*/ 368 w 1019"/>
                          <a:gd name="T57" fmla="*/ 75 h 81"/>
                          <a:gd name="T58" fmla="*/ 269 w 1019"/>
                          <a:gd name="T59" fmla="*/ 66 h 81"/>
                          <a:gd name="T60" fmla="*/ 165 w 1019"/>
                          <a:gd name="T61" fmla="*/ 51 h 81"/>
                          <a:gd name="T62" fmla="*/ 57 w 1019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9" h="81">
                            <a:moveTo>
                              <a:pt x="0" y="15"/>
                            </a:moveTo>
                            <a:lnTo>
                              <a:pt x="3" y="15"/>
                            </a:lnTo>
                            <a:lnTo>
                              <a:pt x="7" y="16"/>
                            </a:lnTo>
                            <a:lnTo>
                              <a:pt x="17" y="18"/>
                            </a:lnTo>
                            <a:lnTo>
                              <a:pt x="28" y="19"/>
                            </a:lnTo>
                            <a:lnTo>
                              <a:pt x="43" y="21"/>
                            </a:lnTo>
                            <a:lnTo>
                              <a:pt x="60" y="23"/>
                            </a:lnTo>
                            <a:lnTo>
                              <a:pt x="80" y="26"/>
                            </a:lnTo>
                            <a:lnTo>
                              <a:pt x="103" y="28"/>
                            </a:lnTo>
                            <a:lnTo>
                              <a:pt x="128" y="30"/>
                            </a:lnTo>
                            <a:lnTo>
                              <a:pt x="156" y="33"/>
                            </a:lnTo>
                            <a:lnTo>
                              <a:pt x="186" y="36"/>
                            </a:lnTo>
                            <a:lnTo>
                              <a:pt x="217" y="38"/>
                            </a:lnTo>
                            <a:lnTo>
                              <a:pt x="250" y="41"/>
                            </a:lnTo>
                            <a:lnTo>
                              <a:pt x="285" y="43"/>
                            </a:lnTo>
                            <a:lnTo>
                              <a:pt x="322" y="45"/>
                            </a:lnTo>
                            <a:lnTo>
                              <a:pt x="360" y="48"/>
                            </a:lnTo>
                            <a:lnTo>
                              <a:pt x="399" y="49"/>
                            </a:lnTo>
                            <a:lnTo>
                              <a:pt x="438" y="50"/>
                            </a:lnTo>
                            <a:lnTo>
                              <a:pt x="480" y="51"/>
                            </a:lnTo>
                            <a:lnTo>
                              <a:pt x="521" y="51"/>
                            </a:lnTo>
                            <a:lnTo>
                              <a:pt x="563" y="51"/>
                            </a:lnTo>
                            <a:lnTo>
                              <a:pt x="605" y="50"/>
                            </a:lnTo>
                            <a:lnTo>
                              <a:pt x="648" y="49"/>
                            </a:lnTo>
                            <a:lnTo>
                              <a:pt x="691" y="46"/>
                            </a:lnTo>
                            <a:lnTo>
                              <a:pt x="734" y="44"/>
                            </a:lnTo>
                            <a:lnTo>
                              <a:pt x="777" y="41"/>
                            </a:lnTo>
                            <a:lnTo>
                              <a:pt x="819" y="36"/>
                            </a:lnTo>
                            <a:lnTo>
                              <a:pt x="860" y="31"/>
                            </a:lnTo>
                            <a:lnTo>
                              <a:pt x="902" y="24"/>
                            </a:lnTo>
                            <a:lnTo>
                              <a:pt x="942" y="18"/>
                            </a:lnTo>
                            <a:lnTo>
                              <a:pt x="981" y="10"/>
                            </a:lnTo>
                            <a:lnTo>
                              <a:pt x="1019" y="0"/>
                            </a:lnTo>
                            <a:lnTo>
                              <a:pt x="1018" y="0"/>
                            </a:lnTo>
                            <a:lnTo>
                              <a:pt x="1014" y="3"/>
                            </a:lnTo>
                            <a:lnTo>
                              <a:pt x="1009" y="5"/>
                            </a:lnTo>
                            <a:lnTo>
                              <a:pt x="1001" y="7"/>
                            </a:lnTo>
                            <a:lnTo>
                              <a:pt x="989" y="11"/>
                            </a:lnTo>
                            <a:lnTo>
                              <a:pt x="976" y="15"/>
                            </a:lnTo>
                            <a:lnTo>
                              <a:pt x="961" y="20"/>
                            </a:lnTo>
                            <a:lnTo>
                              <a:pt x="945" y="24"/>
                            </a:lnTo>
                            <a:lnTo>
                              <a:pt x="926" y="30"/>
                            </a:lnTo>
                            <a:lnTo>
                              <a:pt x="905" y="35"/>
                            </a:lnTo>
                            <a:lnTo>
                              <a:pt x="882" y="41"/>
                            </a:lnTo>
                            <a:lnTo>
                              <a:pt x="857" y="46"/>
                            </a:lnTo>
                            <a:lnTo>
                              <a:pt x="829" y="51"/>
                            </a:lnTo>
                            <a:lnTo>
                              <a:pt x="800" y="57"/>
                            </a:lnTo>
                            <a:lnTo>
                              <a:pt x="769" y="61"/>
                            </a:lnTo>
                            <a:lnTo>
                              <a:pt x="737" y="66"/>
                            </a:lnTo>
                            <a:lnTo>
                              <a:pt x="702" y="71"/>
                            </a:lnTo>
                            <a:lnTo>
                              <a:pt x="666" y="74"/>
                            </a:lnTo>
                            <a:lnTo>
                              <a:pt x="628" y="76"/>
                            </a:lnTo>
                            <a:lnTo>
                              <a:pt x="588" y="79"/>
                            </a:lnTo>
                            <a:lnTo>
                              <a:pt x="548" y="80"/>
                            </a:lnTo>
                            <a:lnTo>
                              <a:pt x="505" y="81"/>
                            </a:lnTo>
                            <a:lnTo>
                              <a:pt x="460" y="80"/>
                            </a:lnTo>
                            <a:lnTo>
                              <a:pt x="415" y="79"/>
                            </a:lnTo>
                            <a:lnTo>
                              <a:pt x="368" y="75"/>
                            </a:lnTo>
                            <a:lnTo>
                              <a:pt x="320" y="72"/>
                            </a:lnTo>
                            <a:lnTo>
                              <a:pt x="269" y="66"/>
                            </a:lnTo>
                            <a:lnTo>
                              <a:pt x="218" y="59"/>
                            </a:lnTo>
                            <a:lnTo>
                              <a:pt x="165" y="51"/>
                            </a:lnTo>
                            <a:lnTo>
                              <a:pt x="111" y="41"/>
                            </a:lnTo>
                            <a:lnTo>
                              <a:pt x="57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grpSp>
                <p:nvGrpSpPr>
                  <p:cNvPr id="151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2322" y="1205"/>
                    <a:ext cx="293" cy="306"/>
                    <a:chOff x="4611" y="2577"/>
                    <a:chExt cx="293" cy="306"/>
                  </a:xfrm>
                </p:grpSpPr>
                <p:sp>
                  <p:nvSpPr>
                    <p:cNvPr id="153" name="Freeform 141"/>
                    <p:cNvSpPr>
                      <a:spLocks/>
                    </p:cNvSpPr>
                    <p:nvPr/>
                  </p:nvSpPr>
                  <p:spPr bwMode="auto">
                    <a:xfrm flipH="1">
                      <a:off x="4688" y="2644"/>
                      <a:ext cx="193" cy="202"/>
                    </a:xfrm>
                    <a:custGeom>
                      <a:avLst/>
                      <a:gdLst>
                        <a:gd name="T0" fmla="*/ 0 w 648"/>
                        <a:gd name="T1" fmla="*/ 656 h 656"/>
                        <a:gd name="T2" fmla="*/ 6 w 648"/>
                        <a:gd name="T3" fmla="*/ 652 h 656"/>
                        <a:gd name="T4" fmla="*/ 25 w 648"/>
                        <a:gd name="T5" fmla="*/ 644 h 656"/>
                        <a:gd name="T6" fmla="*/ 54 w 648"/>
                        <a:gd name="T7" fmla="*/ 629 h 656"/>
                        <a:gd name="T8" fmla="*/ 91 w 648"/>
                        <a:gd name="T9" fmla="*/ 609 h 656"/>
                        <a:gd name="T10" fmla="*/ 134 w 648"/>
                        <a:gd name="T11" fmla="*/ 584 h 656"/>
                        <a:gd name="T12" fmla="*/ 183 w 648"/>
                        <a:gd name="T13" fmla="*/ 554 h 656"/>
                        <a:gd name="T14" fmla="*/ 235 w 648"/>
                        <a:gd name="T15" fmla="*/ 520 h 656"/>
                        <a:gd name="T16" fmla="*/ 288 w 648"/>
                        <a:gd name="T17" fmla="*/ 481 h 656"/>
                        <a:gd name="T18" fmla="*/ 339 w 648"/>
                        <a:gd name="T19" fmla="*/ 438 h 656"/>
                        <a:gd name="T20" fmla="*/ 390 w 648"/>
                        <a:gd name="T21" fmla="*/ 391 h 656"/>
                        <a:gd name="T22" fmla="*/ 436 w 648"/>
                        <a:gd name="T23" fmla="*/ 339 h 656"/>
                        <a:gd name="T24" fmla="*/ 478 w 648"/>
                        <a:gd name="T25" fmla="*/ 285 h 656"/>
                        <a:gd name="T26" fmla="*/ 511 w 648"/>
                        <a:gd name="T27" fmla="*/ 226 h 656"/>
                        <a:gd name="T28" fmla="*/ 534 w 648"/>
                        <a:gd name="T29" fmla="*/ 165 h 656"/>
                        <a:gd name="T30" fmla="*/ 548 w 648"/>
                        <a:gd name="T31" fmla="*/ 102 h 656"/>
                        <a:gd name="T32" fmla="*/ 548 w 648"/>
                        <a:gd name="T33" fmla="*/ 35 h 656"/>
                        <a:gd name="T34" fmla="*/ 644 w 648"/>
                        <a:gd name="T35" fmla="*/ 0 h 656"/>
                        <a:gd name="T36" fmla="*/ 644 w 648"/>
                        <a:gd name="T37" fmla="*/ 2 h 656"/>
                        <a:gd name="T38" fmla="*/ 645 w 648"/>
                        <a:gd name="T39" fmla="*/ 5 h 656"/>
                        <a:gd name="T40" fmla="*/ 646 w 648"/>
                        <a:gd name="T41" fmla="*/ 11 h 656"/>
                        <a:gd name="T42" fmla="*/ 647 w 648"/>
                        <a:gd name="T43" fmla="*/ 19 h 656"/>
                        <a:gd name="T44" fmla="*/ 648 w 648"/>
                        <a:gd name="T45" fmla="*/ 28 h 656"/>
                        <a:gd name="T46" fmla="*/ 648 w 648"/>
                        <a:gd name="T47" fmla="*/ 40 h 656"/>
                        <a:gd name="T48" fmla="*/ 648 w 648"/>
                        <a:gd name="T49" fmla="*/ 52 h 656"/>
                        <a:gd name="T50" fmla="*/ 648 w 648"/>
                        <a:gd name="T51" fmla="*/ 67 h 656"/>
                        <a:gd name="T52" fmla="*/ 647 w 648"/>
                        <a:gd name="T53" fmla="*/ 84 h 656"/>
                        <a:gd name="T54" fmla="*/ 645 w 648"/>
                        <a:gd name="T55" fmla="*/ 102 h 656"/>
                        <a:gd name="T56" fmla="*/ 642 w 648"/>
                        <a:gd name="T57" fmla="*/ 121 h 656"/>
                        <a:gd name="T58" fmla="*/ 638 w 648"/>
                        <a:gd name="T59" fmla="*/ 142 h 656"/>
                        <a:gd name="T60" fmla="*/ 632 w 648"/>
                        <a:gd name="T61" fmla="*/ 163 h 656"/>
                        <a:gd name="T62" fmla="*/ 624 w 648"/>
                        <a:gd name="T63" fmla="*/ 186 h 656"/>
                        <a:gd name="T64" fmla="*/ 615 w 648"/>
                        <a:gd name="T65" fmla="*/ 210 h 656"/>
                        <a:gd name="T66" fmla="*/ 603 w 648"/>
                        <a:gd name="T67" fmla="*/ 234 h 656"/>
                        <a:gd name="T68" fmla="*/ 589 w 648"/>
                        <a:gd name="T69" fmla="*/ 259 h 656"/>
                        <a:gd name="T70" fmla="*/ 573 w 648"/>
                        <a:gd name="T71" fmla="*/ 285 h 656"/>
                        <a:gd name="T72" fmla="*/ 555 w 648"/>
                        <a:gd name="T73" fmla="*/ 311 h 656"/>
                        <a:gd name="T74" fmla="*/ 533 w 648"/>
                        <a:gd name="T75" fmla="*/ 338 h 656"/>
                        <a:gd name="T76" fmla="*/ 509 w 648"/>
                        <a:gd name="T77" fmla="*/ 365 h 656"/>
                        <a:gd name="T78" fmla="*/ 481 w 648"/>
                        <a:gd name="T79" fmla="*/ 392 h 656"/>
                        <a:gd name="T80" fmla="*/ 451 w 648"/>
                        <a:gd name="T81" fmla="*/ 420 h 656"/>
                        <a:gd name="T82" fmla="*/ 417 w 648"/>
                        <a:gd name="T83" fmla="*/ 447 h 656"/>
                        <a:gd name="T84" fmla="*/ 379 w 648"/>
                        <a:gd name="T85" fmla="*/ 475 h 656"/>
                        <a:gd name="T86" fmla="*/ 337 w 648"/>
                        <a:gd name="T87" fmla="*/ 502 h 656"/>
                        <a:gd name="T88" fmla="*/ 292 w 648"/>
                        <a:gd name="T89" fmla="*/ 529 h 656"/>
                        <a:gd name="T90" fmla="*/ 243 w 648"/>
                        <a:gd name="T91" fmla="*/ 555 h 656"/>
                        <a:gd name="T92" fmla="*/ 188 w 648"/>
                        <a:gd name="T93" fmla="*/ 582 h 656"/>
                        <a:gd name="T94" fmla="*/ 131 w 648"/>
                        <a:gd name="T95" fmla="*/ 607 h 656"/>
                        <a:gd name="T96" fmla="*/ 68 w 648"/>
                        <a:gd name="T97" fmla="*/ 631 h 656"/>
                        <a:gd name="T98" fmla="*/ 0 w 648"/>
                        <a:gd name="T99" fmla="*/ 656 h 6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648" h="656">
                          <a:moveTo>
                            <a:pt x="0" y="656"/>
                          </a:moveTo>
                          <a:lnTo>
                            <a:pt x="6" y="652"/>
                          </a:lnTo>
                          <a:lnTo>
                            <a:pt x="25" y="644"/>
                          </a:lnTo>
                          <a:lnTo>
                            <a:pt x="54" y="629"/>
                          </a:lnTo>
                          <a:lnTo>
                            <a:pt x="91" y="609"/>
                          </a:lnTo>
                          <a:lnTo>
                            <a:pt x="134" y="584"/>
                          </a:lnTo>
                          <a:lnTo>
                            <a:pt x="183" y="554"/>
                          </a:lnTo>
                          <a:lnTo>
                            <a:pt x="235" y="520"/>
                          </a:lnTo>
                          <a:lnTo>
                            <a:pt x="288" y="481"/>
                          </a:lnTo>
                          <a:lnTo>
                            <a:pt x="339" y="438"/>
                          </a:lnTo>
                          <a:lnTo>
                            <a:pt x="390" y="391"/>
                          </a:lnTo>
                          <a:lnTo>
                            <a:pt x="436" y="339"/>
                          </a:lnTo>
                          <a:lnTo>
                            <a:pt x="478" y="285"/>
                          </a:lnTo>
                          <a:lnTo>
                            <a:pt x="511" y="226"/>
                          </a:lnTo>
                          <a:lnTo>
                            <a:pt x="534" y="165"/>
                          </a:lnTo>
                          <a:lnTo>
                            <a:pt x="548" y="102"/>
                          </a:lnTo>
                          <a:lnTo>
                            <a:pt x="548" y="35"/>
                          </a:lnTo>
                          <a:lnTo>
                            <a:pt x="644" y="0"/>
                          </a:lnTo>
                          <a:lnTo>
                            <a:pt x="644" y="2"/>
                          </a:lnTo>
                          <a:lnTo>
                            <a:pt x="645" y="5"/>
                          </a:lnTo>
                          <a:lnTo>
                            <a:pt x="646" y="11"/>
                          </a:lnTo>
                          <a:lnTo>
                            <a:pt x="647" y="19"/>
                          </a:lnTo>
                          <a:lnTo>
                            <a:pt x="648" y="28"/>
                          </a:lnTo>
                          <a:lnTo>
                            <a:pt x="648" y="40"/>
                          </a:lnTo>
                          <a:lnTo>
                            <a:pt x="648" y="52"/>
                          </a:lnTo>
                          <a:lnTo>
                            <a:pt x="648" y="67"/>
                          </a:lnTo>
                          <a:lnTo>
                            <a:pt x="647" y="84"/>
                          </a:lnTo>
                          <a:lnTo>
                            <a:pt x="645" y="102"/>
                          </a:lnTo>
                          <a:lnTo>
                            <a:pt x="642" y="121"/>
                          </a:lnTo>
                          <a:lnTo>
                            <a:pt x="638" y="142"/>
                          </a:lnTo>
                          <a:lnTo>
                            <a:pt x="632" y="163"/>
                          </a:lnTo>
                          <a:lnTo>
                            <a:pt x="624" y="186"/>
                          </a:lnTo>
                          <a:lnTo>
                            <a:pt x="615" y="210"/>
                          </a:lnTo>
                          <a:lnTo>
                            <a:pt x="603" y="234"/>
                          </a:lnTo>
                          <a:lnTo>
                            <a:pt x="589" y="259"/>
                          </a:lnTo>
                          <a:lnTo>
                            <a:pt x="573" y="285"/>
                          </a:lnTo>
                          <a:lnTo>
                            <a:pt x="555" y="311"/>
                          </a:lnTo>
                          <a:lnTo>
                            <a:pt x="533" y="338"/>
                          </a:lnTo>
                          <a:lnTo>
                            <a:pt x="509" y="365"/>
                          </a:lnTo>
                          <a:lnTo>
                            <a:pt x="481" y="392"/>
                          </a:lnTo>
                          <a:lnTo>
                            <a:pt x="451" y="420"/>
                          </a:lnTo>
                          <a:lnTo>
                            <a:pt x="417" y="447"/>
                          </a:lnTo>
                          <a:lnTo>
                            <a:pt x="379" y="475"/>
                          </a:lnTo>
                          <a:lnTo>
                            <a:pt x="337" y="502"/>
                          </a:lnTo>
                          <a:lnTo>
                            <a:pt x="292" y="529"/>
                          </a:lnTo>
                          <a:lnTo>
                            <a:pt x="243" y="555"/>
                          </a:lnTo>
                          <a:lnTo>
                            <a:pt x="188" y="582"/>
                          </a:lnTo>
                          <a:lnTo>
                            <a:pt x="131" y="607"/>
                          </a:lnTo>
                          <a:lnTo>
                            <a:pt x="68" y="631"/>
                          </a:lnTo>
                          <a:lnTo>
                            <a:pt x="0" y="656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4" name="Freeform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788" y="2849"/>
                      <a:ext cx="95" cy="34"/>
                    </a:xfrm>
                    <a:custGeom>
                      <a:avLst/>
                      <a:gdLst>
                        <a:gd name="T0" fmla="*/ 209 w 318"/>
                        <a:gd name="T1" fmla="*/ 0 h 110"/>
                        <a:gd name="T2" fmla="*/ 208 w 318"/>
                        <a:gd name="T3" fmla="*/ 0 h 110"/>
                        <a:gd name="T4" fmla="*/ 205 w 318"/>
                        <a:gd name="T5" fmla="*/ 2 h 110"/>
                        <a:gd name="T6" fmla="*/ 199 w 318"/>
                        <a:gd name="T7" fmla="*/ 3 h 110"/>
                        <a:gd name="T8" fmla="*/ 191 w 318"/>
                        <a:gd name="T9" fmla="*/ 7 h 110"/>
                        <a:gd name="T10" fmla="*/ 181 w 318"/>
                        <a:gd name="T11" fmla="*/ 9 h 110"/>
                        <a:gd name="T12" fmla="*/ 169 w 318"/>
                        <a:gd name="T13" fmla="*/ 13 h 110"/>
                        <a:gd name="T14" fmla="*/ 156 w 318"/>
                        <a:gd name="T15" fmla="*/ 16 h 110"/>
                        <a:gd name="T16" fmla="*/ 141 w 318"/>
                        <a:gd name="T17" fmla="*/ 19 h 110"/>
                        <a:gd name="T18" fmla="*/ 127 w 318"/>
                        <a:gd name="T19" fmla="*/ 23 h 110"/>
                        <a:gd name="T20" fmla="*/ 109 w 318"/>
                        <a:gd name="T21" fmla="*/ 26 h 110"/>
                        <a:gd name="T22" fmla="*/ 92 w 318"/>
                        <a:gd name="T23" fmla="*/ 30 h 110"/>
                        <a:gd name="T24" fmla="*/ 75 w 318"/>
                        <a:gd name="T25" fmla="*/ 32 h 110"/>
                        <a:gd name="T26" fmla="*/ 56 w 318"/>
                        <a:gd name="T27" fmla="*/ 34 h 110"/>
                        <a:gd name="T28" fmla="*/ 38 w 318"/>
                        <a:gd name="T29" fmla="*/ 36 h 110"/>
                        <a:gd name="T30" fmla="*/ 18 w 318"/>
                        <a:gd name="T31" fmla="*/ 36 h 110"/>
                        <a:gd name="T32" fmla="*/ 0 w 318"/>
                        <a:gd name="T33" fmla="*/ 36 h 110"/>
                        <a:gd name="T34" fmla="*/ 2 w 318"/>
                        <a:gd name="T35" fmla="*/ 36 h 110"/>
                        <a:gd name="T36" fmla="*/ 9 w 318"/>
                        <a:gd name="T37" fmla="*/ 37 h 110"/>
                        <a:gd name="T38" fmla="*/ 21 w 318"/>
                        <a:gd name="T39" fmla="*/ 39 h 110"/>
                        <a:gd name="T40" fmla="*/ 34 w 318"/>
                        <a:gd name="T41" fmla="*/ 41 h 110"/>
                        <a:gd name="T42" fmla="*/ 50 w 318"/>
                        <a:gd name="T43" fmla="*/ 45 h 110"/>
                        <a:gd name="T44" fmla="*/ 68 w 318"/>
                        <a:gd name="T45" fmla="*/ 48 h 110"/>
                        <a:gd name="T46" fmla="*/ 86 w 318"/>
                        <a:gd name="T47" fmla="*/ 53 h 110"/>
                        <a:gd name="T48" fmla="*/ 105 w 318"/>
                        <a:gd name="T49" fmla="*/ 57 h 110"/>
                        <a:gd name="T50" fmla="*/ 121 w 318"/>
                        <a:gd name="T51" fmla="*/ 63 h 110"/>
                        <a:gd name="T52" fmla="*/ 136 w 318"/>
                        <a:gd name="T53" fmla="*/ 69 h 110"/>
                        <a:gd name="T54" fmla="*/ 148 w 318"/>
                        <a:gd name="T55" fmla="*/ 75 h 110"/>
                        <a:gd name="T56" fmla="*/ 158 w 318"/>
                        <a:gd name="T57" fmla="*/ 82 h 110"/>
                        <a:gd name="T58" fmla="*/ 162 w 318"/>
                        <a:gd name="T59" fmla="*/ 89 h 110"/>
                        <a:gd name="T60" fmla="*/ 162 w 318"/>
                        <a:gd name="T61" fmla="*/ 95 h 110"/>
                        <a:gd name="T62" fmla="*/ 156 w 318"/>
                        <a:gd name="T63" fmla="*/ 103 h 110"/>
                        <a:gd name="T64" fmla="*/ 144 w 318"/>
                        <a:gd name="T65" fmla="*/ 110 h 110"/>
                        <a:gd name="T66" fmla="*/ 147 w 318"/>
                        <a:gd name="T67" fmla="*/ 110 h 110"/>
                        <a:gd name="T68" fmla="*/ 158 w 318"/>
                        <a:gd name="T69" fmla="*/ 109 h 110"/>
                        <a:gd name="T70" fmla="*/ 174 w 318"/>
                        <a:gd name="T71" fmla="*/ 107 h 110"/>
                        <a:gd name="T72" fmla="*/ 193 w 318"/>
                        <a:gd name="T73" fmla="*/ 105 h 110"/>
                        <a:gd name="T74" fmla="*/ 215 w 318"/>
                        <a:gd name="T75" fmla="*/ 101 h 110"/>
                        <a:gd name="T76" fmla="*/ 238 w 318"/>
                        <a:gd name="T77" fmla="*/ 98 h 110"/>
                        <a:gd name="T78" fmla="*/ 260 w 318"/>
                        <a:gd name="T79" fmla="*/ 93 h 110"/>
                        <a:gd name="T80" fmla="*/ 281 w 318"/>
                        <a:gd name="T81" fmla="*/ 86 h 110"/>
                        <a:gd name="T82" fmla="*/ 298 w 318"/>
                        <a:gd name="T83" fmla="*/ 79 h 110"/>
                        <a:gd name="T84" fmla="*/ 311 w 318"/>
                        <a:gd name="T85" fmla="*/ 71 h 110"/>
                        <a:gd name="T86" fmla="*/ 318 w 318"/>
                        <a:gd name="T87" fmla="*/ 63 h 110"/>
                        <a:gd name="T88" fmla="*/ 317 w 318"/>
                        <a:gd name="T89" fmla="*/ 53 h 110"/>
                        <a:gd name="T90" fmla="*/ 307 w 318"/>
                        <a:gd name="T91" fmla="*/ 41 h 110"/>
                        <a:gd name="T92" fmla="*/ 287 w 318"/>
                        <a:gd name="T93" fmla="*/ 29 h 110"/>
                        <a:gd name="T94" fmla="*/ 254 w 318"/>
                        <a:gd name="T95" fmla="*/ 15 h 110"/>
                        <a:gd name="T96" fmla="*/ 209 w 318"/>
                        <a:gd name="T97" fmla="*/ 0 h 1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318" h="110">
                          <a:moveTo>
                            <a:pt x="209" y="0"/>
                          </a:moveTo>
                          <a:lnTo>
                            <a:pt x="208" y="0"/>
                          </a:lnTo>
                          <a:lnTo>
                            <a:pt x="205" y="2"/>
                          </a:lnTo>
                          <a:lnTo>
                            <a:pt x="199" y="3"/>
                          </a:lnTo>
                          <a:lnTo>
                            <a:pt x="191" y="7"/>
                          </a:lnTo>
                          <a:lnTo>
                            <a:pt x="181" y="9"/>
                          </a:lnTo>
                          <a:lnTo>
                            <a:pt x="169" y="13"/>
                          </a:lnTo>
                          <a:lnTo>
                            <a:pt x="156" y="16"/>
                          </a:lnTo>
                          <a:lnTo>
                            <a:pt x="141" y="19"/>
                          </a:lnTo>
                          <a:lnTo>
                            <a:pt x="127" y="23"/>
                          </a:lnTo>
                          <a:lnTo>
                            <a:pt x="109" y="26"/>
                          </a:lnTo>
                          <a:lnTo>
                            <a:pt x="92" y="30"/>
                          </a:lnTo>
                          <a:lnTo>
                            <a:pt x="75" y="32"/>
                          </a:lnTo>
                          <a:lnTo>
                            <a:pt x="56" y="34"/>
                          </a:lnTo>
                          <a:lnTo>
                            <a:pt x="38" y="36"/>
                          </a:lnTo>
                          <a:lnTo>
                            <a:pt x="18" y="36"/>
                          </a:lnTo>
                          <a:lnTo>
                            <a:pt x="0" y="36"/>
                          </a:lnTo>
                          <a:lnTo>
                            <a:pt x="2" y="36"/>
                          </a:lnTo>
                          <a:lnTo>
                            <a:pt x="9" y="37"/>
                          </a:lnTo>
                          <a:lnTo>
                            <a:pt x="21" y="39"/>
                          </a:lnTo>
                          <a:lnTo>
                            <a:pt x="34" y="41"/>
                          </a:lnTo>
                          <a:lnTo>
                            <a:pt x="50" y="45"/>
                          </a:lnTo>
                          <a:lnTo>
                            <a:pt x="68" y="48"/>
                          </a:lnTo>
                          <a:lnTo>
                            <a:pt x="86" y="53"/>
                          </a:lnTo>
                          <a:lnTo>
                            <a:pt x="105" y="57"/>
                          </a:lnTo>
                          <a:lnTo>
                            <a:pt x="121" y="63"/>
                          </a:lnTo>
                          <a:lnTo>
                            <a:pt x="136" y="69"/>
                          </a:lnTo>
                          <a:lnTo>
                            <a:pt x="148" y="75"/>
                          </a:lnTo>
                          <a:lnTo>
                            <a:pt x="158" y="82"/>
                          </a:lnTo>
                          <a:lnTo>
                            <a:pt x="162" y="89"/>
                          </a:lnTo>
                          <a:lnTo>
                            <a:pt x="162" y="95"/>
                          </a:lnTo>
                          <a:lnTo>
                            <a:pt x="156" y="103"/>
                          </a:lnTo>
                          <a:lnTo>
                            <a:pt x="144" y="110"/>
                          </a:lnTo>
                          <a:lnTo>
                            <a:pt x="147" y="110"/>
                          </a:lnTo>
                          <a:lnTo>
                            <a:pt x="158" y="109"/>
                          </a:lnTo>
                          <a:lnTo>
                            <a:pt x="174" y="107"/>
                          </a:lnTo>
                          <a:lnTo>
                            <a:pt x="193" y="105"/>
                          </a:lnTo>
                          <a:lnTo>
                            <a:pt x="215" y="101"/>
                          </a:lnTo>
                          <a:lnTo>
                            <a:pt x="238" y="98"/>
                          </a:lnTo>
                          <a:lnTo>
                            <a:pt x="260" y="93"/>
                          </a:lnTo>
                          <a:lnTo>
                            <a:pt x="281" y="86"/>
                          </a:lnTo>
                          <a:lnTo>
                            <a:pt x="298" y="79"/>
                          </a:lnTo>
                          <a:lnTo>
                            <a:pt x="311" y="71"/>
                          </a:lnTo>
                          <a:lnTo>
                            <a:pt x="318" y="63"/>
                          </a:lnTo>
                          <a:lnTo>
                            <a:pt x="317" y="53"/>
                          </a:lnTo>
                          <a:lnTo>
                            <a:pt x="307" y="41"/>
                          </a:lnTo>
                          <a:lnTo>
                            <a:pt x="287" y="29"/>
                          </a:lnTo>
                          <a:lnTo>
                            <a:pt x="254" y="15"/>
                          </a:lnTo>
                          <a:lnTo>
                            <a:pt x="209" y="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5" name="Freeform 1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11" y="2626"/>
                      <a:ext cx="55" cy="77"/>
                    </a:xfrm>
                    <a:custGeom>
                      <a:avLst/>
                      <a:gdLst>
                        <a:gd name="T0" fmla="*/ 119 w 183"/>
                        <a:gd name="T1" fmla="*/ 0 h 249"/>
                        <a:gd name="T2" fmla="*/ 121 w 183"/>
                        <a:gd name="T3" fmla="*/ 1 h 249"/>
                        <a:gd name="T4" fmla="*/ 127 w 183"/>
                        <a:gd name="T5" fmla="*/ 5 h 249"/>
                        <a:gd name="T6" fmla="*/ 136 w 183"/>
                        <a:gd name="T7" fmla="*/ 12 h 249"/>
                        <a:gd name="T8" fmla="*/ 145 w 183"/>
                        <a:gd name="T9" fmla="*/ 21 h 249"/>
                        <a:gd name="T10" fmla="*/ 157 w 183"/>
                        <a:gd name="T11" fmla="*/ 33 h 249"/>
                        <a:gd name="T12" fmla="*/ 167 w 183"/>
                        <a:gd name="T13" fmla="*/ 47 h 249"/>
                        <a:gd name="T14" fmla="*/ 175 w 183"/>
                        <a:gd name="T15" fmla="*/ 63 h 249"/>
                        <a:gd name="T16" fmla="*/ 181 w 183"/>
                        <a:gd name="T17" fmla="*/ 79 h 249"/>
                        <a:gd name="T18" fmla="*/ 183 w 183"/>
                        <a:gd name="T19" fmla="*/ 99 h 249"/>
                        <a:gd name="T20" fmla="*/ 180 w 183"/>
                        <a:gd name="T21" fmla="*/ 118 h 249"/>
                        <a:gd name="T22" fmla="*/ 170 w 183"/>
                        <a:gd name="T23" fmla="*/ 139 h 249"/>
                        <a:gd name="T24" fmla="*/ 155 w 183"/>
                        <a:gd name="T25" fmla="*/ 160 h 249"/>
                        <a:gd name="T26" fmla="*/ 131 w 183"/>
                        <a:gd name="T27" fmla="*/ 181 h 249"/>
                        <a:gd name="T28" fmla="*/ 98 w 183"/>
                        <a:gd name="T29" fmla="*/ 204 h 249"/>
                        <a:gd name="T30" fmla="*/ 54 w 183"/>
                        <a:gd name="T31" fmla="*/ 226 h 249"/>
                        <a:gd name="T32" fmla="*/ 0 w 183"/>
                        <a:gd name="T33" fmla="*/ 249 h 249"/>
                        <a:gd name="T34" fmla="*/ 2 w 183"/>
                        <a:gd name="T35" fmla="*/ 248 h 249"/>
                        <a:gd name="T36" fmla="*/ 8 w 183"/>
                        <a:gd name="T37" fmla="*/ 245 h 249"/>
                        <a:gd name="T38" fmla="*/ 18 w 183"/>
                        <a:gd name="T39" fmla="*/ 239 h 249"/>
                        <a:gd name="T40" fmla="*/ 30 w 183"/>
                        <a:gd name="T41" fmla="*/ 232 h 249"/>
                        <a:gd name="T42" fmla="*/ 44 w 183"/>
                        <a:gd name="T43" fmla="*/ 222 h 249"/>
                        <a:gd name="T44" fmla="*/ 59 w 183"/>
                        <a:gd name="T45" fmla="*/ 210 h 249"/>
                        <a:gd name="T46" fmla="*/ 75 w 183"/>
                        <a:gd name="T47" fmla="*/ 196 h 249"/>
                        <a:gd name="T48" fmla="*/ 90 w 183"/>
                        <a:gd name="T49" fmla="*/ 181 h 249"/>
                        <a:gd name="T50" fmla="*/ 105 w 183"/>
                        <a:gd name="T51" fmla="*/ 164 h 249"/>
                        <a:gd name="T52" fmla="*/ 117 w 183"/>
                        <a:gd name="T53" fmla="*/ 145 h 249"/>
                        <a:gd name="T54" fmla="*/ 128 w 183"/>
                        <a:gd name="T55" fmla="*/ 124 h 249"/>
                        <a:gd name="T56" fmla="*/ 135 w 183"/>
                        <a:gd name="T57" fmla="*/ 102 h 249"/>
                        <a:gd name="T58" fmla="*/ 138 w 183"/>
                        <a:gd name="T59" fmla="*/ 79 h 249"/>
                        <a:gd name="T60" fmla="*/ 137 w 183"/>
                        <a:gd name="T61" fmla="*/ 54 h 249"/>
                        <a:gd name="T62" fmla="*/ 131 w 183"/>
                        <a:gd name="T63" fmla="*/ 27 h 249"/>
                        <a:gd name="T64" fmla="*/ 119 w 183"/>
                        <a:gd name="T65" fmla="*/ 0 h 2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183" h="249">
                          <a:moveTo>
                            <a:pt x="119" y="0"/>
                          </a:moveTo>
                          <a:lnTo>
                            <a:pt x="121" y="1"/>
                          </a:lnTo>
                          <a:lnTo>
                            <a:pt x="127" y="5"/>
                          </a:lnTo>
                          <a:lnTo>
                            <a:pt x="136" y="12"/>
                          </a:lnTo>
                          <a:lnTo>
                            <a:pt x="145" y="21"/>
                          </a:lnTo>
                          <a:lnTo>
                            <a:pt x="157" y="33"/>
                          </a:lnTo>
                          <a:lnTo>
                            <a:pt x="167" y="47"/>
                          </a:lnTo>
                          <a:lnTo>
                            <a:pt x="175" y="63"/>
                          </a:lnTo>
                          <a:lnTo>
                            <a:pt x="181" y="79"/>
                          </a:lnTo>
                          <a:lnTo>
                            <a:pt x="183" y="99"/>
                          </a:lnTo>
                          <a:lnTo>
                            <a:pt x="180" y="118"/>
                          </a:lnTo>
                          <a:lnTo>
                            <a:pt x="170" y="139"/>
                          </a:lnTo>
                          <a:lnTo>
                            <a:pt x="155" y="160"/>
                          </a:lnTo>
                          <a:lnTo>
                            <a:pt x="131" y="181"/>
                          </a:lnTo>
                          <a:lnTo>
                            <a:pt x="98" y="204"/>
                          </a:lnTo>
                          <a:lnTo>
                            <a:pt x="54" y="226"/>
                          </a:lnTo>
                          <a:lnTo>
                            <a:pt x="0" y="249"/>
                          </a:lnTo>
                          <a:lnTo>
                            <a:pt x="2" y="248"/>
                          </a:lnTo>
                          <a:lnTo>
                            <a:pt x="8" y="245"/>
                          </a:lnTo>
                          <a:lnTo>
                            <a:pt x="18" y="239"/>
                          </a:lnTo>
                          <a:lnTo>
                            <a:pt x="30" y="232"/>
                          </a:lnTo>
                          <a:lnTo>
                            <a:pt x="44" y="222"/>
                          </a:lnTo>
                          <a:lnTo>
                            <a:pt x="59" y="210"/>
                          </a:lnTo>
                          <a:lnTo>
                            <a:pt x="75" y="196"/>
                          </a:lnTo>
                          <a:lnTo>
                            <a:pt x="90" y="181"/>
                          </a:lnTo>
                          <a:lnTo>
                            <a:pt x="105" y="164"/>
                          </a:lnTo>
                          <a:lnTo>
                            <a:pt x="117" y="145"/>
                          </a:lnTo>
                          <a:lnTo>
                            <a:pt x="128" y="124"/>
                          </a:lnTo>
                          <a:lnTo>
                            <a:pt x="135" y="102"/>
                          </a:lnTo>
                          <a:lnTo>
                            <a:pt x="138" y="79"/>
                          </a:lnTo>
                          <a:lnTo>
                            <a:pt x="137" y="54"/>
                          </a:lnTo>
                          <a:lnTo>
                            <a:pt x="131" y="27"/>
                          </a:lnTo>
                          <a:lnTo>
                            <a:pt x="119" y="0"/>
                          </a:lnTo>
                          <a:close/>
                        </a:path>
                      </a:pathLst>
                    </a:custGeom>
                    <a:solidFill>
                      <a:srgbClr val="F58A6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6" name="Freeform 144"/>
                    <p:cNvSpPr>
                      <a:spLocks/>
                    </p:cNvSpPr>
                    <p:nvPr/>
                  </p:nvSpPr>
                  <p:spPr bwMode="auto">
                    <a:xfrm flipH="1">
                      <a:off x="4765" y="2577"/>
                      <a:ext cx="139" cy="23"/>
                    </a:xfrm>
                    <a:custGeom>
                      <a:avLst/>
                      <a:gdLst>
                        <a:gd name="T0" fmla="*/ 0 w 465"/>
                        <a:gd name="T1" fmla="*/ 50 h 74"/>
                        <a:gd name="T2" fmla="*/ 5 w 465"/>
                        <a:gd name="T3" fmla="*/ 51 h 74"/>
                        <a:gd name="T4" fmla="*/ 23 w 465"/>
                        <a:gd name="T5" fmla="*/ 53 h 74"/>
                        <a:gd name="T6" fmla="*/ 49 w 465"/>
                        <a:gd name="T7" fmla="*/ 56 h 74"/>
                        <a:gd name="T8" fmla="*/ 84 w 465"/>
                        <a:gd name="T9" fmla="*/ 60 h 74"/>
                        <a:gd name="T10" fmla="*/ 124 w 465"/>
                        <a:gd name="T11" fmla="*/ 64 h 74"/>
                        <a:gd name="T12" fmla="*/ 168 w 465"/>
                        <a:gd name="T13" fmla="*/ 68 h 74"/>
                        <a:gd name="T14" fmla="*/ 215 w 465"/>
                        <a:gd name="T15" fmla="*/ 71 h 74"/>
                        <a:gd name="T16" fmla="*/ 262 w 465"/>
                        <a:gd name="T17" fmla="*/ 73 h 74"/>
                        <a:gd name="T18" fmla="*/ 308 w 465"/>
                        <a:gd name="T19" fmla="*/ 74 h 74"/>
                        <a:gd name="T20" fmla="*/ 352 w 465"/>
                        <a:gd name="T21" fmla="*/ 73 h 74"/>
                        <a:gd name="T22" fmla="*/ 390 w 465"/>
                        <a:gd name="T23" fmla="*/ 69 h 74"/>
                        <a:gd name="T24" fmla="*/ 423 w 465"/>
                        <a:gd name="T25" fmla="*/ 62 h 74"/>
                        <a:gd name="T26" fmla="*/ 448 w 465"/>
                        <a:gd name="T27" fmla="*/ 53 h 74"/>
                        <a:gd name="T28" fmla="*/ 462 w 465"/>
                        <a:gd name="T29" fmla="*/ 39 h 74"/>
                        <a:gd name="T30" fmla="*/ 465 w 465"/>
                        <a:gd name="T31" fmla="*/ 22 h 74"/>
                        <a:gd name="T32" fmla="*/ 455 w 465"/>
                        <a:gd name="T33" fmla="*/ 0 h 74"/>
                        <a:gd name="T34" fmla="*/ 451 w 465"/>
                        <a:gd name="T35" fmla="*/ 1 h 74"/>
                        <a:gd name="T36" fmla="*/ 441 w 465"/>
                        <a:gd name="T37" fmla="*/ 2 h 74"/>
                        <a:gd name="T38" fmla="*/ 425 w 465"/>
                        <a:gd name="T39" fmla="*/ 6 h 74"/>
                        <a:gd name="T40" fmla="*/ 403 w 465"/>
                        <a:gd name="T41" fmla="*/ 9 h 74"/>
                        <a:gd name="T42" fmla="*/ 376 w 465"/>
                        <a:gd name="T43" fmla="*/ 14 h 74"/>
                        <a:gd name="T44" fmla="*/ 346 w 465"/>
                        <a:gd name="T45" fmla="*/ 18 h 74"/>
                        <a:gd name="T46" fmla="*/ 313 w 465"/>
                        <a:gd name="T47" fmla="*/ 24 h 74"/>
                        <a:gd name="T48" fmla="*/ 277 w 465"/>
                        <a:gd name="T49" fmla="*/ 29 h 74"/>
                        <a:gd name="T50" fmla="*/ 240 w 465"/>
                        <a:gd name="T51" fmla="*/ 35 h 74"/>
                        <a:gd name="T52" fmla="*/ 202 w 465"/>
                        <a:gd name="T53" fmla="*/ 39 h 74"/>
                        <a:gd name="T54" fmla="*/ 164 w 465"/>
                        <a:gd name="T55" fmla="*/ 43 h 74"/>
                        <a:gd name="T56" fmla="*/ 128 w 465"/>
                        <a:gd name="T57" fmla="*/ 46 h 74"/>
                        <a:gd name="T58" fmla="*/ 92 w 465"/>
                        <a:gd name="T59" fmla="*/ 50 h 74"/>
                        <a:gd name="T60" fmla="*/ 58 w 465"/>
                        <a:gd name="T61" fmla="*/ 51 h 74"/>
                        <a:gd name="T62" fmla="*/ 27 w 465"/>
                        <a:gd name="T63" fmla="*/ 51 h 74"/>
                        <a:gd name="T64" fmla="*/ 0 w 465"/>
                        <a:gd name="T65" fmla="*/ 50 h 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465" h="74">
                          <a:moveTo>
                            <a:pt x="0" y="50"/>
                          </a:moveTo>
                          <a:lnTo>
                            <a:pt x="5" y="51"/>
                          </a:lnTo>
                          <a:lnTo>
                            <a:pt x="23" y="53"/>
                          </a:lnTo>
                          <a:lnTo>
                            <a:pt x="49" y="56"/>
                          </a:lnTo>
                          <a:lnTo>
                            <a:pt x="84" y="60"/>
                          </a:lnTo>
                          <a:lnTo>
                            <a:pt x="124" y="64"/>
                          </a:lnTo>
                          <a:lnTo>
                            <a:pt x="168" y="68"/>
                          </a:lnTo>
                          <a:lnTo>
                            <a:pt x="215" y="71"/>
                          </a:lnTo>
                          <a:lnTo>
                            <a:pt x="262" y="73"/>
                          </a:lnTo>
                          <a:lnTo>
                            <a:pt x="308" y="74"/>
                          </a:lnTo>
                          <a:lnTo>
                            <a:pt x="352" y="73"/>
                          </a:lnTo>
                          <a:lnTo>
                            <a:pt x="390" y="69"/>
                          </a:lnTo>
                          <a:lnTo>
                            <a:pt x="423" y="62"/>
                          </a:lnTo>
                          <a:lnTo>
                            <a:pt x="448" y="53"/>
                          </a:lnTo>
                          <a:lnTo>
                            <a:pt x="462" y="39"/>
                          </a:lnTo>
                          <a:lnTo>
                            <a:pt x="465" y="22"/>
                          </a:lnTo>
                          <a:lnTo>
                            <a:pt x="455" y="0"/>
                          </a:lnTo>
                          <a:lnTo>
                            <a:pt x="451" y="1"/>
                          </a:lnTo>
                          <a:lnTo>
                            <a:pt x="441" y="2"/>
                          </a:lnTo>
                          <a:lnTo>
                            <a:pt x="425" y="6"/>
                          </a:lnTo>
                          <a:lnTo>
                            <a:pt x="403" y="9"/>
                          </a:lnTo>
                          <a:lnTo>
                            <a:pt x="376" y="14"/>
                          </a:lnTo>
                          <a:lnTo>
                            <a:pt x="346" y="18"/>
                          </a:lnTo>
                          <a:lnTo>
                            <a:pt x="313" y="24"/>
                          </a:lnTo>
                          <a:lnTo>
                            <a:pt x="277" y="29"/>
                          </a:lnTo>
                          <a:lnTo>
                            <a:pt x="240" y="35"/>
                          </a:lnTo>
                          <a:lnTo>
                            <a:pt x="202" y="39"/>
                          </a:lnTo>
                          <a:lnTo>
                            <a:pt x="164" y="43"/>
                          </a:lnTo>
                          <a:lnTo>
                            <a:pt x="128" y="46"/>
                          </a:lnTo>
                          <a:lnTo>
                            <a:pt x="92" y="50"/>
                          </a:lnTo>
                          <a:lnTo>
                            <a:pt x="58" y="51"/>
                          </a:lnTo>
                          <a:lnTo>
                            <a:pt x="27" y="51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52" name="Freeform 145"/>
                  <p:cNvSpPr>
                    <a:spLocks/>
                  </p:cNvSpPr>
                  <p:nvPr/>
                </p:nvSpPr>
                <p:spPr bwMode="auto">
                  <a:xfrm>
                    <a:off x="2304" y="1162"/>
                    <a:ext cx="490" cy="358"/>
                  </a:xfrm>
                  <a:custGeom>
                    <a:avLst/>
                    <a:gdLst>
                      <a:gd name="T0" fmla="*/ 401 w 490"/>
                      <a:gd name="T1" fmla="*/ 42 h 358"/>
                      <a:gd name="T2" fmla="*/ 479 w 490"/>
                      <a:gd name="T3" fmla="*/ 102 h 358"/>
                      <a:gd name="T4" fmla="*/ 467 w 490"/>
                      <a:gd name="T5" fmla="*/ 186 h 358"/>
                      <a:gd name="T6" fmla="*/ 399 w 490"/>
                      <a:gd name="T7" fmla="*/ 263 h 358"/>
                      <a:gd name="T8" fmla="*/ 338 w 490"/>
                      <a:gd name="T9" fmla="*/ 315 h 358"/>
                      <a:gd name="T10" fmla="*/ 362 w 490"/>
                      <a:gd name="T11" fmla="*/ 336 h 358"/>
                      <a:gd name="T12" fmla="*/ 297 w 490"/>
                      <a:gd name="T13" fmla="*/ 356 h 358"/>
                      <a:gd name="T14" fmla="*/ 224 w 490"/>
                      <a:gd name="T15" fmla="*/ 348 h 358"/>
                      <a:gd name="T16" fmla="*/ 191 w 490"/>
                      <a:gd name="T17" fmla="*/ 333 h 358"/>
                      <a:gd name="T18" fmla="*/ 225 w 490"/>
                      <a:gd name="T19" fmla="*/ 311 h 358"/>
                      <a:gd name="T20" fmla="*/ 111 w 490"/>
                      <a:gd name="T21" fmla="*/ 207 h 358"/>
                      <a:gd name="T22" fmla="*/ 23 w 490"/>
                      <a:gd name="T23" fmla="*/ 156 h 358"/>
                      <a:gd name="T24" fmla="*/ 5 w 490"/>
                      <a:gd name="T25" fmla="*/ 90 h 358"/>
                      <a:gd name="T26" fmla="*/ 56 w 490"/>
                      <a:gd name="T27" fmla="*/ 66 h 358"/>
                      <a:gd name="T28" fmla="*/ 108 w 490"/>
                      <a:gd name="T29" fmla="*/ 83 h 358"/>
                      <a:gd name="T30" fmla="*/ 180 w 490"/>
                      <a:gd name="T31" fmla="*/ 39 h 358"/>
                      <a:gd name="T32" fmla="*/ 170 w 490"/>
                      <a:gd name="T33" fmla="*/ 21 h 358"/>
                      <a:gd name="T34" fmla="*/ 278 w 490"/>
                      <a:gd name="T35" fmla="*/ 0 h 358"/>
                      <a:gd name="T36" fmla="*/ 408 w 490"/>
                      <a:gd name="T37" fmla="*/ 18 h 358"/>
                      <a:gd name="T38" fmla="*/ 401 w 490"/>
                      <a:gd name="T39" fmla="*/ 42 h 3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490" h="358">
                        <a:moveTo>
                          <a:pt x="401" y="42"/>
                        </a:moveTo>
                        <a:cubicBezTo>
                          <a:pt x="422" y="55"/>
                          <a:pt x="468" y="78"/>
                          <a:pt x="479" y="102"/>
                        </a:cubicBezTo>
                        <a:cubicBezTo>
                          <a:pt x="490" y="126"/>
                          <a:pt x="480" y="159"/>
                          <a:pt x="467" y="186"/>
                        </a:cubicBezTo>
                        <a:cubicBezTo>
                          <a:pt x="454" y="213"/>
                          <a:pt x="420" y="242"/>
                          <a:pt x="399" y="263"/>
                        </a:cubicBezTo>
                        <a:cubicBezTo>
                          <a:pt x="378" y="284"/>
                          <a:pt x="344" y="303"/>
                          <a:pt x="338" y="315"/>
                        </a:cubicBezTo>
                        <a:cubicBezTo>
                          <a:pt x="351" y="324"/>
                          <a:pt x="370" y="329"/>
                          <a:pt x="362" y="336"/>
                        </a:cubicBezTo>
                        <a:cubicBezTo>
                          <a:pt x="355" y="343"/>
                          <a:pt x="320" y="354"/>
                          <a:pt x="297" y="356"/>
                        </a:cubicBezTo>
                        <a:cubicBezTo>
                          <a:pt x="274" y="358"/>
                          <a:pt x="242" y="352"/>
                          <a:pt x="224" y="348"/>
                        </a:cubicBezTo>
                        <a:cubicBezTo>
                          <a:pt x="206" y="344"/>
                          <a:pt x="191" y="339"/>
                          <a:pt x="191" y="333"/>
                        </a:cubicBezTo>
                        <a:cubicBezTo>
                          <a:pt x="191" y="327"/>
                          <a:pt x="203" y="324"/>
                          <a:pt x="225" y="311"/>
                        </a:cubicBezTo>
                        <a:cubicBezTo>
                          <a:pt x="183" y="290"/>
                          <a:pt x="145" y="233"/>
                          <a:pt x="111" y="207"/>
                        </a:cubicBezTo>
                        <a:cubicBezTo>
                          <a:pt x="72" y="185"/>
                          <a:pt x="41" y="175"/>
                          <a:pt x="23" y="156"/>
                        </a:cubicBezTo>
                        <a:cubicBezTo>
                          <a:pt x="5" y="137"/>
                          <a:pt x="0" y="105"/>
                          <a:pt x="5" y="90"/>
                        </a:cubicBezTo>
                        <a:cubicBezTo>
                          <a:pt x="14" y="73"/>
                          <a:pt x="39" y="67"/>
                          <a:pt x="56" y="66"/>
                        </a:cubicBezTo>
                        <a:cubicBezTo>
                          <a:pt x="73" y="65"/>
                          <a:pt x="87" y="78"/>
                          <a:pt x="108" y="83"/>
                        </a:cubicBezTo>
                        <a:cubicBezTo>
                          <a:pt x="131" y="71"/>
                          <a:pt x="170" y="49"/>
                          <a:pt x="180" y="39"/>
                        </a:cubicBezTo>
                        <a:cubicBezTo>
                          <a:pt x="170" y="30"/>
                          <a:pt x="161" y="33"/>
                          <a:pt x="170" y="21"/>
                        </a:cubicBezTo>
                        <a:cubicBezTo>
                          <a:pt x="180" y="8"/>
                          <a:pt x="238" y="0"/>
                          <a:pt x="278" y="0"/>
                        </a:cubicBezTo>
                        <a:cubicBezTo>
                          <a:pt x="318" y="0"/>
                          <a:pt x="389" y="6"/>
                          <a:pt x="408" y="18"/>
                        </a:cubicBezTo>
                        <a:cubicBezTo>
                          <a:pt x="417" y="32"/>
                          <a:pt x="402" y="37"/>
                          <a:pt x="401" y="42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35" name="Group 146"/>
                <p:cNvGrpSpPr>
                  <a:grpSpLocks/>
                </p:cNvGrpSpPr>
                <p:nvPr/>
              </p:nvGrpSpPr>
              <p:grpSpPr bwMode="auto">
                <a:xfrm>
                  <a:off x="1251" y="3436"/>
                  <a:ext cx="386" cy="338"/>
                  <a:chOff x="1251" y="3436"/>
                  <a:chExt cx="386" cy="338"/>
                </a:xfrm>
              </p:grpSpPr>
              <p:sp>
                <p:nvSpPr>
                  <p:cNvPr id="136" name="Freeform 147"/>
                  <p:cNvSpPr>
                    <a:spLocks/>
                  </p:cNvSpPr>
                  <p:nvPr/>
                </p:nvSpPr>
                <p:spPr bwMode="auto">
                  <a:xfrm flipH="1">
                    <a:off x="1251" y="3496"/>
                    <a:ext cx="105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E4967E">
                      <a:alpha val="5900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37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433" y="3436"/>
                    <a:ext cx="204" cy="338"/>
                    <a:chOff x="1433" y="3436"/>
                    <a:chExt cx="204" cy="338"/>
                  </a:xfrm>
                </p:grpSpPr>
                <p:sp>
                  <p:nvSpPr>
                    <p:cNvPr id="138" name="Freeform 149"/>
                    <p:cNvSpPr>
                      <a:spLocks/>
                    </p:cNvSpPr>
                    <p:nvPr/>
                  </p:nvSpPr>
                  <p:spPr bwMode="auto">
                    <a:xfrm flipH="1">
                      <a:off x="1465" y="3450"/>
                      <a:ext cx="172" cy="17"/>
                    </a:xfrm>
                    <a:custGeom>
                      <a:avLst/>
                      <a:gdLst>
                        <a:gd name="T0" fmla="*/ 575 w 575"/>
                        <a:gd name="T1" fmla="*/ 29 h 53"/>
                        <a:gd name="T2" fmla="*/ 567 w 575"/>
                        <a:gd name="T3" fmla="*/ 30 h 53"/>
                        <a:gd name="T4" fmla="*/ 547 w 575"/>
                        <a:gd name="T5" fmla="*/ 32 h 53"/>
                        <a:gd name="T6" fmla="*/ 514 w 575"/>
                        <a:gd name="T7" fmla="*/ 35 h 53"/>
                        <a:gd name="T8" fmla="*/ 473 w 575"/>
                        <a:gd name="T9" fmla="*/ 38 h 53"/>
                        <a:gd name="T10" fmla="*/ 423 w 575"/>
                        <a:gd name="T11" fmla="*/ 43 h 53"/>
                        <a:gd name="T12" fmla="*/ 369 w 575"/>
                        <a:gd name="T13" fmla="*/ 47 h 53"/>
                        <a:gd name="T14" fmla="*/ 312 w 575"/>
                        <a:gd name="T15" fmla="*/ 50 h 53"/>
                        <a:gd name="T16" fmla="*/ 254 w 575"/>
                        <a:gd name="T17" fmla="*/ 52 h 53"/>
                        <a:gd name="T18" fmla="*/ 196 w 575"/>
                        <a:gd name="T19" fmla="*/ 53 h 53"/>
                        <a:gd name="T20" fmla="*/ 143 w 575"/>
                        <a:gd name="T21" fmla="*/ 53 h 53"/>
                        <a:gd name="T22" fmla="*/ 95 w 575"/>
                        <a:gd name="T23" fmla="*/ 51 h 53"/>
                        <a:gd name="T24" fmla="*/ 55 w 575"/>
                        <a:gd name="T25" fmla="*/ 48 h 53"/>
                        <a:gd name="T26" fmla="*/ 25 w 575"/>
                        <a:gd name="T27" fmla="*/ 41 h 53"/>
                        <a:gd name="T28" fmla="*/ 5 w 575"/>
                        <a:gd name="T29" fmla="*/ 30 h 53"/>
                        <a:gd name="T30" fmla="*/ 0 w 575"/>
                        <a:gd name="T31" fmla="*/ 18 h 53"/>
                        <a:gd name="T32" fmla="*/ 12 w 575"/>
                        <a:gd name="T33" fmla="*/ 0 h 53"/>
                        <a:gd name="T34" fmla="*/ 14 w 575"/>
                        <a:gd name="T35" fmla="*/ 2 h 53"/>
                        <a:gd name="T36" fmla="*/ 21 w 575"/>
                        <a:gd name="T37" fmla="*/ 3 h 53"/>
                        <a:gd name="T38" fmla="*/ 33 w 575"/>
                        <a:gd name="T39" fmla="*/ 5 h 53"/>
                        <a:gd name="T40" fmla="*/ 49 w 575"/>
                        <a:gd name="T41" fmla="*/ 9 h 53"/>
                        <a:gd name="T42" fmla="*/ 70 w 575"/>
                        <a:gd name="T43" fmla="*/ 12 h 53"/>
                        <a:gd name="T44" fmla="*/ 95 w 575"/>
                        <a:gd name="T45" fmla="*/ 15 h 53"/>
                        <a:gd name="T46" fmla="*/ 125 w 575"/>
                        <a:gd name="T47" fmla="*/ 20 h 53"/>
                        <a:gd name="T48" fmla="*/ 158 w 575"/>
                        <a:gd name="T49" fmla="*/ 23 h 53"/>
                        <a:gd name="T50" fmla="*/ 196 w 575"/>
                        <a:gd name="T51" fmla="*/ 27 h 53"/>
                        <a:gd name="T52" fmla="*/ 239 w 575"/>
                        <a:gd name="T53" fmla="*/ 30 h 53"/>
                        <a:gd name="T54" fmla="*/ 285 w 575"/>
                        <a:gd name="T55" fmla="*/ 33 h 53"/>
                        <a:gd name="T56" fmla="*/ 336 w 575"/>
                        <a:gd name="T57" fmla="*/ 35 h 53"/>
                        <a:gd name="T58" fmla="*/ 390 w 575"/>
                        <a:gd name="T59" fmla="*/ 35 h 53"/>
                        <a:gd name="T60" fmla="*/ 448 w 575"/>
                        <a:gd name="T61" fmla="*/ 35 h 53"/>
                        <a:gd name="T62" fmla="*/ 510 w 575"/>
                        <a:gd name="T63" fmla="*/ 33 h 53"/>
                        <a:gd name="T64" fmla="*/ 575 w 575"/>
                        <a:gd name="T65" fmla="*/ 29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75" h="53">
                          <a:moveTo>
                            <a:pt x="575" y="29"/>
                          </a:moveTo>
                          <a:lnTo>
                            <a:pt x="567" y="30"/>
                          </a:lnTo>
                          <a:lnTo>
                            <a:pt x="547" y="32"/>
                          </a:lnTo>
                          <a:lnTo>
                            <a:pt x="514" y="35"/>
                          </a:lnTo>
                          <a:lnTo>
                            <a:pt x="473" y="38"/>
                          </a:lnTo>
                          <a:lnTo>
                            <a:pt x="423" y="43"/>
                          </a:lnTo>
                          <a:lnTo>
                            <a:pt x="369" y="47"/>
                          </a:lnTo>
                          <a:lnTo>
                            <a:pt x="312" y="50"/>
                          </a:lnTo>
                          <a:lnTo>
                            <a:pt x="254" y="52"/>
                          </a:lnTo>
                          <a:lnTo>
                            <a:pt x="196" y="53"/>
                          </a:lnTo>
                          <a:lnTo>
                            <a:pt x="143" y="53"/>
                          </a:lnTo>
                          <a:lnTo>
                            <a:pt x="95" y="51"/>
                          </a:lnTo>
                          <a:lnTo>
                            <a:pt x="55" y="48"/>
                          </a:lnTo>
                          <a:lnTo>
                            <a:pt x="25" y="41"/>
                          </a:lnTo>
                          <a:lnTo>
                            <a:pt x="5" y="30"/>
                          </a:lnTo>
                          <a:lnTo>
                            <a:pt x="0" y="18"/>
                          </a:lnTo>
                          <a:lnTo>
                            <a:pt x="12" y="0"/>
                          </a:lnTo>
                          <a:lnTo>
                            <a:pt x="14" y="2"/>
                          </a:lnTo>
                          <a:lnTo>
                            <a:pt x="21" y="3"/>
                          </a:lnTo>
                          <a:lnTo>
                            <a:pt x="33" y="5"/>
                          </a:lnTo>
                          <a:lnTo>
                            <a:pt x="49" y="9"/>
                          </a:lnTo>
                          <a:lnTo>
                            <a:pt x="70" y="12"/>
                          </a:lnTo>
                          <a:lnTo>
                            <a:pt x="95" y="15"/>
                          </a:lnTo>
                          <a:lnTo>
                            <a:pt x="125" y="20"/>
                          </a:lnTo>
                          <a:lnTo>
                            <a:pt x="158" y="23"/>
                          </a:lnTo>
                          <a:lnTo>
                            <a:pt x="196" y="27"/>
                          </a:lnTo>
                          <a:lnTo>
                            <a:pt x="239" y="30"/>
                          </a:lnTo>
                          <a:lnTo>
                            <a:pt x="285" y="33"/>
                          </a:lnTo>
                          <a:lnTo>
                            <a:pt x="336" y="35"/>
                          </a:lnTo>
                          <a:lnTo>
                            <a:pt x="390" y="35"/>
                          </a:lnTo>
                          <a:lnTo>
                            <a:pt x="448" y="35"/>
                          </a:lnTo>
                          <a:lnTo>
                            <a:pt x="510" y="33"/>
                          </a:lnTo>
                          <a:lnTo>
                            <a:pt x="575" y="29"/>
                          </a:lnTo>
                          <a:close/>
                        </a:path>
                      </a:pathLst>
                    </a:custGeom>
                    <a:solidFill>
                      <a:srgbClr val="E4967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39" name="Freeform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1473" y="3757"/>
                      <a:ext cx="109" cy="17"/>
                    </a:xfrm>
                    <a:custGeom>
                      <a:avLst/>
                      <a:gdLst>
                        <a:gd name="T0" fmla="*/ 366 w 366"/>
                        <a:gd name="T1" fmla="*/ 28 h 58"/>
                        <a:gd name="T2" fmla="*/ 361 w 366"/>
                        <a:gd name="T3" fmla="*/ 29 h 58"/>
                        <a:gd name="T4" fmla="*/ 349 w 366"/>
                        <a:gd name="T5" fmla="*/ 31 h 58"/>
                        <a:gd name="T6" fmla="*/ 328 w 366"/>
                        <a:gd name="T7" fmla="*/ 35 h 58"/>
                        <a:gd name="T8" fmla="*/ 302 w 366"/>
                        <a:gd name="T9" fmla="*/ 39 h 58"/>
                        <a:gd name="T10" fmla="*/ 272 w 366"/>
                        <a:gd name="T11" fmla="*/ 44 h 58"/>
                        <a:gd name="T12" fmla="*/ 237 w 366"/>
                        <a:gd name="T13" fmla="*/ 49 h 58"/>
                        <a:gd name="T14" fmla="*/ 201 w 366"/>
                        <a:gd name="T15" fmla="*/ 52 h 58"/>
                        <a:gd name="T16" fmla="*/ 164 w 366"/>
                        <a:gd name="T17" fmla="*/ 55 h 58"/>
                        <a:gd name="T18" fmla="*/ 129 w 366"/>
                        <a:gd name="T19" fmla="*/ 58 h 58"/>
                        <a:gd name="T20" fmla="*/ 94 w 366"/>
                        <a:gd name="T21" fmla="*/ 58 h 58"/>
                        <a:gd name="T22" fmla="*/ 64 w 366"/>
                        <a:gd name="T23" fmla="*/ 55 h 58"/>
                        <a:gd name="T24" fmla="*/ 38 w 366"/>
                        <a:gd name="T25" fmla="*/ 51 h 58"/>
                        <a:gd name="T26" fmla="*/ 17 w 366"/>
                        <a:gd name="T27" fmla="*/ 44 h 58"/>
                        <a:gd name="T28" fmla="*/ 4 w 366"/>
                        <a:gd name="T29" fmla="*/ 34 h 58"/>
                        <a:gd name="T30" fmla="*/ 0 w 366"/>
                        <a:gd name="T31" fmla="*/ 19 h 58"/>
                        <a:gd name="T32" fmla="*/ 4 w 366"/>
                        <a:gd name="T33" fmla="*/ 0 h 58"/>
                        <a:gd name="T34" fmla="*/ 5 w 366"/>
                        <a:gd name="T35" fmla="*/ 0 h 58"/>
                        <a:gd name="T36" fmla="*/ 11 w 366"/>
                        <a:gd name="T37" fmla="*/ 1 h 58"/>
                        <a:gd name="T38" fmla="*/ 18 w 366"/>
                        <a:gd name="T39" fmla="*/ 4 h 58"/>
                        <a:gd name="T40" fmla="*/ 30 w 366"/>
                        <a:gd name="T41" fmla="*/ 6 h 58"/>
                        <a:gd name="T42" fmla="*/ 43 w 366"/>
                        <a:gd name="T43" fmla="*/ 9 h 58"/>
                        <a:gd name="T44" fmla="*/ 60 w 366"/>
                        <a:gd name="T45" fmla="*/ 12 h 58"/>
                        <a:gd name="T46" fmla="*/ 79 w 366"/>
                        <a:gd name="T47" fmla="*/ 15 h 58"/>
                        <a:gd name="T48" fmla="*/ 102 w 366"/>
                        <a:gd name="T49" fmla="*/ 19 h 58"/>
                        <a:gd name="T50" fmla="*/ 126 w 366"/>
                        <a:gd name="T51" fmla="*/ 22 h 58"/>
                        <a:gd name="T52" fmla="*/ 154 w 366"/>
                        <a:gd name="T53" fmla="*/ 24 h 58"/>
                        <a:gd name="T54" fmla="*/ 184 w 366"/>
                        <a:gd name="T55" fmla="*/ 27 h 58"/>
                        <a:gd name="T56" fmla="*/ 216 w 366"/>
                        <a:gd name="T57" fmla="*/ 29 h 58"/>
                        <a:gd name="T58" fmla="*/ 250 w 366"/>
                        <a:gd name="T59" fmla="*/ 30 h 58"/>
                        <a:gd name="T60" fmla="*/ 287 w 366"/>
                        <a:gd name="T61" fmla="*/ 30 h 58"/>
                        <a:gd name="T62" fmla="*/ 326 w 366"/>
                        <a:gd name="T63" fmla="*/ 30 h 58"/>
                        <a:gd name="T64" fmla="*/ 366 w 366"/>
                        <a:gd name="T65" fmla="*/ 28 h 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66" h="58">
                          <a:moveTo>
                            <a:pt x="366" y="28"/>
                          </a:moveTo>
                          <a:lnTo>
                            <a:pt x="361" y="29"/>
                          </a:lnTo>
                          <a:lnTo>
                            <a:pt x="349" y="31"/>
                          </a:lnTo>
                          <a:lnTo>
                            <a:pt x="328" y="35"/>
                          </a:lnTo>
                          <a:lnTo>
                            <a:pt x="302" y="39"/>
                          </a:lnTo>
                          <a:lnTo>
                            <a:pt x="272" y="44"/>
                          </a:lnTo>
                          <a:lnTo>
                            <a:pt x="237" y="49"/>
                          </a:lnTo>
                          <a:lnTo>
                            <a:pt x="201" y="52"/>
                          </a:lnTo>
                          <a:lnTo>
                            <a:pt x="164" y="55"/>
                          </a:lnTo>
                          <a:lnTo>
                            <a:pt x="129" y="58"/>
                          </a:lnTo>
                          <a:lnTo>
                            <a:pt x="94" y="58"/>
                          </a:lnTo>
                          <a:lnTo>
                            <a:pt x="64" y="55"/>
                          </a:lnTo>
                          <a:lnTo>
                            <a:pt x="38" y="51"/>
                          </a:lnTo>
                          <a:lnTo>
                            <a:pt x="17" y="44"/>
                          </a:lnTo>
                          <a:lnTo>
                            <a:pt x="4" y="34"/>
                          </a:lnTo>
                          <a:lnTo>
                            <a:pt x="0" y="19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11" y="1"/>
                          </a:lnTo>
                          <a:lnTo>
                            <a:pt x="18" y="4"/>
                          </a:lnTo>
                          <a:lnTo>
                            <a:pt x="30" y="6"/>
                          </a:lnTo>
                          <a:lnTo>
                            <a:pt x="43" y="9"/>
                          </a:lnTo>
                          <a:lnTo>
                            <a:pt x="60" y="12"/>
                          </a:lnTo>
                          <a:lnTo>
                            <a:pt x="79" y="15"/>
                          </a:lnTo>
                          <a:lnTo>
                            <a:pt x="102" y="19"/>
                          </a:lnTo>
                          <a:lnTo>
                            <a:pt x="126" y="22"/>
                          </a:lnTo>
                          <a:lnTo>
                            <a:pt x="154" y="24"/>
                          </a:lnTo>
                          <a:lnTo>
                            <a:pt x="184" y="27"/>
                          </a:lnTo>
                          <a:lnTo>
                            <a:pt x="216" y="29"/>
                          </a:lnTo>
                          <a:lnTo>
                            <a:pt x="250" y="30"/>
                          </a:lnTo>
                          <a:lnTo>
                            <a:pt x="287" y="30"/>
                          </a:lnTo>
                          <a:lnTo>
                            <a:pt x="326" y="30"/>
                          </a:lnTo>
                          <a:lnTo>
                            <a:pt x="366" y="28"/>
                          </a:lnTo>
                          <a:close/>
                        </a:path>
                      </a:pathLst>
                    </a:custGeom>
                    <a:solidFill>
                      <a:srgbClr val="E59D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0" name="Oval 15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67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1" name="Oval 152"/>
                    <p:cNvSpPr>
                      <a:spLocks noChangeArrowheads="1"/>
                    </p:cNvSpPr>
                    <p:nvPr/>
                  </p:nvSpPr>
                  <p:spPr bwMode="auto">
                    <a:xfrm rot="538358">
                      <a:off x="1471" y="3505"/>
                      <a:ext cx="48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2" name="Oval 1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539" y="3436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3" name="Oval 154"/>
                    <p:cNvSpPr>
                      <a:spLocks noChangeArrowheads="1"/>
                    </p:cNvSpPr>
                    <p:nvPr/>
                  </p:nvSpPr>
                  <p:spPr bwMode="auto">
                    <a:xfrm rot="780000">
                      <a:off x="1433" y="3494"/>
                      <a:ext cx="33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4" name="Oval 15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20000">
                      <a:off x="1570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5" name="Oval 156"/>
                    <p:cNvSpPr>
                      <a:spLocks noChangeArrowheads="1"/>
                    </p:cNvSpPr>
                    <p:nvPr/>
                  </p:nvSpPr>
                  <p:spPr bwMode="auto">
                    <a:xfrm rot="21000000" flipH="1">
                      <a:off x="1594" y="3496"/>
                      <a:ext cx="32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</p:grpSp>
        </p:grpSp>
        <p:sp>
          <p:nvSpPr>
            <p:cNvPr id="130" name="Oval 129"/>
            <p:cNvSpPr/>
            <p:nvPr/>
          </p:nvSpPr>
          <p:spPr bwMode="auto">
            <a:xfrm>
              <a:off x="8070366" y="3826586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9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33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701" name="Group 29"/>
          <p:cNvGrpSpPr>
            <a:grpSpLocks/>
          </p:cNvGrpSpPr>
          <p:nvPr/>
        </p:nvGrpSpPr>
        <p:grpSpPr bwMode="auto">
          <a:xfrm>
            <a:off x="1632641" y="273713"/>
            <a:ext cx="6501422" cy="792162"/>
            <a:chOff x="1315" y="3045"/>
            <a:chExt cx="3107" cy="499"/>
          </a:xfrm>
        </p:grpSpPr>
        <p:sp>
          <p:nvSpPr>
            <p:cNvPr id="668702" name="Rectangle 30"/>
            <p:cNvSpPr>
              <a:spLocks noChangeArrowheads="1"/>
            </p:cNvSpPr>
            <p:nvPr/>
          </p:nvSpPr>
          <p:spPr bwMode="auto">
            <a:xfrm>
              <a:off x="1338" y="3067"/>
              <a:ext cx="3059" cy="459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703" name="Rectangle 31"/>
            <p:cNvSpPr>
              <a:spLocks noChangeArrowheads="1"/>
            </p:cNvSpPr>
            <p:nvPr/>
          </p:nvSpPr>
          <p:spPr bwMode="auto">
            <a:xfrm>
              <a:off x="1315" y="3045"/>
              <a:ext cx="3107" cy="499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ru-RU" altLang="he-IL">
                <a:solidFill>
                  <a:srgbClr val="FF0000"/>
                </a:solidFill>
              </a:endParaRPr>
            </a:p>
          </p:txBody>
        </p:sp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7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844977" y="1644486"/>
            <a:ext cx="2730500" cy="3876807"/>
            <a:chOff x="3528559" y="1366706"/>
            <a:chExt cx="2730500" cy="3876807"/>
          </a:xfrm>
        </p:grpSpPr>
        <p:sp>
          <p:nvSpPr>
            <p:cNvPr id="668683" name="Rectangle 11"/>
            <p:cNvSpPr>
              <a:spLocks noChangeArrowheads="1"/>
            </p:cNvSpPr>
            <p:nvPr/>
          </p:nvSpPr>
          <p:spPr bwMode="auto">
            <a:xfrm>
              <a:off x="3635609" y="4940095"/>
              <a:ext cx="2623450" cy="30341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684" name="Rectangle 12"/>
            <p:cNvSpPr>
              <a:spLocks noChangeArrowheads="1"/>
            </p:cNvSpPr>
            <p:nvPr/>
          </p:nvSpPr>
          <p:spPr bwMode="auto">
            <a:xfrm>
              <a:off x="3528559" y="1366706"/>
              <a:ext cx="2692400" cy="29858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01619" y="1758891"/>
            <a:ext cx="714937" cy="1765049"/>
            <a:chOff x="6627402" y="1361396"/>
            <a:chExt cx="714937" cy="1765049"/>
          </a:xfrm>
        </p:grpSpPr>
        <p:sp>
          <p:nvSpPr>
            <p:cNvPr id="668677" name="Rectangle 5"/>
            <p:cNvSpPr>
              <a:spLocks noChangeArrowheads="1"/>
            </p:cNvSpPr>
            <p:nvPr/>
          </p:nvSpPr>
          <p:spPr bwMode="auto">
            <a:xfrm>
              <a:off x="6629885" y="1449388"/>
              <a:ext cx="712454" cy="1459575"/>
            </a:xfrm>
            <a:prstGeom prst="rect">
              <a:avLst/>
            </a:prstGeom>
            <a:noFill/>
            <a:ln w="22225">
              <a:solidFill>
                <a:srgbClr val="FF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678" name="Rectangle 6"/>
            <p:cNvSpPr>
              <a:spLocks noChangeArrowheads="1"/>
            </p:cNvSpPr>
            <p:nvPr/>
          </p:nvSpPr>
          <p:spPr bwMode="auto">
            <a:xfrm>
              <a:off x="6763884" y="1361396"/>
              <a:ext cx="415650" cy="2524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697" name="Rectangle 25"/>
            <p:cNvSpPr>
              <a:spLocks noChangeArrowheads="1"/>
            </p:cNvSpPr>
            <p:nvPr/>
          </p:nvSpPr>
          <p:spPr bwMode="auto">
            <a:xfrm>
              <a:off x="6773581" y="2810032"/>
              <a:ext cx="405954" cy="31641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 flipH="1">
                  <a:off x="6644028" y="1449388"/>
                  <a:ext cx="63358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644028" y="1449388"/>
                  <a:ext cx="633584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 flipH="1">
                  <a:off x="6627402" y="1866924"/>
                  <a:ext cx="513729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b="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627402" y="1866924"/>
                  <a:ext cx="513729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 flipH="1">
                  <a:off x="6644028" y="2335206"/>
                  <a:ext cx="535506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b="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644028" y="2335206"/>
                  <a:ext cx="535506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2373044" y="1377997"/>
            <a:ext cx="1444566" cy="3813074"/>
            <a:chOff x="722224" y="1336568"/>
            <a:chExt cx="1444566" cy="3813074"/>
          </a:xfrm>
        </p:grpSpPr>
        <p:sp>
          <p:nvSpPr>
            <p:cNvPr id="59" name="Rectangle 37"/>
            <p:cNvSpPr>
              <a:spLocks noChangeArrowheads="1"/>
            </p:cNvSpPr>
            <p:nvPr/>
          </p:nvSpPr>
          <p:spPr bwMode="auto">
            <a:xfrm>
              <a:off x="1139831" y="1465263"/>
              <a:ext cx="907015" cy="3549650"/>
            </a:xfrm>
            <a:prstGeom prst="rect">
              <a:avLst/>
            </a:prstGeom>
            <a:noFill/>
            <a:ln w="22225">
              <a:solidFill>
                <a:srgbClr val="FF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0" name="Rectangle 38"/>
            <p:cNvSpPr>
              <a:spLocks noChangeArrowheads="1"/>
            </p:cNvSpPr>
            <p:nvPr/>
          </p:nvSpPr>
          <p:spPr bwMode="auto">
            <a:xfrm>
              <a:off x="1291932" y="4933742"/>
              <a:ext cx="612775" cy="21590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1" name="Rectangle 39"/>
            <p:cNvSpPr>
              <a:spLocks noChangeArrowheads="1"/>
            </p:cNvSpPr>
            <p:nvPr/>
          </p:nvSpPr>
          <p:spPr bwMode="auto">
            <a:xfrm>
              <a:off x="1319219" y="1336568"/>
              <a:ext cx="576262" cy="21590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 flipH="1">
                  <a:off x="1133629" y="152010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1133629" y="1520101"/>
                  <a:ext cx="987676" cy="4176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 flipH="1">
                  <a:off x="1135898" y="2068288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1135898" y="2068288"/>
                  <a:ext cx="987676" cy="4176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 flipH="1">
                  <a:off x="1179114" y="3189682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1179114" y="3189682"/>
                  <a:ext cx="987676" cy="41767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 flipH="1">
                  <a:off x="1126796" y="4392964"/>
                  <a:ext cx="98767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b="0" i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1126796" y="4392964"/>
                  <a:ext cx="987676" cy="450316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Line 9"/>
            <p:cNvSpPr>
              <a:spLocks noChangeShapeType="1"/>
            </p:cNvSpPr>
            <p:nvPr/>
          </p:nvSpPr>
          <p:spPr bwMode="auto">
            <a:xfrm>
              <a:off x="1616994" y="274470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>
              <a:off x="1591970" y="3934338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22224" y="2768666"/>
              <a:ext cx="385042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800" dirty="0" smtClean="0">
                  <a:solidFill>
                    <a:srgbClr val="FFFF00"/>
                  </a:solidFill>
                </a:rPr>
                <a:t>2</a:t>
              </a:r>
              <a:endParaRPr lang="he-IL" sz="2800" dirty="0">
                <a:solidFill>
                  <a:srgbClr val="FFFF00"/>
                </a:solidFill>
              </a:endParaRPr>
            </a:p>
          </p:txBody>
        </p:sp>
      </p:grpSp>
      <p:sp>
        <p:nvSpPr>
          <p:cNvPr id="46" name="Text Box 56"/>
          <p:cNvSpPr txBox="1">
            <a:spLocks noChangeArrowheads="1"/>
          </p:cNvSpPr>
          <p:nvPr/>
        </p:nvSpPr>
        <p:spPr bwMode="auto">
          <a:xfrm>
            <a:off x="4437188" y="1311788"/>
            <a:ext cx="14414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40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he-IL" sz="14000" b="1" i="1" dirty="0">
              <a:solidFill>
                <a:srgbClr val="A3D7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4058126" y="2109035"/>
            <a:ext cx="5366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60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he-IL" sz="24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5878638" y="4228605"/>
            <a:ext cx="3661878" cy="1637919"/>
            <a:chOff x="570558" y="3233855"/>
            <a:chExt cx="3661878" cy="1637919"/>
          </a:xfrm>
        </p:grpSpPr>
        <p:sp>
          <p:nvSpPr>
            <p:cNvPr id="87" name="Parallelogram 86"/>
            <p:cNvSpPr/>
            <p:nvPr/>
          </p:nvSpPr>
          <p:spPr bwMode="auto">
            <a:xfrm flipH="1">
              <a:off x="570558" y="3503874"/>
              <a:ext cx="3661878" cy="1367900"/>
            </a:xfrm>
            <a:prstGeom prst="parallelogram">
              <a:avLst>
                <a:gd name="adj" fmla="val 53532"/>
              </a:avLst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8" name="Group 120"/>
            <p:cNvGrpSpPr>
              <a:grpSpLocks/>
            </p:cNvGrpSpPr>
            <p:nvPr/>
          </p:nvGrpSpPr>
          <p:grpSpPr bwMode="auto">
            <a:xfrm>
              <a:off x="1237785" y="3233855"/>
              <a:ext cx="2572681" cy="1441334"/>
              <a:chOff x="1227" y="3429"/>
              <a:chExt cx="642" cy="366"/>
            </a:xfrm>
          </p:grpSpPr>
          <p:grpSp>
            <p:nvGrpSpPr>
              <p:cNvPr id="89" name="Group 121"/>
              <p:cNvGrpSpPr>
                <a:grpSpLocks/>
              </p:cNvGrpSpPr>
              <p:nvPr/>
            </p:nvGrpSpPr>
            <p:grpSpPr bwMode="auto">
              <a:xfrm>
                <a:off x="1227" y="3741"/>
                <a:ext cx="642" cy="54"/>
                <a:chOff x="1227" y="3741"/>
                <a:chExt cx="642" cy="54"/>
              </a:xfrm>
            </p:grpSpPr>
            <p:sp>
              <p:nvSpPr>
                <p:cNvPr id="121" name="Oval 122"/>
                <p:cNvSpPr>
                  <a:spLocks noChangeArrowheads="1"/>
                </p:cNvSpPr>
                <p:nvPr/>
              </p:nvSpPr>
              <p:spPr bwMode="auto">
                <a:xfrm>
                  <a:off x="1227" y="3743"/>
                  <a:ext cx="394" cy="50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Oval 123"/>
                <p:cNvSpPr>
                  <a:spLocks noChangeArrowheads="1"/>
                </p:cNvSpPr>
                <p:nvPr/>
              </p:nvSpPr>
              <p:spPr bwMode="auto">
                <a:xfrm>
                  <a:off x="1427" y="3741"/>
                  <a:ext cx="442" cy="54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Oval 124"/>
                <p:cNvSpPr>
                  <a:spLocks noChangeArrowheads="1"/>
                </p:cNvSpPr>
                <p:nvPr/>
              </p:nvSpPr>
              <p:spPr bwMode="auto">
                <a:xfrm>
                  <a:off x="1425" y="3745"/>
                  <a:ext cx="388" cy="44"/>
                </a:xfrm>
                <a:prstGeom prst="ellipse">
                  <a:avLst/>
                </a:prstGeom>
                <a:solidFill>
                  <a:srgbClr val="4D4D4D"/>
                </a:solidFill>
                <a:ln w="9525">
                  <a:solidFill>
                    <a:srgbClr val="4D4D4D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Oval 125"/>
                <p:cNvSpPr>
                  <a:spLocks noChangeArrowheads="1"/>
                </p:cNvSpPr>
                <p:nvPr/>
              </p:nvSpPr>
              <p:spPr bwMode="auto">
                <a:xfrm>
                  <a:off x="1424" y="3744"/>
                  <a:ext cx="199" cy="4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90" name="Group 126"/>
              <p:cNvGrpSpPr>
                <a:grpSpLocks/>
              </p:cNvGrpSpPr>
              <p:nvPr/>
            </p:nvGrpSpPr>
            <p:grpSpPr bwMode="auto">
              <a:xfrm>
                <a:off x="1247" y="3429"/>
                <a:ext cx="490" cy="358"/>
                <a:chOff x="2304" y="1162"/>
                <a:chExt cx="490" cy="358"/>
              </a:xfrm>
            </p:grpSpPr>
            <p:sp>
              <p:nvSpPr>
                <p:cNvPr id="102" name="Freeform 127"/>
                <p:cNvSpPr>
                  <a:spLocks/>
                </p:cNvSpPr>
                <p:nvPr/>
              </p:nvSpPr>
              <p:spPr bwMode="auto">
                <a:xfrm flipH="1">
                  <a:off x="2389" y="1165"/>
                  <a:ext cx="400" cy="353"/>
                </a:xfrm>
                <a:custGeom>
                  <a:avLst/>
                  <a:gdLst>
                    <a:gd name="T0" fmla="*/ 530 w 1343"/>
                    <a:gd name="T1" fmla="*/ 1131 h 1145"/>
                    <a:gd name="T2" fmla="*/ 491 w 1343"/>
                    <a:gd name="T3" fmla="*/ 1121 h 1145"/>
                    <a:gd name="T4" fmla="*/ 445 w 1343"/>
                    <a:gd name="T5" fmla="*/ 1103 h 1145"/>
                    <a:gd name="T6" fmla="*/ 421 w 1343"/>
                    <a:gd name="T7" fmla="*/ 1077 h 1145"/>
                    <a:gd name="T8" fmla="*/ 443 w 1343"/>
                    <a:gd name="T9" fmla="*/ 1046 h 1145"/>
                    <a:gd name="T10" fmla="*/ 493 w 1343"/>
                    <a:gd name="T11" fmla="*/ 1020 h 1145"/>
                    <a:gd name="T12" fmla="*/ 455 w 1343"/>
                    <a:gd name="T13" fmla="*/ 993 h 1145"/>
                    <a:gd name="T14" fmla="*/ 385 w 1343"/>
                    <a:gd name="T15" fmla="*/ 939 h 1145"/>
                    <a:gd name="T16" fmla="*/ 295 w 1343"/>
                    <a:gd name="T17" fmla="*/ 863 h 1145"/>
                    <a:gd name="T18" fmla="*/ 198 w 1343"/>
                    <a:gd name="T19" fmla="*/ 770 h 1145"/>
                    <a:gd name="T20" fmla="*/ 109 w 1343"/>
                    <a:gd name="T21" fmla="*/ 666 h 1145"/>
                    <a:gd name="T22" fmla="*/ 38 w 1343"/>
                    <a:gd name="T23" fmla="*/ 555 h 1145"/>
                    <a:gd name="T24" fmla="*/ 3 w 1343"/>
                    <a:gd name="T25" fmla="*/ 443 h 1145"/>
                    <a:gd name="T26" fmla="*/ 13 w 1343"/>
                    <a:gd name="T27" fmla="*/ 336 h 1145"/>
                    <a:gd name="T28" fmla="*/ 84 w 1343"/>
                    <a:gd name="T29" fmla="*/ 238 h 1145"/>
                    <a:gd name="T30" fmla="*/ 230 w 1343"/>
                    <a:gd name="T31" fmla="*/ 154 h 1145"/>
                    <a:gd name="T32" fmla="*/ 280 w 1343"/>
                    <a:gd name="T33" fmla="*/ 121 h 1145"/>
                    <a:gd name="T34" fmla="*/ 253 w 1343"/>
                    <a:gd name="T35" fmla="*/ 79 h 1145"/>
                    <a:gd name="T36" fmla="*/ 331 w 1343"/>
                    <a:gd name="T37" fmla="*/ 30 h 1145"/>
                    <a:gd name="T38" fmla="*/ 359 w 1343"/>
                    <a:gd name="T39" fmla="*/ 24 h 1145"/>
                    <a:gd name="T40" fmla="*/ 438 w 1343"/>
                    <a:gd name="T41" fmla="*/ 14 h 1145"/>
                    <a:gd name="T42" fmla="*/ 560 w 1343"/>
                    <a:gd name="T43" fmla="*/ 2 h 1145"/>
                    <a:gd name="T44" fmla="*/ 718 w 1343"/>
                    <a:gd name="T45" fmla="*/ 0 h 1145"/>
                    <a:gd name="T46" fmla="*/ 905 w 1343"/>
                    <a:gd name="T47" fmla="*/ 11 h 1145"/>
                    <a:gd name="T48" fmla="*/ 980 w 1343"/>
                    <a:gd name="T49" fmla="*/ 22 h 1145"/>
                    <a:gd name="T50" fmla="*/ 1010 w 1343"/>
                    <a:gd name="T51" fmla="*/ 33 h 1145"/>
                    <a:gd name="T52" fmla="*/ 1044 w 1343"/>
                    <a:gd name="T53" fmla="*/ 52 h 1145"/>
                    <a:gd name="T54" fmla="*/ 1063 w 1343"/>
                    <a:gd name="T55" fmla="*/ 78 h 1145"/>
                    <a:gd name="T56" fmla="*/ 1043 w 1343"/>
                    <a:gd name="T57" fmla="*/ 108 h 1145"/>
                    <a:gd name="T58" fmla="*/ 1005 w 1343"/>
                    <a:gd name="T59" fmla="*/ 131 h 1145"/>
                    <a:gd name="T60" fmla="*/ 1072 w 1343"/>
                    <a:gd name="T61" fmla="*/ 154 h 1145"/>
                    <a:gd name="T62" fmla="*/ 1180 w 1343"/>
                    <a:gd name="T63" fmla="*/ 206 h 1145"/>
                    <a:gd name="T64" fmla="*/ 1285 w 1343"/>
                    <a:gd name="T65" fmla="*/ 290 h 1145"/>
                    <a:gd name="T66" fmla="*/ 1343 w 1343"/>
                    <a:gd name="T67" fmla="*/ 410 h 1145"/>
                    <a:gd name="T68" fmla="*/ 1307 w 1343"/>
                    <a:gd name="T69" fmla="*/ 567 h 1145"/>
                    <a:gd name="T70" fmla="*/ 1291 w 1343"/>
                    <a:gd name="T71" fmla="*/ 592 h 1145"/>
                    <a:gd name="T72" fmla="*/ 1245 w 1343"/>
                    <a:gd name="T73" fmla="*/ 655 h 1145"/>
                    <a:gd name="T74" fmla="*/ 1166 w 1343"/>
                    <a:gd name="T75" fmla="*/ 747 h 1145"/>
                    <a:gd name="T76" fmla="*/ 1058 w 1343"/>
                    <a:gd name="T77" fmla="*/ 857 h 1145"/>
                    <a:gd name="T78" fmla="*/ 917 w 1343"/>
                    <a:gd name="T79" fmla="*/ 974 h 1145"/>
                    <a:gd name="T80" fmla="*/ 874 w 1343"/>
                    <a:gd name="T81" fmla="*/ 1015 h 1145"/>
                    <a:gd name="T82" fmla="*/ 911 w 1343"/>
                    <a:gd name="T83" fmla="*/ 1028 h 1145"/>
                    <a:gd name="T84" fmla="*/ 952 w 1343"/>
                    <a:gd name="T85" fmla="*/ 1047 h 1145"/>
                    <a:gd name="T86" fmla="*/ 969 w 1343"/>
                    <a:gd name="T87" fmla="*/ 1073 h 1145"/>
                    <a:gd name="T88" fmla="*/ 936 w 1343"/>
                    <a:gd name="T89" fmla="*/ 1103 h 1145"/>
                    <a:gd name="T90" fmla="*/ 870 w 1343"/>
                    <a:gd name="T91" fmla="*/ 1123 h 1145"/>
                    <a:gd name="T92" fmla="*/ 836 w 1343"/>
                    <a:gd name="T93" fmla="*/ 1129 h 1145"/>
                    <a:gd name="T94" fmla="*/ 772 w 1343"/>
                    <a:gd name="T95" fmla="*/ 1138 h 1145"/>
                    <a:gd name="T96" fmla="*/ 693 w 1343"/>
                    <a:gd name="T97" fmla="*/ 1144 h 1145"/>
                    <a:gd name="T98" fmla="*/ 611 w 1343"/>
                    <a:gd name="T99" fmla="*/ 1145 h 1145"/>
                    <a:gd name="T100" fmla="*/ 540 w 1343"/>
                    <a:gd name="T101" fmla="*/ 1134 h 1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343" h="1145">
                      <a:moveTo>
                        <a:pt x="540" y="1134"/>
                      </a:moveTo>
                      <a:lnTo>
                        <a:pt x="537" y="1134"/>
                      </a:lnTo>
                      <a:lnTo>
                        <a:pt x="530" y="1131"/>
                      </a:lnTo>
                      <a:lnTo>
                        <a:pt x="519" y="1129"/>
                      </a:lnTo>
                      <a:lnTo>
                        <a:pt x="506" y="1126"/>
                      </a:lnTo>
                      <a:lnTo>
                        <a:pt x="491" y="1121"/>
                      </a:lnTo>
                      <a:lnTo>
                        <a:pt x="475" y="1116"/>
                      </a:lnTo>
                      <a:lnTo>
                        <a:pt x="460" y="1110"/>
                      </a:lnTo>
                      <a:lnTo>
                        <a:pt x="445" y="1103"/>
                      </a:lnTo>
                      <a:lnTo>
                        <a:pt x="434" y="1096"/>
                      </a:lnTo>
                      <a:lnTo>
                        <a:pt x="425" y="1087"/>
                      </a:lnTo>
                      <a:lnTo>
                        <a:pt x="421" y="1077"/>
                      </a:lnTo>
                      <a:lnTo>
                        <a:pt x="421" y="1068"/>
                      </a:lnTo>
                      <a:lnTo>
                        <a:pt x="428" y="1057"/>
                      </a:lnTo>
                      <a:lnTo>
                        <a:pt x="443" y="1046"/>
                      </a:lnTo>
                      <a:lnTo>
                        <a:pt x="465" y="1035"/>
                      </a:lnTo>
                      <a:lnTo>
                        <a:pt x="496" y="1022"/>
                      </a:lnTo>
                      <a:lnTo>
                        <a:pt x="493" y="1020"/>
                      </a:lnTo>
                      <a:lnTo>
                        <a:pt x="485" y="1015"/>
                      </a:lnTo>
                      <a:lnTo>
                        <a:pt x="473" y="1006"/>
                      </a:lnTo>
                      <a:lnTo>
                        <a:pt x="455" y="993"/>
                      </a:lnTo>
                      <a:lnTo>
                        <a:pt x="435" y="978"/>
                      </a:lnTo>
                      <a:lnTo>
                        <a:pt x="412" y="960"/>
                      </a:lnTo>
                      <a:lnTo>
                        <a:pt x="385" y="939"/>
                      </a:lnTo>
                      <a:lnTo>
                        <a:pt x="356" y="916"/>
                      </a:lnTo>
                      <a:lnTo>
                        <a:pt x="326" y="891"/>
                      </a:lnTo>
                      <a:lnTo>
                        <a:pt x="295" y="863"/>
                      </a:lnTo>
                      <a:lnTo>
                        <a:pt x="263" y="834"/>
                      </a:lnTo>
                      <a:lnTo>
                        <a:pt x="231" y="803"/>
                      </a:lnTo>
                      <a:lnTo>
                        <a:pt x="198" y="770"/>
                      </a:lnTo>
                      <a:lnTo>
                        <a:pt x="167" y="737"/>
                      </a:lnTo>
                      <a:lnTo>
                        <a:pt x="136" y="702"/>
                      </a:lnTo>
                      <a:lnTo>
                        <a:pt x="109" y="666"/>
                      </a:lnTo>
                      <a:lnTo>
                        <a:pt x="82" y="630"/>
                      </a:lnTo>
                      <a:lnTo>
                        <a:pt x="59" y="593"/>
                      </a:lnTo>
                      <a:lnTo>
                        <a:pt x="38" y="555"/>
                      </a:lnTo>
                      <a:lnTo>
                        <a:pt x="22" y="518"/>
                      </a:lnTo>
                      <a:lnTo>
                        <a:pt x="9" y="480"/>
                      </a:lnTo>
                      <a:lnTo>
                        <a:pt x="3" y="443"/>
                      </a:lnTo>
                      <a:lnTo>
                        <a:pt x="0" y="406"/>
                      </a:lnTo>
                      <a:lnTo>
                        <a:pt x="4" y="370"/>
                      </a:lnTo>
                      <a:lnTo>
                        <a:pt x="13" y="336"/>
                      </a:lnTo>
                      <a:lnTo>
                        <a:pt x="30" y="301"/>
                      </a:lnTo>
                      <a:lnTo>
                        <a:pt x="53" y="269"/>
                      </a:lnTo>
                      <a:lnTo>
                        <a:pt x="84" y="238"/>
                      </a:lnTo>
                      <a:lnTo>
                        <a:pt x="124" y="208"/>
                      </a:lnTo>
                      <a:lnTo>
                        <a:pt x="172" y="181"/>
                      </a:lnTo>
                      <a:lnTo>
                        <a:pt x="230" y="154"/>
                      </a:lnTo>
                      <a:lnTo>
                        <a:pt x="296" y="131"/>
                      </a:lnTo>
                      <a:lnTo>
                        <a:pt x="292" y="129"/>
                      </a:lnTo>
                      <a:lnTo>
                        <a:pt x="280" y="121"/>
                      </a:lnTo>
                      <a:lnTo>
                        <a:pt x="266" y="109"/>
                      </a:lnTo>
                      <a:lnTo>
                        <a:pt x="256" y="95"/>
                      </a:lnTo>
                      <a:lnTo>
                        <a:pt x="253" y="79"/>
                      </a:lnTo>
                      <a:lnTo>
                        <a:pt x="261" y="63"/>
                      </a:lnTo>
                      <a:lnTo>
                        <a:pt x="285" y="46"/>
                      </a:lnTo>
                      <a:lnTo>
                        <a:pt x="331" y="30"/>
                      </a:lnTo>
                      <a:lnTo>
                        <a:pt x="334" y="29"/>
                      </a:lnTo>
                      <a:lnTo>
                        <a:pt x="344" y="27"/>
                      </a:lnTo>
                      <a:lnTo>
                        <a:pt x="359" y="24"/>
                      </a:lnTo>
                      <a:lnTo>
                        <a:pt x="381" y="20"/>
                      </a:lnTo>
                      <a:lnTo>
                        <a:pt x="407" y="17"/>
                      </a:lnTo>
                      <a:lnTo>
                        <a:pt x="438" y="14"/>
                      </a:lnTo>
                      <a:lnTo>
                        <a:pt x="474" y="9"/>
                      </a:lnTo>
                      <a:lnTo>
                        <a:pt x="515" y="6"/>
                      </a:lnTo>
                      <a:lnTo>
                        <a:pt x="560" y="2"/>
                      </a:lnTo>
                      <a:lnTo>
                        <a:pt x="610" y="1"/>
                      </a:lnTo>
                      <a:lnTo>
                        <a:pt x="662" y="0"/>
                      </a:lnTo>
                      <a:lnTo>
                        <a:pt x="718" y="0"/>
                      </a:lnTo>
                      <a:lnTo>
                        <a:pt x="778" y="1"/>
                      </a:lnTo>
                      <a:lnTo>
                        <a:pt x="840" y="6"/>
                      </a:lnTo>
                      <a:lnTo>
                        <a:pt x="905" y="11"/>
                      </a:lnTo>
                      <a:lnTo>
                        <a:pt x="972" y="19"/>
                      </a:lnTo>
                      <a:lnTo>
                        <a:pt x="974" y="20"/>
                      </a:lnTo>
                      <a:lnTo>
                        <a:pt x="980" y="22"/>
                      </a:lnTo>
                      <a:lnTo>
                        <a:pt x="988" y="24"/>
                      </a:lnTo>
                      <a:lnTo>
                        <a:pt x="998" y="29"/>
                      </a:lnTo>
                      <a:lnTo>
                        <a:pt x="1010" y="33"/>
                      </a:lnTo>
                      <a:lnTo>
                        <a:pt x="1022" y="39"/>
                      </a:lnTo>
                      <a:lnTo>
                        <a:pt x="1034" y="45"/>
                      </a:lnTo>
                      <a:lnTo>
                        <a:pt x="1044" y="52"/>
                      </a:lnTo>
                      <a:lnTo>
                        <a:pt x="1053" y="60"/>
                      </a:lnTo>
                      <a:lnTo>
                        <a:pt x="1060" y="69"/>
                      </a:lnTo>
                      <a:lnTo>
                        <a:pt x="1063" y="78"/>
                      </a:lnTo>
                      <a:lnTo>
                        <a:pt x="1062" y="87"/>
                      </a:lnTo>
                      <a:lnTo>
                        <a:pt x="1056" y="98"/>
                      </a:lnTo>
                      <a:lnTo>
                        <a:pt x="1043" y="108"/>
                      </a:lnTo>
                      <a:lnTo>
                        <a:pt x="1025" y="118"/>
                      </a:lnTo>
                      <a:lnTo>
                        <a:pt x="999" y="130"/>
                      </a:lnTo>
                      <a:lnTo>
                        <a:pt x="1005" y="131"/>
                      </a:lnTo>
                      <a:lnTo>
                        <a:pt x="1020" y="136"/>
                      </a:lnTo>
                      <a:lnTo>
                        <a:pt x="1042" y="144"/>
                      </a:lnTo>
                      <a:lnTo>
                        <a:pt x="1072" y="154"/>
                      </a:lnTo>
                      <a:lnTo>
                        <a:pt x="1105" y="168"/>
                      </a:lnTo>
                      <a:lnTo>
                        <a:pt x="1142" y="185"/>
                      </a:lnTo>
                      <a:lnTo>
                        <a:pt x="1180" y="206"/>
                      </a:lnTo>
                      <a:lnTo>
                        <a:pt x="1217" y="230"/>
                      </a:lnTo>
                      <a:lnTo>
                        <a:pt x="1253" y="259"/>
                      </a:lnTo>
                      <a:lnTo>
                        <a:pt x="1285" y="290"/>
                      </a:lnTo>
                      <a:lnTo>
                        <a:pt x="1312" y="326"/>
                      </a:lnTo>
                      <a:lnTo>
                        <a:pt x="1331" y="366"/>
                      </a:lnTo>
                      <a:lnTo>
                        <a:pt x="1343" y="410"/>
                      </a:lnTo>
                      <a:lnTo>
                        <a:pt x="1343" y="458"/>
                      </a:lnTo>
                      <a:lnTo>
                        <a:pt x="1332" y="511"/>
                      </a:lnTo>
                      <a:lnTo>
                        <a:pt x="1307" y="567"/>
                      </a:lnTo>
                      <a:lnTo>
                        <a:pt x="1305" y="570"/>
                      </a:lnTo>
                      <a:lnTo>
                        <a:pt x="1300" y="578"/>
                      </a:lnTo>
                      <a:lnTo>
                        <a:pt x="1291" y="592"/>
                      </a:lnTo>
                      <a:lnTo>
                        <a:pt x="1279" y="609"/>
                      </a:lnTo>
                      <a:lnTo>
                        <a:pt x="1263" y="630"/>
                      </a:lnTo>
                      <a:lnTo>
                        <a:pt x="1245" y="655"/>
                      </a:lnTo>
                      <a:lnTo>
                        <a:pt x="1222" y="682"/>
                      </a:lnTo>
                      <a:lnTo>
                        <a:pt x="1196" y="714"/>
                      </a:lnTo>
                      <a:lnTo>
                        <a:pt x="1166" y="747"/>
                      </a:lnTo>
                      <a:lnTo>
                        <a:pt x="1134" y="783"/>
                      </a:lnTo>
                      <a:lnTo>
                        <a:pt x="1097" y="819"/>
                      </a:lnTo>
                      <a:lnTo>
                        <a:pt x="1058" y="857"/>
                      </a:lnTo>
                      <a:lnTo>
                        <a:pt x="1014" y="897"/>
                      </a:lnTo>
                      <a:lnTo>
                        <a:pt x="968" y="936"/>
                      </a:lnTo>
                      <a:lnTo>
                        <a:pt x="917" y="974"/>
                      </a:lnTo>
                      <a:lnTo>
                        <a:pt x="864" y="1013"/>
                      </a:lnTo>
                      <a:lnTo>
                        <a:pt x="867" y="1014"/>
                      </a:lnTo>
                      <a:lnTo>
                        <a:pt x="874" y="1015"/>
                      </a:lnTo>
                      <a:lnTo>
                        <a:pt x="884" y="1019"/>
                      </a:lnTo>
                      <a:lnTo>
                        <a:pt x="897" y="1022"/>
                      </a:lnTo>
                      <a:lnTo>
                        <a:pt x="911" y="1028"/>
                      </a:lnTo>
                      <a:lnTo>
                        <a:pt x="926" y="1034"/>
                      </a:lnTo>
                      <a:lnTo>
                        <a:pt x="939" y="1041"/>
                      </a:lnTo>
                      <a:lnTo>
                        <a:pt x="952" y="1047"/>
                      </a:lnTo>
                      <a:lnTo>
                        <a:pt x="961" y="1055"/>
                      </a:lnTo>
                      <a:lnTo>
                        <a:pt x="968" y="1065"/>
                      </a:lnTo>
                      <a:lnTo>
                        <a:pt x="969" y="1073"/>
                      </a:lnTo>
                      <a:lnTo>
                        <a:pt x="965" y="1083"/>
                      </a:lnTo>
                      <a:lnTo>
                        <a:pt x="954" y="1092"/>
                      </a:lnTo>
                      <a:lnTo>
                        <a:pt x="936" y="1103"/>
                      </a:lnTo>
                      <a:lnTo>
                        <a:pt x="909" y="1113"/>
                      </a:lnTo>
                      <a:lnTo>
                        <a:pt x="873" y="1123"/>
                      </a:lnTo>
                      <a:lnTo>
                        <a:pt x="870" y="1123"/>
                      </a:lnTo>
                      <a:lnTo>
                        <a:pt x="862" y="1126"/>
                      </a:lnTo>
                      <a:lnTo>
                        <a:pt x="851" y="1127"/>
                      </a:lnTo>
                      <a:lnTo>
                        <a:pt x="836" y="1129"/>
                      </a:lnTo>
                      <a:lnTo>
                        <a:pt x="817" y="1133"/>
                      </a:lnTo>
                      <a:lnTo>
                        <a:pt x="796" y="1135"/>
                      </a:lnTo>
                      <a:lnTo>
                        <a:pt x="772" y="1138"/>
                      </a:lnTo>
                      <a:lnTo>
                        <a:pt x="747" y="1141"/>
                      </a:lnTo>
                      <a:lnTo>
                        <a:pt x="720" y="1143"/>
                      </a:lnTo>
                      <a:lnTo>
                        <a:pt x="693" y="1144"/>
                      </a:lnTo>
                      <a:lnTo>
                        <a:pt x="665" y="1145"/>
                      </a:lnTo>
                      <a:lnTo>
                        <a:pt x="637" y="1145"/>
                      </a:lnTo>
                      <a:lnTo>
                        <a:pt x="611" y="1145"/>
                      </a:lnTo>
                      <a:lnTo>
                        <a:pt x="586" y="1143"/>
                      </a:lnTo>
                      <a:lnTo>
                        <a:pt x="561" y="1140"/>
                      </a:lnTo>
                      <a:lnTo>
                        <a:pt x="540" y="1134"/>
                      </a:lnTo>
                      <a:close/>
                    </a:path>
                  </a:pathLst>
                </a:custGeom>
                <a:solidFill>
                  <a:srgbClr val="E4967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3" name="Freeform 128"/>
                <p:cNvSpPr>
                  <a:spLocks/>
                </p:cNvSpPr>
                <p:nvPr/>
              </p:nvSpPr>
              <p:spPr bwMode="auto">
                <a:xfrm>
                  <a:off x="2332" y="1248"/>
                  <a:ext cx="72" cy="92"/>
                </a:xfrm>
                <a:custGeom>
                  <a:avLst/>
                  <a:gdLst>
                    <a:gd name="T0" fmla="*/ 64 w 72"/>
                    <a:gd name="T1" fmla="*/ 16 h 92"/>
                    <a:gd name="T2" fmla="*/ 25 w 72"/>
                    <a:gd name="T3" fmla="*/ 3 h 92"/>
                    <a:gd name="T4" fmla="*/ 7 w 72"/>
                    <a:gd name="T5" fmla="*/ 37 h 92"/>
                    <a:gd name="T6" fmla="*/ 64 w 72"/>
                    <a:gd name="T7" fmla="*/ 90 h 92"/>
                    <a:gd name="T8" fmla="*/ 56 w 72"/>
                    <a:gd name="T9" fmla="*/ 51 h 92"/>
                    <a:gd name="T10" fmla="*/ 64 w 72"/>
                    <a:gd name="T11" fmla="*/ 1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2" h="92">
                      <a:moveTo>
                        <a:pt x="64" y="16"/>
                      </a:moveTo>
                      <a:cubicBezTo>
                        <a:pt x="58" y="8"/>
                        <a:pt x="34" y="0"/>
                        <a:pt x="25" y="3"/>
                      </a:cubicBezTo>
                      <a:cubicBezTo>
                        <a:pt x="15" y="7"/>
                        <a:pt x="0" y="22"/>
                        <a:pt x="7" y="37"/>
                      </a:cubicBezTo>
                      <a:cubicBezTo>
                        <a:pt x="14" y="52"/>
                        <a:pt x="56" y="88"/>
                        <a:pt x="64" y="90"/>
                      </a:cubicBezTo>
                      <a:cubicBezTo>
                        <a:pt x="72" y="92"/>
                        <a:pt x="56" y="63"/>
                        <a:pt x="56" y="51"/>
                      </a:cubicBezTo>
                      <a:cubicBezTo>
                        <a:pt x="56" y="39"/>
                        <a:pt x="62" y="23"/>
                        <a:pt x="64" y="16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4" name="Freeform 129"/>
                <p:cNvSpPr>
                  <a:spLocks/>
                </p:cNvSpPr>
                <p:nvPr/>
              </p:nvSpPr>
              <p:spPr bwMode="auto">
                <a:xfrm flipH="1">
                  <a:off x="2308" y="1230"/>
                  <a:ext cx="104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F3785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5" name="Freeform 130"/>
                <p:cNvSpPr>
                  <a:spLocks/>
                </p:cNvSpPr>
                <p:nvPr/>
              </p:nvSpPr>
              <p:spPr bwMode="auto">
                <a:xfrm flipH="1">
                  <a:off x="2493" y="1230"/>
                  <a:ext cx="262" cy="242"/>
                </a:xfrm>
                <a:custGeom>
                  <a:avLst/>
                  <a:gdLst>
                    <a:gd name="T0" fmla="*/ 232 w 878"/>
                    <a:gd name="T1" fmla="*/ 23 h 783"/>
                    <a:gd name="T2" fmla="*/ 218 w 878"/>
                    <a:gd name="T3" fmla="*/ 27 h 783"/>
                    <a:gd name="T4" fmla="*/ 194 w 878"/>
                    <a:gd name="T5" fmla="*/ 37 h 783"/>
                    <a:gd name="T6" fmla="*/ 162 w 878"/>
                    <a:gd name="T7" fmla="*/ 50 h 783"/>
                    <a:gd name="T8" fmla="*/ 126 w 878"/>
                    <a:gd name="T9" fmla="*/ 70 h 783"/>
                    <a:gd name="T10" fmla="*/ 89 w 878"/>
                    <a:gd name="T11" fmla="*/ 95 h 783"/>
                    <a:gd name="T12" fmla="*/ 55 w 878"/>
                    <a:gd name="T13" fmla="*/ 126 h 783"/>
                    <a:gd name="T14" fmla="*/ 27 w 878"/>
                    <a:gd name="T15" fmla="*/ 164 h 783"/>
                    <a:gd name="T16" fmla="*/ 7 w 878"/>
                    <a:gd name="T17" fmla="*/ 208 h 783"/>
                    <a:gd name="T18" fmla="*/ 0 w 878"/>
                    <a:gd name="T19" fmla="*/ 259 h 783"/>
                    <a:gd name="T20" fmla="*/ 10 w 878"/>
                    <a:gd name="T21" fmla="*/ 317 h 783"/>
                    <a:gd name="T22" fmla="*/ 37 w 878"/>
                    <a:gd name="T23" fmla="*/ 383 h 783"/>
                    <a:gd name="T24" fmla="*/ 88 w 878"/>
                    <a:gd name="T25" fmla="*/ 457 h 783"/>
                    <a:gd name="T26" fmla="*/ 163 w 878"/>
                    <a:gd name="T27" fmla="*/ 540 h 783"/>
                    <a:gd name="T28" fmla="*/ 268 w 878"/>
                    <a:gd name="T29" fmla="*/ 629 h 783"/>
                    <a:gd name="T30" fmla="*/ 405 w 878"/>
                    <a:gd name="T31" fmla="*/ 730 h 783"/>
                    <a:gd name="T32" fmla="*/ 495 w 878"/>
                    <a:gd name="T33" fmla="*/ 776 h 783"/>
                    <a:gd name="T34" fmla="*/ 551 w 878"/>
                    <a:gd name="T35" fmla="*/ 730 h 783"/>
                    <a:gd name="T36" fmla="*/ 641 w 878"/>
                    <a:gd name="T37" fmla="*/ 647 h 783"/>
                    <a:gd name="T38" fmla="*/ 740 w 878"/>
                    <a:gd name="T39" fmla="*/ 540 h 783"/>
                    <a:gd name="T40" fmla="*/ 827 w 878"/>
                    <a:gd name="T41" fmla="*/ 418 h 783"/>
                    <a:gd name="T42" fmla="*/ 876 w 878"/>
                    <a:gd name="T43" fmla="*/ 293 h 783"/>
                    <a:gd name="T44" fmla="*/ 865 w 878"/>
                    <a:gd name="T45" fmla="*/ 178 h 783"/>
                    <a:gd name="T46" fmla="*/ 768 w 878"/>
                    <a:gd name="T47" fmla="*/ 81 h 783"/>
                    <a:gd name="T48" fmla="*/ 679 w 878"/>
                    <a:gd name="T49" fmla="*/ 43 h 783"/>
                    <a:gd name="T50" fmla="*/ 657 w 878"/>
                    <a:gd name="T51" fmla="*/ 38 h 783"/>
                    <a:gd name="T52" fmla="*/ 618 w 878"/>
                    <a:gd name="T53" fmla="*/ 27 h 783"/>
                    <a:gd name="T54" fmla="*/ 565 w 878"/>
                    <a:gd name="T55" fmla="*/ 16 h 783"/>
                    <a:gd name="T56" fmla="*/ 499 w 878"/>
                    <a:gd name="T57" fmla="*/ 5 h 783"/>
                    <a:gd name="T58" fmla="*/ 428 w 878"/>
                    <a:gd name="T59" fmla="*/ 0 h 783"/>
                    <a:gd name="T60" fmla="*/ 351 w 878"/>
                    <a:gd name="T61" fmla="*/ 2 h 783"/>
                    <a:gd name="T62" fmla="*/ 272 w 878"/>
                    <a:gd name="T63" fmla="*/ 12 h 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78" h="783">
                      <a:moveTo>
                        <a:pt x="234" y="23"/>
                      </a:moveTo>
                      <a:lnTo>
                        <a:pt x="232" y="23"/>
                      </a:lnTo>
                      <a:lnTo>
                        <a:pt x="227" y="25"/>
                      </a:lnTo>
                      <a:lnTo>
                        <a:pt x="218" y="27"/>
                      </a:lnTo>
                      <a:lnTo>
                        <a:pt x="208" y="32"/>
                      </a:lnTo>
                      <a:lnTo>
                        <a:pt x="194" y="37"/>
                      </a:lnTo>
                      <a:lnTo>
                        <a:pt x="179" y="43"/>
                      </a:lnTo>
                      <a:lnTo>
                        <a:pt x="162" y="50"/>
                      </a:lnTo>
                      <a:lnTo>
                        <a:pt x="144" y="60"/>
                      </a:lnTo>
                      <a:lnTo>
                        <a:pt x="126" y="70"/>
                      </a:lnTo>
                      <a:lnTo>
                        <a:pt x="108" y="83"/>
                      </a:lnTo>
                      <a:lnTo>
                        <a:pt x="89" y="95"/>
                      </a:lnTo>
                      <a:lnTo>
                        <a:pt x="72" y="110"/>
                      </a:lnTo>
                      <a:lnTo>
                        <a:pt x="55" y="126"/>
                      </a:lnTo>
                      <a:lnTo>
                        <a:pt x="40" y="145"/>
                      </a:lnTo>
                      <a:lnTo>
                        <a:pt x="27" y="164"/>
                      </a:lnTo>
                      <a:lnTo>
                        <a:pt x="15" y="185"/>
                      </a:lnTo>
                      <a:lnTo>
                        <a:pt x="7" y="208"/>
                      </a:lnTo>
                      <a:lnTo>
                        <a:pt x="3" y="232"/>
                      </a:lnTo>
                      <a:lnTo>
                        <a:pt x="0" y="259"/>
                      </a:lnTo>
                      <a:lnTo>
                        <a:pt x="3" y="288"/>
                      </a:lnTo>
                      <a:lnTo>
                        <a:pt x="10" y="317"/>
                      </a:lnTo>
                      <a:lnTo>
                        <a:pt x="21" y="350"/>
                      </a:lnTo>
                      <a:lnTo>
                        <a:pt x="37" y="383"/>
                      </a:lnTo>
                      <a:lnTo>
                        <a:pt x="59" y="419"/>
                      </a:lnTo>
                      <a:lnTo>
                        <a:pt x="88" y="457"/>
                      </a:lnTo>
                      <a:lnTo>
                        <a:pt x="121" y="497"/>
                      </a:lnTo>
                      <a:lnTo>
                        <a:pt x="163" y="540"/>
                      </a:lnTo>
                      <a:lnTo>
                        <a:pt x="211" y="583"/>
                      </a:lnTo>
                      <a:lnTo>
                        <a:pt x="268" y="629"/>
                      </a:lnTo>
                      <a:lnTo>
                        <a:pt x="332" y="679"/>
                      </a:lnTo>
                      <a:lnTo>
                        <a:pt x="405" y="730"/>
                      </a:lnTo>
                      <a:lnTo>
                        <a:pt x="487" y="783"/>
                      </a:lnTo>
                      <a:lnTo>
                        <a:pt x="495" y="776"/>
                      </a:lnTo>
                      <a:lnTo>
                        <a:pt x="517" y="758"/>
                      </a:lnTo>
                      <a:lnTo>
                        <a:pt x="551" y="730"/>
                      </a:lnTo>
                      <a:lnTo>
                        <a:pt x="593" y="692"/>
                      </a:lnTo>
                      <a:lnTo>
                        <a:pt x="641" y="647"/>
                      </a:lnTo>
                      <a:lnTo>
                        <a:pt x="691" y="596"/>
                      </a:lnTo>
                      <a:lnTo>
                        <a:pt x="740" y="540"/>
                      </a:lnTo>
                      <a:lnTo>
                        <a:pt x="786" y="480"/>
                      </a:lnTo>
                      <a:lnTo>
                        <a:pt x="827" y="418"/>
                      </a:lnTo>
                      <a:lnTo>
                        <a:pt x="858" y="355"/>
                      </a:lnTo>
                      <a:lnTo>
                        <a:pt x="876" y="293"/>
                      </a:lnTo>
                      <a:lnTo>
                        <a:pt x="878" y="235"/>
                      </a:lnTo>
                      <a:lnTo>
                        <a:pt x="865" y="178"/>
                      </a:lnTo>
                      <a:lnTo>
                        <a:pt x="828" y="126"/>
                      </a:lnTo>
                      <a:lnTo>
                        <a:pt x="768" y="81"/>
                      </a:lnTo>
                      <a:lnTo>
                        <a:pt x="681" y="45"/>
                      </a:lnTo>
                      <a:lnTo>
                        <a:pt x="679" y="43"/>
                      </a:lnTo>
                      <a:lnTo>
                        <a:pt x="671" y="41"/>
                      </a:lnTo>
                      <a:lnTo>
                        <a:pt x="657" y="38"/>
                      </a:lnTo>
                      <a:lnTo>
                        <a:pt x="640" y="32"/>
                      </a:lnTo>
                      <a:lnTo>
                        <a:pt x="618" y="27"/>
                      </a:lnTo>
                      <a:lnTo>
                        <a:pt x="593" y="22"/>
                      </a:lnTo>
                      <a:lnTo>
                        <a:pt x="565" y="16"/>
                      </a:lnTo>
                      <a:lnTo>
                        <a:pt x="534" y="10"/>
                      </a:lnTo>
                      <a:lnTo>
                        <a:pt x="499" y="5"/>
                      </a:lnTo>
                      <a:lnTo>
                        <a:pt x="465" y="2"/>
                      </a:lnTo>
                      <a:lnTo>
                        <a:pt x="428" y="0"/>
                      </a:lnTo>
                      <a:lnTo>
                        <a:pt x="389" y="0"/>
                      </a:lnTo>
                      <a:lnTo>
                        <a:pt x="351" y="2"/>
                      </a:lnTo>
                      <a:lnTo>
                        <a:pt x="311" y="5"/>
                      </a:lnTo>
                      <a:lnTo>
                        <a:pt x="272" y="12"/>
                      </a:lnTo>
                      <a:lnTo>
                        <a:pt x="234" y="23"/>
                      </a:lnTo>
                      <a:close/>
                    </a:path>
                  </a:pathLst>
                </a:custGeom>
                <a:solidFill>
                  <a:srgbClr val="E59D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06" name="Group 131"/>
                <p:cNvGrpSpPr>
                  <a:grpSpLocks/>
                </p:cNvGrpSpPr>
                <p:nvPr/>
              </p:nvGrpSpPr>
              <p:grpSpPr bwMode="auto">
                <a:xfrm>
                  <a:off x="2438" y="1169"/>
                  <a:ext cx="304" cy="319"/>
                  <a:chOff x="4727" y="2541"/>
                  <a:chExt cx="304" cy="319"/>
                </a:xfrm>
              </p:grpSpPr>
              <p:sp>
                <p:nvSpPr>
                  <p:cNvPr id="113" name="Freeform 132"/>
                  <p:cNvSpPr>
                    <a:spLocks/>
                  </p:cNvSpPr>
                  <p:nvPr/>
                </p:nvSpPr>
                <p:spPr bwMode="auto">
                  <a:xfrm flipH="1">
                    <a:off x="4812" y="2541"/>
                    <a:ext cx="142" cy="15"/>
                  </a:xfrm>
                  <a:custGeom>
                    <a:avLst/>
                    <a:gdLst>
                      <a:gd name="T0" fmla="*/ 475 w 475"/>
                      <a:gd name="T1" fmla="*/ 33 h 48"/>
                      <a:gd name="T2" fmla="*/ 469 w 475"/>
                      <a:gd name="T3" fmla="*/ 33 h 48"/>
                      <a:gd name="T4" fmla="*/ 453 w 475"/>
                      <a:gd name="T5" fmla="*/ 34 h 48"/>
                      <a:gd name="T6" fmla="*/ 427 w 475"/>
                      <a:gd name="T7" fmla="*/ 36 h 48"/>
                      <a:gd name="T8" fmla="*/ 394 w 475"/>
                      <a:gd name="T9" fmla="*/ 39 h 48"/>
                      <a:gd name="T10" fmla="*/ 355 w 475"/>
                      <a:gd name="T11" fmla="*/ 41 h 48"/>
                      <a:gd name="T12" fmla="*/ 313 w 475"/>
                      <a:gd name="T13" fmla="*/ 43 h 48"/>
                      <a:gd name="T14" fmla="*/ 267 w 475"/>
                      <a:gd name="T15" fmla="*/ 46 h 48"/>
                      <a:gd name="T16" fmla="*/ 220 w 475"/>
                      <a:gd name="T17" fmla="*/ 47 h 48"/>
                      <a:gd name="T18" fmla="*/ 174 w 475"/>
                      <a:gd name="T19" fmla="*/ 48 h 48"/>
                      <a:gd name="T20" fmla="*/ 131 w 475"/>
                      <a:gd name="T21" fmla="*/ 48 h 48"/>
                      <a:gd name="T22" fmla="*/ 90 w 475"/>
                      <a:gd name="T23" fmla="*/ 47 h 48"/>
                      <a:gd name="T24" fmla="*/ 56 w 475"/>
                      <a:gd name="T25" fmla="*/ 46 h 48"/>
                      <a:gd name="T26" fmla="*/ 28 w 475"/>
                      <a:gd name="T27" fmla="*/ 41 h 48"/>
                      <a:gd name="T28" fmla="*/ 10 w 475"/>
                      <a:gd name="T29" fmla="*/ 36 h 48"/>
                      <a:gd name="T30" fmla="*/ 0 w 475"/>
                      <a:gd name="T31" fmla="*/ 28 h 48"/>
                      <a:gd name="T32" fmla="*/ 4 w 475"/>
                      <a:gd name="T33" fmla="*/ 19 h 48"/>
                      <a:gd name="T34" fmla="*/ 6 w 475"/>
                      <a:gd name="T35" fmla="*/ 19 h 48"/>
                      <a:gd name="T36" fmla="*/ 12 w 475"/>
                      <a:gd name="T37" fmla="*/ 18 h 48"/>
                      <a:gd name="T38" fmla="*/ 22 w 475"/>
                      <a:gd name="T39" fmla="*/ 16 h 48"/>
                      <a:gd name="T40" fmla="*/ 36 w 475"/>
                      <a:gd name="T41" fmla="*/ 13 h 48"/>
                      <a:gd name="T42" fmla="*/ 51 w 475"/>
                      <a:gd name="T43" fmla="*/ 11 h 48"/>
                      <a:gd name="T44" fmla="*/ 70 w 475"/>
                      <a:gd name="T45" fmla="*/ 9 h 48"/>
                      <a:gd name="T46" fmla="*/ 88 w 475"/>
                      <a:gd name="T47" fmla="*/ 6 h 48"/>
                      <a:gd name="T48" fmla="*/ 109 w 475"/>
                      <a:gd name="T49" fmla="*/ 4 h 48"/>
                      <a:gd name="T50" fmla="*/ 129 w 475"/>
                      <a:gd name="T51" fmla="*/ 2 h 48"/>
                      <a:gd name="T52" fmla="*/ 150 w 475"/>
                      <a:gd name="T53" fmla="*/ 1 h 48"/>
                      <a:gd name="T54" fmla="*/ 171 w 475"/>
                      <a:gd name="T55" fmla="*/ 0 h 48"/>
                      <a:gd name="T56" fmla="*/ 191 w 475"/>
                      <a:gd name="T57" fmla="*/ 0 h 48"/>
                      <a:gd name="T58" fmla="*/ 209 w 475"/>
                      <a:gd name="T59" fmla="*/ 1 h 48"/>
                      <a:gd name="T60" fmla="*/ 224 w 475"/>
                      <a:gd name="T61" fmla="*/ 3 h 48"/>
                      <a:gd name="T62" fmla="*/ 238 w 475"/>
                      <a:gd name="T63" fmla="*/ 6 h 48"/>
                      <a:gd name="T64" fmla="*/ 248 w 475"/>
                      <a:gd name="T65" fmla="*/ 11 h 48"/>
                      <a:gd name="T66" fmla="*/ 249 w 475"/>
                      <a:gd name="T67" fmla="*/ 11 h 48"/>
                      <a:gd name="T68" fmla="*/ 250 w 475"/>
                      <a:gd name="T69" fmla="*/ 13 h 48"/>
                      <a:gd name="T70" fmla="*/ 254 w 475"/>
                      <a:gd name="T71" fmla="*/ 15 h 48"/>
                      <a:gd name="T72" fmla="*/ 260 w 475"/>
                      <a:gd name="T73" fmla="*/ 17 h 48"/>
                      <a:gd name="T74" fmla="*/ 267 w 475"/>
                      <a:gd name="T75" fmla="*/ 20 h 48"/>
                      <a:gd name="T76" fmla="*/ 275 w 475"/>
                      <a:gd name="T77" fmla="*/ 23 h 48"/>
                      <a:gd name="T78" fmla="*/ 285 w 475"/>
                      <a:gd name="T79" fmla="*/ 26 h 48"/>
                      <a:gd name="T80" fmla="*/ 298 w 475"/>
                      <a:gd name="T81" fmla="*/ 29 h 48"/>
                      <a:gd name="T82" fmla="*/ 312 w 475"/>
                      <a:gd name="T83" fmla="*/ 32 h 48"/>
                      <a:gd name="T84" fmla="*/ 329 w 475"/>
                      <a:gd name="T85" fmla="*/ 34 h 48"/>
                      <a:gd name="T86" fmla="*/ 347 w 475"/>
                      <a:gd name="T87" fmla="*/ 36 h 48"/>
                      <a:gd name="T88" fmla="*/ 368 w 475"/>
                      <a:gd name="T89" fmla="*/ 38 h 48"/>
                      <a:gd name="T90" fmla="*/ 391 w 475"/>
                      <a:gd name="T91" fmla="*/ 39 h 48"/>
                      <a:gd name="T92" fmla="*/ 416 w 475"/>
                      <a:gd name="T93" fmla="*/ 38 h 48"/>
                      <a:gd name="T94" fmla="*/ 444 w 475"/>
                      <a:gd name="T95" fmla="*/ 36 h 48"/>
                      <a:gd name="T96" fmla="*/ 475 w 475"/>
                      <a:gd name="T97" fmla="*/ 33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475" h="48">
                        <a:moveTo>
                          <a:pt x="475" y="33"/>
                        </a:moveTo>
                        <a:lnTo>
                          <a:pt x="469" y="33"/>
                        </a:lnTo>
                        <a:lnTo>
                          <a:pt x="453" y="34"/>
                        </a:lnTo>
                        <a:lnTo>
                          <a:pt x="427" y="36"/>
                        </a:lnTo>
                        <a:lnTo>
                          <a:pt x="394" y="39"/>
                        </a:lnTo>
                        <a:lnTo>
                          <a:pt x="355" y="41"/>
                        </a:lnTo>
                        <a:lnTo>
                          <a:pt x="313" y="43"/>
                        </a:lnTo>
                        <a:lnTo>
                          <a:pt x="267" y="46"/>
                        </a:lnTo>
                        <a:lnTo>
                          <a:pt x="220" y="47"/>
                        </a:lnTo>
                        <a:lnTo>
                          <a:pt x="174" y="48"/>
                        </a:lnTo>
                        <a:lnTo>
                          <a:pt x="131" y="48"/>
                        </a:lnTo>
                        <a:lnTo>
                          <a:pt x="90" y="47"/>
                        </a:lnTo>
                        <a:lnTo>
                          <a:pt x="56" y="46"/>
                        </a:lnTo>
                        <a:lnTo>
                          <a:pt x="28" y="41"/>
                        </a:lnTo>
                        <a:lnTo>
                          <a:pt x="10" y="36"/>
                        </a:lnTo>
                        <a:lnTo>
                          <a:pt x="0" y="28"/>
                        </a:lnTo>
                        <a:lnTo>
                          <a:pt x="4" y="19"/>
                        </a:lnTo>
                        <a:lnTo>
                          <a:pt x="6" y="19"/>
                        </a:lnTo>
                        <a:lnTo>
                          <a:pt x="12" y="18"/>
                        </a:lnTo>
                        <a:lnTo>
                          <a:pt x="22" y="16"/>
                        </a:lnTo>
                        <a:lnTo>
                          <a:pt x="36" y="13"/>
                        </a:lnTo>
                        <a:lnTo>
                          <a:pt x="51" y="11"/>
                        </a:lnTo>
                        <a:lnTo>
                          <a:pt x="70" y="9"/>
                        </a:lnTo>
                        <a:lnTo>
                          <a:pt x="88" y="6"/>
                        </a:lnTo>
                        <a:lnTo>
                          <a:pt x="109" y="4"/>
                        </a:lnTo>
                        <a:lnTo>
                          <a:pt x="129" y="2"/>
                        </a:lnTo>
                        <a:lnTo>
                          <a:pt x="150" y="1"/>
                        </a:lnTo>
                        <a:lnTo>
                          <a:pt x="171" y="0"/>
                        </a:lnTo>
                        <a:lnTo>
                          <a:pt x="191" y="0"/>
                        </a:lnTo>
                        <a:lnTo>
                          <a:pt x="209" y="1"/>
                        </a:lnTo>
                        <a:lnTo>
                          <a:pt x="224" y="3"/>
                        </a:lnTo>
                        <a:lnTo>
                          <a:pt x="238" y="6"/>
                        </a:lnTo>
                        <a:lnTo>
                          <a:pt x="248" y="11"/>
                        </a:lnTo>
                        <a:lnTo>
                          <a:pt x="249" y="11"/>
                        </a:lnTo>
                        <a:lnTo>
                          <a:pt x="250" y="13"/>
                        </a:lnTo>
                        <a:lnTo>
                          <a:pt x="254" y="15"/>
                        </a:lnTo>
                        <a:lnTo>
                          <a:pt x="260" y="17"/>
                        </a:lnTo>
                        <a:lnTo>
                          <a:pt x="267" y="20"/>
                        </a:lnTo>
                        <a:lnTo>
                          <a:pt x="275" y="23"/>
                        </a:lnTo>
                        <a:lnTo>
                          <a:pt x="285" y="26"/>
                        </a:lnTo>
                        <a:lnTo>
                          <a:pt x="298" y="29"/>
                        </a:lnTo>
                        <a:lnTo>
                          <a:pt x="312" y="32"/>
                        </a:lnTo>
                        <a:lnTo>
                          <a:pt x="329" y="34"/>
                        </a:lnTo>
                        <a:lnTo>
                          <a:pt x="347" y="36"/>
                        </a:lnTo>
                        <a:lnTo>
                          <a:pt x="368" y="38"/>
                        </a:lnTo>
                        <a:lnTo>
                          <a:pt x="391" y="39"/>
                        </a:lnTo>
                        <a:lnTo>
                          <a:pt x="416" y="38"/>
                        </a:lnTo>
                        <a:lnTo>
                          <a:pt x="444" y="36"/>
                        </a:lnTo>
                        <a:lnTo>
                          <a:pt x="475" y="33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4" name="Freeform 133"/>
                  <p:cNvSpPr>
                    <a:spLocks/>
                  </p:cNvSpPr>
                  <p:nvPr/>
                </p:nvSpPr>
                <p:spPr bwMode="auto">
                  <a:xfrm flipH="1">
                    <a:off x="4875" y="2580"/>
                    <a:ext cx="107" cy="10"/>
                  </a:xfrm>
                  <a:custGeom>
                    <a:avLst/>
                    <a:gdLst>
                      <a:gd name="T0" fmla="*/ 356 w 356"/>
                      <a:gd name="T1" fmla="*/ 18 h 33"/>
                      <a:gd name="T2" fmla="*/ 354 w 356"/>
                      <a:gd name="T3" fmla="*/ 18 h 33"/>
                      <a:gd name="T4" fmla="*/ 347 w 356"/>
                      <a:gd name="T5" fmla="*/ 21 h 33"/>
                      <a:gd name="T6" fmla="*/ 337 w 356"/>
                      <a:gd name="T7" fmla="*/ 22 h 33"/>
                      <a:gd name="T8" fmla="*/ 322 w 356"/>
                      <a:gd name="T9" fmla="*/ 24 h 33"/>
                      <a:gd name="T10" fmla="*/ 304 w 356"/>
                      <a:gd name="T11" fmla="*/ 27 h 33"/>
                      <a:gd name="T12" fmla="*/ 284 w 356"/>
                      <a:gd name="T13" fmla="*/ 29 h 33"/>
                      <a:gd name="T14" fmla="*/ 260 w 356"/>
                      <a:gd name="T15" fmla="*/ 31 h 33"/>
                      <a:gd name="T16" fmla="*/ 235 w 356"/>
                      <a:gd name="T17" fmla="*/ 32 h 33"/>
                      <a:gd name="T18" fmla="*/ 207 w 356"/>
                      <a:gd name="T19" fmla="*/ 33 h 33"/>
                      <a:gd name="T20" fmla="*/ 180 w 356"/>
                      <a:gd name="T21" fmla="*/ 33 h 33"/>
                      <a:gd name="T22" fmla="*/ 150 w 356"/>
                      <a:gd name="T23" fmla="*/ 32 h 33"/>
                      <a:gd name="T24" fmla="*/ 120 w 356"/>
                      <a:gd name="T25" fmla="*/ 29 h 33"/>
                      <a:gd name="T26" fmla="*/ 90 w 356"/>
                      <a:gd name="T27" fmla="*/ 25 h 33"/>
                      <a:gd name="T28" fmla="*/ 59 w 356"/>
                      <a:gd name="T29" fmla="*/ 18 h 33"/>
                      <a:gd name="T30" fmla="*/ 29 w 356"/>
                      <a:gd name="T31" fmla="*/ 10 h 33"/>
                      <a:gd name="T32" fmla="*/ 0 w 356"/>
                      <a:gd name="T33" fmla="*/ 0 h 33"/>
                      <a:gd name="T34" fmla="*/ 4 w 356"/>
                      <a:gd name="T35" fmla="*/ 0 h 33"/>
                      <a:gd name="T36" fmla="*/ 13 w 356"/>
                      <a:gd name="T37" fmla="*/ 1 h 33"/>
                      <a:gd name="T38" fmla="*/ 27 w 356"/>
                      <a:gd name="T39" fmla="*/ 4 h 33"/>
                      <a:gd name="T40" fmla="*/ 46 w 356"/>
                      <a:gd name="T41" fmla="*/ 5 h 33"/>
                      <a:gd name="T42" fmla="*/ 68 w 356"/>
                      <a:gd name="T43" fmla="*/ 7 h 33"/>
                      <a:gd name="T44" fmla="*/ 95 w 356"/>
                      <a:gd name="T45" fmla="*/ 9 h 33"/>
                      <a:gd name="T46" fmla="*/ 122 w 356"/>
                      <a:gd name="T47" fmla="*/ 12 h 33"/>
                      <a:gd name="T48" fmla="*/ 152 w 356"/>
                      <a:gd name="T49" fmla="*/ 14 h 33"/>
                      <a:gd name="T50" fmla="*/ 182 w 356"/>
                      <a:gd name="T51" fmla="*/ 16 h 33"/>
                      <a:gd name="T52" fmla="*/ 212 w 356"/>
                      <a:gd name="T53" fmla="*/ 18 h 33"/>
                      <a:gd name="T54" fmla="*/ 242 w 356"/>
                      <a:gd name="T55" fmla="*/ 21 h 33"/>
                      <a:gd name="T56" fmla="*/ 271 w 356"/>
                      <a:gd name="T57" fmla="*/ 22 h 33"/>
                      <a:gd name="T58" fmla="*/ 297 w 356"/>
                      <a:gd name="T59" fmla="*/ 22 h 33"/>
                      <a:gd name="T60" fmla="*/ 320 w 356"/>
                      <a:gd name="T61" fmla="*/ 22 h 33"/>
                      <a:gd name="T62" fmla="*/ 340 w 356"/>
                      <a:gd name="T63" fmla="*/ 21 h 33"/>
                      <a:gd name="T64" fmla="*/ 356 w 356"/>
                      <a:gd name="T65" fmla="*/ 18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6" h="33">
                        <a:moveTo>
                          <a:pt x="356" y="18"/>
                        </a:moveTo>
                        <a:lnTo>
                          <a:pt x="354" y="18"/>
                        </a:lnTo>
                        <a:lnTo>
                          <a:pt x="347" y="21"/>
                        </a:lnTo>
                        <a:lnTo>
                          <a:pt x="337" y="22"/>
                        </a:lnTo>
                        <a:lnTo>
                          <a:pt x="322" y="24"/>
                        </a:lnTo>
                        <a:lnTo>
                          <a:pt x="304" y="27"/>
                        </a:lnTo>
                        <a:lnTo>
                          <a:pt x="284" y="29"/>
                        </a:lnTo>
                        <a:lnTo>
                          <a:pt x="260" y="31"/>
                        </a:lnTo>
                        <a:lnTo>
                          <a:pt x="235" y="32"/>
                        </a:lnTo>
                        <a:lnTo>
                          <a:pt x="207" y="33"/>
                        </a:lnTo>
                        <a:lnTo>
                          <a:pt x="180" y="33"/>
                        </a:lnTo>
                        <a:lnTo>
                          <a:pt x="150" y="32"/>
                        </a:lnTo>
                        <a:lnTo>
                          <a:pt x="120" y="29"/>
                        </a:lnTo>
                        <a:lnTo>
                          <a:pt x="90" y="25"/>
                        </a:lnTo>
                        <a:lnTo>
                          <a:pt x="59" y="18"/>
                        </a:lnTo>
                        <a:lnTo>
                          <a:pt x="29" y="1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3" y="1"/>
                        </a:lnTo>
                        <a:lnTo>
                          <a:pt x="27" y="4"/>
                        </a:lnTo>
                        <a:lnTo>
                          <a:pt x="46" y="5"/>
                        </a:lnTo>
                        <a:lnTo>
                          <a:pt x="68" y="7"/>
                        </a:lnTo>
                        <a:lnTo>
                          <a:pt x="95" y="9"/>
                        </a:lnTo>
                        <a:lnTo>
                          <a:pt x="122" y="12"/>
                        </a:lnTo>
                        <a:lnTo>
                          <a:pt x="152" y="14"/>
                        </a:lnTo>
                        <a:lnTo>
                          <a:pt x="182" y="16"/>
                        </a:lnTo>
                        <a:lnTo>
                          <a:pt x="212" y="18"/>
                        </a:lnTo>
                        <a:lnTo>
                          <a:pt x="242" y="21"/>
                        </a:lnTo>
                        <a:lnTo>
                          <a:pt x="271" y="22"/>
                        </a:lnTo>
                        <a:lnTo>
                          <a:pt x="297" y="22"/>
                        </a:lnTo>
                        <a:lnTo>
                          <a:pt x="320" y="22"/>
                        </a:lnTo>
                        <a:lnTo>
                          <a:pt x="340" y="21"/>
                        </a:lnTo>
                        <a:lnTo>
                          <a:pt x="356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5" name="Freeform 134"/>
                  <p:cNvSpPr>
                    <a:spLocks/>
                  </p:cNvSpPr>
                  <p:nvPr/>
                </p:nvSpPr>
                <p:spPr bwMode="auto">
                  <a:xfrm flipH="1">
                    <a:off x="4804" y="2549"/>
                    <a:ext cx="160" cy="14"/>
                  </a:xfrm>
                  <a:custGeom>
                    <a:avLst/>
                    <a:gdLst>
                      <a:gd name="T0" fmla="*/ 535 w 535"/>
                      <a:gd name="T1" fmla="*/ 18 h 46"/>
                      <a:gd name="T2" fmla="*/ 529 w 535"/>
                      <a:gd name="T3" fmla="*/ 19 h 46"/>
                      <a:gd name="T4" fmla="*/ 513 w 535"/>
                      <a:gd name="T5" fmla="*/ 22 h 46"/>
                      <a:gd name="T6" fmla="*/ 488 w 535"/>
                      <a:gd name="T7" fmla="*/ 24 h 46"/>
                      <a:gd name="T8" fmla="*/ 454 w 535"/>
                      <a:gd name="T9" fmla="*/ 29 h 46"/>
                      <a:gd name="T10" fmla="*/ 415 w 535"/>
                      <a:gd name="T11" fmla="*/ 32 h 46"/>
                      <a:gd name="T12" fmla="*/ 370 w 535"/>
                      <a:gd name="T13" fmla="*/ 37 h 46"/>
                      <a:gd name="T14" fmla="*/ 323 w 535"/>
                      <a:gd name="T15" fmla="*/ 40 h 46"/>
                      <a:gd name="T16" fmla="*/ 274 w 535"/>
                      <a:gd name="T17" fmla="*/ 44 h 46"/>
                      <a:gd name="T18" fmla="*/ 225 w 535"/>
                      <a:gd name="T19" fmla="*/ 46 h 46"/>
                      <a:gd name="T20" fmla="*/ 178 w 535"/>
                      <a:gd name="T21" fmla="*/ 46 h 46"/>
                      <a:gd name="T22" fmla="*/ 133 w 535"/>
                      <a:gd name="T23" fmla="*/ 45 h 46"/>
                      <a:gd name="T24" fmla="*/ 91 w 535"/>
                      <a:gd name="T25" fmla="*/ 41 h 46"/>
                      <a:gd name="T26" fmla="*/ 57 w 535"/>
                      <a:gd name="T27" fmla="*/ 36 h 46"/>
                      <a:gd name="T28" fmla="*/ 29 w 535"/>
                      <a:gd name="T29" fmla="*/ 28 h 46"/>
                      <a:gd name="T30" fmla="*/ 9 w 535"/>
                      <a:gd name="T31" fmla="*/ 15 h 46"/>
                      <a:gd name="T32" fmla="*/ 0 w 535"/>
                      <a:gd name="T33" fmla="*/ 0 h 46"/>
                      <a:gd name="T34" fmla="*/ 2 w 535"/>
                      <a:gd name="T35" fmla="*/ 0 h 46"/>
                      <a:gd name="T36" fmla="*/ 8 w 535"/>
                      <a:gd name="T37" fmla="*/ 1 h 46"/>
                      <a:gd name="T38" fmla="*/ 19 w 535"/>
                      <a:gd name="T39" fmla="*/ 3 h 46"/>
                      <a:gd name="T40" fmla="*/ 32 w 535"/>
                      <a:gd name="T41" fmla="*/ 6 h 46"/>
                      <a:gd name="T42" fmla="*/ 52 w 535"/>
                      <a:gd name="T43" fmla="*/ 8 h 46"/>
                      <a:gd name="T44" fmla="*/ 74 w 535"/>
                      <a:gd name="T45" fmla="*/ 10 h 46"/>
                      <a:gd name="T46" fmla="*/ 102 w 535"/>
                      <a:gd name="T47" fmla="*/ 14 h 46"/>
                      <a:gd name="T48" fmla="*/ 133 w 535"/>
                      <a:gd name="T49" fmla="*/ 16 h 46"/>
                      <a:gd name="T50" fmla="*/ 167 w 535"/>
                      <a:gd name="T51" fmla="*/ 18 h 46"/>
                      <a:gd name="T52" fmla="*/ 208 w 535"/>
                      <a:gd name="T53" fmla="*/ 21 h 46"/>
                      <a:gd name="T54" fmla="*/ 251 w 535"/>
                      <a:gd name="T55" fmla="*/ 22 h 46"/>
                      <a:gd name="T56" fmla="*/ 299 w 535"/>
                      <a:gd name="T57" fmla="*/ 23 h 46"/>
                      <a:gd name="T58" fmla="*/ 352 w 535"/>
                      <a:gd name="T59" fmla="*/ 23 h 46"/>
                      <a:gd name="T60" fmla="*/ 408 w 535"/>
                      <a:gd name="T61" fmla="*/ 23 h 46"/>
                      <a:gd name="T62" fmla="*/ 469 w 535"/>
                      <a:gd name="T63" fmla="*/ 21 h 46"/>
                      <a:gd name="T64" fmla="*/ 535 w 535"/>
                      <a:gd name="T65" fmla="*/ 18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35" h="46">
                        <a:moveTo>
                          <a:pt x="535" y="18"/>
                        </a:moveTo>
                        <a:lnTo>
                          <a:pt x="529" y="19"/>
                        </a:lnTo>
                        <a:lnTo>
                          <a:pt x="513" y="22"/>
                        </a:lnTo>
                        <a:lnTo>
                          <a:pt x="488" y="24"/>
                        </a:lnTo>
                        <a:lnTo>
                          <a:pt x="454" y="29"/>
                        </a:lnTo>
                        <a:lnTo>
                          <a:pt x="415" y="32"/>
                        </a:lnTo>
                        <a:lnTo>
                          <a:pt x="370" y="37"/>
                        </a:lnTo>
                        <a:lnTo>
                          <a:pt x="323" y="40"/>
                        </a:lnTo>
                        <a:lnTo>
                          <a:pt x="274" y="44"/>
                        </a:lnTo>
                        <a:lnTo>
                          <a:pt x="225" y="46"/>
                        </a:lnTo>
                        <a:lnTo>
                          <a:pt x="178" y="46"/>
                        </a:lnTo>
                        <a:lnTo>
                          <a:pt x="133" y="45"/>
                        </a:lnTo>
                        <a:lnTo>
                          <a:pt x="91" y="41"/>
                        </a:lnTo>
                        <a:lnTo>
                          <a:pt x="57" y="36"/>
                        </a:lnTo>
                        <a:lnTo>
                          <a:pt x="29" y="28"/>
                        </a:lnTo>
                        <a:lnTo>
                          <a:pt x="9" y="15"/>
                        </a:ln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8" y="1"/>
                        </a:lnTo>
                        <a:lnTo>
                          <a:pt x="19" y="3"/>
                        </a:lnTo>
                        <a:lnTo>
                          <a:pt x="32" y="6"/>
                        </a:lnTo>
                        <a:lnTo>
                          <a:pt x="52" y="8"/>
                        </a:lnTo>
                        <a:lnTo>
                          <a:pt x="74" y="10"/>
                        </a:lnTo>
                        <a:lnTo>
                          <a:pt x="102" y="14"/>
                        </a:lnTo>
                        <a:lnTo>
                          <a:pt x="133" y="16"/>
                        </a:lnTo>
                        <a:lnTo>
                          <a:pt x="167" y="18"/>
                        </a:lnTo>
                        <a:lnTo>
                          <a:pt x="208" y="21"/>
                        </a:lnTo>
                        <a:lnTo>
                          <a:pt x="251" y="22"/>
                        </a:lnTo>
                        <a:lnTo>
                          <a:pt x="299" y="23"/>
                        </a:lnTo>
                        <a:lnTo>
                          <a:pt x="352" y="23"/>
                        </a:lnTo>
                        <a:lnTo>
                          <a:pt x="408" y="23"/>
                        </a:lnTo>
                        <a:lnTo>
                          <a:pt x="469" y="21"/>
                        </a:lnTo>
                        <a:lnTo>
                          <a:pt x="535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6" name="Freeform 135"/>
                  <p:cNvSpPr>
                    <a:spLocks/>
                  </p:cNvSpPr>
                  <p:nvPr/>
                </p:nvSpPr>
                <p:spPr bwMode="auto">
                  <a:xfrm flipH="1">
                    <a:off x="4844" y="2851"/>
                    <a:ext cx="79" cy="9"/>
                  </a:xfrm>
                  <a:custGeom>
                    <a:avLst/>
                    <a:gdLst>
                      <a:gd name="T0" fmla="*/ 265 w 265"/>
                      <a:gd name="T1" fmla="*/ 19 h 30"/>
                      <a:gd name="T2" fmla="*/ 263 w 265"/>
                      <a:gd name="T3" fmla="*/ 20 h 30"/>
                      <a:gd name="T4" fmla="*/ 256 w 265"/>
                      <a:gd name="T5" fmla="*/ 21 h 30"/>
                      <a:gd name="T6" fmla="*/ 243 w 265"/>
                      <a:gd name="T7" fmla="*/ 24 h 30"/>
                      <a:gd name="T8" fmla="*/ 226 w 265"/>
                      <a:gd name="T9" fmla="*/ 27 h 30"/>
                      <a:gd name="T10" fmla="*/ 203 w 265"/>
                      <a:gd name="T11" fmla="*/ 29 h 30"/>
                      <a:gd name="T12" fmla="*/ 175 w 265"/>
                      <a:gd name="T13" fmla="*/ 30 h 30"/>
                      <a:gd name="T14" fmla="*/ 142 w 265"/>
                      <a:gd name="T15" fmla="*/ 30 h 30"/>
                      <a:gd name="T16" fmla="*/ 101 w 265"/>
                      <a:gd name="T17" fmla="*/ 29 h 30"/>
                      <a:gd name="T18" fmla="*/ 84 w 265"/>
                      <a:gd name="T19" fmla="*/ 28 h 30"/>
                      <a:gd name="T20" fmla="*/ 68 w 265"/>
                      <a:gd name="T21" fmla="*/ 26 h 30"/>
                      <a:gd name="T22" fmla="*/ 53 w 265"/>
                      <a:gd name="T23" fmla="*/ 24 h 30"/>
                      <a:gd name="T24" fmla="*/ 39 w 265"/>
                      <a:gd name="T25" fmla="*/ 21 h 30"/>
                      <a:gd name="T26" fmla="*/ 27 w 265"/>
                      <a:gd name="T27" fmla="*/ 18 h 30"/>
                      <a:gd name="T28" fmla="*/ 15 w 265"/>
                      <a:gd name="T29" fmla="*/ 13 h 30"/>
                      <a:gd name="T30" fmla="*/ 7 w 265"/>
                      <a:gd name="T31" fmla="*/ 7 h 30"/>
                      <a:gd name="T32" fmla="*/ 0 w 265"/>
                      <a:gd name="T33" fmla="*/ 0 h 30"/>
                      <a:gd name="T34" fmla="*/ 1 w 265"/>
                      <a:gd name="T35" fmla="*/ 0 h 30"/>
                      <a:gd name="T36" fmla="*/ 4 w 265"/>
                      <a:gd name="T37" fmla="*/ 2 h 30"/>
                      <a:gd name="T38" fmla="*/ 7 w 265"/>
                      <a:gd name="T39" fmla="*/ 3 h 30"/>
                      <a:gd name="T40" fmla="*/ 13 w 265"/>
                      <a:gd name="T41" fmla="*/ 5 h 30"/>
                      <a:gd name="T42" fmla="*/ 20 w 265"/>
                      <a:gd name="T43" fmla="*/ 6 h 30"/>
                      <a:gd name="T44" fmla="*/ 30 w 265"/>
                      <a:gd name="T45" fmla="*/ 9 h 30"/>
                      <a:gd name="T46" fmla="*/ 42 w 265"/>
                      <a:gd name="T47" fmla="*/ 11 h 30"/>
                      <a:gd name="T48" fmla="*/ 55 w 265"/>
                      <a:gd name="T49" fmla="*/ 13 h 30"/>
                      <a:gd name="T50" fmla="*/ 73 w 265"/>
                      <a:gd name="T51" fmla="*/ 15 h 30"/>
                      <a:gd name="T52" fmla="*/ 91 w 265"/>
                      <a:gd name="T53" fmla="*/ 17 h 30"/>
                      <a:gd name="T54" fmla="*/ 113 w 265"/>
                      <a:gd name="T55" fmla="*/ 19 h 30"/>
                      <a:gd name="T56" fmla="*/ 137 w 265"/>
                      <a:gd name="T57" fmla="*/ 20 h 30"/>
                      <a:gd name="T58" fmla="*/ 165 w 265"/>
                      <a:gd name="T59" fmla="*/ 20 h 30"/>
                      <a:gd name="T60" fmla="*/ 195 w 265"/>
                      <a:gd name="T61" fmla="*/ 21 h 30"/>
                      <a:gd name="T62" fmla="*/ 228 w 265"/>
                      <a:gd name="T63" fmla="*/ 20 h 30"/>
                      <a:gd name="T64" fmla="*/ 265 w 265"/>
                      <a:gd name="T65" fmla="*/ 19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265" h="30">
                        <a:moveTo>
                          <a:pt x="265" y="19"/>
                        </a:moveTo>
                        <a:lnTo>
                          <a:pt x="263" y="20"/>
                        </a:lnTo>
                        <a:lnTo>
                          <a:pt x="256" y="21"/>
                        </a:lnTo>
                        <a:lnTo>
                          <a:pt x="243" y="24"/>
                        </a:lnTo>
                        <a:lnTo>
                          <a:pt x="226" y="27"/>
                        </a:lnTo>
                        <a:lnTo>
                          <a:pt x="203" y="29"/>
                        </a:lnTo>
                        <a:lnTo>
                          <a:pt x="175" y="30"/>
                        </a:lnTo>
                        <a:lnTo>
                          <a:pt x="142" y="30"/>
                        </a:lnTo>
                        <a:lnTo>
                          <a:pt x="101" y="29"/>
                        </a:lnTo>
                        <a:lnTo>
                          <a:pt x="84" y="28"/>
                        </a:lnTo>
                        <a:lnTo>
                          <a:pt x="68" y="26"/>
                        </a:lnTo>
                        <a:lnTo>
                          <a:pt x="53" y="24"/>
                        </a:lnTo>
                        <a:lnTo>
                          <a:pt x="39" y="21"/>
                        </a:lnTo>
                        <a:lnTo>
                          <a:pt x="27" y="18"/>
                        </a:lnTo>
                        <a:lnTo>
                          <a:pt x="15" y="13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13" y="5"/>
                        </a:lnTo>
                        <a:lnTo>
                          <a:pt x="20" y="6"/>
                        </a:lnTo>
                        <a:lnTo>
                          <a:pt x="30" y="9"/>
                        </a:lnTo>
                        <a:lnTo>
                          <a:pt x="42" y="11"/>
                        </a:lnTo>
                        <a:lnTo>
                          <a:pt x="55" y="13"/>
                        </a:lnTo>
                        <a:lnTo>
                          <a:pt x="73" y="15"/>
                        </a:lnTo>
                        <a:lnTo>
                          <a:pt x="91" y="17"/>
                        </a:lnTo>
                        <a:lnTo>
                          <a:pt x="113" y="19"/>
                        </a:lnTo>
                        <a:lnTo>
                          <a:pt x="137" y="20"/>
                        </a:lnTo>
                        <a:lnTo>
                          <a:pt x="165" y="20"/>
                        </a:lnTo>
                        <a:lnTo>
                          <a:pt x="195" y="21"/>
                        </a:lnTo>
                        <a:lnTo>
                          <a:pt x="228" y="20"/>
                        </a:lnTo>
                        <a:lnTo>
                          <a:pt x="265" y="1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7" name="Freeform 136"/>
                  <p:cNvSpPr>
                    <a:spLocks/>
                  </p:cNvSpPr>
                  <p:nvPr/>
                </p:nvSpPr>
                <p:spPr bwMode="auto">
                  <a:xfrm flipH="1">
                    <a:off x="4760" y="2589"/>
                    <a:ext cx="238" cy="29"/>
                  </a:xfrm>
                  <a:custGeom>
                    <a:avLst/>
                    <a:gdLst>
                      <a:gd name="T0" fmla="*/ 1 w 800"/>
                      <a:gd name="T1" fmla="*/ 17 h 92"/>
                      <a:gd name="T2" fmla="*/ 13 w 800"/>
                      <a:gd name="T3" fmla="*/ 20 h 92"/>
                      <a:gd name="T4" fmla="*/ 33 w 800"/>
                      <a:gd name="T5" fmla="*/ 24 h 92"/>
                      <a:gd name="T6" fmla="*/ 63 w 800"/>
                      <a:gd name="T7" fmla="*/ 29 h 92"/>
                      <a:gd name="T8" fmla="*/ 100 w 800"/>
                      <a:gd name="T9" fmla="*/ 35 h 92"/>
                      <a:gd name="T10" fmla="*/ 145 w 800"/>
                      <a:gd name="T11" fmla="*/ 40 h 92"/>
                      <a:gd name="T12" fmla="*/ 197 w 800"/>
                      <a:gd name="T13" fmla="*/ 46 h 92"/>
                      <a:gd name="T14" fmla="*/ 252 w 800"/>
                      <a:gd name="T15" fmla="*/ 52 h 92"/>
                      <a:gd name="T16" fmla="*/ 313 w 800"/>
                      <a:gd name="T17" fmla="*/ 55 h 92"/>
                      <a:gd name="T18" fmla="*/ 377 w 800"/>
                      <a:gd name="T19" fmla="*/ 59 h 92"/>
                      <a:gd name="T20" fmla="*/ 442 w 800"/>
                      <a:gd name="T21" fmla="*/ 59 h 92"/>
                      <a:gd name="T22" fmla="*/ 509 w 800"/>
                      <a:gd name="T23" fmla="*/ 56 h 92"/>
                      <a:gd name="T24" fmla="*/ 576 w 800"/>
                      <a:gd name="T25" fmla="*/ 51 h 92"/>
                      <a:gd name="T26" fmla="*/ 643 w 800"/>
                      <a:gd name="T27" fmla="*/ 41 h 92"/>
                      <a:gd name="T28" fmla="*/ 707 w 800"/>
                      <a:gd name="T29" fmla="*/ 29 h 92"/>
                      <a:gd name="T30" fmla="*/ 770 w 800"/>
                      <a:gd name="T31" fmla="*/ 10 h 92"/>
                      <a:gd name="T32" fmla="*/ 798 w 800"/>
                      <a:gd name="T33" fmla="*/ 0 h 92"/>
                      <a:gd name="T34" fmla="*/ 792 w 800"/>
                      <a:gd name="T35" fmla="*/ 5 h 92"/>
                      <a:gd name="T36" fmla="*/ 777 w 800"/>
                      <a:gd name="T37" fmla="*/ 13 h 92"/>
                      <a:gd name="T38" fmla="*/ 755 w 800"/>
                      <a:gd name="T39" fmla="*/ 22 h 92"/>
                      <a:gd name="T40" fmla="*/ 727 w 800"/>
                      <a:gd name="T41" fmla="*/ 33 h 92"/>
                      <a:gd name="T42" fmla="*/ 691 w 800"/>
                      <a:gd name="T43" fmla="*/ 46 h 92"/>
                      <a:gd name="T44" fmla="*/ 651 w 800"/>
                      <a:gd name="T45" fmla="*/ 59 h 92"/>
                      <a:gd name="T46" fmla="*/ 604 w 800"/>
                      <a:gd name="T47" fmla="*/ 70 h 92"/>
                      <a:gd name="T48" fmla="*/ 551 w 800"/>
                      <a:gd name="T49" fmla="*/ 81 h 92"/>
                      <a:gd name="T50" fmla="*/ 493 w 800"/>
                      <a:gd name="T51" fmla="*/ 87 h 92"/>
                      <a:gd name="T52" fmla="*/ 430 w 800"/>
                      <a:gd name="T53" fmla="*/ 92 h 92"/>
                      <a:gd name="T54" fmla="*/ 362 w 800"/>
                      <a:gd name="T55" fmla="*/ 92 h 92"/>
                      <a:gd name="T56" fmla="*/ 289 w 800"/>
                      <a:gd name="T57" fmla="*/ 86 h 92"/>
                      <a:gd name="T58" fmla="*/ 211 w 800"/>
                      <a:gd name="T59" fmla="*/ 76 h 92"/>
                      <a:gd name="T60" fmla="*/ 130 w 800"/>
                      <a:gd name="T61" fmla="*/ 58 h 92"/>
                      <a:gd name="T62" fmla="*/ 44 w 800"/>
                      <a:gd name="T63" fmla="*/ 33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00" h="92">
                        <a:moveTo>
                          <a:pt x="0" y="17"/>
                        </a:moveTo>
                        <a:lnTo>
                          <a:pt x="1" y="17"/>
                        </a:lnTo>
                        <a:lnTo>
                          <a:pt x="6" y="18"/>
                        </a:lnTo>
                        <a:lnTo>
                          <a:pt x="13" y="20"/>
                        </a:lnTo>
                        <a:lnTo>
                          <a:pt x="22" y="22"/>
                        </a:lnTo>
                        <a:lnTo>
                          <a:pt x="33" y="24"/>
                        </a:lnTo>
                        <a:lnTo>
                          <a:pt x="47" y="26"/>
                        </a:lnTo>
                        <a:lnTo>
                          <a:pt x="63" y="29"/>
                        </a:lnTo>
                        <a:lnTo>
                          <a:pt x="81" y="31"/>
                        </a:lnTo>
                        <a:lnTo>
                          <a:pt x="100" y="35"/>
                        </a:lnTo>
                        <a:lnTo>
                          <a:pt x="122" y="38"/>
                        </a:lnTo>
                        <a:lnTo>
                          <a:pt x="145" y="40"/>
                        </a:lnTo>
                        <a:lnTo>
                          <a:pt x="170" y="44"/>
                        </a:lnTo>
                        <a:lnTo>
                          <a:pt x="197" y="46"/>
                        </a:lnTo>
                        <a:lnTo>
                          <a:pt x="223" y="49"/>
                        </a:lnTo>
                        <a:lnTo>
                          <a:pt x="252" y="52"/>
                        </a:lnTo>
                        <a:lnTo>
                          <a:pt x="282" y="54"/>
                        </a:lnTo>
                        <a:lnTo>
                          <a:pt x="313" y="55"/>
                        </a:lnTo>
                        <a:lnTo>
                          <a:pt x="344" y="58"/>
                        </a:lnTo>
                        <a:lnTo>
                          <a:pt x="377" y="59"/>
                        </a:lnTo>
                        <a:lnTo>
                          <a:pt x="409" y="59"/>
                        </a:lnTo>
                        <a:lnTo>
                          <a:pt x="442" y="59"/>
                        </a:lnTo>
                        <a:lnTo>
                          <a:pt x="476" y="58"/>
                        </a:lnTo>
                        <a:lnTo>
                          <a:pt x="509" y="56"/>
                        </a:lnTo>
                        <a:lnTo>
                          <a:pt x="543" y="54"/>
                        </a:lnTo>
                        <a:lnTo>
                          <a:pt x="576" y="51"/>
                        </a:lnTo>
                        <a:lnTo>
                          <a:pt x="609" y="46"/>
                        </a:lnTo>
                        <a:lnTo>
                          <a:pt x="643" y="41"/>
                        </a:lnTo>
                        <a:lnTo>
                          <a:pt x="675" y="36"/>
                        </a:lnTo>
                        <a:lnTo>
                          <a:pt x="707" y="29"/>
                        </a:lnTo>
                        <a:lnTo>
                          <a:pt x="739" y="20"/>
                        </a:lnTo>
                        <a:lnTo>
                          <a:pt x="770" y="10"/>
                        </a:lnTo>
                        <a:lnTo>
                          <a:pt x="800" y="0"/>
                        </a:lnTo>
                        <a:lnTo>
                          <a:pt x="798" y="0"/>
                        </a:lnTo>
                        <a:lnTo>
                          <a:pt x="796" y="2"/>
                        </a:lnTo>
                        <a:lnTo>
                          <a:pt x="792" y="5"/>
                        </a:lnTo>
                        <a:lnTo>
                          <a:pt x="785" y="8"/>
                        </a:lnTo>
                        <a:lnTo>
                          <a:pt x="777" y="13"/>
                        </a:lnTo>
                        <a:lnTo>
                          <a:pt x="766" y="17"/>
                        </a:lnTo>
                        <a:lnTo>
                          <a:pt x="755" y="22"/>
                        </a:lnTo>
                        <a:lnTo>
                          <a:pt x="742" y="28"/>
                        </a:lnTo>
                        <a:lnTo>
                          <a:pt x="727" y="33"/>
                        </a:lnTo>
                        <a:lnTo>
                          <a:pt x="710" y="40"/>
                        </a:lnTo>
                        <a:lnTo>
                          <a:pt x="691" y="46"/>
                        </a:lnTo>
                        <a:lnTo>
                          <a:pt x="672" y="53"/>
                        </a:lnTo>
                        <a:lnTo>
                          <a:pt x="651" y="59"/>
                        </a:lnTo>
                        <a:lnTo>
                          <a:pt x="628" y="64"/>
                        </a:lnTo>
                        <a:lnTo>
                          <a:pt x="604" y="70"/>
                        </a:lnTo>
                        <a:lnTo>
                          <a:pt x="578" y="76"/>
                        </a:lnTo>
                        <a:lnTo>
                          <a:pt x="551" y="81"/>
                        </a:lnTo>
                        <a:lnTo>
                          <a:pt x="523" y="84"/>
                        </a:lnTo>
                        <a:lnTo>
                          <a:pt x="493" y="87"/>
                        </a:lnTo>
                        <a:lnTo>
                          <a:pt x="462" y="90"/>
                        </a:lnTo>
                        <a:lnTo>
                          <a:pt x="430" y="92"/>
                        </a:lnTo>
                        <a:lnTo>
                          <a:pt x="396" y="92"/>
                        </a:lnTo>
                        <a:lnTo>
                          <a:pt x="362" y="92"/>
                        </a:lnTo>
                        <a:lnTo>
                          <a:pt x="326" y="90"/>
                        </a:lnTo>
                        <a:lnTo>
                          <a:pt x="289" y="86"/>
                        </a:lnTo>
                        <a:lnTo>
                          <a:pt x="250" y="82"/>
                        </a:lnTo>
                        <a:lnTo>
                          <a:pt x="211" y="76"/>
                        </a:lnTo>
                        <a:lnTo>
                          <a:pt x="170" y="68"/>
                        </a:lnTo>
                        <a:lnTo>
                          <a:pt x="130" y="58"/>
                        </a:lnTo>
                        <a:lnTo>
                          <a:pt x="87" y="46"/>
                        </a:lnTo>
                        <a:lnTo>
                          <a:pt x="44" y="33"/>
                        </a:lnTo>
                        <a:lnTo>
                          <a:pt x="0" y="17"/>
                        </a:lnTo>
                        <a:close/>
                      </a:path>
                    </a:pathLst>
                  </a:custGeom>
                  <a:solidFill>
                    <a:srgbClr val="C2646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18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4727" y="2737"/>
                    <a:ext cx="304" cy="47"/>
                    <a:chOff x="4727" y="2737"/>
                    <a:chExt cx="304" cy="47"/>
                  </a:xfrm>
                </p:grpSpPr>
                <p:sp>
                  <p:nvSpPr>
                    <p:cNvPr id="119" name="Freeform 138"/>
                    <p:cNvSpPr>
                      <a:spLocks/>
                    </p:cNvSpPr>
                    <p:nvPr/>
                  </p:nvSpPr>
                  <p:spPr bwMode="auto">
                    <a:xfrm flipH="1">
                      <a:off x="4728" y="2737"/>
                      <a:ext cx="302" cy="24"/>
                    </a:xfrm>
                    <a:custGeom>
                      <a:avLst/>
                      <a:gdLst>
                        <a:gd name="T0" fmla="*/ 2 w 1013"/>
                        <a:gd name="T1" fmla="*/ 15 h 81"/>
                        <a:gd name="T2" fmla="*/ 16 w 1013"/>
                        <a:gd name="T3" fmla="*/ 17 h 81"/>
                        <a:gd name="T4" fmla="*/ 41 w 1013"/>
                        <a:gd name="T5" fmla="*/ 21 h 81"/>
                        <a:gd name="T6" fmla="*/ 79 w 1013"/>
                        <a:gd name="T7" fmla="*/ 25 h 81"/>
                        <a:gd name="T8" fmla="*/ 128 w 1013"/>
                        <a:gd name="T9" fmla="*/ 30 h 81"/>
                        <a:gd name="T10" fmla="*/ 184 w 1013"/>
                        <a:gd name="T11" fmla="*/ 36 h 81"/>
                        <a:gd name="T12" fmla="*/ 249 w 1013"/>
                        <a:gd name="T13" fmla="*/ 40 h 81"/>
                        <a:gd name="T14" fmla="*/ 320 w 1013"/>
                        <a:gd name="T15" fmla="*/ 45 h 81"/>
                        <a:gd name="T16" fmla="*/ 396 w 1013"/>
                        <a:gd name="T17" fmla="*/ 48 h 81"/>
                        <a:gd name="T18" fmla="*/ 477 w 1013"/>
                        <a:gd name="T19" fmla="*/ 51 h 81"/>
                        <a:gd name="T20" fmla="*/ 560 w 1013"/>
                        <a:gd name="T21" fmla="*/ 51 h 81"/>
                        <a:gd name="T22" fmla="*/ 645 w 1013"/>
                        <a:gd name="T23" fmla="*/ 48 h 81"/>
                        <a:gd name="T24" fmla="*/ 729 w 1013"/>
                        <a:gd name="T25" fmla="*/ 44 h 81"/>
                        <a:gd name="T26" fmla="*/ 814 w 1013"/>
                        <a:gd name="T27" fmla="*/ 36 h 81"/>
                        <a:gd name="T28" fmla="*/ 896 w 1013"/>
                        <a:gd name="T29" fmla="*/ 24 h 81"/>
                        <a:gd name="T30" fmla="*/ 975 w 1013"/>
                        <a:gd name="T31" fmla="*/ 9 h 81"/>
                        <a:gd name="T32" fmla="*/ 1011 w 1013"/>
                        <a:gd name="T33" fmla="*/ 0 h 81"/>
                        <a:gd name="T34" fmla="*/ 1002 w 1013"/>
                        <a:gd name="T35" fmla="*/ 5 h 81"/>
                        <a:gd name="T36" fmla="*/ 984 w 1013"/>
                        <a:gd name="T37" fmla="*/ 10 h 81"/>
                        <a:gd name="T38" fmla="*/ 956 w 1013"/>
                        <a:gd name="T39" fmla="*/ 19 h 81"/>
                        <a:gd name="T40" fmla="*/ 920 w 1013"/>
                        <a:gd name="T41" fmla="*/ 30 h 81"/>
                        <a:gd name="T42" fmla="*/ 875 w 1013"/>
                        <a:gd name="T43" fmla="*/ 40 h 81"/>
                        <a:gd name="T44" fmla="*/ 824 w 1013"/>
                        <a:gd name="T45" fmla="*/ 51 h 81"/>
                        <a:gd name="T46" fmla="*/ 764 w 1013"/>
                        <a:gd name="T47" fmla="*/ 61 h 81"/>
                        <a:gd name="T48" fmla="*/ 698 w 1013"/>
                        <a:gd name="T49" fmla="*/ 70 h 81"/>
                        <a:gd name="T50" fmla="*/ 624 w 1013"/>
                        <a:gd name="T51" fmla="*/ 76 h 81"/>
                        <a:gd name="T52" fmla="*/ 544 w 1013"/>
                        <a:gd name="T53" fmla="*/ 79 h 81"/>
                        <a:gd name="T54" fmla="*/ 457 w 1013"/>
                        <a:gd name="T55" fmla="*/ 79 h 81"/>
                        <a:gd name="T56" fmla="*/ 365 w 1013"/>
                        <a:gd name="T57" fmla="*/ 75 h 81"/>
                        <a:gd name="T58" fmla="*/ 267 w 1013"/>
                        <a:gd name="T59" fmla="*/ 66 h 81"/>
                        <a:gd name="T60" fmla="*/ 163 w 1013"/>
                        <a:gd name="T61" fmla="*/ 51 h 81"/>
                        <a:gd name="T62" fmla="*/ 55 w 1013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3" h="81">
                          <a:moveTo>
                            <a:pt x="0" y="15"/>
                          </a:moveTo>
                          <a:lnTo>
                            <a:pt x="2" y="15"/>
                          </a:lnTo>
                          <a:lnTo>
                            <a:pt x="7" y="16"/>
                          </a:lnTo>
                          <a:lnTo>
                            <a:pt x="16" y="17"/>
                          </a:lnTo>
                          <a:lnTo>
                            <a:pt x="27" y="18"/>
                          </a:lnTo>
                          <a:lnTo>
                            <a:pt x="41" y="21"/>
                          </a:lnTo>
                          <a:lnTo>
                            <a:pt x="60" y="23"/>
                          </a:lnTo>
                          <a:lnTo>
                            <a:pt x="79" y="25"/>
                          </a:lnTo>
                          <a:lnTo>
                            <a:pt x="102" y="28"/>
                          </a:lnTo>
                          <a:lnTo>
                            <a:pt x="128" y="30"/>
                          </a:lnTo>
                          <a:lnTo>
                            <a:pt x="155" y="32"/>
                          </a:lnTo>
                          <a:lnTo>
                            <a:pt x="184" y="36"/>
                          </a:lnTo>
                          <a:lnTo>
                            <a:pt x="215" y="38"/>
                          </a:lnTo>
                          <a:lnTo>
                            <a:pt x="249" y="40"/>
                          </a:lnTo>
                          <a:lnTo>
                            <a:pt x="283" y="43"/>
                          </a:lnTo>
                          <a:lnTo>
                            <a:pt x="320" y="45"/>
                          </a:lnTo>
                          <a:lnTo>
                            <a:pt x="358" y="47"/>
                          </a:lnTo>
                          <a:lnTo>
                            <a:pt x="396" y="48"/>
                          </a:lnTo>
                          <a:lnTo>
                            <a:pt x="436" y="49"/>
                          </a:lnTo>
                          <a:lnTo>
                            <a:pt x="477" y="51"/>
                          </a:lnTo>
                          <a:lnTo>
                            <a:pt x="518" y="51"/>
                          </a:lnTo>
                          <a:lnTo>
                            <a:pt x="560" y="51"/>
                          </a:lnTo>
                          <a:lnTo>
                            <a:pt x="602" y="49"/>
                          </a:lnTo>
                          <a:lnTo>
                            <a:pt x="645" y="48"/>
                          </a:lnTo>
                          <a:lnTo>
                            <a:pt x="688" y="46"/>
                          </a:lnTo>
                          <a:lnTo>
                            <a:pt x="729" y="44"/>
                          </a:lnTo>
                          <a:lnTo>
                            <a:pt x="772" y="40"/>
                          </a:lnTo>
                          <a:lnTo>
                            <a:pt x="814" y="36"/>
                          </a:lnTo>
                          <a:lnTo>
                            <a:pt x="855" y="31"/>
                          </a:lnTo>
                          <a:lnTo>
                            <a:pt x="896" y="24"/>
                          </a:lnTo>
                          <a:lnTo>
                            <a:pt x="935" y="17"/>
                          </a:lnTo>
                          <a:lnTo>
                            <a:pt x="975" y="9"/>
                          </a:lnTo>
                          <a:lnTo>
                            <a:pt x="1013" y="0"/>
                          </a:lnTo>
                          <a:lnTo>
                            <a:pt x="1011" y="0"/>
                          </a:lnTo>
                          <a:lnTo>
                            <a:pt x="1008" y="2"/>
                          </a:lnTo>
                          <a:lnTo>
                            <a:pt x="1002" y="5"/>
                          </a:lnTo>
                          <a:lnTo>
                            <a:pt x="994" y="7"/>
                          </a:lnTo>
                          <a:lnTo>
                            <a:pt x="984" y="10"/>
                          </a:lnTo>
                          <a:lnTo>
                            <a:pt x="971" y="15"/>
                          </a:lnTo>
                          <a:lnTo>
                            <a:pt x="956" y="19"/>
                          </a:lnTo>
                          <a:lnTo>
                            <a:pt x="939" y="24"/>
                          </a:lnTo>
                          <a:lnTo>
                            <a:pt x="920" y="30"/>
                          </a:lnTo>
                          <a:lnTo>
                            <a:pt x="899" y="34"/>
                          </a:lnTo>
                          <a:lnTo>
                            <a:pt x="875" y="40"/>
                          </a:lnTo>
                          <a:lnTo>
                            <a:pt x="851" y="46"/>
                          </a:lnTo>
                          <a:lnTo>
                            <a:pt x="824" y="51"/>
                          </a:lnTo>
                          <a:lnTo>
                            <a:pt x="795" y="56"/>
                          </a:lnTo>
                          <a:lnTo>
                            <a:pt x="764" y="61"/>
                          </a:lnTo>
                          <a:lnTo>
                            <a:pt x="731" y="66"/>
                          </a:lnTo>
                          <a:lnTo>
                            <a:pt x="698" y="70"/>
                          </a:lnTo>
                          <a:lnTo>
                            <a:pt x="661" y="74"/>
                          </a:lnTo>
                          <a:lnTo>
                            <a:pt x="624" y="76"/>
                          </a:lnTo>
                          <a:lnTo>
                            <a:pt x="585" y="78"/>
                          </a:lnTo>
                          <a:lnTo>
                            <a:pt x="544" y="79"/>
                          </a:lnTo>
                          <a:lnTo>
                            <a:pt x="501" y="81"/>
                          </a:lnTo>
                          <a:lnTo>
                            <a:pt x="457" y="79"/>
                          </a:lnTo>
                          <a:lnTo>
                            <a:pt x="412" y="78"/>
                          </a:lnTo>
                          <a:lnTo>
                            <a:pt x="365" y="75"/>
                          </a:lnTo>
                          <a:lnTo>
                            <a:pt x="317" y="71"/>
                          </a:lnTo>
                          <a:lnTo>
                            <a:pt x="267" y="66"/>
                          </a:lnTo>
                          <a:lnTo>
                            <a:pt x="216" y="59"/>
                          </a:lnTo>
                          <a:lnTo>
                            <a:pt x="163" y="51"/>
                          </a:lnTo>
                          <a:lnTo>
                            <a:pt x="110" y="40"/>
                          </a:lnTo>
                          <a:lnTo>
                            <a:pt x="55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20" name="Freeform 139"/>
                    <p:cNvSpPr>
                      <a:spLocks/>
                    </p:cNvSpPr>
                    <p:nvPr/>
                  </p:nvSpPr>
                  <p:spPr bwMode="auto">
                    <a:xfrm flipH="1">
                      <a:off x="4727" y="2759"/>
                      <a:ext cx="304" cy="25"/>
                    </a:xfrm>
                    <a:custGeom>
                      <a:avLst/>
                      <a:gdLst>
                        <a:gd name="T0" fmla="*/ 3 w 1019"/>
                        <a:gd name="T1" fmla="*/ 15 h 81"/>
                        <a:gd name="T2" fmla="*/ 17 w 1019"/>
                        <a:gd name="T3" fmla="*/ 18 h 81"/>
                        <a:gd name="T4" fmla="*/ 43 w 1019"/>
                        <a:gd name="T5" fmla="*/ 21 h 81"/>
                        <a:gd name="T6" fmla="*/ 80 w 1019"/>
                        <a:gd name="T7" fmla="*/ 26 h 81"/>
                        <a:gd name="T8" fmla="*/ 128 w 1019"/>
                        <a:gd name="T9" fmla="*/ 30 h 81"/>
                        <a:gd name="T10" fmla="*/ 186 w 1019"/>
                        <a:gd name="T11" fmla="*/ 36 h 81"/>
                        <a:gd name="T12" fmla="*/ 250 w 1019"/>
                        <a:gd name="T13" fmla="*/ 41 h 81"/>
                        <a:gd name="T14" fmla="*/ 322 w 1019"/>
                        <a:gd name="T15" fmla="*/ 45 h 81"/>
                        <a:gd name="T16" fmla="*/ 399 w 1019"/>
                        <a:gd name="T17" fmla="*/ 49 h 81"/>
                        <a:gd name="T18" fmla="*/ 480 w 1019"/>
                        <a:gd name="T19" fmla="*/ 51 h 81"/>
                        <a:gd name="T20" fmla="*/ 563 w 1019"/>
                        <a:gd name="T21" fmla="*/ 51 h 81"/>
                        <a:gd name="T22" fmla="*/ 648 w 1019"/>
                        <a:gd name="T23" fmla="*/ 49 h 81"/>
                        <a:gd name="T24" fmla="*/ 734 w 1019"/>
                        <a:gd name="T25" fmla="*/ 44 h 81"/>
                        <a:gd name="T26" fmla="*/ 819 w 1019"/>
                        <a:gd name="T27" fmla="*/ 36 h 81"/>
                        <a:gd name="T28" fmla="*/ 902 w 1019"/>
                        <a:gd name="T29" fmla="*/ 24 h 81"/>
                        <a:gd name="T30" fmla="*/ 981 w 1019"/>
                        <a:gd name="T31" fmla="*/ 10 h 81"/>
                        <a:gd name="T32" fmla="*/ 1018 w 1019"/>
                        <a:gd name="T33" fmla="*/ 0 h 81"/>
                        <a:gd name="T34" fmla="*/ 1009 w 1019"/>
                        <a:gd name="T35" fmla="*/ 5 h 81"/>
                        <a:gd name="T36" fmla="*/ 989 w 1019"/>
                        <a:gd name="T37" fmla="*/ 11 h 81"/>
                        <a:gd name="T38" fmla="*/ 961 w 1019"/>
                        <a:gd name="T39" fmla="*/ 20 h 81"/>
                        <a:gd name="T40" fmla="*/ 926 w 1019"/>
                        <a:gd name="T41" fmla="*/ 30 h 81"/>
                        <a:gd name="T42" fmla="*/ 882 w 1019"/>
                        <a:gd name="T43" fmla="*/ 41 h 81"/>
                        <a:gd name="T44" fmla="*/ 829 w 1019"/>
                        <a:gd name="T45" fmla="*/ 51 h 81"/>
                        <a:gd name="T46" fmla="*/ 769 w 1019"/>
                        <a:gd name="T47" fmla="*/ 61 h 81"/>
                        <a:gd name="T48" fmla="*/ 702 w 1019"/>
                        <a:gd name="T49" fmla="*/ 71 h 81"/>
                        <a:gd name="T50" fmla="*/ 628 w 1019"/>
                        <a:gd name="T51" fmla="*/ 76 h 81"/>
                        <a:gd name="T52" fmla="*/ 548 w 1019"/>
                        <a:gd name="T53" fmla="*/ 80 h 81"/>
                        <a:gd name="T54" fmla="*/ 460 w 1019"/>
                        <a:gd name="T55" fmla="*/ 80 h 81"/>
                        <a:gd name="T56" fmla="*/ 368 w 1019"/>
                        <a:gd name="T57" fmla="*/ 75 h 81"/>
                        <a:gd name="T58" fmla="*/ 269 w 1019"/>
                        <a:gd name="T59" fmla="*/ 66 h 81"/>
                        <a:gd name="T60" fmla="*/ 165 w 1019"/>
                        <a:gd name="T61" fmla="*/ 51 h 81"/>
                        <a:gd name="T62" fmla="*/ 57 w 1019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9" h="81">
                          <a:moveTo>
                            <a:pt x="0" y="15"/>
                          </a:moveTo>
                          <a:lnTo>
                            <a:pt x="3" y="15"/>
                          </a:lnTo>
                          <a:lnTo>
                            <a:pt x="7" y="16"/>
                          </a:lnTo>
                          <a:lnTo>
                            <a:pt x="17" y="18"/>
                          </a:lnTo>
                          <a:lnTo>
                            <a:pt x="28" y="19"/>
                          </a:lnTo>
                          <a:lnTo>
                            <a:pt x="43" y="21"/>
                          </a:lnTo>
                          <a:lnTo>
                            <a:pt x="60" y="23"/>
                          </a:lnTo>
                          <a:lnTo>
                            <a:pt x="80" y="26"/>
                          </a:lnTo>
                          <a:lnTo>
                            <a:pt x="103" y="28"/>
                          </a:lnTo>
                          <a:lnTo>
                            <a:pt x="128" y="30"/>
                          </a:lnTo>
                          <a:lnTo>
                            <a:pt x="156" y="33"/>
                          </a:lnTo>
                          <a:lnTo>
                            <a:pt x="186" y="36"/>
                          </a:lnTo>
                          <a:lnTo>
                            <a:pt x="217" y="38"/>
                          </a:lnTo>
                          <a:lnTo>
                            <a:pt x="250" y="41"/>
                          </a:lnTo>
                          <a:lnTo>
                            <a:pt x="285" y="43"/>
                          </a:lnTo>
                          <a:lnTo>
                            <a:pt x="322" y="45"/>
                          </a:lnTo>
                          <a:lnTo>
                            <a:pt x="360" y="48"/>
                          </a:lnTo>
                          <a:lnTo>
                            <a:pt x="399" y="49"/>
                          </a:lnTo>
                          <a:lnTo>
                            <a:pt x="438" y="50"/>
                          </a:lnTo>
                          <a:lnTo>
                            <a:pt x="480" y="51"/>
                          </a:lnTo>
                          <a:lnTo>
                            <a:pt x="521" y="51"/>
                          </a:lnTo>
                          <a:lnTo>
                            <a:pt x="563" y="51"/>
                          </a:lnTo>
                          <a:lnTo>
                            <a:pt x="605" y="50"/>
                          </a:lnTo>
                          <a:lnTo>
                            <a:pt x="648" y="49"/>
                          </a:lnTo>
                          <a:lnTo>
                            <a:pt x="691" y="46"/>
                          </a:lnTo>
                          <a:lnTo>
                            <a:pt x="734" y="44"/>
                          </a:lnTo>
                          <a:lnTo>
                            <a:pt x="777" y="41"/>
                          </a:lnTo>
                          <a:lnTo>
                            <a:pt x="819" y="36"/>
                          </a:lnTo>
                          <a:lnTo>
                            <a:pt x="860" y="31"/>
                          </a:lnTo>
                          <a:lnTo>
                            <a:pt x="902" y="24"/>
                          </a:lnTo>
                          <a:lnTo>
                            <a:pt x="942" y="18"/>
                          </a:lnTo>
                          <a:lnTo>
                            <a:pt x="981" y="10"/>
                          </a:lnTo>
                          <a:lnTo>
                            <a:pt x="1019" y="0"/>
                          </a:lnTo>
                          <a:lnTo>
                            <a:pt x="1018" y="0"/>
                          </a:lnTo>
                          <a:lnTo>
                            <a:pt x="1014" y="3"/>
                          </a:lnTo>
                          <a:lnTo>
                            <a:pt x="1009" y="5"/>
                          </a:lnTo>
                          <a:lnTo>
                            <a:pt x="1001" y="7"/>
                          </a:lnTo>
                          <a:lnTo>
                            <a:pt x="989" y="11"/>
                          </a:lnTo>
                          <a:lnTo>
                            <a:pt x="976" y="15"/>
                          </a:lnTo>
                          <a:lnTo>
                            <a:pt x="961" y="20"/>
                          </a:lnTo>
                          <a:lnTo>
                            <a:pt x="945" y="24"/>
                          </a:lnTo>
                          <a:lnTo>
                            <a:pt x="926" y="30"/>
                          </a:lnTo>
                          <a:lnTo>
                            <a:pt x="905" y="35"/>
                          </a:lnTo>
                          <a:lnTo>
                            <a:pt x="882" y="41"/>
                          </a:lnTo>
                          <a:lnTo>
                            <a:pt x="857" y="46"/>
                          </a:lnTo>
                          <a:lnTo>
                            <a:pt x="829" y="51"/>
                          </a:lnTo>
                          <a:lnTo>
                            <a:pt x="800" y="57"/>
                          </a:lnTo>
                          <a:lnTo>
                            <a:pt x="769" y="61"/>
                          </a:lnTo>
                          <a:lnTo>
                            <a:pt x="737" y="66"/>
                          </a:lnTo>
                          <a:lnTo>
                            <a:pt x="702" y="71"/>
                          </a:lnTo>
                          <a:lnTo>
                            <a:pt x="666" y="74"/>
                          </a:lnTo>
                          <a:lnTo>
                            <a:pt x="628" y="76"/>
                          </a:lnTo>
                          <a:lnTo>
                            <a:pt x="588" y="79"/>
                          </a:lnTo>
                          <a:lnTo>
                            <a:pt x="548" y="80"/>
                          </a:lnTo>
                          <a:lnTo>
                            <a:pt x="505" y="81"/>
                          </a:lnTo>
                          <a:lnTo>
                            <a:pt x="460" y="80"/>
                          </a:lnTo>
                          <a:lnTo>
                            <a:pt x="415" y="79"/>
                          </a:lnTo>
                          <a:lnTo>
                            <a:pt x="368" y="75"/>
                          </a:lnTo>
                          <a:lnTo>
                            <a:pt x="320" y="72"/>
                          </a:lnTo>
                          <a:lnTo>
                            <a:pt x="269" y="66"/>
                          </a:lnTo>
                          <a:lnTo>
                            <a:pt x="218" y="59"/>
                          </a:lnTo>
                          <a:lnTo>
                            <a:pt x="165" y="51"/>
                          </a:lnTo>
                          <a:lnTo>
                            <a:pt x="111" y="41"/>
                          </a:lnTo>
                          <a:lnTo>
                            <a:pt x="57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  <p:grpSp>
              <p:nvGrpSpPr>
                <p:cNvPr id="107" name="Group 140"/>
                <p:cNvGrpSpPr>
                  <a:grpSpLocks/>
                </p:cNvGrpSpPr>
                <p:nvPr/>
              </p:nvGrpSpPr>
              <p:grpSpPr bwMode="auto">
                <a:xfrm>
                  <a:off x="2322" y="1205"/>
                  <a:ext cx="293" cy="306"/>
                  <a:chOff x="4611" y="2577"/>
                  <a:chExt cx="293" cy="306"/>
                </a:xfrm>
              </p:grpSpPr>
              <p:sp>
                <p:nvSpPr>
                  <p:cNvPr id="109" name="Freeform 141"/>
                  <p:cNvSpPr>
                    <a:spLocks/>
                  </p:cNvSpPr>
                  <p:nvPr/>
                </p:nvSpPr>
                <p:spPr bwMode="auto">
                  <a:xfrm flipH="1">
                    <a:off x="4688" y="2644"/>
                    <a:ext cx="193" cy="202"/>
                  </a:xfrm>
                  <a:custGeom>
                    <a:avLst/>
                    <a:gdLst>
                      <a:gd name="T0" fmla="*/ 0 w 648"/>
                      <a:gd name="T1" fmla="*/ 656 h 656"/>
                      <a:gd name="T2" fmla="*/ 6 w 648"/>
                      <a:gd name="T3" fmla="*/ 652 h 656"/>
                      <a:gd name="T4" fmla="*/ 25 w 648"/>
                      <a:gd name="T5" fmla="*/ 644 h 656"/>
                      <a:gd name="T6" fmla="*/ 54 w 648"/>
                      <a:gd name="T7" fmla="*/ 629 h 656"/>
                      <a:gd name="T8" fmla="*/ 91 w 648"/>
                      <a:gd name="T9" fmla="*/ 609 h 656"/>
                      <a:gd name="T10" fmla="*/ 134 w 648"/>
                      <a:gd name="T11" fmla="*/ 584 h 656"/>
                      <a:gd name="T12" fmla="*/ 183 w 648"/>
                      <a:gd name="T13" fmla="*/ 554 h 656"/>
                      <a:gd name="T14" fmla="*/ 235 w 648"/>
                      <a:gd name="T15" fmla="*/ 520 h 656"/>
                      <a:gd name="T16" fmla="*/ 288 w 648"/>
                      <a:gd name="T17" fmla="*/ 481 h 656"/>
                      <a:gd name="T18" fmla="*/ 339 w 648"/>
                      <a:gd name="T19" fmla="*/ 438 h 656"/>
                      <a:gd name="T20" fmla="*/ 390 w 648"/>
                      <a:gd name="T21" fmla="*/ 391 h 656"/>
                      <a:gd name="T22" fmla="*/ 436 w 648"/>
                      <a:gd name="T23" fmla="*/ 339 h 656"/>
                      <a:gd name="T24" fmla="*/ 478 w 648"/>
                      <a:gd name="T25" fmla="*/ 285 h 656"/>
                      <a:gd name="T26" fmla="*/ 511 w 648"/>
                      <a:gd name="T27" fmla="*/ 226 h 656"/>
                      <a:gd name="T28" fmla="*/ 534 w 648"/>
                      <a:gd name="T29" fmla="*/ 165 h 656"/>
                      <a:gd name="T30" fmla="*/ 548 w 648"/>
                      <a:gd name="T31" fmla="*/ 102 h 656"/>
                      <a:gd name="T32" fmla="*/ 548 w 648"/>
                      <a:gd name="T33" fmla="*/ 35 h 656"/>
                      <a:gd name="T34" fmla="*/ 644 w 648"/>
                      <a:gd name="T35" fmla="*/ 0 h 656"/>
                      <a:gd name="T36" fmla="*/ 644 w 648"/>
                      <a:gd name="T37" fmla="*/ 2 h 656"/>
                      <a:gd name="T38" fmla="*/ 645 w 648"/>
                      <a:gd name="T39" fmla="*/ 5 h 656"/>
                      <a:gd name="T40" fmla="*/ 646 w 648"/>
                      <a:gd name="T41" fmla="*/ 11 h 656"/>
                      <a:gd name="T42" fmla="*/ 647 w 648"/>
                      <a:gd name="T43" fmla="*/ 19 h 656"/>
                      <a:gd name="T44" fmla="*/ 648 w 648"/>
                      <a:gd name="T45" fmla="*/ 28 h 656"/>
                      <a:gd name="T46" fmla="*/ 648 w 648"/>
                      <a:gd name="T47" fmla="*/ 40 h 656"/>
                      <a:gd name="T48" fmla="*/ 648 w 648"/>
                      <a:gd name="T49" fmla="*/ 52 h 656"/>
                      <a:gd name="T50" fmla="*/ 648 w 648"/>
                      <a:gd name="T51" fmla="*/ 67 h 656"/>
                      <a:gd name="T52" fmla="*/ 647 w 648"/>
                      <a:gd name="T53" fmla="*/ 84 h 656"/>
                      <a:gd name="T54" fmla="*/ 645 w 648"/>
                      <a:gd name="T55" fmla="*/ 102 h 656"/>
                      <a:gd name="T56" fmla="*/ 642 w 648"/>
                      <a:gd name="T57" fmla="*/ 121 h 656"/>
                      <a:gd name="T58" fmla="*/ 638 w 648"/>
                      <a:gd name="T59" fmla="*/ 142 h 656"/>
                      <a:gd name="T60" fmla="*/ 632 w 648"/>
                      <a:gd name="T61" fmla="*/ 163 h 656"/>
                      <a:gd name="T62" fmla="*/ 624 w 648"/>
                      <a:gd name="T63" fmla="*/ 186 h 656"/>
                      <a:gd name="T64" fmla="*/ 615 w 648"/>
                      <a:gd name="T65" fmla="*/ 210 h 656"/>
                      <a:gd name="T66" fmla="*/ 603 w 648"/>
                      <a:gd name="T67" fmla="*/ 234 h 656"/>
                      <a:gd name="T68" fmla="*/ 589 w 648"/>
                      <a:gd name="T69" fmla="*/ 259 h 656"/>
                      <a:gd name="T70" fmla="*/ 573 w 648"/>
                      <a:gd name="T71" fmla="*/ 285 h 656"/>
                      <a:gd name="T72" fmla="*/ 555 w 648"/>
                      <a:gd name="T73" fmla="*/ 311 h 656"/>
                      <a:gd name="T74" fmla="*/ 533 w 648"/>
                      <a:gd name="T75" fmla="*/ 338 h 656"/>
                      <a:gd name="T76" fmla="*/ 509 w 648"/>
                      <a:gd name="T77" fmla="*/ 365 h 656"/>
                      <a:gd name="T78" fmla="*/ 481 w 648"/>
                      <a:gd name="T79" fmla="*/ 392 h 656"/>
                      <a:gd name="T80" fmla="*/ 451 w 648"/>
                      <a:gd name="T81" fmla="*/ 420 h 656"/>
                      <a:gd name="T82" fmla="*/ 417 w 648"/>
                      <a:gd name="T83" fmla="*/ 447 h 656"/>
                      <a:gd name="T84" fmla="*/ 379 w 648"/>
                      <a:gd name="T85" fmla="*/ 475 h 656"/>
                      <a:gd name="T86" fmla="*/ 337 w 648"/>
                      <a:gd name="T87" fmla="*/ 502 h 656"/>
                      <a:gd name="T88" fmla="*/ 292 w 648"/>
                      <a:gd name="T89" fmla="*/ 529 h 656"/>
                      <a:gd name="T90" fmla="*/ 243 w 648"/>
                      <a:gd name="T91" fmla="*/ 555 h 656"/>
                      <a:gd name="T92" fmla="*/ 188 w 648"/>
                      <a:gd name="T93" fmla="*/ 582 h 656"/>
                      <a:gd name="T94" fmla="*/ 131 w 648"/>
                      <a:gd name="T95" fmla="*/ 607 h 656"/>
                      <a:gd name="T96" fmla="*/ 68 w 648"/>
                      <a:gd name="T97" fmla="*/ 631 h 656"/>
                      <a:gd name="T98" fmla="*/ 0 w 648"/>
                      <a:gd name="T99" fmla="*/ 656 h 6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48" h="656">
                        <a:moveTo>
                          <a:pt x="0" y="656"/>
                        </a:moveTo>
                        <a:lnTo>
                          <a:pt x="6" y="652"/>
                        </a:lnTo>
                        <a:lnTo>
                          <a:pt x="25" y="644"/>
                        </a:lnTo>
                        <a:lnTo>
                          <a:pt x="54" y="629"/>
                        </a:lnTo>
                        <a:lnTo>
                          <a:pt x="91" y="609"/>
                        </a:lnTo>
                        <a:lnTo>
                          <a:pt x="134" y="584"/>
                        </a:lnTo>
                        <a:lnTo>
                          <a:pt x="183" y="554"/>
                        </a:lnTo>
                        <a:lnTo>
                          <a:pt x="235" y="520"/>
                        </a:lnTo>
                        <a:lnTo>
                          <a:pt x="288" y="481"/>
                        </a:lnTo>
                        <a:lnTo>
                          <a:pt x="339" y="438"/>
                        </a:lnTo>
                        <a:lnTo>
                          <a:pt x="390" y="391"/>
                        </a:lnTo>
                        <a:lnTo>
                          <a:pt x="436" y="339"/>
                        </a:lnTo>
                        <a:lnTo>
                          <a:pt x="478" y="285"/>
                        </a:lnTo>
                        <a:lnTo>
                          <a:pt x="511" y="226"/>
                        </a:lnTo>
                        <a:lnTo>
                          <a:pt x="534" y="165"/>
                        </a:lnTo>
                        <a:lnTo>
                          <a:pt x="548" y="102"/>
                        </a:lnTo>
                        <a:lnTo>
                          <a:pt x="548" y="35"/>
                        </a:lnTo>
                        <a:lnTo>
                          <a:pt x="644" y="0"/>
                        </a:lnTo>
                        <a:lnTo>
                          <a:pt x="644" y="2"/>
                        </a:lnTo>
                        <a:lnTo>
                          <a:pt x="645" y="5"/>
                        </a:lnTo>
                        <a:lnTo>
                          <a:pt x="646" y="11"/>
                        </a:lnTo>
                        <a:lnTo>
                          <a:pt x="647" y="19"/>
                        </a:lnTo>
                        <a:lnTo>
                          <a:pt x="648" y="28"/>
                        </a:lnTo>
                        <a:lnTo>
                          <a:pt x="648" y="40"/>
                        </a:lnTo>
                        <a:lnTo>
                          <a:pt x="648" y="52"/>
                        </a:lnTo>
                        <a:lnTo>
                          <a:pt x="648" y="67"/>
                        </a:lnTo>
                        <a:lnTo>
                          <a:pt x="647" y="84"/>
                        </a:lnTo>
                        <a:lnTo>
                          <a:pt x="645" y="102"/>
                        </a:lnTo>
                        <a:lnTo>
                          <a:pt x="642" y="121"/>
                        </a:lnTo>
                        <a:lnTo>
                          <a:pt x="638" y="142"/>
                        </a:lnTo>
                        <a:lnTo>
                          <a:pt x="632" y="163"/>
                        </a:lnTo>
                        <a:lnTo>
                          <a:pt x="624" y="186"/>
                        </a:lnTo>
                        <a:lnTo>
                          <a:pt x="615" y="210"/>
                        </a:lnTo>
                        <a:lnTo>
                          <a:pt x="603" y="234"/>
                        </a:lnTo>
                        <a:lnTo>
                          <a:pt x="589" y="259"/>
                        </a:lnTo>
                        <a:lnTo>
                          <a:pt x="573" y="285"/>
                        </a:lnTo>
                        <a:lnTo>
                          <a:pt x="555" y="311"/>
                        </a:lnTo>
                        <a:lnTo>
                          <a:pt x="533" y="338"/>
                        </a:lnTo>
                        <a:lnTo>
                          <a:pt x="509" y="365"/>
                        </a:lnTo>
                        <a:lnTo>
                          <a:pt x="481" y="392"/>
                        </a:lnTo>
                        <a:lnTo>
                          <a:pt x="451" y="420"/>
                        </a:lnTo>
                        <a:lnTo>
                          <a:pt x="417" y="447"/>
                        </a:lnTo>
                        <a:lnTo>
                          <a:pt x="379" y="475"/>
                        </a:lnTo>
                        <a:lnTo>
                          <a:pt x="337" y="502"/>
                        </a:lnTo>
                        <a:lnTo>
                          <a:pt x="292" y="529"/>
                        </a:lnTo>
                        <a:lnTo>
                          <a:pt x="243" y="555"/>
                        </a:lnTo>
                        <a:lnTo>
                          <a:pt x="188" y="582"/>
                        </a:lnTo>
                        <a:lnTo>
                          <a:pt x="131" y="607"/>
                        </a:lnTo>
                        <a:lnTo>
                          <a:pt x="68" y="631"/>
                        </a:lnTo>
                        <a:lnTo>
                          <a:pt x="0" y="656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0" name="Freeform 142"/>
                  <p:cNvSpPr>
                    <a:spLocks/>
                  </p:cNvSpPr>
                  <p:nvPr/>
                </p:nvSpPr>
                <p:spPr bwMode="auto">
                  <a:xfrm flipH="1">
                    <a:off x="4788" y="2849"/>
                    <a:ext cx="95" cy="34"/>
                  </a:xfrm>
                  <a:custGeom>
                    <a:avLst/>
                    <a:gdLst>
                      <a:gd name="T0" fmla="*/ 209 w 318"/>
                      <a:gd name="T1" fmla="*/ 0 h 110"/>
                      <a:gd name="T2" fmla="*/ 208 w 318"/>
                      <a:gd name="T3" fmla="*/ 0 h 110"/>
                      <a:gd name="T4" fmla="*/ 205 w 318"/>
                      <a:gd name="T5" fmla="*/ 2 h 110"/>
                      <a:gd name="T6" fmla="*/ 199 w 318"/>
                      <a:gd name="T7" fmla="*/ 3 h 110"/>
                      <a:gd name="T8" fmla="*/ 191 w 318"/>
                      <a:gd name="T9" fmla="*/ 7 h 110"/>
                      <a:gd name="T10" fmla="*/ 181 w 318"/>
                      <a:gd name="T11" fmla="*/ 9 h 110"/>
                      <a:gd name="T12" fmla="*/ 169 w 318"/>
                      <a:gd name="T13" fmla="*/ 13 h 110"/>
                      <a:gd name="T14" fmla="*/ 156 w 318"/>
                      <a:gd name="T15" fmla="*/ 16 h 110"/>
                      <a:gd name="T16" fmla="*/ 141 w 318"/>
                      <a:gd name="T17" fmla="*/ 19 h 110"/>
                      <a:gd name="T18" fmla="*/ 127 w 318"/>
                      <a:gd name="T19" fmla="*/ 23 h 110"/>
                      <a:gd name="T20" fmla="*/ 109 w 318"/>
                      <a:gd name="T21" fmla="*/ 26 h 110"/>
                      <a:gd name="T22" fmla="*/ 92 w 318"/>
                      <a:gd name="T23" fmla="*/ 30 h 110"/>
                      <a:gd name="T24" fmla="*/ 75 w 318"/>
                      <a:gd name="T25" fmla="*/ 32 h 110"/>
                      <a:gd name="T26" fmla="*/ 56 w 318"/>
                      <a:gd name="T27" fmla="*/ 34 h 110"/>
                      <a:gd name="T28" fmla="*/ 38 w 318"/>
                      <a:gd name="T29" fmla="*/ 36 h 110"/>
                      <a:gd name="T30" fmla="*/ 18 w 318"/>
                      <a:gd name="T31" fmla="*/ 36 h 110"/>
                      <a:gd name="T32" fmla="*/ 0 w 318"/>
                      <a:gd name="T33" fmla="*/ 36 h 110"/>
                      <a:gd name="T34" fmla="*/ 2 w 318"/>
                      <a:gd name="T35" fmla="*/ 36 h 110"/>
                      <a:gd name="T36" fmla="*/ 9 w 318"/>
                      <a:gd name="T37" fmla="*/ 37 h 110"/>
                      <a:gd name="T38" fmla="*/ 21 w 318"/>
                      <a:gd name="T39" fmla="*/ 39 h 110"/>
                      <a:gd name="T40" fmla="*/ 34 w 318"/>
                      <a:gd name="T41" fmla="*/ 41 h 110"/>
                      <a:gd name="T42" fmla="*/ 50 w 318"/>
                      <a:gd name="T43" fmla="*/ 45 h 110"/>
                      <a:gd name="T44" fmla="*/ 68 w 318"/>
                      <a:gd name="T45" fmla="*/ 48 h 110"/>
                      <a:gd name="T46" fmla="*/ 86 w 318"/>
                      <a:gd name="T47" fmla="*/ 53 h 110"/>
                      <a:gd name="T48" fmla="*/ 105 w 318"/>
                      <a:gd name="T49" fmla="*/ 57 h 110"/>
                      <a:gd name="T50" fmla="*/ 121 w 318"/>
                      <a:gd name="T51" fmla="*/ 63 h 110"/>
                      <a:gd name="T52" fmla="*/ 136 w 318"/>
                      <a:gd name="T53" fmla="*/ 69 h 110"/>
                      <a:gd name="T54" fmla="*/ 148 w 318"/>
                      <a:gd name="T55" fmla="*/ 75 h 110"/>
                      <a:gd name="T56" fmla="*/ 158 w 318"/>
                      <a:gd name="T57" fmla="*/ 82 h 110"/>
                      <a:gd name="T58" fmla="*/ 162 w 318"/>
                      <a:gd name="T59" fmla="*/ 89 h 110"/>
                      <a:gd name="T60" fmla="*/ 162 w 318"/>
                      <a:gd name="T61" fmla="*/ 95 h 110"/>
                      <a:gd name="T62" fmla="*/ 156 w 318"/>
                      <a:gd name="T63" fmla="*/ 103 h 110"/>
                      <a:gd name="T64" fmla="*/ 144 w 318"/>
                      <a:gd name="T65" fmla="*/ 110 h 110"/>
                      <a:gd name="T66" fmla="*/ 147 w 318"/>
                      <a:gd name="T67" fmla="*/ 110 h 110"/>
                      <a:gd name="T68" fmla="*/ 158 w 318"/>
                      <a:gd name="T69" fmla="*/ 109 h 110"/>
                      <a:gd name="T70" fmla="*/ 174 w 318"/>
                      <a:gd name="T71" fmla="*/ 107 h 110"/>
                      <a:gd name="T72" fmla="*/ 193 w 318"/>
                      <a:gd name="T73" fmla="*/ 105 h 110"/>
                      <a:gd name="T74" fmla="*/ 215 w 318"/>
                      <a:gd name="T75" fmla="*/ 101 h 110"/>
                      <a:gd name="T76" fmla="*/ 238 w 318"/>
                      <a:gd name="T77" fmla="*/ 98 h 110"/>
                      <a:gd name="T78" fmla="*/ 260 w 318"/>
                      <a:gd name="T79" fmla="*/ 93 h 110"/>
                      <a:gd name="T80" fmla="*/ 281 w 318"/>
                      <a:gd name="T81" fmla="*/ 86 h 110"/>
                      <a:gd name="T82" fmla="*/ 298 w 318"/>
                      <a:gd name="T83" fmla="*/ 79 h 110"/>
                      <a:gd name="T84" fmla="*/ 311 w 318"/>
                      <a:gd name="T85" fmla="*/ 71 h 110"/>
                      <a:gd name="T86" fmla="*/ 318 w 318"/>
                      <a:gd name="T87" fmla="*/ 63 h 110"/>
                      <a:gd name="T88" fmla="*/ 317 w 318"/>
                      <a:gd name="T89" fmla="*/ 53 h 110"/>
                      <a:gd name="T90" fmla="*/ 307 w 318"/>
                      <a:gd name="T91" fmla="*/ 41 h 110"/>
                      <a:gd name="T92" fmla="*/ 287 w 318"/>
                      <a:gd name="T93" fmla="*/ 29 h 110"/>
                      <a:gd name="T94" fmla="*/ 254 w 318"/>
                      <a:gd name="T95" fmla="*/ 15 h 110"/>
                      <a:gd name="T96" fmla="*/ 209 w 318"/>
                      <a:gd name="T97" fmla="*/ 0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318" h="110">
                        <a:moveTo>
                          <a:pt x="209" y="0"/>
                        </a:moveTo>
                        <a:lnTo>
                          <a:pt x="208" y="0"/>
                        </a:lnTo>
                        <a:lnTo>
                          <a:pt x="205" y="2"/>
                        </a:lnTo>
                        <a:lnTo>
                          <a:pt x="199" y="3"/>
                        </a:lnTo>
                        <a:lnTo>
                          <a:pt x="191" y="7"/>
                        </a:lnTo>
                        <a:lnTo>
                          <a:pt x="181" y="9"/>
                        </a:lnTo>
                        <a:lnTo>
                          <a:pt x="169" y="13"/>
                        </a:lnTo>
                        <a:lnTo>
                          <a:pt x="156" y="16"/>
                        </a:lnTo>
                        <a:lnTo>
                          <a:pt x="141" y="19"/>
                        </a:lnTo>
                        <a:lnTo>
                          <a:pt x="127" y="23"/>
                        </a:lnTo>
                        <a:lnTo>
                          <a:pt x="109" y="26"/>
                        </a:lnTo>
                        <a:lnTo>
                          <a:pt x="92" y="30"/>
                        </a:lnTo>
                        <a:lnTo>
                          <a:pt x="75" y="32"/>
                        </a:lnTo>
                        <a:lnTo>
                          <a:pt x="56" y="34"/>
                        </a:lnTo>
                        <a:lnTo>
                          <a:pt x="38" y="36"/>
                        </a:lnTo>
                        <a:lnTo>
                          <a:pt x="18" y="36"/>
                        </a:lnTo>
                        <a:lnTo>
                          <a:pt x="0" y="36"/>
                        </a:lnTo>
                        <a:lnTo>
                          <a:pt x="2" y="36"/>
                        </a:lnTo>
                        <a:lnTo>
                          <a:pt x="9" y="37"/>
                        </a:lnTo>
                        <a:lnTo>
                          <a:pt x="21" y="39"/>
                        </a:lnTo>
                        <a:lnTo>
                          <a:pt x="34" y="41"/>
                        </a:lnTo>
                        <a:lnTo>
                          <a:pt x="50" y="45"/>
                        </a:lnTo>
                        <a:lnTo>
                          <a:pt x="68" y="48"/>
                        </a:lnTo>
                        <a:lnTo>
                          <a:pt x="86" y="53"/>
                        </a:lnTo>
                        <a:lnTo>
                          <a:pt x="105" y="57"/>
                        </a:lnTo>
                        <a:lnTo>
                          <a:pt x="121" y="63"/>
                        </a:lnTo>
                        <a:lnTo>
                          <a:pt x="136" y="69"/>
                        </a:lnTo>
                        <a:lnTo>
                          <a:pt x="148" y="75"/>
                        </a:lnTo>
                        <a:lnTo>
                          <a:pt x="158" y="82"/>
                        </a:lnTo>
                        <a:lnTo>
                          <a:pt x="162" y="89"/>
                        </a:lnTo>
                        <a:lnTo>
                          <a:pt x="162" y="95"/>
                        </a:lnTo>
                        <a:lnTo>
                          <a:pt x="156" y="103"/>
                        </a:lnTo>
                        <a:lnTo>
                          <a:pt x="144" y="110"/>
                        </a:lnTo>
                        <a:lnTo>
                          <a:pt x="147" y="110"/>
                        </a:lnTo>
                        <a:lnTo>
                          <a:pt x="158" y="109"/>
                        </a:lnTo>
                        <a:lnTo>
                          <a:pt x="174" y="107"/>
                        </a:lnTo>
                        <a:lnTo>
                          <a:pt x="193" y="105"/>
                        </a:lnTo>
                        <a:lnTo>
                          <a:pt x="215" y="101"/>
                        </a:lnTo>
                        <a:lnTo>
                          <a:pt x="238" y="98"/>
                        </a:lnTo>
                        <a:lnTo>
                          <a:pt x="260" y="93"/>
                        </a:lnTo>
                        <a:lnTo>
                          <a:pt x="281" y="86"/>
                        </a:lnTo>
                        <a:lnTo>
                          <a:pt x="298" y="79"/>
                        </a:lnTo>
                        <a:lnTo>
                          <a:pt x="311" y="71"/>
                        </a:lnTo>
                        <a:lnTo>
                          <a:pt x="318" y="63"/>
                        </a:lnTo>
                        <a:lnTo>
                          <a:pt x="317" y="53"/>
                        </a:lnTo>
                        <a:lnTo>
                          <a:pt x="307" y="41"/>
                        </a:lnTo>
                        <a:lnTo>
                          <a:pt x="287" y="29"/>
                        </a:lnTo>
                        <a:lnTo>
                          <a:pt x="254" y="15"/>
                        </a:lnTo>
                        <a:lnTo>
                          <a:pt x="209" y="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1" name="Freeform 143"/>
                  <p:cNvSpPr>
                    <a:spLocks/>
                  </p:cNvSpPr>
                  <p:nvPr/>
                </p:nvSpPr>
                <p:spPr bwMode="auto">
                  <a:xfrm flipH="1">
                    <a:off x="4611" y="2626"/>
                    <a:ext cx="55" cy="77"/>
                  </a:xfrm>
                  <a:custGeom>
                    <a:avLst/>
                    <a:gdLst>
                      <a:gd name="T0" fmla="*/ 119 w 183"/>
                      <a:gd name="T1" fmla="*/ 0 h 249"/>
                      <a:gd name="T2" fmla="*/ 121 w 183"/>
                      <a:gd name="T3" fmla="*/ 1 h 249"/>
                      <a:gd name="T4" fmla="*/ 127 w 183"/>
                      <a:gd name="T5" fmla="*/ 5 h 249"/>
                      <a:gd name="T6" fmla="*/ 136 w 183"/>
                      <a:gd name="T7" fmla="*/ 12 h 249"/>
                      <a:gd name="T8" fmla="*/ 145 w 183"/>
                      <a:gd name="T9" fmla="*/ 21 h 249"/>
                      <a:gd name="T10" fmla="*/ 157 w 183"/>
                      <a:gd name="T11" fmla="*/ 33 h 249"/>
                      <a:gd name="T12" fmla="*/ 167 w 183"/>
                      <a:gd name="T13" fmla="*/ 47 h 249"/>
                      <a:gd name="T14" fmla="*/ 175 w 183"/>
                      <a:gd name="T15" fmla="*/ 63 h 249"/>
                      <a:gd name="T16" fmla="*/ 181 w 183"/>
                      <a:gd name="T17" fmla="*/ 79 h 249"/>
                      <a:gd name="T18" fmla="*/ 183 w 183"/>
                      <a:gd name="T19" fmla="*/ 99 h 249"/>
                      <a:gd name="T20" fmla="*/ 180 w 183"/>
                      <a:gd name="T21" fmla="*/ 118 h 249"/>
                      <a:gd name="T22" fmla="*/ 170 w 183"/>
                      <a:gd name="T23" fmla="*/ 139 h 249"/>
                      <a:gd name="T24" fmla="*/ 155 w 183"/>
                      <a:gd name="T25" fmla="*/ 160 h 249"/>
                      <a:gd name="T26" fmla="*/ 131 w 183"/>
                      <a:gd name="T27" fmla="*/ 181 h 249"/>
                      <a:gd name="T28" fmla="*/ 98 w 183"/>
                      <a:gd name="T29" fmla="*/ 204 h 249"/>
                      <a:gd name="T30" fmla="*/ 54 w 183"/>
                      <a:gd name="T31" fmla="*/ 226 h 249"/>
                      <a:gd name="T32" fmla="*/ 0 w 183"/>
                      <a:gd name="T33" fmla="*/ 249 h 249"/>
                      <a:gd name="T34" fmla="*/ 2 w 183"/>
                      <a:gd name="T35" fmla="*/ 248 h 249"/>
                      <a:gd name="T36" fmla="*/ 8 w 183"/>
                      <a:gd name="T37" fmla="*/ 245 h 249"/>
                      <a:gd name="T38" fmla="*/ 18 w 183"/>
                      <a:gd name="T39" fmla="*/ 239 h 249"/>
                      <a:gd name="T40" fmla="*/ 30 w 183"/>
                      <a:gd name="T41" fmla="*/ 232 h 249"/>
                      <a:gd name="T42" fmla="*/ 44 w 183"/>
                      <a:gd name="T43" fmla="*/ 222 h 249"/>
                      <a:gd name="T44" fmla="*/ 59 w 183"/>
                      <a:gd name="T45" fmla="*/ 210 h 249"/>
                      <a:gd name="T46" fmla="*/ 75 w 183"/>
                      <a:gd name="T47" fmla="*/ 196 h 249"/>
                      <a:gd name="T48" fmla="*/ 90 w 183"/>
                      <a:gd name="T49" fmla="*/ 181 h 249"/>
                      <a:gd name="T50" fmla="*/ 105 w 183"/>
                      <a:gd name="T51" fmla="*/ 164 h 249"/>
                      <a:gd name="T52" fmla="*/ 117 w 183"/>
                      <a:gd name="T53" fmla="*/ 145 h 249"/>
                      <a:gd name="T54" fmla="*/ 128 w 183"/>
                      <a:gd name="T55" fmla="*/ 124 h 249"/>
                      <a:gd name="T56" fmla="*/ 135 w 183"/>
                      <a:gd name="T57" fmla="*/ 102 h 249"/>
                      <a:gd name="T58" fmla="*/ 138 w 183"/>
                      <a:gd name="T59" fmla="*/ 79 h 249"/>
                      <a:gd name="T60" fmla="*/ 137 w 183"/>
                      <a:gd name="T61" fmla="*/ 54 h 249"/>
                      <a:gd name="T62" fmla="*/ 131 w 183"/>
                      <a:gd name="T63" fmla="*/ 27 h 249"/>
                      <a:gd name="T64" fmla="*/ 119 w 183"/>
                      <a:gd name="T65" fmla="*/ 0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83" h="249">
                        <a:moveTo>
                          <a:pt x="119" y="0"/>
                        </a:moveTo>
                        <a:lnTo>
                          <a:pt x="121" y="1"/>
                        </a:lnTo>
                        <a:lnTo>
                          <a:pt x="127" y="5"/>
                        </a:lnTo>
                        <a:lnTo>
                          <a:pt x="136" y="12"/>
                        </a:lnTo>
                        <a:lnTo>
                          <a:pt x="145" y="21"/>
                        </a:lnTo>
                        <a:lnTo>
                          <a:pt x="157" y="33"/>
                        </a:lnTo>
                        <a:lnTo>
                          <a:pt x="167" y="47"/>
                        </a:lnTo>
                        <a:lnTo>
                          <a:pt x="175" y="63"/>
                        </a:lnTo>
                        <a:lnTo>
                          <a:pt x="181" y="79"/>
                        </a:lnTo>
                        <a:lnTo>
                          <a:pt x="183" y="99"/>
                        </a:lnTo>
                        <a:lnTo>
                          <a:pt x="180" y="118"/>
                        </a:lnTo>
                        <a:lnTo>
                          <a:pt x="170" y="139"/>
                        </a:lnTo>
                        <a:lnTo>
                          <a:pt x="155" y="160"/>
                        </a:lnTo>
                        <a:lnTo>
                          <a:pt x="131" y="181"/>
                        </a:lnTo>
                        <a:lnTo>
                          <a:pt x="98" y="204"/>
                        </a:lnTo>
                        <a:lnTo>
                          <a:pt x="54" y="226"/>
                        </a:lnTo>
                        <a:lnTo>
                          <a:pt x="0" y="249"/>
                        </a:lnTo>
                        <a:lnTo>
                          <a:pt x="2" y="248"/>
                        </a:lnTo>
                        <a:lnTo>
                          <a:pt x="8" y="245"/>
                        </a:lnTo>
                        <a:lnTo>
                          <a:pt x="18" y="239"/>
                        </a:lnTo>
                        <a:lnTo>
                          <a:pt x="30" y="232"/>
                        </a:lnTo>
                        <a:lnTo>
                          <a:pt x="44" y="222"/>
                        </a:lnTo>
                        <a:lnTo>
                          <a:pt x="59" y="210"/>
                        </a:lnTo>
                        <a:lnTo>
                          <a:pt x="75" y="196"/>
                        </a:lnTo>
                        <a:lnTo>
                          <a:pt x="90" y="181"/>
                        </a:lnTo>
                        <a:lnTo>
                          <a:pt x="105" y="164"/>
                        </a:lnTo>
                        <a:lnTo>
                          <a:pt x="117" y="145"/>
                        </a:lnTo>
                        <a:lnTo>
                          <a:pt x="128" y="124"/>
                        </a:lnTo>
                        <a:lnTo>
                          <a:pt x="135" y="102"/>
                        </a:lnTo>
                        <a:lnTo>
                          <a:pt x="138" y="79"/>
                        </a:lnTo>
                        <a:lnTo>
                          <a:pt x="137" y="54"/>
                        </a:lnTo>
                        <a:lnTo>
                          <a:pt x="131" y="27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F58A6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2" name="Freeform 144"/>
                  <p:cNvSpPr>
                    <a:spLocks/>
                  </p:cNvSpPr>
                  <p:nvPr/>
                </p:nvSpPr>
                <p:spPr bwMode="auto">
                  <a:xfrm flipH="1">
                    <a:off x="4765" y="2577"/>
                    <a:ext cx="139" cy="23"/>
                  </a:xfrm>
                  <a:custGeom>
                    <a:avLst/>
                    <a:gdLst>
                      <a:gd name="T0" fmla="*/ 0 w 465"/>
                      <a:gd name="T1" fmla="*/ 50 h 74"/>
                      <a:gd name="T2" fmla="*/ 5 w 465"/>
                      <a:gd name="T3" fmla="*/ 51 h 74"/>
                      <a:gd name="T4" fmla="*/ 23 w 465"/>
                      <a:gd name="T5" fmla="*/ 53 h 74"/>
                      <a:gd name="T6" fmla="*/ 49 w 465"/>
                      <a:gd name="T7" fmla="*/ 56 h 74"/>
                      <a:gd name="T8" fmla="*/ 84 w 465"/>
                      <a:gd name="T9" fmla="*/ 60 h 74"/>
                      <a:gd name="T10" fmla="*/ 124 w 465"/>
                      <a:gd name="T11" fmla="*/ 64 h 74"/>
                      <a:gd name="T12" fmla="*/ 168 w 465"/>
                      <a:gd name="T13" fmla="*/ 68 h 74"/>
                      <a:gd name="T14" fmla="*/ 215 w 465"/>
                      <a:gd name="T15" fmla="*/ 71 h 74"/>
                      <a:gd name="T16" fmla="*/ 262 w 465"/>
                      <a:gd name="T17" fmla="*/ 73 h 74"/>
                      <a:gd name="T18" fmla="*/ 308 w 465"/>
                      <a:gd name="T19" fmla="*/ 74 h 74"/>
                      <a:gd name="T20" fmla="*/ 352 w 465"/>
                      <a:gd name="T21" fmla="*/ 73 h 74"/>
                      <a:gd name="T22" fmla="*/ 390 w 465"/>
                      <a:gd name="T23" fmla="*/ 69 h 74"/>
                      <a:gd name="T24" fmla="*/ 423 w 465"/>
                      <a:gd name="T25" fmla="*/ 62 h 74"/>
                      <a:gd name="T26" fmla="*/ 448 w 465"/>
                      <a:gd name="T27" fmla="*/ 53 h 74"/>
                      <a:gd name="T28" fmla="*/ 462 w 465"/>
                      <a:gd name="T29" fmla="*/ 39 h 74"/>
                      <a:gd name="T30" fmla="*/ 465 w 465"/>
                      <a:gd name="T31" fmla="*/ 22 h 74"/>
                      <a:gd name="T32" fmla="*/ 455 w 465"/>
                      <a:gd name="T33" fmla="*/ 0 h 74"/>
                      <a:gd name="T34" fmla="*/ 451 w 465"/>
                      <a:gd name="T35" fmla="*/ 1 h 74"/>
                      <a:gd name="T36" fmla="*/ 441 w 465"/>
                      <a:gd name="T37" fmla="*/ 2 h 74"/>
                      <a:gd name="T38" fmla="*/ 425 w 465"/>
                      <a:gd name="T39" fmla="*/ 6 h 74"/>
                      <a:gd name="T40" fmla="*/ 403 w 465"/>
                      <a:gd name="T41" fmla="*/ 9 h 74"/>
                      <a:gd name="T42" fmla="*/ 376 w 465"/>
                      <a:gd name="T43" fmla="*/ 14 h 74"/>
                      <a:gd name="T44" fmla="*/ 346 w 465"/>
                      <a:gd name="T45" fmla="*/ 18 h 74"/>
                      <a:gd name="T46" fmla="*/ 313 w 465"/>
                      <a:gd name="T47" fmla="*/ 24 h 74"/>
                      <a:gd name="T48" fmla="*/ 277 w 465"/>
                      <a:gd name="T49" fmla="*/ 29 h 74"/>
                      <a:gd name="T50" fmla="*/ 240 w 465"/>
                      <a:gd name="T51" fmla="*/ 35 h 74"/>
                      <a:gd name="T52" fmla="*/ 202 w 465"/>
                      <a:gd name="T53" fmla="*/ 39 h 74"/>
                      <a:gd name="T54" fmla="*/ 164 w 465"/>
                      <a:gd name="T55" fmla="*/ 43 h 74"/>
                      <a:gd name="T56" fmla="*/ 128 w 465"/>
                      <a:gd name="T57" fmla="*/ 46 h 74"/>
                      <a:gd name="T58" fmla="*/ 92 w 465"/>
                      <a:gd name="T59" fmla="*/ 50 h 74"/>
                      <a:gd name="T60" fmla="*/ 58 w 465"/>
                      <a:gd name="T61" fmla="*/ 51 h 74"/>
                      <a:gd name="T62" fmla="*/ 27 w 465"/>
                      <a:gd name="T63" fmla="*/ 51 h 74"/>
                      <a:gd name="T64" fmla="*/ 0 w 465"/>
                      <a:gd name="T65" fmla="*/ 5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465" h="74">
                        <a:moveTo>
                          <a:pt x="0" y="50"/>
                        </a:moveTo>
                        <a:lnTo>
                          <a:pt x="5" y="51"/>
                        </a:lnTo>
                        <a:lnTo>
                          <a:pt x="23" y="53"/>
                        </a:lnTo>
                        <a:lnTo>
                          <a:pt x="49" y="56"/>
                        </a:lnTo>
                        <a:lnTo>
                          <a:pt x="84" y="60"/>
                        </a:lnTo>
                        <a:lnTo>
                          <a:pt x="124" y="64"/>
                        </a:lnTo>
                        <a:lnTo>
                          <a:pt x="168" y="68"/>
                        </a:lnTo>
                        <a:lnTo>
                          <a:pt x="215" y="71"/>
                        </a:lnTo>
                        <a:lnTo>
                          <a:pt x="262" y="73"/>
                        </a:lnTo>
                        <a:lnTo>
                          <a:pt x="308" y="74"/>
                        </a:lnTo>
                        <a:lnTo>
                          <a:pt x="352" y="73"/>
                        </a:lnTo>
                        <a:lnTo>
                          <a:pt x="390" y="69"/>
                        </a:lnTo>
                        <a:lnTo>
                          <a:pt x="423" y="62"/>
                        </a:lnTo>
                        <a:lnTo>
                          <a:pt x="448" y="53"/>
                        </a:lnTo>
                        <a:lnTo>
                          <a:pt x="462" y="39"/>
                        </a:lnTo>
                        <a:lnTo>
                          <a:pt x="465" y="22"/>
                        </a:lnTo>
                        <a:lnTo>
                          <a:pt x="455" y="0"/>
                        </a:lnTo>
                        <a:lnTo>
                          <a:pt x="451" y="1"/>
                        </a:lnTo>
                        <a:lnTo>
                          <a:pt x="441" y="2"/>
                        </a:lnTo>
                        <a:lnTo>
                          <a:pt x="425" y="6"/>
                        </a:lnTo>
                        <a:lnTo>
                          <a:pt x="403" y="9"/>
                        </a:lnTo>
                        <a:lnTo>
                          <a:pt x="376" y="14"/>
                        </a:lnTo>
                        <a:lnTo>
                          <a:pt x="346" y="18"/>
                        </a:lnTo>
                        <a:lnTo>
                          <a:pt x="313" y="24"/>
                        </a:lnTo>
                        <a:lnTo>
                          <a:pt x="277" y="29"/>
                        </a:lnTo>
                        <a:lnTo>
                          <a:pt x="240" y="35"/>
                        </a:lnTo>
                        <a:lnTo>
                          <a:pt x="202" y="39"/>
                        </a:lnTo>
                        <a:lnTo>
                          <a:pt x="164" y="43"/>
                        </a:lnTo>
                        <a:lnTo>
                          <a:pt x="128" y="46"/>
                        </a:lnTo>
                        <a:lnTo>
                          <a:pt x="92" y="50"/>
                        </a:lnTo>
                        <a:lnTo>
                          <a:pt x="58" y="51"/>
                        </a:lnTo>
                        <a:lnTo>
                          <a:pt x="27" y="51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08" name="Freeform 145"/>
                <p:cNvSpPr>
                  <a:spLocks/>
                </p:cNvSpPr>
                <p:nvPr/>
              </p:nvSpPr>
              <p:spPr bwMode="auto">
                <a:xfrm>
                  <a:off x="2304" y="1162"/>
                  <a:ext cx="490" cy="358"/>
                </a:xfrm>
                <a:custGeom>
                  <a:avLst/>
                  <a:gdLst>
                    <a:gd name="T0" fmla="*/ 401 w 490"/>
                    <a:gd name="T1" fmla="*/ 42 h 358"/>
                    <a:gd name="T2" fmla="*/ 479 w 490"/>
                    <a:gd name="T3" fmla="*/ 102 h 358"/>
                    <a:gd name="T4" fmla="*/ 467 w 490"/>
                    <a:gd name="T5" fmla="*/ 186 h 358"/>
                    <a:gd name="T6" fmla="*/ 399 w 490"/>
                    <a:gd name="T7" fmla="*/ 263 h 358"/>
                    <a:gd name="T8" fmla="*/ 338 w 490"/>
                    <a:gd name="T9" fmla="*/ 315 h 358"/>
                    <a:gd name="T10" fmla="*/ 362 w 490"/>
                    <a:gd name="T11" fmla="*/ 336 h 358"/>
                    <a:gd name="T12" fmla="*/ 297 w 490"/>
                    <a:gd name="T13" fmla="*/ 356 h 358"/>
                    <a:gd name="T14" fmla="*/ 224 w 490"/>
                    <a:gd name="T15" fmla="*/ 348 h 358"/>
                    <a:gd name="T16" fmla="*/ 191 w 490"/>
                    <a:gd name="T17" fmla="*/ 333 h 358"/>
                    <a:gd name="T18" fmla="*/ 225 w 490"/>
                    <a:gd name="T19" fmla="*/ 311 h 358"/>
                    <a:gd name="T20" fmla="*/ 111 w 490"/>
                    <a:gd name="T21" fmla="*/ 207 h 358"/>
                    <a:gd name="T22" fmla="*/ 23 w 490"/>
                    <a:gd name="T23" fmla="*/ 156 h 358"/>
                    <a:gd name="T24" fmla="*/ 5 w 490"/>
                    <a:gd name="T25" fmla="*/ 90 h 358"/>
                    <a:gd name="T26" fmla="*/ 56 w 490"/>
                    <a:gd name="T27" fmla="*/ 66 h 358"/>
                    <a:gd name="T28" fmla="*/ 108 w 490"/>
                    <a:gd name="T29" fmla="*/ 83 h 358"/>
                    <a:gd name="T30" fmla="*/ 180 w 490"/>
                    <a:gd name="T31" fmla="*/ 39 h 358"/>
                    <a:gd name="T32" fmla="*/ 170 w 490"/>
                    <a:gd name="T33" fmla="*/ 21 h 358"/>
                    <a:gd name="T34" fmla="*/ 278 w 490"/>
                    <a:gd name="T35" fmla="*/ 0 h 358"/>
                    <a:gd name="T36" fmla="*/ 408 w 490"/>
                    <a:gd name="T37" fmla="*/ 18 h 358"/>
                    <a:gd name="T38" fmla="*/ 401 w 490"/>
                    <a:gd name="T39" fmla="*/ 42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90" h="358">
                      <a:moveTo>
                        <a:pt x="401" y="42"/>
                      </a:moveTo>
                      <a:cubicBezTo>
                        <a:pt x="422" y="55"/>
                        <a:pt x="468" y="78"/>
                        <a:pt x="479" y="102"/>
                      </a:cubicBezTo>
                      <a:cubicBezTo>
                        <a:pt x="490" y="126"/>
                        <a:pt x="480" y="159"/>
                        <a:pt x="467" y="186"/>
                      </a:cubicBezTo>
                      <a:cubicBezTo>
                        <a:pt x="454" y="213"/>
                        <a:pt x="420" y="242"/>
                        <a:pt x="399" y="263"/>
                      </a:cubicBezTo>
                      <a:cubicBezTo>
                        <a:pt x="378" y="284"/>
                        <a:pt x="344" y="303"/>
                        <a:pt x="338" y="315"/>
                      </a:cubicBezTo>
                      <a:cubicBezTo>
                        <a:pt x="351" y="324"/>
                        <a:pt x="370" y="329"/>
                        <a:pt x="362" y="336"/>
                      </a:cubicBezTo>
                      <a:cubicBezTo>
                        <a:pt x="355" y="343"/>
                        <a:pt x="320" y="354"/>
                        <a:pt x="297" y="356"/>
                      </a:cubicBezTo>
                      <a:cubicBezTo>
                        <a:pt x="274" y="358"/>
                        <a:pt x="242" y="352"/>
                        <a:pt x="224" y="348"/>
                      </a:cubicBezTo>
                      <a:cubicBezTo>
                        <a:pt x="206" y="344"/>
                        <a:pt x="191" y="339"/>
                        <a:pt x="191" y="333"/>
                      </a:cubicBezTo>
                      <a:cubicBezTo>
                        <a:pt x="191" y="327"/>
                        <a:pt x="203" y="324"/>
                        <a:pt x="225" y="311"/>
                      </a:cubicBezTo>
                      <a:cubicBezTo>
                        <a:pt x="183" y="290"/>
                        <a:pt x="145" y="233"/>
                        <a:pt x="111" y="207"/>
                      </a:cubicBezTo>
                      <a:cubicBezTo>
                        <a:pt x="72" y="185"/>
                        <a:pt x="41" y="175"/>
                        <a:pt x="23" y="156"/>
                      </a:cubicBezTo>
                      <a:cubicBezTo>
                        <a:pt x="5" y="137"/>
                        <a:pt x="0" y="105"/>
                        <a:pt x="5" y="90"/>
                      </a:cubicBezTo>
                      <a:cubicBezTo>
                        <a:pt x="14" y="73"/>
                        <a:pt x="39" y="67"/>
                        <a:pt x="56" y="66"/>
                      </a:cubicBezTo>
                      <a:cubicBezTo>
                        <a:pt x="73" y="65"/>
                        <a:pt x="87" y="78"/>
                        <a:pt x="108" y="83"/>
                      </a:cubicBezTo>
                      <a:cubicBezTo>
                        <a:pt x="131" y="71"/>
                        <a:pt x="170" y="49"/>
                        <a:pt x="180" y="39"/>
                      </a:cubicBezTo>
                      <a:cubicBezTo>
                        <a:pt x="170" y="30"/>
                        <a:pt x="161" y="33"/>
                        <a:pt x="170" y="21"/>
                      </a:cubicBezTo>
                      <a:cubicBezTo>
                        <a:pt x="180" y="8"/>
                        <a:pt x="238" y="0"/>
                        <a:pt x="278" y="0"/>
                      </a:cubicBezTo>
                      <a:cubicBezTo>
                        <a:pt x="318" y="0"/>
                        <a:pt x="389" y="6"/>
                        <a:pt x="408" y="18"/>
                      </a:cubicBezTo>
                      <a:cubicBezTo>
                        <a:pt x="417" y="32"/>
                        <a:pt x="402" y="37"/>
                        <a:pt x="401" y="42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91" name="Group 146"/>
              <p:cNvGrpSpPr>
                <a:grpSpLocks/>
              </p:cNvGrpSpPr>
              <p:nvPr/>
            </p:nvGrpSpPr>
            <p:grpSpPr bwMode="auto">
              <a:xfrm>
                <a:off x="1251" y="3436"/>
                <a:ext cx="386" cy="338"/>
                <a:chOff x="1251" y="3436"/>
                <a:chExt cx="386" cy="338"/>
              </a:xfrm>
            </p:grpSpPr>
            <p:sp>
              <p:nvSpPr>
                <p:cNvPr id="92" name="Freeform 147"/>
                <p:cNvSpPr>
                  <a:spLocks/>
                </p:cNvSpPr>
                <p:nvPr/>
              </p:nvSpPr>
              <p:spPr bwMode="auto">
                <a:xfrm flipH="1">
                  <a:off x="1251" y="3496"/>
                  <a:ext cx="105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E4967E">
                    <a:alpha val="59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93" name="Group 148"/>
                <p:cNvGrpSpPr>
                  <a:grpSpLocks/>
                </p:cNvGrpSpPr>
                <p:nvPr/>
              </p:nvGrpSpPr>
              <p:grpSpPr bwMode="auto">
                <a:xfrm>
                  <a:off x="1433" y="3436"/>
                  <a:ext cx="204" cy="338"/>
                  <a:chOff x="1433" y="3436"/>
                  <a:chExt cx="204" cy="338"/>
                </a:xfrm>
              </p:grpSpPr>
              <p:sp>
                <p:nvSpPr>
                  <p:cNvPr id="94" name="Freeform 149"/>
                  <p:cNvSpPr>
                    <a:spLocks/>
                  </p:cNvSpPr>
                  <p:nvPr/>
                </p:nvSpPr>
                <p:spPr bwMode="auto">
                  <a:xfrm flipH="1">
                    <a:off x="1465" y="3450"/>
                    <a:ext cx="172" cy="17"/>
                  </a:xfrm>
                  <a:custGeom>
                    <a:avLst/>
                    <a:gdLst>
                      <a:gd name="T0" fmla="*/ 575 w 575"/>
                      <a:gd name="T1" fmla="*/ 29 h 53"/>
                      <a:gd name="T2" fmla="*/ 567 w 575"/>
                      <a:gd name="T3" fmla="*/ 30 h 53"/>
                      <a:gd name="T4" fmla="*/ 547 w 575"/>
                      <a:gd name="T5" fmla="*/ 32 h 53"/>
                      <a:gd name="T6" fmla="*/ 514 w 575"/>
                      <a:gd name="T7" fmla="*/ 35 h 53"/>
                      <a:gd name="T8" fmla="*/ 473 w 575"/>
                      <a:gd name="T9" fmla="*/ 38 h 53"/>
                      <a:gd name="T10" fmla="*/ 423 w 575"/>
                      <a:gd name="T11" fmla="*/ 43 h 53"/>
                      <a:gd name="T12" fmla="*/ 369 w 575"/>
                      <a:gd name="T13" fmla="*/ 47 h 53"/>
                      <a:gd name="T14" fmla="*/ 312 w 575"/>
                      <a:gd name="T15" fmla="*/ 50 h 53"/>
                      <a:gd name="T16" fmla="*/ 254 w 575"/>
                      <a:gd name="T17" fmla="*/ 52 h 53"/>
                      <a:gd name="T18" fmla="*/ 196 w 575"/>
                      <a:gd name="T19" fmla="*/ 53 h 53"/>
                      <a:gd name="T20" fmla="*/ 143 w 575"/>
                      <a:gd name="T21" fmla="*/ 53 h 53"/>
                      <a:gd name="T22" fmla="*/ 95 w 575"/>
                      <a:gd name="T23" fmla="*/ 51 h 53"/>
                      <a:gd name="T24" fmla="*/ 55 w 575"/>
                      <a:gd name="T25" fmla="*/ 48 h 53"/>
                      <a:gd name="T26" fmla="*/ 25 w 575"/>
                      <a:gd name="T27" fmla="*/ 41 h 53"/>
                      <a:gd name="T28" fmla="*/ 5 w 575"/>
                      <a:gd name="T29" fmla="*/ 30 h 53"/>
                      <a:gd name="T30" fmla="*/ 0 w 575"/>
                      <a:gd name="T31" fmla="*/ 18 h 53"/>
                      <a:gd name="T32" fmla="*/ 12 w 575"/>
                      <a:gd name="T33" fmla="*/ 0 h 53"/>
                      <a:gd name="T34" fmla="*/ 14 w 575"/>
                      <a:gd name="T35" fmla="*/ 2 h 53"/>
                      <a:gd name="T36" fmla="*/ 21 w 575"/>
                      <a:gd name="T37" fmla="*/ 3 h 53"/>
                      <a:gd name="T38" fmla="*/ 33 w 575"/>
                      <a:gd name="T39" fmla="*/ 5 h 53"/>
                      <a:gd name="T40" fmla="*/ 49 w 575"/>
                      <a:gd name="T41" fmla="*/ 9 h 53"/>
                      <a:gd name="T42" fmla="*/ 70 w 575"/>
                      <a:gd name="T43" fmla="*/ 12 h 53"/>
                      <a:gd name="T44" fmla="*/ 95 w 575"/>
                      <a:gd name="T45" fmla="*/ 15 h 53"/>
                      <a:gd name="T46" fmla="*/ 125 w 575"/>
                      <a:gd name="T47" fmla="*/ 20 h 53"/>
                      <a:gd name="T48" fmla="*/ 158 w 575"/>
                      <a:gd name="T49" fmla="*/ 23 h 53"/>
                      <a:gd name="T50" fmla="*/ 196 w 575"/>
                      <a:gd name="T51" fmla="*/ 27 h 53"/>
                      <a:gd name="T52" fmla="*/ 239 w 575"/>
                      <a:gd name="T53" fmla="*/ 30 h 53"/>
                      <a:gd name="T54" fmla="*/ 285 w 575"/>
                      <a:gd name="T55" fmla="*/ 33 h 53"/>
                      <a:gd name="T56" fmla="*/ 336 w 575"/>
                      <a:gd name="T57" fmla="*/ 35 h 53"/>
                      <a:gd name="T58" fmla="*/ 390 w 575"/>
                      <a:gd name="T59" fmla="*/ 35 h 53"/>
                      <a:gd name="T60" fmla="*/ 448 w 575"/>
                      <a:gd name="T61" fmla="*/ 35 h 53"/>
                      <a:gd name="T62" fmla="*/ 510 w 575"/>
                      <a:gd name="T63" fmla="*/ 33 h 53"/>
                      <a:gd name="T64" fmla="*/ 575 w 575"/>
                      <a:gd name="T65" fmla="*/ 29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75" h="53">
                        <a:moveTo>
                          <a:pt x="575" y="29"/>
                        </a:moveTo>
                        <a:lnTo>
                          <a:pt x="567" y="30"/>
                        </a:lnTo>
                        <a:lnTo>
                          <a:pt x="547" y="32"/>
                        </a:lnTo>
                        <a:lnTo>
                          <a:pt x="514" y="35"/>
                        </a:lnTo>
                        <a:lnTo>
                          <a:pt x="473" y="38"/>
                        </a:lnTo>
                        <a:lnTo>
                          <a:pt x="423" y="43"/>
                        </a:lnTo>
                        <a:lnTo>
                          <a:pt x="369" y="47"/>
                        </a:lnTo>
                        <a:lnTo>
                          <a:pt x="312" y="50"/>
                        </a:lnTo>
                        <a:lnTo>
                          <a:pt x="254" y="52"/>
                        </a:lnTo>
                        <a:lnTo>
                          <a:pt x="196" y="53"/>
                        </a:lnTo>
                        <a:lnTo>
                          <a:pt x="143" y="53"/>
                        </a:lnTo>
                        <a:lnTo>
                          <a:pt x="95" y="51"/>
                        </a:lnTo>
                        <a:lnTo>
                          <a:pt x="55" y="48"/>
                        </a:lnTo>
                        <a:lnTo>
                          <a:pt x="25" y="41"/>
                        </a:lnTo>
                        <a:lnTo>
                          <a:pt x="5" y="30"/>
                        </a:lnTo>
                        <a:lnTo>
                          <a:pt x="0" y="18"/>
                        </a:lnTo>
                        <a:lnTo>
                          <a:pt x="12" y="0"/>
                        </a:lnTo>
                        <a:lnTo>
                          <a:pt x="14" y="2"/>
                        </a:lnTo>
                        <a:lnTo>
                          <a:pt x="21" y="3"/>
                        </a:lnTo>
                        <a:lnTo>
                          <a:pt x="33" y="5"/>
                        </a:lnTo>
                        <a:lnTo>
                          <a:pt x="49" y="9"/>
                        </a:lnTo>
                        <a:lnTo>
                          <a:pt x="70" y="12"/>
                        </a:lnTo>
                        <a:lnTo>
                          <a:pt x="95" y="15"/>
                        </a:lnTo>
                        <a:lnTo>
                          <a:pt x="125" y="20"/>
                        </a:lnTo>
                        <a:lnTo>
                          <a:pt x="158" y="23"/>
                        </a:lnTo>
                        <a:lnTo>
                          <a:pt x="196" y="27"/>
                        </a:lnTo>
                        <a:lnTo>
                          <a:pt x="239" y="30"/>
                        </a:lnTo>
                        <a:lnTo>
                          <a:pt x="285" y="33"/>
                        </a:lnTo>
                        <a:lnTo>
                          <a:pt x="336" y="35"/>
                        </a:lnTo>
                        <a:lnTo>
                          <a:pt x="390" y="35"/>
                        </a:lnTo>
                        <a:lnTo>
                          <a:pt x="448" y="35"/>
                        </a:lnTo>
                        <a:lnTo>
                          <a:pt x="510" y="33"/>
                        </a:lnTo>
                        <a:lnTo>
                          <a:pt x="575" y="29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95" name="Freeform 150"/>
                  <p:cNvSpPr>
                    <a:spLocks/>
                  </p:cNvSpPr>
                  <p:nvPr/>
                </p:nvSpPr>
                <p:spPr bwMode="auto">
                  <a:xfrm flipH="1">
                    <a:off x="1473" y="3757"/>
                    <a:ext cx="109" cy="17"/>
                  </a:xfrm>
                  <a:custGeom>
                    <a:avLst/>
                    <a:gdLst>
                      <a:gd name="T0" fmla="*/ 366 w 366"/>
                      <a:gd name="T1" fmla="*/ 28 h 58"/>
                      <a:gd name="T2" fmla="*/ 361 w 366"/>
                      <a:gd name="T3" fmla="*/ 29 h 58"/>
                      <a:gd name="T4" fmla="*/ 349 w 366"/>
                      <a:gd name="T5" fmla="*/ 31 h 58"/>
                      <a:gd name="T6" fmla="*/ 328 w 366"/>
                      <a:gd name="T7" fmla="*/ 35 h 58"/>
                      <a:gd name="T8" fmla="*/ 302 w 366"/>
                      <a:gd name="T9" fmla="*/ 39 h 58"/>
                      <a:gd name="T10" fmla="*/ 272 w 366"/>
                      <a:gd name="T11" fmla="*/ 44 h 58"/>
                      <a:gd name="T12" fmla="*/ 237 w 366"/>
                      <a:gd name="T13" fmla="*/ 49 h 58"/>
                      <a:gd name="T14" fmla="*/ 201 w 366"/>
                      <a:gd name="T15" fmla="*/ 52 h 58"/>
                      <a:gd name="T16" fmla="*/ 164 w 366"/>
                      <a:gd name="T17" fmla="*/ 55 h 58"/>
                      <a:gd name="T18" fmla="*/ 129 w 366"/>
                      <a:gd name="T19" fmla="*/ 58 h 58"/>
                      <a:gd name="T20" fmla="*/ 94 w 366"/>
                      <a:gd name="T21" fmla="*/ 58 h 58"/>
                      <a:gd name="T22" fmla="*/ 64 w 366"/>
                      <a:gd name="T23" fmla="*/ 55 h 58"/>
                      <a:gd name="T24" fmla="*/ 38 w 366"/>
                      <a:gd name="T25" fmla="*/ 51 h 58"/>
                      <a:gd name="T26" fmla="*/ 17 w 366"/>
                      <a:gd name="T27" fmla="*/ 44 h 58"/>
                      <a:gd name="T28" fmla="*/ 4 w 366"/>
                      <a:gd name="T29" fmla="*/ 34 h 58"/>
                      <a:gd name="T30" fmla="*/ 0 w 366"/>
                      <a:gd name="T31" fmla="*/ 19 h 58"/>
                      <a:gd name="T32" fmla="*/ 4 w 366"/>
                      <a:gd name="T33" fmla="*/ 0 h 58"/>
                      <a:gd name="T34" fmla="*/ 5 w 366"/>
                      <a:gd name="T35" fmla="*/ 0 h 58"/>
                      <a:gd name="T36" fmla="*/ 11 w 366"/>
                      <a:gd name="T37" fmla="*/ 1 h 58"/>
                      <a:gd name="T38" fmla="*/ 18 w 366"/>
                      <a:gd name="T39" fmla="*/ 4 h 58"/>
                      <a:gd name="T40" fmla="*/ 30 w 366"/>
                      <a:gd name="T41" fmla="*/ 6 h 58"/>
                      <a:gd name="T42" fmla="*/ 43 w 366"/>
                      <a:gd name="T43" fmla="*/ 9 h 58"/>
                      <a:gd name="T44" fmla="*/ 60 w 366"/>
                      <a:gd name="T45" fmla="*/ 12 h 58"/>
                      <a:gd name="T46" fmla="*/ 79 w 366"/>
                      <a:gd name="T47" fmla="*/ 15 h 58"/>
                      <a:gd name="T48" fmla="*/ 102 w 366"/>
                      <a:gd name="T49" fmla="*/ 19 h 58"/>
                      <a:gd name="T50" fmla="*/ 126 w 366"/>
                      <a:gd name="T51" fmla="*/ 22 h 58"/>
                      <a:gd name="T52" fmla="*/ 154 w 366"/>
                      <a:gd name="T53" fmla="*/ 24 h 58"/>
                      <a:gd name="T54" fmla="*/ 184 w 366"/>
                      <a:gd name="T55" fmla="*/ 27 h 58"/>
                      <a:gd name="T56" fmla="*/ 216 w 366"/>
                      <a:gd name="T57" fmla="*/ 29 h 58"/>
                      <a:gd name="T58" fmla="*/ 250 w 366"/>
                      <a:gd name="T59" fmla="*/ 30 h 58"/>
                      <a:gd name="T60" fmla="*/ 287 w 366"/>
                      <a:gd name="T61" fmla="*/ 30 h 58"/>
                      <a:gd name="T62" fmla="*/ 326 w 366"/>
                      <a:gd name="T63" fmla="*/ 30 h 58"/>
                      <a:gd name="T64" fmla="*/ 366 w 366"/>
                      <a:gd name="T65" fmla="*/ 2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66" h="58">
                        <a:moveTo>
                          <a:pt x="366" y="28"/>
                        </a:moveTo>
                        <a:lnTo>
                          <a:pt x="361" y="29"/>
                        </a:lnTo>
                        <a:lnTo>
                          <a:pt x="349" y="31"/>
                        </a:lnTo>
                        <a:lnTo>
                          <a:pt x="328" y="35"/>
                        </a:lnTo>
                        <a:lnTo>
                          <a:pt x="302" y="39"/>
                        </a:lnTo>
                        <a:lnTo>
                          <a:pt x="272" y="44"/>
                        </a:lnTo>
                        <a:lnTo>
                          <a:pt x="237" y="49"/>
                        </a:lnTo>
                        <a:lnTo>
                          <a:pt x="201" y="52"/>
                        </a:lnTo>
                        <a:lnTo>
                          <a:pt x="164" y="55"/>
                        </a:lnTo>
                        <a:lnTo>
                          <a:pt x="129" y="58"/>
                        </a:lnTo>
                        <a:lnTo>
                          <a:pt x="94" y="58"/>
                        </a:lnTo>
                        <a:lnTo>
                          <a:pt x="64" y="55"/>
                        </a:lnTo>
                        <a:lnTo>
                          <a:pt x="38" y="51"/>
                        </a:lnTo>
                        <a:lnTo>
                          <a:pt x="17" y="44"/>
                        </a:lnTo>
                        <a:lnTo>
                          <a:pt x="4" y="34"/>
                        </a:lnTo>
                        <a:lnTo>
                          <a:pt x="0" y="19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11" y="1"/>
                        </a:lnTo>
                        <a:lnTo>
                          <a:pt x="18" y="4"/>
                        </a:lnTo>
                        <a:lnTo>
                          <a:pt x="30" y="6"/>
                        </a:lnTo>
                        <a:lnTo>
                          <a:pt x="43" y="9"/>
                        </a:lnTo>
                        <a:lnTo>
                          <a:pt x="60" y="12"/>
                        </a:lnTo>
                        <a:lnTo>
                          <a:pt x="79" y="15"/>
                        </a:lnTo>
                        <a:lnTo>
                          <a:pt x="102" y="19"/>
                        </a:lnTo>
                        <a:lnTo>
                          <a:pt x="126" y="22"/>
                        </a:lnTo>
                        <a:lnTo>
                          <a:pt x="154" y="24"/>
                        </a:lnTo>
                        <a:lnTo>
                          <a:pt x="184" y="27"/>
                        </a:lnTo>
                        <a:lnTo>
                          <a:pt x="216" y="29"/>
                        </a:lnTo>
                        <a:lnTo>
                          <a:pt x="250" y="30"/>
                        </a:lnTo>
                        <a:lnTo>
                          <a:pt x="287" y="30"/>
                        </a:lnTo>
                        <a:lnTo>
                          <a:pt x="326" y="30"/>
                        </a:lnTo>
                        <a:lnTo>
                          <a:pt x="366" y="28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96" name="Oval 1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67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97" name="Oval 152"/>
                  <p:cNvSpPr>
                    <a:spLocks noChangeArrowheads="1"/>
                  </p:cNvSpPr>
                  <p:nvPr/>
                </p:nvSpPr>
                <p:spPr bwMode="auto">
                  <a:xfrm rot="538358">
                    <a:off x="1471" y="3505"/>
                    <a:ext cx="48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98" name="Oval 1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39" y="3436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99" name="Oval 154"/>
                  <p:cNvSpPr>
                    <a:spLocks noChangeArrowheads="1"/>
                  </p:cNvSpPr>
                  <p:nvPr/>
                </p:nvSpPr>
                <p:spPr bwMode="auto">
                  <a:xfrm rot="780000">
                    <a:off x="1433" y="3494"/>
                    <a:ext cx="33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0" name="Oval 155"/>
                  <p:cNvSpPr>
                    <a:spLocks noChangeAspect="1" noChangeArrowheads="1"/>
                  </p:cNvSpPr>
                  <p:nvPr/>
                </p:nvSpPr>
                <p:spPr bwMode="auto">
                  <a:xfrm rot="120000">
                    <a:off x="1570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1" name="Oval 156"/>
                  <p:cNvSpPr>
                    <a:spLocks noChangeArrowheads="1"/>
                  </p:cNvSpPr>
                  <p:nvPr/>
                </p:nvSpPr>
                <p:spPr bwMode="auto">
                  <a:xfrm rot="21000000" flipH="1">
                    <a:off x="1594" y="3496"/>
                    <a:ext cx="32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</p:grpSp>
      <p:sp>
        <p:nvSpPr>
          <p:cNvPr id="125" name="Oval 124"/>
          <p:cNvSpPr/>
          <p:nvPr/>
        </p:nvSpPr>
        <p:spPr bwMode="auto">
          <a:xfrm>
            <a:off x="7142951" y="4635960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092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701" name="Group 29"/>
          <p:cNvGrpSpPr>
            <a:grpSpLocks/>
          </p:cNvGrpSpPr>
          <p:nvPr/>
        </p:nvGrpSpPr>
        <p:grpSpPr bwMode="auto">
          <a:xfrm>
            <a:off x="1632641" y="273713"/>
            <a:ext cx="6501422" cy="792162"/>
            <a:chOff x="1315" y="3045"/>
            <a:chExt cx="3107" cy="499"/>
          </a:xfrm>
        </p:grpSpPr>
        <p:sp>
          <p:nvSpPr>
            <p:cNvPr id="668702" name="Rectangle 30"/>
            <p:cNvSpPr>
              <a:spLocks noChangeArrowheads="1"/>
            </p:cNvSpPr>
            <p:nvPr/>
          </p:nvSpPr>
          <p:spPr bwMode="auto">
            <a:xfrm>
              <a:off x="1338" y="3067"/>
              <a:ext cx="3059" cy="459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703" name="Rectangle 31"/>
            <p:cNvSpPr>
              <a:spLocks noChangeArrowheads="1"/>
            </p:cNvSpPr>
            <p:nvPr/>
          </p:nvSpPr>
          <p:spPr bwMode="auto">
            <a:xfrm>
              <a:off x="1315" y="3045"/>
              <a:ext cx="3107" cy="499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ru-RU" altLang="he-IL">
                <a:solidFill>
                  <a:srgbClr val="FF0000"/>
                </a:solidFill>
              </a:endParaRPr>
            </a:p>
          </p:txBody>
        </p:sp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8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8677" name="Rectangle 5"/>
          <p:cNvSpPr>
            <a:spLocks noChangeArrowheads="1"/>
          </p:cNvSpPr>
          <p:nvPr/>
        </p:nvSpPr>
        <p:spPr bwMode="auto">
          <a:xfrm>
            <a:off x="6011642" y="1846883"/>
            <a:ext cx="2875880" cy="1459575"/>
          </a:xfrm>
          <a:prstGeom prst="rect">
            <a:avLst/>
          </a:prstGeom>
          <a:noFill/>
          <a:ln w="222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68678" name="Rectangle 6"/>
          <p:cNvSpPr>
            <a:spLocks noChangeArrowheads="1"/>
          </p:cNvSpPr>
          <p:nvPr/>
        </p:nvSpPr>
        <p:spPr bwMode="auto">
          <a:xfrm>
            <a:off x="6177776" y="1727168"/>
            <a:ext cx="2555062" cy="284135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68697" name="Rectangle 25"/>
          <p:cNvSpPr>
            <a:spLocks noChangeArrowheads="1"/>
          </p:cNvSpPr>
          <p:nvPr/>
        </p:nvSpPr>
        <p:spPr bwMode="auto">
          <a:xfrm>
            <a:off x="6281166" y="3207527"/>
            <a:ext cx="2451672" cy="316413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001619" y="1846883"/>
            <a:ext cx="573858" cy="1285928"/>
            <a:chOff x="6001619" y="1846883"/>
            <a:chExt cx="573858" cy="12859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 flipH="1">
                  <a:off x="6068731" y="1846883"/>
                  <a:ext cx="506746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68731" y="1846883"/>
                  <a:ext cx="506746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 flipH="1">
                  <a:off x="6001619" y="2264419"/>
                  <a:ext cx="535758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b="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01619" y="2264419"/>
                  <a:ext cx="535758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 flipH="1">
                  <a:off x="6046429" y="2732701"/>
                  <a:ext cx="429485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b="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46429" y="2732701"/>
                  <a:ext cx="429485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85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449785" y="1506692"/>
            <a:ext cx="3584270" cy="3549650"/>
          </a:xfrm>
          <a:prstGeom prst="rect">
            <a:avLst/>
          </a:prstGeom>
          <a:noFill/>
          <a:ln w="222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0" name="Rectangle 38"/>
          <p:cNvSpPr>
            <a:spLocks noChangeArrowheads="1"/>
          </p:cNvSpPr>
          <p:nvPr/>
        </p:nvSpPr>
        <p:spPr bwMode="auto">
          <a:xfrm>
            <a:off x="574322" y="4969385"/>
            <a:ext cx="3302353" cy="221685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574322" y="1371965"/>
            <a:ext cx="3302353" cy="221932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427486" y="1643640"/>
            <a:ext cx="1039994" cy="3290541"/>
            <a:chOff x="2777616" y="1561530"/>
            <a:chExt cx="1039994" cy="32905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 flipH="1">
                  <a:off x="2777616" y="4434393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1767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4743" y="2810095"/>
            <a:ext cx="385042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2</a:t>
            </a:r>
            <a:endParaRPr lang="he-IL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 flipH="1">
                <a:off x="6566814" y="1843169"/>
                <a:ext cx="506746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66814" y="1843169"/>
                <a:ext cx="506746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 flipH="1">
                <a:off x="6499702" y="2260705"/>
                <a:ext cx="535758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499702" y="2260705"/>
                <a:ext cx="535758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 flipH="1">
                <a:off x="6544512" y="2728987"/>
                <a:ext cx="429485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44512" y="2728987"/>
                <a:ext cx="429485" cy="400110"/>
              </a:xfrm>
              <a:prstGeom prst="rect">
                <a:avLst/>
              </a:prstGeom>
              <a:blipFill rotWithShape="0">
                <a:blip r:embed="rId12"/>
                <a:stretch>
                  <a:fillRect r="-714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332320" y="1850604"/>
            <a:ext cx="573858" cy="1285928"/>
            <a:chOff x="7310022" y="1895208"/>
            <a:chExt cx="573858" cy="12859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 flipH="1">
                  <a:off x="7377134" y="1895208"/>
                  <a:ext cx="506746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77134" y="1895208"/>
                  <a:ext cx="506746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 flipH="1">
                  <a:off x="7310022" y="2312744"/>
                  <a:ext cx="535758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b="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10022" y="2312744"/>
                  <a:ext cx="535758" cy="4001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 flipH="1">
                  <a:off x="7354832" y="2781026"/>
                  <a:ext cx="429485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b="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54832" y="2781026"/>
                  <a:ext cx="429485" cy="40011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704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8336144" y="1880343"/>
            <a:ext cx="536477" cy="1312673"/>
            <a:chOff x="8403050" y="1869192"/>
            <a:chExt cx="536477" cy="13126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 flipH="1">
                  <a:off x="8432781" y="1869192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b="0" i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32781" y="1869192"/>
                  <a:ext cx="506746" cy="450316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 flipH="1">
                  <a:off x="8417916" y="2266917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b="0" i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17916" y="2266917"/>
                  <a:ext cx="506746" cy="45031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 flipH="1">
                  <a:off x="8403050" y="2731549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b="0" i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03050" y="2731549"/>
                  <a:ext cx="506746" cy="450316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4750422" y="1666945"/>
            <a:ext cx="3616908" cy="8940859"/>
            <a:chOff x="4750422" y="1666945"/>
            <a:chExt cx="3616908" cy="8940859"/>
          </a:xfrm>
        </p:grpSpPr>
        <p:grpSp>
          <p:nvGrpSpPr>
            <p:cNvPr id="2" name="Group 1"/>
            <p:cNvGrpSpPr/>
            <p:nvPr/>
          </p:nvGrpSpPr>
          <p:grpSpPr>
            <a:xfrm rot="5400000">
              <a:off x="6332551" y="84816"/>
              <a:ext cx="452649" cy="3616908"/>
              <a:chOff x="3528559" y="1366706"/>
              <a:chExt cx="4887861" cy="3876807"/>
            </a:xfrm>
          </p:grpSpPr>
          <p:sp>
            <p:nvSpPr>
              <p:cNvPr id="668683" name="Rectangle 11"/>
              <p:cNvSpPr>
                <a:spLocks noChangeArrowheads="1"/>
              </p:cNvSpPr>
              <p:nvPr/>
            </p:nvSpPr>
            <p:spPr bwMode="auto">
              <a:xfrm>
                <a:off x="3635609" y="4940095"/>
                <a:ext cx="2623450" cy="3034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4" name="Rectangle 12"/>
              <p:cNvSpPr>
                <a:spLocks noChangeArrowheads="1"/>
              </p:cNvSpPr>
              <p:nvPr/>
            </p:nvSpPr>
            <p:spPr bwMode="auto">
              <a:xfrm>
                <a:off x="3528559" y="1366706"/>
                <a:ext cx="2692400" cy="29858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8416420" y="2449670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0" name="Line 9"/>
            <p:cNvSpPr>
              <a:spLocks noChangeShapeType="1"/>
            </p:cNvSpPr>
            <p:nvPr/>
          </p:nvSpPr>
          <p:spPr bwMode="auto">
            <a:xfrm rot="5400000">
              <a:off x="7218608" y="10008525"/>
              <a:ext cx="0" cy="336203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 rot="5400000">
              <a:off x="7214894" y="10439702"/>
              <a:ext cx="0" cy="336203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81" name="Line 9"/>
          <p:cNvSpPr>
            <a:spLocks noChangeShapeType="1"/>
          </p:cNvSpPr>
          <p:nvPr/>
        </p:nvSpPr>
        <p:spPr bwMode="auto">
          <a:xfrm rot="5400000">
            <a:off x="7252057" y="2382673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rot="5400000">
            <a:off x="7270645" y="2791548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3" name="Line 9"/>
          <p:cNvSpPr>
            <a:spLocks noChangeShapeType="1"/>
          </p:cNvSpPr>
          <p:nvPr/>
        </p:nvSpPr>
        <p:spPr bwMode="auto">
          <a:xfrm rot="5400000">
            <a:off x="8036180" y="1938259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4" name="Line 9"/>
          <p:cNvSpPr>
            <a:spLocks noChangeShapeType="1"/>
          </p:cNvSpPr>
          <p:nvPr/>
        </p:nvSpPr>
        <p:spPr bwMode="auto">
          <a:xfrm rot="5400000">
            <a:off x="8059945" y="2354356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5" name="Line 9"/>
          <p:cNvSpPr>
            <a:spLocks noChangeShapeType="1"/>
          </p:cNvSpPr>
          <p:nvPr/>
        </p:nvSpPr>
        <p:spPr bwMode="auto">
          <a:xfrm rot="5400000">
            <a:off x="8018925" y="2798210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6" name="Text Box 56"/>
          <p:cNvSpPr txBox="1">
            <a:spLocks noChangeArrowheads="1"/>
          </p:cNvSpPr>
          <p:nvPr/>
        </p:nvSpPr>
        <p:spPr bwMode="auto">
          <a:xfrm>
            <a:off x="4437188" y="1311788"/>
            <a:ext cx="14414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40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he-IL" sz="14000" b="1" i="1" dirty="0">
              <a:solidFill>
                <a:srgbClr val="A3D7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339216" y="1552005"/>
            <a:ext cx="1039994" cy="3323179"/>
            <a:chOff x="2777616" y="1561530"/>
            <a:chExt cx="1039994" cy="33231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/>
                <p:cNvSpPr txBox="1"/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b="0" i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93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166510" y="1572822"/>
            <a:ext cx="1039994" cy="3323179"/>
            <a:chOff x="2777616" y="1561530"/>
            <a:chExt cx="1039994" cy="33231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TextBox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b="0" i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100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110" name="Line 9"/>
          <p:cNvSpPr>
            <a:spLocks noChangeShapeType="1"/>
          </p:cNvSpPr>
          <p:nvPr/>
        </p:nvSpPr>
        <p:spPr bwMode="auto">
          <a:xfrm rot="5400000">
            <a:off x="2290682" y="16750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1" name="Line 9"/>
          <p:cNvSpPr>
            <a:spLocks noChangeShapeType="1"/>
          </p:cNvSpPr>
          <p:nvPr/>
        </p:nvSpPr>
        <p:spPr bwMode="auto">
          <a:xfrm rot="5400000">
            <a:off x="3457144" y="16750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2" name="Line 9"/>
          <p:cNvSpPr>
            <a:spLocks noChangeShapeType="1"/>
          </p:cNvSpPr>
          <p:nvPr/>
        </p:nvSpPr>
        <p:spPr bwMode="auto">
          <a:xfrm rot="5400000">
            <a:off x="2290682" y="455161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3" name="Line 9"/>
          <p:cNvSpPr>
            <a:spLocks noChangeShapeType="1"/>
          </p:cNvSpPr>
          <p:nvPr/>
        </p:nvSpPr>
        <p:spPr bwMode="auto">
          <a:xfrm rot="5400000">
            <a:off x="3457144" y="455161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4" name="Line 9"/>
          <p:cNvSpPr>
            <a:spLocks noChangeShapeType="1"/>
          </p:cNvSpPr>
          <p:nvPr/>
        </p:nvSpPr>
        <p:spPr bwMode="auto">
          <a:xfrm rot="5400000">
            <a:off x="2300207" y="3341942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5" name="Line 9"/>
          <p:cNvSpPr>
            <a:spLocks noChangeShapeType="1"/>
          </p:cNvSpPr>
          <p:nvPr/>
        </p:nvSpPr>
        <p:spPr bwMode="auto">
          <a:xfrm rot="5400000">
            <a:off x="3466669" y="3341942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6" name="Line 9"/>
          <p:cNvSpPr>
            <a:spLocks noChangeShapeType="1"/>
          </p:cNvSpPr>
          <p:nvPr/>
        </p:nvSpPr>
        <p:spPr bwMode="auto">
          <a:xfrm rot="5400000">
            <a:off x="2328782" y="22084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7" name="Line 9"/>
          <p:cNvSpPr>
            <a:spLocks noChangeShapeType="1"/>
          </p:cNvSpPr>
          <p:nvPr/>
        </p:nvSpPr>
        <p:spPr bwMode="auto">
          <a:xfrm rot="5400000">
            <a:off x="3495244" y="22084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4158485" y="1952921"/>
            <a:ext cx="5366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60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he-IL" sz="24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8" name="Group 87"/>
          <p:cNvGrpSpPr/>
          <p:nvPr/>
        </p:nvGrpSpPr>
        <p:grpSpPr>
          <a:xfrm>
            <a:off x="5878638" y="4228605"/>
            <a:ext cx="3661878" cy="1637919"/>
            <a:chOff x="570558" y="3233855"/>
            <a:chExt cx="3661878" cy="1637919"/>
          </a:xfrm>
        </p:grpSpPr>
        <p:sp>
          <p:nvSpPr>
            <p:cNvPr id="89" name="Parallelogram 88"/>
            <p:cNvSpPr/>
            <p:nvPr/>
          </p:nvSpPr>
          <p:spPr bwMode="auto">
            <a:xfrm flipH="1">
              <a:off x="570558" y="3503874"/>
              <a:ext cx="3661878" cy="1367900"/>
            </a:xfrm>
            <a:prstGeom prst="parallelogram">
              <a:avLst>
                <a:gd name="adj" fmla="val 53532"/>
              </a:avLst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90" name="Group 120"/>
            <p:cNvGrpSpPr>
              <a:grpSpLocks/>
            </p:cNvGrpSpPr>
            <p:nvPr/>
          </p:nvGrpSpPr>
          <p:grpSpPr bwMode="auto">
            <a:xfrm>
              <a:off x="1237785" y="3233855"/>
              <a:ext cx="2572681" cy="1441334"/>
              <a:chOff x="1227" y="3429"/>
              <a:chExt cx="642" cy="366"/>
            </a:xfrm>
          </p:grpSpPr>
          <p:grpSp>
            <p:nvGrpSpPr>
              <p:cNvPr id="91" name="Group 121"/>
              <p:cNvGrpSpPr>
                <a:grpSpLocks/>
              </p:cNvGrpSpPr>
              <p:nvPr/>
            </p:nvGrpSpPr>
            <p:grpSpPr bwMode="auto">
              <a:xfrm>
                <a:off x="1227" y="3741"/>
                <a:ext cx="642" cy="54"/>
                <a:chOff x="1227" y="3741"/>
                <a:chExt cx="642" cy="54"/>
              </a:xfrm>
            </p:grpSpPr>
            <p:sp>
              <p:nvSpPr>
                <p:cNvPr id="139" name="Oval 122"/>
                <p:cNvSpPr>
                  <a:spLocks noChangeArrowheads="1"/>
                </p:cNvSpPr>
                <p:nvPr/>
              </p:nvSpPr>
              <p:spPr bwMode="auto">
                <a:xfrm>
                  <a:off x="1227" y="3743"/>
                  <a:ext cx="394" cy="50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0" name="Oval 123"/>
                <p:cNvSpPr>
                  <a:spLocks noChangeArrowheads="1"/>
                </p:cNvSpPr>
                <p:nvPr/>
              </p:nvSpPr>
              <p:spPr bwMode="auto">
                <a:xfrm>
                  <a:off x="1427" y="3741"/>
                  <a:ext cx="442" cy="54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1" name="Oval 124"/>
                <p:cNvSpPr>
                  <a:spLocks noChangeArrowheads="1"/>
                </p:cNvSpPr>
                <p:nvPr/>
              </p:nvSpPr>
              <p:spPr bwMode="auto">
                <a:xfrm>
                  <a:off x="1425" y="3745"/>
                  <a:ext cx="388" cy="44"/>
                </a:xfrm>
                <a:prstGeom prst="ellipse">
                  <a:avLst/>
                </a:prstGeom>
                <a:solidFill>
                  <a:srgbClr val="4D4D4D"/>
                </a:solidFill>
                <a:ln w="9525">
                  <a:solidFill>
                    <a:srgbClr val="4D4D4D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2" name="Oval 125"/>
                <p:cNvSpPr>
                  <a:spLocks noChangeArrowheads="1"/>
                </p:cNvSpPr>
                <p:nvPr/>
              </p:nvSpPr>
              <p:spPr bwMode="auto">
                <a:xfrm>
                  <a:off x="1424" y="3744"/>
                  <a:ext cx="199" cy="4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92" name="Group 126"/>
              <p:cNvGrpSpPr>
                <a:grpSpLocks/>
              </p:cNvGrpSpPr>
              <p:nvPr/>
            </p:nvGrpSpPr>
            <p:grpSpPr bwMode="auto">
              <a:xfrm>
                <a:off x="1247" y="3429"/>
                <a:ext cx="490" cy="358"/>
                <a:chOff x="2304" y="1162"/>
                <a:chExt cx="490" cy="358"/>
              </a:xfrm>
            </p:grpSpPr>
            <p:sp>
              <p:nvSpPr>
                <p:cNvPr id="120" name="Freeform 127"/>
                <p:cNvSpPr>
                  <a:spLocks/>
                </p:cNvSpPr>
                <p:nvPr/>
              </p:nvSpPr>
              <p:spPr bwMode="auto">
                <a:xfrm flipH="1">
                  <a:off x="2389" y="1165"/>
                  <a:ext cx="400" cy="353"/>
                </a:xfrm>
                <a:custGeom>
                  <a:avLst/>
                  <a:gdLst>
                    <a:gd name="T0" fmla="*/ 530 w 1343"/>
                    <a:gd name="T1" fmla="*/ 1131 h 1145"/>
                    <a:gd name="T2" fmla="*/ 491 w 1343"/>
                    <a:gd name="T3" fmla="*/ 1121 h 1145"/>
                    <a:gd name="T4" fmla="*/ 445 w 1343"/>
                    <a:gd name="T5" fmla="*/ 1103 h 1145"/>
                    <a:gd name="T6" fmla="*/ 421 w 1343"/>
                    <a:gd name="T7" fmla="*/ 1077 h 1145"/>
                    <a:gd name="T8" fmla="*/ 443 w 1343"/>
                    <a:gd name="T9" fmla="*/ 1046 h 1145"/>
                    <a:gd name="T10" fmla="*/ 493 w 1343"/>
                    <a:gd name="T11" fmla="*/ 1020 h 1145"/>
                    <a:gd name="T12" fmla="*/ 455 w 1343"/>
                    <a:gd name="T13" fmla="*/ 993 h 1145"/>
                    <a:gd name="T14" fmla="*/ 385 w 1343"/>
                    <a:gd name="T15" fmla="*/ 939 h 1145"/>
                    <a:gd name="T16" fmla="*/ 295 w 1343"/>
                    <a:gd name="T17" fmla="*/ 863 h 1145"/>
                    <a:gd name="T18" fmla="*/ 198 w 1343"/>
                    <a:gd name="T19" fmla="*/ 770 h 1145"/>
                    <a:gd name="T20" fmla="*/ 109 w 1343"/>
                    <a:gd name="T21" fmla="*/ 666 h 1145"/>
                    <a:gd name="T22" fmla="*/ 38 w 1343"/>
                    <a:gd name="T23" fmla="*/ 555 h 1145"/>
                    <a:gd name="T24" fmla="*/ 3 w 1343"/>
                    <a:gd name="T25" fmla="*/ 443 h 1145"/>
                    <a:gd name="T26" fmla="*/ 13 w 1343"/>
                    <a:gd name="T27" fmla="*/ 336 h 1145"/>
                    <a:gd name="T28" fmla="*/ 84 w 1343"/>
                    <a:gd name="T29" fmla="*/ 238 h 1145"/>
                    <a:gd name="T30" fmla="*/ 230 w 1343"/>
                    <a:gd name="T31" fmla="*/ 154 h 1145"/>
                    <a:gd name="T32" fmla="*/ 280 w 1343"/>
                    <a:gd name="T33" fmla="*/ 121 h 1145"/>
                    <a:gd name="T34" fmla="*/ 253 w 1343"/>
                    <a:gd name="T35" fmla="*/ 79 h 1145"/>
                    <a:gd name="T36" fmla="*/ 331 w 1343"/>
                    <a:gd name="T37" fmla="*/ 30 h 1145"/>
                    <a:gd name="T38" fmla="*/ 359 w 1343"/>
                    <a:gd name="T39" fmla="*/ 24 h 1145"/>
                    <a:gd name="T40" fmla="*/ 438 w 1343"/>
                    <a:gd name="T41" fmla="*/ 14 h 1145"/>
                    <a:gd name="T42" fmla="*/ 560 w 1343"/>
                    <a:gd name="T43" fmla="*/ 2 h 1145"/>
                    <a:gd name="T44" fmla="*/ 718 w 1343"/>
                    <a:gd name="T45" fmla="*/ 0 h 1145"/>
                    <a:gd name="T46" fmla="*/ 905 w 1343"/>
                    <a:gd name="T47" fmla="*/ 11 h 1145"/>
                    <a:gd name="T48" fmla="*/ 980 w 1343"/>
                    <a:gd name="T49" fmla="*/ 22 h 1145"/>
                    <a:gd name="T50" fmla="*/ 1010 w 1343"/>
                    <a:gd name="T51" fmla="*/ 33 h 1145"/>
                    <a:gd name="T52" fmla="*/ 1044 w 1343"/>
                    <a:gd name="T53" fmla="*/ 52 h 1145"/>
                    <a:gd name="T54" fmla="*/ 1063 w 1343"/>
                    <a:gd name="T55" fmla="*/ 78 h 1145"/>
                    <a:gd name="T56" fmla="*/ 1043 w 1343"/>
                    <a:gd name="T57" fmla="*/ 108 h 1145"/>
                    <a:gd name="T58" fmla="*/ 1005 w 1343"/>
                    <a:gd name="T59" fmla="*/ 131 h 1145"/>
                    <a:gd name="T60" fmla="*/ 1072 w 1343"/>
                    <a:gd name="T61" fmla="*/ 154 h 1145"/>
                    <a:gd name="T62" fmla="*/ 1180 w 1343"/>
                    <a:gd name="T63" fmla="*/ 206 h 1145"/>
                    <a:gd name="T64" fmla="*/ 1285 w 1343"/>
                    <a:gd name="T65" fmla="*/ 290 h 1145"/>
                    <a:gd name="T66" fmla="*/ 1343 w 1343"/>
                    <a:gd name="T67" fmla="*/ 410 h 1145"/>
                    <a:gd name="T68" fmla="*/ 1307 w 1343"/>
                    <a:gd name="T69" fmla="*/ 567 h 1145"/>
                    <a:gd name="T70" fmla="*/ 1291 w 1343"/>
                    <a:gd name="T71" fmla="*/ 592 h 1145"/>
                    <a:gd name="T72" fmla="*/ 1245 w 1343"/>
                    <a:gd name="T73" fmla="*/ 655 h 1145"/>
                    <a:gd name="T74" fmla="*/ 1166 w 1343"/>
                    <a:gd name="T75" fmla="*/ 747 h 1145"/>
                    <a:gd name="T76" fmla="*/ 1058 w 1343"/>
                    <a:gd name="T77" fmla="*/ 857 h 1145"/>
                    <a:gd name="T78" fmla="*/ 917 w 1343"/>
                    <a:gd name="T79" fmla="*/ 974 h 1145"/>
                    <a:gd name="T80" fmla="*/ 874 w 1343"/>
                    <a:gd name="T81" fmla="*/ 1015 h 1145"/>
                    <a:gd name="T82" fmla="*/ 911 w 1343"/>
                    <a:gd name="T83" fmla="*/ 1028 h 1145"/>
                    <a:gd name="T84" fmla="*/ 952 w 1343"/>
                    <a:gd name="T85" fmla="*/ 1047 h 1145"/>
                    <a:gd name="T86" fmla="*/ 969 w 1343"/>
                    <a:gd name="T87" fmla="*/ 1073 h 1145"/>
                    <a:gd name="T88" fmla="*/ 936 w 1343"/>
                    <a:gd name="T89" fmla="*/ 1103 h 1145"/>
                    <a:gd name="T90" fmla="*/ 870 w 1343"/>
                    <a:gd name="T91" fmla="*/ 1123 h 1145"/>
                    <a:gd name="T92" fmla="*/ 836 w 1343"/>
                    <a:gd name="T93" fmla="*/ 1129 h 1145"/>
                    <a:gd name="T94" fmla="*/ 772 w 1343"/>
                    <a:gd name="T95" fmla="*/ 1138 h 1145"/>
                    <a:gd name="T96" fmla="*/ 693 w 1343"/>
                    <a:gd name="T97" fmla="*/ 1144 h 1145"/>
                    <a:gd name="T98" fmla="*/ 611 w 1343"/>
                    <a:gd name="T99" fmla="*/ 1145 h 1145"/>
                    <a:gd name="T100" fmla="*/ 540 w 1343"/>
                    <a:gd name="T101" fmla="*/ 1134 h 1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343" h="1145">
                      <a:moveTo>
                        <a:pt x="540" y="1134"/>
                      </a:moveTo>
                      <a:lnTo>
                        <a:pt x="537" y="1134"/>
                      </a:lnTo>
                      <a:lnTo>
                        <a:pt x="530" y="1131"/>
                      </a:lnTo>
                      <a:lnTo>
                        <a:pt x="519" y="1129"/>
                      </a:lnTo>
                      <a:lnTo>
                        <a:pt x="506" y="1126"/>
                      </a:lnTo>
                      <a:lnTo>
                        <a:pt x="491" y="1121"/>
                      </a:lnTo>
                      <a:lnTo>
                        <a:pt x="475" y="1116"/>
                      </a:lnTo>
                      <a:lnTo>
                        <a:pt x="460" y="1110"/>
                      </a:lnTo>
                      <a:lnTo>
                        <a:pt x="445" y="1103"/>
                      </a:lnTo>
                      <a:lnTo>
                        <a:pt x="434" y="1096"/>
                      </a:lnTo>
                      <a:lnTo>
                        <a:pt x="425" y="1087"/>
                      </a:lnTo>
                      <a:lnTo>
                        <a:pt x="421" y="1077"/>
                      </a:lnTo>
                      <a:lnTo>
                        <a:pt x="421" y="1068"/>
                      </a:lnTo>
                      <a:lnTo>
                        <a:pt x="428" y="1057"/>
                      </a:lnTo>
                      <a:lnTo>
                        <a:pt x="443" y="1046"/>
                      </a:lnTo>
                      <a:lnTo>
                        <a:pt x="465" y="1035"/>
                      </a:lnTo>
                      <a:lnTo>
                        <a:pt x="496" y="1022"/>
                      </a:lnTo>
                      <a:lnTo>
                        <a:pt x="493" y="1020"/>
                      </a:lnTo>
                      <a:lnTo>
                        <a:pt x="485" y="1015"/>
                      </a:lnTo>
                      <a:lnTo>
                        <a:pt x="473" y="1006"/>
                      </a:lnTo>
                      <a:lnTo>
                        <a:pt x="455" y="993"/>
                      </a:lnTo>
                      <a:lnTo>
                        <a:pt x="435" y="978"/>
                      </a:lnTo>
                      <a:lnTo>
                        <a:pt x="412" y="960"/>
                      </a:lnTo>
                      <a:lnTo>
                        <a:pt x="385" y="939"/>
                      </a:lnTo>
                      <a:lnTo>
                        <a:pt x="356" y="916"/>
                      </a:lnTo>
                      <a:lnTo>
                        <a:pt x="326" y="891"/>
                      </a:lnTo>
                      <a:lnTo>
                        <a:pt x="295" y="863"/>
                      </a:lnTo>
                      <a:lnTo>
                        <a:pt x="263" y="834"/>
                      </a:lnTo>
                      <a:lnTo>
                        <a:pt x="231" y="803"/>
                      </a:lnTo>
                      <a:lnTo>
                        <a:pt x="198" y="770"/>
                      </a:lnTo>
                      <a:lnTo>
                        <a:pt x="167" y="737"/>
                      </a:lnTo>
                      <a:lnTo>
                        <a:pt x="136" y="702"/>
                      </a:lnTo>
                      <a:lnTo>
                        <a:pt x="109" y="666"/>
                      </a:lnTo>
                      <a:lnTo>
                        <a:pt x="82" y="630"/>
                      </a:lnTo>
                      <a:lnTo>
                        <a:pt x="59" y="593"/>
                      </a:lnTo>
                      <a:lnTo>
                        <a:pt x="38" y="555"/>
                      </a:lnTo>
                      <a:lnTo>
                        <a:pt x="22" y="518"/>
                      </a:lnTo>
                      <a:lnTo>
                        <a:pt x="9" y="480"/>
                      </a:lnTo>
                      <a:lnTo>
                        <a:pt x="3" y="443"/>
                      </a:lnTo>
                      <a:lnTo>
                        <a:pt x="0" y="406"/>
                      </a:lnTo>
                      <a:lnTo>
                        <a:pt x="4" y="370"/>
                      </a:lnTo>
                      <a:lnTo>
                        <a:pt x="13" y="336"/>
                      </a:lnTo>
                      <a:lnTo>
                        <a:pt x="30" y="301"/>
                      </a:lnTo>
                      <a:lnTo>
                        <a:pt x="53" y="269"/>
                      </a:lnTo>
                      <a:lnTo>
                        <a:pt x="84" y="238"/>
                      </a:lnTo>
                      <a:lnTo>
                        <a:pt x="124" y="208"/>
                      </a:lnTo>
                      <a:lnTo>
                        <a:pt x="172" y="181"/>
                      </a:lnTo>
                      <a:lnTo>
                        <a:pt x="230" y="154"/>
                      </a:lnTo>
                      <a:lnTo>
                        <a:pt x="296" y="131"/>
                      </a:lnTo>
                      <a:lnTo>
                        <a:pt x="292" y="129"/>
                      </a:lnTo>
                      <a:lnTo>
                        <a:pt x="280" y="121"/>
                      </a:lnTo>
                      <a:lnTo>
                        <a:pt x="266" y="109"/>
                      </a:lnTo>
                      <a:lnTo>
                        <a:pt x="256" y="95"/>
                      </a:lnTo>
                      <a:lnTo>
                        <a:pt x="253" y="79"/>
                      </a:lnTo>
                      <a:lnTo>
                        <a:pt x="261" y="63"/>
                      </a:lnTo>
                      <a:lnTo>
                        <a:pt x="285" y="46"/>
                      </a:lnTo>
                      <a:lnTo>
                        <a:pt x="331" y="30"/>
                      </a:lnTo>
                      <a:lnTo>
                        <a:pt x="334" y="29"/>
                      </a:lnTo>
                      <a:lnTo>
                        <a:pt x="344" y="27"/>
                      </a:lnTo>
                      <a:lnTo>
                        <a:pt x="359" y="24"/>
                      </a:lnTo>
                      <a:lnTo>
                        <a:pt x="381" y="20"/>
                      </a:lnTo>
                      <a:lnTo>
                        <a:pt x="407" y="17"/>
                      </a:lnTo>
                      <a:lnTo>
                        <a:pt x="438" y="14"/>
                      </a:lnTo>
                      <a:lnTo>
                        <a:pt x="474" y="9"/>
                      </a:lnTo>
                      <a:lnTo>
                        <a:pt x="515" y="6"/>
                      </a:lnTo>
                      <a:lnTo>
                        <a:pt x="560" y="2"/>
                      </a:lnTo>
                      <a:lnTo>
                        <a:pt x="610" y="1"/>
                      </a:lnTo>
                      <a:lnTo>
                        <a:pt x="662" y="0"/>
                      </a:lnTo>
                      <a:lnTo>
                        <a:pt x="718" y="0"/>
                      </a:lnTo>
                      <a:lnTo>
                        <a:pt x="778" y="1"/>
                      </a:lnTo>
                      <a:lnTo>
                        <a:pt x="840" y="6"/>
                      </a:lnTo>
                      <a:lnTo>
                        <a:pt x="905" y="11"/>
                      </a:lnTo>
                      <a:lnTo>
                        <a:pt x="972" y="19"/>
                      </a:lnTo>
                      <a:lnTo>
                        <a:pt x="974" y="20"/>
                      </a:lnTo>
                      <a:lnTo>
                        <a:pt x="980" y="22"/>
                      </a:lnTo>
                      <a:lnTo>
                        <a:pt x="988" y="24"/>
                      </a:lnTo>
                      <a:lnTo>
                        <a:pt x="998" y="29"/>
                      </a:lnTo>
                      <a:lnTo>
                        <a:pt x="1010" y="33"/>
                      </a:lnTo>
                      <a:lnTo>
                        <a:pt x="1022" y="39"/>
                      </a:lnTo>
                      <a:lnTo>
                        <a:pt x="1034" y="45"/>
                      </a:lnTo>
                      <a:lnTo>
                        <a:pt x="1044" y="52"/>
                      </a:lnTo>
                      <a:lnTo>
                        <a:pt x="1053" y="60"/>
                      </a:lnTo>
                      <a:lnTo>
                        <a:pt x="1060" y="69"/>
                      </a:lnTo>
                      <a:lnTo>
                        <a:pt x="1063" y="78"/>
                      </a:lnTo>
                      <a:lnTo>
                        <a:pt x="1062" y="87"/>
                      </a:lnTo>
                      <a:lnTo>
                        <a:pt x="1056" y="98"/>
                      </a:lnTo>
                      <a:lnTo>
                        <a:pt x="1043" y="108"/>
                      </a:lnTo>
                      <a:lnTo>
                        <a:pt x="1025" y="118"/>
                      </a:lnTo>
                      <a:lnTo>
                        <a:pt x="999" y="130"/>
                      </a:lnTo>
                      <a:lnTo>
                        <a:pt x="1005" y="131"/>
                      </a:lnTo>
                      <a:lnTo>
                        <a:pt x="1020" y="136"/>
                      </a:lnTo>
                      <a:lnTo>
                        <a:pt x="1042" y="144"/>
                      </a:lnTo>
                      <a:lnTo>
                        <a:pt x="1072" y="154"/>
                      </a:lnTo>
                      <a:lnTo>
                        <a:pt x="1105" y="168"/>
                      </a:lnTo>
                      <a:lnTo>
                        <a:pt x="1142" y="185"/>
                      </a:lnTo>
                      <a:lnTo>
                        <a:pt x="1180" y="206"/>
                      </a:lnTo>
                      <a:lnTo>
                        <a:pt x="1217" y="230"/>
                      </a:lnTo>
                      <a:lnTo>
                        <a:pt x="1253" y="259"/>
                      </a:lnTo>
                      <a:lnTo>
                        <a:pt x="1285" y="290"/>
                      </a:lnTo>
                      <a:lnTo>
                        <a:pt x="1312" y="326"/>
                      </a:lnTo>
                      <a:lnTo>
                        <a:pt x="1331" y="366"/>
                      </a:lnTo>
                      <a:lnTo>
                        <a:pt x="1343" y="410"/>
                      </a:lnTo>
                      <a:lnTo>
                        <a:pt x="1343" y="458"/>
                      </a:lnTo>
                      <a:lnTo>
                        <a:pt x="1332" y="511"/>
                      </a:lnTo>
                      <a:lnTo>
                        <a:pt x="1307" y="567"/>
                      </a:lnTo>
                      <a:lnTo>
                        <a:pt x="1305" y="570"/>
                      </a:lnTo>
                      <a:lnTo>
                        <a:pt x="1300" y="578"/>
                      </a:lnTo>
                      <a:lnTo>
                        <a:pt x="1291" y="592"/>
                      </a:lnTo>
                      <a:lnTo>
                        <a:pt x="1279" y="609"/>
                      </a:lnTo>
                      <a:lnTo>
                        <a:pt x="1263" y="630"/>
                      </a:lnTo>
                      <a:lnTo>
                        <a:pt x="1245" y="655"/>
                      </a:lnTo>
                      <a:lnTo>
                        <a:pt x="1222" y="682"/>
                      </a:lnTo>
                      <a:lnTo>
                        <a:pt x="1196" y="714"/>
                      </a:lnTo>
                      <a:lnTo>
                        <a:pt x="1166" y="747"/>
                      </a:lnTo>
                      <a:lnTo>
                        <a:pt x="1134" y="783"/>
                      </a:lnTo>
                      <a:lnTo>
                        <a:pt x="1097" y="819"/>
                      </a:lnTo>
                      <a:lnTo>
                        <a:pt x="1058" y="857"/>
                      </a:lnTo>
                      <a:lnTo>
                        <a:pt x="1014" y="897"/>
                      </a:lnTo>
                      <a:lnTo>
                        <a:pt x="968" y="936"/>
                      </a:lnTo>
                      <a:lnTo>
                        <a:pt x="917" y="974"/>
                      </a:lnTo>
                      <a:lnTo>
                        <a:pt x="864" y="1013"/>
                      </a:lnTo>
                      <a:lnTo>
                        <a:pt x="867" y="1014"/>
                      </a:lnTo>
                      <a:lnTo>
                        <a:pt x="874" y="1015"/>
                      </a:lnTo>
                      <a:lnTo>
                        <a:pt x="884" y="1019"/>
                      </a:lnTo>
                      <a:lnTo>
                        <a:pt x="897" y="1022"/>
                      </a:lnTo>
                      <a:lnTo>
                        <a:pt x="911" y="1028"/>
                      </a:lnTo>
                      <a:lnTo>
                        <a:pt x="926" y="1034"/>
                      </a:lnTo>
                      <a:lnTo>
                        <a:pt x="939" y="1041"/>
                      </a:lnTo>
                      <a:lnTo>
                        <a:pt x="952" y="1047"/>
                      </a:lnTo>
                      <a:lnTo>
                        <a:pt x="961" y="1055"/>
                      </a:lnTo>
                      <a:lnTo>
                        <a:pt x="968" y="1065"/>
                      </a:lnTo>
                      <a:lnTo>
                        <a:pt x="969" y="1073"/>
                      </a:lnTo>
                      <a:lnTo>
                        <a:pt x="965" y="1083"/>
                      </a:lnTo>
                      <a:lnTo>
                        <a:pt x="954" y="1092"/>
                      </a:lnTo>
                      <a:lnTo>
                        <a:pt x="936" y="1103"/>
                      </a:lnTo>
                      <a:lnTo>
                        <a:pt x="909" y="1113"/>
                      </a:lnTo>
                      <a:lnTo>
                        <a:pt x="873" y="1123"/>
                      </a:lnTo>
                      <a:lnTo>
                        <a:pt x="870" y="1123"/>
                      </a:lnTo>
                      <a:lnTo>
                        <a:pt x="862" y="1126"/>
                      </a:lnTo>
                      <a:lnTo>
                        <a:pt x="851" y="1127"/>
                      </a:lnTo>
                      <a:lnTo>
                        <a:pt x="836" y="1129"/>
                      </a:lnTo>
                      <a:lnTo>
                        <a:pt x="817" y="1133"/>
                      </a:lnTo>
                      <a:lnTo>
                        <a:pt x="796" y="1135"/>
                      </a:lnTo>
                      <a:lnTo>
                        <a:pt x="772" y="1138"/>
                      </a:lnTo>
                      <a:lnTo>
                        <a:pt x="747" y="1141"/>
                      </a:lnTo>
                      <a:lnTo>
                        <a:pt x="720" y="1143"/>
                      </a:lnTo>
                      <a:lnTo>
                        <a:pt x="693" y="1144"/>
                      </a:lnTo>
                      <a:lnTo>
                        <a:pt x="665" y="1145"/>
                      </a:lnTo>
                      <a:lnTo>
                        <a:pt x="637" y="1145"/>
                      </a:lnTo>
                      <a:lnTo>
                        <a:pt x="611" y="1145"/>
                      </a:lnTo>
                      <a:lnTo>
                        <a:pt x="586" y="1143"/>
                      </a:lnTo>
                      <a:lnTo>
                        <a:pt x="561" y="1140"/>
                      </a:lnTo>
                      <a:lnTo>
                        <a:pt x="540" y="1134"/>
                      </a:lnTo>
                      <a:close/>
                    </a:path>
                  </a:pathLst>
                </a:custGeom>
                <a:solidFill>
                  <a:srgbClr val="E4967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128"/>
                <p:cNvSpPr>
                  <a:spLocks/>
                </p:cNvSpPr>
                <p:nvPr/>
              </p:nvSpPr>
              <p:spPr bwMode="auto">
                <a:xfrm>
                  <a:off x="2332" y="1248"/>
                  <a:ext cx="72" cy="92"/>
                </a:xfrm>
                <a:custGeom>
                  <a:avLst/>
                  <a:gdLst>
                    <a:gd name="T0" fmla="*/ 64 w 72"/>
                    <a:gd name="T1" fmla="*/ 16 h 92"/>
                    <a:gd name="T2" fmla="*/ 25 w 72"/>
                    <a:gd name="T3" fmla="*/ 3 h 92"/>
                    <a:gd name="T4" fmla="*/ 7 w 72"/>
                    <a:gd name="T5" fmla="*/ 37 h 92"/>
                    <a:gd name="T6" fmla="*/ 64 w 72"/>
                    <a:gd name="T7" fmla="*/ 90 h 92"/>
                    <a:gd name="T8" fmla="*/ 56 w 72"/>
                    <a:gd name="T9" fmla="*/ 51 h 92"/>
                    <a:gd name="T10" fmla="*/ 64 w 72"/>
                    <a:gd name="T11" fmla="*/ 1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2" h="92">
                      <a:moveTo>
                        <a:pt x="64" y="16"/>
                      </a:moveTo>
                      <a:cubicBezTo>
                        <a:pt x="58" y="8"/>
                        <a:pt x="34" y="0"/>
                        <a:pt x="25" y="3"/>
                      </a:cubicBezTo>
                      <a:cubicBezTo>
                        <a:pt x="15" y="7"/>
                        <a:pt x="0" y="22"/>
                        <a:pt x="7" y="37"/>
                      </a:cubicBezTo>
                      <a:cubicBezTo>
                        <a:pt x="14" y="52"/>
                        <a:pt x="56" y="88"/>
                        <a:pt x="64" y="90"/>
                      </a:cubicBezTo>
                      <a:cubicBezTo>
                        <a:pt x="72" y="92"/>
                        <a:pt x="56" y="63"/>
                        <a:pt x="56" y="51"/>
                      </a:cubicBezTo>
                      <a:cubicBezTo>
                        <a:pt x="56" y="39"/>
                        <a:pt x="62" y="23"/>
                        <a:pt x="64" y="16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129"/>
                <p:cNvSpPr>
                  <a:spLocks/>
                </p:cNvSpPr>
                <p:nvPr/>
              </p:nvSpPr>
              <p:spPr bwMode="auto">
                <a:xfrm flipH="1">
                  <a:off x="2308" y="1230"/>
                  <a:ext cx="104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F3785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130"/>
                <p:cNvSpPr>
                  <a:spLocks/>
                </p:cNvSpPr>
                <p:nvPr/>
              </p:nvSpPr>
              <p:spPr bwMode="auto">
                <a:xfrm flipH="1">
                  <a:off x="2493" y="1230"/>
                  <a:ext cx="262" cy="242"/>
                </a:xfrm>
                <a:custGeom>
                  <a:avLst/>
                  <a:gdLst>
                    <a:gd name="T0" fmla="*/ 232 w 878"/>
                    <a:gd name="T1" fmla="*/ 23 h 783"/>
                    <a:gd name="T2" fmla="*/ 218 w 878"/>
                    <a:gd name="T3" fmla="*/ 27 h 783"/>
                    <a:gd name="T4" fmla="*/ 194 w 878"/>
                    <a:gd name="T5" fmla="*/ 37 h 783"/>
                    <a:gd name="T6" fmla="*/ 162 w 878"/>
                    <a:gd name="T7" fmla="*/ 50 h 783"/>
                    <a:gd name="T8" fmla="*/ 126 w 878"/>
                    <a:gd name="T9" fmla="*/ 70 h 783"/>
                    <a:gd name="T10" fmla="*/ 89 w 878"/>
                    <a:gd name="T11" fmla="*/ 95 h 783"/>
                    <a:gd name="T12" fmla="*/ 55 w 878"/>
                    <a:gd name="T13" fmla="*/ 126 h 783"/>
                    <a:gd name="T14" fmla="*/ 27 w 878"/>
                    <a:gd name="T15" fmla="*/ 164 h 783"/>
                    <a:gd name="T16" fmla="*/ 7 w 878"/>
                    <a:gd name="T17" fmla="*/ 208 h 783"/>
                    <a:gd name="T18" fmla="*/ 0 w 878"/>
                    <a:gd name="T19" fmla="*/ 259 h 783"/>
                    <a:gd name="T20" fmla="*/ 10 w 878"/>
                    <a:gd name="T21" fmla="*/ 317 h 783"/>
                    <a:gd name="T22" fmla="*/ 37 w 878"/>
                    <a:gd name="T23" fmla="*/ 383 h 783"/>
                    <a:gd name="T24" fmla="*/ 88 w 878"/>
                    <a:gd name="T25" fmla="*/ 457 h 783"/>
                    <a:gd name="T26" fmla="*/ 163 w 878"/>
                    <a:gd name="T27" fmla="*/ 540 h 783"/>
                    <a:gd name="T28" fmla="*/ 268 w 878"/>
                    <a:gd name="T29" fmla="*/ 629 h 783"/>
                    <a:gd name="T30" fmla="*/ 405 w 878"/>
                    <a:gd name="T31" fmla="*/ 730 h 783"/>
                    <a:gd name="T32" fmla="*/ 495 w 878"/>
                    <a:gd name="T33" fmla="*/ 776 h 783"/>
                    <a:gd name="T34" fmla="*/ 551 w 878"/>
                    <a:gd name="T35" fmla="*/ 730 h 783"/>
                    <a:gd name="T36" fmla="*/ 641 w 878"/>
                    <a:gd name="T37" fmla="*/ 647 h 783"/>
                    <a:gd name="T38" fmla="*/ 740 w 878"/>
                    <a:gd name="T39" fmla="*/ 540 h 783"/>
                    <a:gd name="T40" fmla="*/ 827 w 878"/>
                    <a:gd name="T41" fmla="*/ 418 h 783"/>
                    <a:gd name="T42" fmla="*/ 876 w 878"/>
                    <a:gd name="T43" fmla="*/ 293 h 783"/>
                    <a:gd name="T44" fmla="*/ 865 w 878"/>
                    <a:gd name="T45" fmla="*/ 178 h 783"/>
                    <a:gd name="T46" fmla="*/ 768 w 878"/>
                    <a:gd name="T47" fmla="*/ 81 h 783"/>
                    <a:gd name="T48" fmla="*/ 679 w 878"/>
                    <a:gd name="T49" fmla="*/ 43 h 783"/>
                    <a:gd name="T50" fmla="*/ 657 w 878"/>
                    <a:gd name="T51" fmla="*/ 38 h 783"/>
                    <a:gd name="T52" fmla="*/ 618 w 878"/>
                    <a:gd name="T53" fmla="*/ 27 h 783"/>
                    <a:gd name="T54" fmla="*/ 565 w 878"/>
                    <a:gd name="T55" fmla="*/ 16 h 783"/>
                    <a:gd name="T56" fmla="*/ 499 w 878"/>
                    <a:gd name="T57" fmla="*/ 5 h 783"/>
                    <a:gd name="T58" fmla="*/ 428 w 878"/>
                    <a:gd name="T59" fmla="*/ 0 h 783"/>
                    <a:gd name="T60" fmla="*/ 351 w 878"/>
                    <a:gd name="T61" fmla="*/ 2 h 783"/>
                    <a:gd name="T62" fmla="*/ 272 w 878"/>
                    <a:gd name="T63" fmla="*/ 12 h 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78" h="783">
                      <a:moveTo>
                        <a:pt x="234" y="23"/>
                      </a:moveTo>
                      <a:lnTo>
                        <a:pt x="232" y="23"/>
                      </a:lnTo>
                      <a:lnTo>
                        <a:pt x="227" y="25"/>
                      </a:lnTo>
                      <a:lnTo>
                        <a:pt x="218" y="27"/>
                      </a:lnTo>
                      <a:lnTo>
                        <a:pt x="208" y="32"/>
                      </a:lnTo>
                      <a:lnTo>
                        <a:pt x="194" y="37"/>
                      </a:lnTo>
                      <a:lnTo>
                        <a:pt x="179" y="43"/>
                      </a:lnTo>
                      <a:lnTo>
                        <a:pt x="162" y="50"/>
                      </a:lnTo>
                      <a:lnTo>
                        <a:pt x="144" y="60"/>
                      </a:lnTo>
                      <a:lnTo>
                        <a:pt x="126" y="70"/>
                      </a:lnTo>
                      <a:lnTo>
                        <a:pt x="108" y="83"/>
                      </a:lnTo>
                      <a:lnTo>
                        <a:pt x="89" y="95"/>
                      </a:lnTo>
                      <a:lnTo>
                        <a:pt x="72" y="110"/>
                      </a:lnTo>
                      <a:lnTo>
                        <a:pt x="55" y="126"/>
                      </a:lnTo>
                      <a:lnTo>
                        <a:pt x="40" y="145"/>
                      </a:lnTo>
                      <a:lnTo>
                        <a:pt x="27" y="164"/>
                      </a:lnTo>
                      <a:lnTo>
                        <a:pt x="15" y="185"/>
                      </a:lnTo>
                      <a:lnTo>
                        <a:pt x="7" y="208"/>
                      </a:lnTo>
                      <a:lnTo>
                        <a:pt x="3" y="232"/>
                      </a:lnTo>
                      <a:lnTo>
                        <a:pt x="0" y="259"/>
                      </a:lnTo>
                      <a:lnTo>
                        <a:pt x="3" y="288"/>
                      </a:lnTo>
                      <a:lnTo>
                        <a:pt x="10" y="317"/>
                      </a:lnTo>
                      <a:lnTo>
                        <a:pt x="21" y="350"/>
                      </a:lnTo>
                      <a:lnTo>
                        <a:pt x="37" y="383"/>
                      </a:lnTo>
                      <a:lnTo>
                        <a:pt x="59" y="419"/>
                      </a:lnTo>
                      <a:lnTo>
                        <a:pt x="88" y="457"/>
                      </a:lnTo>
                      <a:lnTo>
                        <a:pt x="121" y="497"/>
                      </a:lnTo>
                      <a:lnTo>
                        <a:pt x="163" y="540"/>
                      </a:lnTo>
                      <a:lnTo>
                        <a:pt x="211" y="583"/>
                      </a:lnTo>
                      <a:lnTo>
                        <a:pt x="268" y="629"/>
                      </a:lnTo>
                      <a:lnTo>
                        <a:pt x="332" y="679"/>
                      </a:lnTo>
                      <a:lnTo>
                        <a:pt x="405" y="730"/>
                      </a:lnTo>
                      <a:lnTo>
                        <a:pt x="487" y="783"/>
                      </a:lnTo>
                      <a:lnTo>
                        <a:pt x="495" y="776"/>
                      </a:lnTo>
                      <a:lnTo>
                        <a:pt x="517" y="758"/>
                      </a:lnTo>
                      <a:lnTo>
                        <a:pt x="551" y="730"/>
                      </a:lnTo>
                      <a:lnTo>
                        <a:pt x="593" y="692"/>
                      </a:lnTo>
                      <a:lnTo>
                        <a:pt x="641" y="647"/>
                      </a:lnTo>
                      <a:lnTo>
                        <a:pt x="691" y="596"/>
                      </a:lnTo>
                      <a:lnTo>
                        <a:pt x="740" y="540"/>
                      </a:lnTo>
                      <a:lnTo>
                        <a:pt x="786" y="480"/>
                      </a:lnTo>
                      <a:lnTo>
                        <a:pt x="827" y="418"/>
                      </a:lnTo>
                      <a:lnTo>
                        <a:pt x="858" y="355"/>
                      </a:lnTo>
                      <a:lnTo>
                        <a:pt x="876" y="293"/>
                      </a:lnTo>
                      <a:lnTo>
                        <a:pt x="878" y="235"/>
                      </a:lnTo>
                      <a:lnTo>
                        <a:pt x="865" y="178"/>
                      </a:lnTo>
                      <a:lnTo>
                        <a:pt x="828" y="126"/>
                      </a:lnTo>
                      <a:lnTo>
                        <a:pt x="768" y="81"/>
                      </a:lnTo>
                      <a:lnTo>
                        <a:pt x="681" y="45"/>
                      </a:lnTo>
                      <a:lnTo>
                        <a:pt x="679" y="43"/>
                      </a:lnTo>
                      <a:lnTo>
                        <a:pt x="671" y="41"/>
                      </a:lnTo>
                      <a:lnTo>
                        <a:pt x="657" y="38"/>
                      </a:lnTo>
                      <a:lnTo>
                        <a:pt x="640" y="32"/>
                      </a:lnTo>
                      <a:lnTo>
                        <a:pt x="618" y="27"/>
                      </a:lnTo>
                      <a:lnTo>
                        <a:pt x="593" y="22"/>
                      </a:lnTo>
                      <a:lnTo>
                        <a:pt x="565" y="16"/>
                      </a:lnTo>
                      <a:lnTo>
                        <a:pt x="534" y="10"/>
                      </a:lnTo>
                      <a:lnTo>
                        <a:pt x="499" y="5"/>
                      </a:lnTo>
                      <a:lnTo>
                        <a:pt x="465" y="2"/>
                      </a:lnTo>
                      <a:lnTo>
                        <a:pt x="428" y="0"/>
                      </a:lnTo>
                      <a:lnTo>
                        <a:pt x="389" y="0"/>
                      </a:lnTo>
                      <a:lnTo>
                        <a:pt x="351" y="2"/>
                      </a:lnTo>
                      <a:lnTo>
                        <a:pt x="311" y="5"/>
                      </a:lnTo>
                      <a:lnTo>
                        <a:pt x="272" y="12"/>
                      </a:lnTo>
                      <a:lnTo>
                        <a:pt x="234" y="23"/>
                      </a:lnTo>
                      <a:close/>
                    </a:path>
                  </a:pathLst>
                </a:custGeom>
                <a:solidFill>
                  <a:srgbClr val="E59D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24" name="Group 131"/>
                <p:cNvGrpSpPr>
                  <a:grpSpLocks/>
                </p:cNvGrpSpPr>
                <p:nvPr/>
              </p:nvGrpSpPr>
              <p:grpSpPr bwMode="auto">
                <a:xfrm>
                  <a:off x="2438" y="1169"/>
                  <a:ext cx="304" cy="319"/>
                  <a:chOff x="4727" y="2541"/>
                  <a:chExt cx="304" cy="319"/>
                </a:xfrm>
              </p:grpSpPr>
              <p:sp>
                <p:nvSpPr>
                  <p:cNvPr id="131" name="Freeform 132"/>
                  <p:cNvSpPr>
                    <a:spLocks/>
                  </p:cNvSpPr>
                  <p:nvPr/>
                </p:nvSpPr>
                <p:spPr bwMode="auto">
                  <a:xfrm flipH="1">
                    <a:off x="4812" y="2541"/>
                    <a:ext cx="142" cy="15"/>
                  </a:xfrm>
                  <a:custGeom>
                    <a:avLst/>
                    <a:gdLst>
                      <a:gd name="T0" fmla="*/ 475 w 475"/>
                      <a:gd name="T1" fmla="*/ 33 h 48"/>
                      <a:gd name="T2" fmla="*/ 469 w 475"/>
                      <a:gd name="T3" fmla="*/ 33 h 48"/>
                      <a:gd name="T4" fmla="*/ 453 w 475"/>
                      <a:gd name="T5" fmla="*/ 34 h 48"/>
                      <a:gd name="T6" fmla="*/ 427 w 475"/>
                      <a:gd name="T7" fmla="*/ 36 h 48"/>
                      <a:gd name="T8" fmla="*/ 394 w 475"/>
                      <a:gd name="T9" fmla="*/ 39 h 48"/>
                      <a:gd name="T10" fmla="*/ 355 w 475"/>
                      <a:gd name="T11" fmla="*/ 41 h 48"/>
                      <a:gd name="T12" fmla="*/ 313 w 475"/>
                      <a:gd name="T13" fmla="*/ 43 h 48"/>
                      <a:gd name="T14" fmla="*/ 267 w 475"/>
                      <a:gd name="T15" fmla="*/ 46 h 48"/>
                      <a:gd name="T16" fmla="*/ 220 w 475"/>
                      <a:gd name="T17" fmla="*/ 47 h 48"/>
                      <a:gd name="T18" fmla="*/ 174 w 475"/>
                      <a:gd name="T19" fmla="*/ 48 h 48"/>
                      <a:gd name="T20" fmla="*/ 131 w 475"/>
                      <a:gd name="T21" fmla="*/ 48 h 48"/>
                      <a:gd name="T22" fmla="*/ 90 w 475"/>
                      <a:gd name="T23" fmla="*/ 47 h 48"/>
                      <a:gd name="T24" fmla="*/ 56 w 475"/>
                      <a:gd name="T25" fmla="*/ 46 h 48"/>
                      <a:gd name="T26" fmla="*/ 28 w 475"/>
                      <a:gd name="T27" fmla="*/ 41 h 48"/>
                      <a:gd name="T28" fmla="*/ 10 w 475"/>
                      <a:gd name="T29" fmla="*/ 36 h 48"/>
                      <a:gd name="T30" fmla="*/ 0 w 475"/>
                      <a:gd name="T31" fmla="*/ 28 h 48"/>
                      <a:gd name="T32" fmla="*/ 4 w 475"/>
                      <a:gd name="T33" fmla="*/ 19 h 48"/>
                      <a:gd name="T34" fmla="*/ 6 w 475"/>
                      <a:gd name="T35" fmla="*/ 19 h 48"/>
                      <a:gd name="T36" fmla="*/ 12 w 475"/>
                      <a:gd name="T37" fmla="*/ 18 h 48"/>
                      <a:gd name="T38" fmla="*/ 22 w 475"/>
                      <a:gd name="T39" fmla="*/ 16 h 48"/>
                      <a:gd name="T40" fmla="*/ 36 w 475"/>
                      <a:gd name="T41" fmla="*/ 13 h 48"/>
                      <a:gd name="T42" fmla="*/ 51 w 475"/>
                      <a:gd name="T43" fmla="*/ 11 h 48"/>
                      <a:gd name="T44" fmla="*/ 70 w 475"/>
                      <a:gd name="T45" fmla="*/ 9 h 48"/>
                      <a:gd name="T46" fmla="*/ 88 w 475"/>
                      <a:gd name="T47" fmla="*/ 6 h 48"/>
                      <a:gd name="T48" fmla="*/ 109 w 475"/>
                      <a:gd name="T49" fmla="*/ 4 h 48"/>
                      <a:gd name="T50" fmla="*/ 129 w 475"/>
                      <a:gd name="T51" fmla="*/ 2 h 48"/>
                      <a:gd name="T52" fmla="*/ 150 w 475"/>
                      <a:gd name="T53" fmla="*/ 1 h 48"/>
                      <a:gd name="T54" fmla="*/ 171 w 475"/>
                      <a:gd name="T55" fmla="*/ 0 h 48"/>
                      <a:gd name="T56" fmla="*/ 191 w 475"/>
                      <a:gd name="T57" fmla="*/ 0 h 48"/>
                      <a:gd name="T58" fmla="*/ 209 w 475"/>
                      <a:gd name="T59" fmla="*/ 1 h 48"/>
                      <a:gd name="T60" fmla="*/ 224 w 475"/>
                      <a:gd name="T61" fmla="*/ 3 h 48"/>
                      <a:gd name="T62" fmla="*/ 238 w 475"/>
                      <a:gd name="T63" fmla="*/ 6 h 48"/>
                      <a:gd name="T64" fmla="*/ 248 w 475"/>
                      <a:gd name="T65" fmla="*/ 11 h 48"/>
                      <a:gd name="T66" fmla="*/ 249 w 475"/>
                      <a:gd name="T67" fmla="*/ 11 h 48"/>
                      <a:gd name="T68" fmla="*/ 250 w 475"/>
                      <a:gd name="T69" fmla="*/ 13 h 48"/>
                      <a:gd name="T70" fmla="*/ 254 w 475"/>
                      <a:gd name="T71" fmla="*/ 15 h 48"/>
                      <a:gd name="T72" fmla="*/ 260 w 475"/>
                      <a:gd name="T73" fmla="*/ 17 h 48"/>
                      <a:gd name="T74" fmla="*/ 267 w 475"/>
                      <a:gd name="T75" fmla="*/ 20 h 48"/>
                      <a:gd name="T76" fmla="*/ 275 w 475"/>
                      <a:gd name="T77" fmla="*/ 23 h 48"/>
                      <a:gd name="T78" fmla="*/ 285 w 475"/>
                      <a:gd name="T79" fmla="*/ 26 h 48"/>
                      <a:gd name="T80" fmla="*/ 298 w 475"/>
                      <a:gd name="T81" fmla="*/ 29 h 48"/>
                      <a:gd name="T82" fmla="*/ 312 w 475"/>
                      <a:gd name="T83" fmla="*/ 32 h 48"/>
                      <a:gd name="T84" fmla="*/ 329 w 475"/>
                      <a:gd name="T85" fmla="*/ 34 h 48"/>
                      <a:gd name="T86" fmla="*/ 347 w 475"/>
                      <a:gd name="T87" fmla="*/ 36 h 48"/>
                      <a:gd name="T88" fmla="*/ 368 w 475"/>
                      <a:gd name="T89" fmla="*/ 38 h 48"/>
                      <a:gd name="T90" fmla="*/ 391 w 475"/>
                      <a:gd name="T91" fmla="*/ 39 h 48"/>
                      <a:gd name="T92" fmla="*/ 416 w 475"/>
                      <a:gd name="T93" fmla="*/ 38 h 48"/>
                      <a:gd name="T94" fmla="*/ 444 w 475"/>
                      <a:gd name="T95" fmla="*/ 36 h 48"/>
                      <a:gd name="T96" fmla="*/ 475 w 475"/>
                      <a:gd name="T97" fmla="*/ 33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475" h="48">
                        <a:moveTo>
                          <a:pt x="475" y="33"/>
                        </a:moveTo>
                        <a:lnTo>
                          <a:pt x="469" y="33"/>
                        </a:lnTo>
                        <a:lnTo>
                          <a:pt x="453" y="34"/>
                        </a:lnTo>
                        <a:lnTo>
                          <a:pt x="427" y="36"/>
                        </a:lnTo>
                        <a:lnTo>
                          <a:pt x="394" y="39"/>
                        </a:lnTo>
                        <a:lnTo>
                          <a:pt x="355" y="41"/>
                        </a:lnTo>
                        <a:lnTo>
                          <a:pt x="313" y="43"/>
                        </a:lnTo>
                        <a:lnTo>
                          <a:pt x="267" y="46"/>
                        </a:lnTo>
                        <a:lnTo>
                          <a:pt x="220" y="47"/>
                        </a:lnTo>
                        <a:lnTo>
                          <a:pt x="174" y="48"/>
                        </a:lnTo>
                        <a:lnTo>
                          <a:pt x="131" y="48"/>
                        </a:lnTo>
                        <a:lnTo>
                          <a:pt x="90" y="47"/>
                        </a:lnTo>
                        <a:lnTo>
                          <a:pt x="56" y="46"/>
                        </a:lnTo>
                        <a:lnTo>
                          <a:pt x="28" y="41"/>
                        </a:lnTo>
                        <a:lnTo>
                          <a:pt x="10" y="36"/>
                        </a:lnTo>
                        <a:lnTo>
                          <a:pt x="0" y="28"/>
                        </a:lnTo>
                        <a:lnTo>
                          <a:pt x="4" y="19"/>
                        </a:lnTo>
                        <a:lnTo>
                          <a:pt x="6" y="19"/>
                        </a:lnTo>
                        <a:lnTo>
                          <a:pt x="12" y="18"/>
                        </a:lnTo>
                        <a:lnTo>
                          <a:pt x="22" y="16"/>
                        </a:lnTo>
                        <a:lnTo>
                          <a:pt x="36" y="13"/>
                        </a:lnTo>
                        <a:lnTo>
                          <a:pt x="51" y="11"/>
                        </a:lnTo>
                        <a:lnTo>
                          <a:pt x="70" y="9"/>
                        </a:lnTo>
                        <a:lnTo>
                          <a:pt x="88" y="6"/>
                        </a:lnTo>
                        <a:lnTo>
                          <a:pt x="109" y="4"/>
                        </a:lnTo>
                        <a:lnTo>
                          <a:pt x="129" y="2"/>
                        </a:lnTo>
                        <a:lnTo>
                          <a:pt x="150" y="1"/>
                        </a:lnTo>
                        <a:lnTo>
                          <a:pt x="171" y="0"/>
                        </a:lnTo>
                        <a:lnTo>
                          <a:pt x="191" y="0"/>
                        </a:lnTo>
                        <a:lnTo>
                          <a:pt x="209" y="1"/>
                        </a:lnTo>
                        <a:lnTo>
                          <a:pt x="224" y="3"/>
                        </a:lnTo>
                        <a:lnTo>
                          <a:pt x="238" y="6"/>
                        </a:lnTo>
                        <a:lnTo>
                          <a:pt x="248" y="11"/>
                        </a:lnTo>
                        <a:lnTo>
                          <a:pt x="249" y="11"/>
                        </a:lnTo>
                        <a:lnTo>
                          <a:pt x="250" y="13"/>
                        </a:lnTo>
                        <a:lnTo>
                          <a:pt x="254" y="15"/>
                        </a:lnTo>
                        <a:lnTo>
                          <a:pt x="260" y="17"/>
                        </a:lnTo>
                        <a:lnTo>
                          <a:pt x="267" y="20"/>
                        </a:lnTo>
                        <a:lnTo>
                          <a:pt x="275" y="23"/>
                        </a:lnTo>
                        <a:lnTo>
                          <a:pt x="285" y="26"/>
                        </a:lnTo>
                        <a:lnTo>
                          <a:pt x="298" y="29"/>
                        </a:lnTo>
                        <a:lnTo>
                          <a:pt x="312" y="32"/>
                        </a:lnTo>
                        <a:lnTo>
                          <a:pt x="329" y="34"/>
                        </a:lnTo>
                        <a:lnTo>
                          <a:pt x="347" y="36"/>
                        </a:lnTo>
                        <a:lnTo>
                          <a:pt x="368" y="38"/>
                        </a:lnTo>
                        <a:lnTo>
                          <a:pt x="391" y="39"/>
                        </a:lnTo>
                        <a:lnTo>
                          <a:pt x="416" y="38"/>
                        </a:lnTo>
                        <a:lnTo>
                          <a:pt x="444" y="36"/>
                        </a:lnTo>
                        <a:lnTo>
                          <a:pt x="475" y="33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2" name="Freeform 133"/>
                  <p:cNvSpPr>
                    <a:spLocks/>
                  </p:cNvSpPr>
                  <p:nvPr/>
                </p:nvSpPr>
                <p:spPr bwMode="auto">
                  <a:xfrm flipH="1">
                    <a:off x="4875" y="2580"/>
                    <a:ext cx="107" cy="10"/>
                  </a:xfrm>
                  <a:custGeom>
                    <a:avLst/>
                    <a:gdLst>
                      <a:gd name="T0" fmla="*/ 356 w 356"/>
                      <a:gd name="T1" fmla="*/ 18 h 33"/>
                      <a:gd name="T2" fmla="*/ 354 w 356"/>
                      <a:gd name="T3" fmla="*/ 18 h 33"/>
                      <a:gd name="T4" fmla="*/ 347 w 356"/>
                      <a:gd name="T5" fmla="*/ 21 h 33"/>
                      <a:gd name="T6" fmla="*/ 337 w 356"/>
                      <a:gd name="T7" fmla="*/ 22 h 33"/>
                      <a:gd name="T8" fmla="*/ 322 w 356"/>
                      <a:gd name="T9" fmla="*/ 24 h 33"/>
                      <a:gd name="T10" fmla="*/ 304 w 356"/>
                      <a:gd name="T11" fmla="*/ 27 h 33"/>
                      <a:gd name="T12" fmla="*/ 284 w 356"/>
                      <a:gd name="T13" fmla="*/ 29 h 33"/>
                      <a:gd name="T14" fmla="*/ 260 w 356"/>
                      <a:gd name="T15" fmla="*/ 31 h 33"/>
                      <a:gd name="T16" fmla="*/ 235 w 356"/>
                      <a:gd name="T17" fmla="*/ 32 h 33"/>
                      <a:gd name="T18" fmla="*/ 207 w 356"/>
                      <a:gd name="T19" fmla="*/ 33 h 33"/>
                      <a:gd name="T20" fmla="*/ 180 w 356"/>
                      <a:gd name="T21" fmla="*/ 33 h 33"/>
                      <a:gd name="T22" fmla="*/ 150 w 356"/>
                      <a:gd name="T23" fmla="*/ 32 h 33"/>
                      <a:gd name="T24" fmla="*/ 120 w 356"/>
                      <a:gd name="T25" fmla="*/ 29 h 33"/>
                      <a:gd name="T26" fmla="*/ 90 w 356"/>
                      <a:gd name="T27" fmla="*/ 25 h 33"/>
                      <a:gd name="T28" fmla="*/ 59 w 356"/>
                      <a:gd name="T29" fmla="*/ 18 h 33"/>
                      <a:gd name="T30" fmla="*/ 29 w 356"/>
                      <a:gd name="T31" fmla="*/ 10 h 33"/>
                      <a:gd name="T32" fmla="*/ 0 w 356"/>
                      <a:gd name="T33" fmla="*/ 0 h 33"/>
                      <a:gd name="T34" fmla="*/ 4 w 356"/>
                      <a:gd name="T35" fmla="*/ 0 h 33"/>
                      <a:gd name="T36" fmla="*/ 13 w 356"/>
                      <a:gd name="T37" fmla="*/ 1 h 33"/>
                      <a:gd name="T38" fmla="*/ 27 w 356"/>
                      <a:gd name="T39" fmla="*/ 4 h 33"/>
                      <a:gd name="T40" fmla="*/ 46 w 356"/>
                      <a:gd name="T41" fmla="*/ 5 h 33"/>
                      <a:gd name="T42" fmla="*/ 68 w 356"/>
                      <a:gd name="T43" fmla="*/ 7 h 33"/>
                      <a:gd name="T44" fmla="*/ 95 w 356"/>
                      <a:gd name="T45" fmla="*/ 9 h 33"/>
                      <a:gd name="T46" fmla="*/ 122 w 356"/>
                      <a:gd name="T47" fmla="*/ 12 h 33"/>
                      <a:gd name="T48" fmla="*/ 152 w 356"/>
                      <a:gd name="T49" fmla="*/ 14 h 33"/>
                      <a:gd name="T50" fmla="*/ 182 w 356"/>
                      <a:gd name="T51" fmla="*/ 16 h 33"/>
                      <a:gd name="T52" fmla="*/ 212 w 356"/>
                      <a:gd name="T53" fmla="*/ 18 h 33"/>
                      <a:gd name="T54" fmla="*/ 242 w 356"/>
                      <a:gd name="T55" fmla="*/ 21 h 33"/>
                      <a:gd name="T56" fmla="*/ 271 w 356"/>
                      <a:gd name="T57" fmla="*/ 22 h 33"/>
                      <a:gd name="T58" fmla="*/ 297 w 356"/>
                      <a:gd name="T59" fmla="*/ 22 h 33"/>
                      <a:gd name="T60" fmla="*/ 320 w 356"/>
                      <a:gd name="T61" fmla="*/ 22 h 33"/>
                      <a:gd name="T62" fmla="*/ 340 w 356"/>
                      <a:gd name="T63" fmla="*/ 21 h 33"/>
                      <a:gd name="T64" fmla="*/ 356 w 356"/>
                      <a:gd name="T65" fmla="*/ 18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6" h="33">
                        <a:moveTo>
                          <a:pt x="356" y="18"/>
                        </a:moveTo>
                        <a:lnTo>
                          <a:pt x="354" y="18"/>
                        </a:lnTo>
                        <a:lnTo>
                          <a:pt x="347" y="21"/>
                        </a:lnTo>
                        <a:lnTo>
                          <a:pt x="337" y="22"/>
                        </a:lnTo>
                        <a:lnTo>
                          <a:pt x="322" y="24"/>
                        </a:lnTo>
                        <a:lnTo>
                          <a:pt x="304" y="27"/>
                        </a:lnTo>
                        <a:lnTo>
                          <a:pt x="284" y="29"/>
                        </a:lnTo>
                        <a:lnTo>
                          <a:pt x="260" y="31"/>
                        </a:lnTo>
                        <a:lnTo>
                          <a:pt x="235" y="32"/>
                        </a:lnTo>
                        <a:lnTo>
                          <a:pt x="207" y="33"/>
                        </a:lnTo>
                        <a:lnTo>
                          <a:pt x="180" y="33"/>
                        </a:lnTo>
                        <a:lnTo>
                          <a:pt x="150" y="32"/>
                        </a:lnTo>
                        <a:lnTo>
                          <a:pt x="120" y="29"/>
                        </a:lnTo>
                        <a:lnTo>
                          <a:pt x="90" y="25"/>
                        </a:lnTo>
                        <a:lnTo>
                          <a:pt x="59" y="18"/>
                        </a:lnTo>
                        <a:lnTo>
                          <a:pt x="29" y="1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3" y="1"/>
                        </a:lnTo>
                        <a:lnTo>
                          <a:pt x="27" y="4"/>
                        </a:lnTo>
                        <a:lnTo>
                          <a:pt x="46" y="5"/>
                        </a:lnTo>
                        <a:lnTo>
                          <a:pt x="68" y="7"/>
                        </a:lnTo>
                        <a:lnTo>
                          <a:pt x="95" y="9"/>
                        </a:lnTo>
                        <a:lnTo>
                          <a:pt x="122" y="12"/>
                        </a:lnTo>
                        <a:lnTo>
                          <a:pt x="152" y="14"/>
                        </a:lnTo>
                        <a:lnTo>
                          <a:pt x="182" y="16"/>
                        </a:lnTo>
                        <a:lnTo>
                          <a:pt x="212" y="18"/>
                        </a:lnTo>
                        <a:lnTo>
                          <a:pt x="242" y="21"/>
                        </a:lnTo>
                        <a:lnTo>
                          <a:pt x="271" y="22"/>
                        </a:lnTo>
                        <a:lnTo>
                          <a:pt x="297" y="22"/>
                        </a:lnTo>
                        <a:lnTo>
                          <a:pt x="320" y="22"/>
                        </a:lnTo>
                        <a:lnTo>
                          <a:pt x="340" y="21"/>
                        </a:lnTo>
                        <a:lnTo>
                          <a:pt x="356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3" name="Freeform 134"/>
                  <p:cNvSpPr>
                    <a:spLocks/>
                  </p:cNvSpPr>
                  <p:nvPr/>
                </p:nvSpPr>
                <p:spPr bwMode="auto">
                  <a:xfrm flipH="1">
                    <a:off x="4804" y="2549"/>
                    <a:ext cx="160" cy="14"/>
                  </a:xfrm>
                  <a:custGeom>
                    <a:avLst/>
                    <a:gdLst>
                      <a:gd name="T0" fmla="*/ 535 w 535"/>
                      <a:gd name="T1" fmla="*/ 18 h 46"/>
                      <a:gd name="T2" fmla="*/ 529 w 535"/>
                      <a:gd name="T3" fmla="*/ 19 h 46"/>
                      <a:gd name="T4" fmla="*/ 513 w 535"/>
                      <a:gd name="T5" fmla="*/ 22 h 46"/>
                      <a:gd name="T6" fmla="*/ 488 w 535"/>
                      <a:gd name="T7" fmla="*/ 24 h 46"/>
                      <a:gd name="T8" fmla="*/ 454 w 535"/>
                      <a:gd name="T9" fmla="*/ 29 h 46"/>
                      <a:gd name="T10" fmla="*/ 415 w 535"/>
                      <a:gd name="T11" fmla="*/ 32 h 46"/>
                      <a:gd name="T12" fmla="*/ 370 w 535"/>
                      <a:gd name="T13" fmla="*/ 37 h 46"/>
                      <a:gd name="T14" fmla="*/ 323 w 535"/>
                      <a:gd name="T15" fmla="*/ 40 h 46"/>
                      <a:gd name="T16" fmla="*/ 274 w 535"/>
                      <a:gd name="T17" fmla="*/ 44 h 46"/>
                      <a:gd name="T18" fmla="*/ 225 w 535"/>
                      <a:gd name="T19" fmla="*/ 46 h 46"/>
                      <a:gd name="T20" fmla="*/ 178 w 535"/>
                      <a:gd name="T21" fmla="*/ 46 h 46"/>
                      <a:gd name="T22" fmla="*/ 133 w 535"/>
                      <a:gd name="T23" fmla="*/ 45 h 46"/>
                      <a:gd name="T24" fmla="*/ 91 w 535"/>
                      <a:gd name="T25" fmla="*/ 41 h 46"/>
                      <a:gd name="T26" fmla="*/ 57 w 535"/>
                      <a:gd name="T27" fmla="*/ 36 h 46"/>
                      <a:gd name="T28" fmla="*/ 29 w 535"/>
                      <a:gd name="T29" fmla="*/ 28 h 46"/>
                      <a:gd name="T30" fmla="*/ 9 w 535"/>
                      <a:gd name="T31" fmla="*/ 15 h 46"/>
                      <a:gd name="T32" fmla="*/ 0 w 535"/>
                      <a:gd name="T33" fmla="*/ 0 h 46"/>
                      <a:gd name="T34" fmla="*/ 2 w 535"/>
                      <a:gd name="T35" fmla="*/ 0 h 46"/>
                      <a:gd name="T36" fmla="*/ 8 w 535"/>
                      <a:gd name="T37" fmla="*/ 1 h 46"/>
                      <a:gd name="T38" fmla="*/ 19 w 535"/>
                      <a:gd name="T39" fmla="*/ 3 h 46"/>
                      <a:gd name="T40" fmla="*/ 32 w 535"/>
                      <a:gd name="T41" fmla="*/ 6 h 46"/>
                      <a:gd name="T42" fmla="*/ 52 w 535"/>
                      <a:gd name="T43" fmla="*/ 8 h 46"/>
                      <a:gd name="T44" fmla="*/ 74 w 535"/>
                      <a:gd name="T45" fmla="*/ 10 h 46"/>
                      <a:gd name="T46" fmla="*/ 102 w 535"/>
                      <a:gd name="T47" fmla="*/ 14 h 46"/>
                      <a:gd name="T48" fmla="*/ 133 w 535"/>
                      <a:gd name="T49" fmla="*/ 16 h 46"/>
                      <a:gd name="T50" fmla="*/ 167 w 535"/>
                      <a:gd name="T51" fmla="*/ 18 h 46"/>
                      <a:gd name="T52" fmla="*/ 208 w 535"/>
                      <a:gd name="T53" fmla="*/ 21 h 46"/>
                      <a:gd name="T54" fmla="*/ 251 w 535"/>
                      <a:gd name="T55" fmla="*/ 22 h 46"/>
                      <a:gd name="T56" fmla="*/ 299 w 535"/>
                      <a:gd name="T57" fmla="*/ 23 h 46"/>
                      <a:gd name="T58" fmla="*/ 352 w 535"/>
                      <a:gd name="T59" fmla="*/ 23 h 46"/>
                      <a:gd name="T60" fmla="*/ 408 w 535"/>
                      <a:gd name="T61" fmla="*/ 23 h 46"/>
                      <a:gd name="T62" fmla="*/ 469 w 535"/>
                      <a:gd name="T63" fmla="*/ 21 h 46"/>
                      <a:gd name="T64" fmla="*/ 535 w 535"/>
                      <a:gd name="T65" fmla="*/ 18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35" h="46">
                        <a:moveTo>
                          <a:pt x="535" y="18"/>
                        </a:moveTo>
                        <a:lnTo>
                          <a:pt x="529" y="19"/>
                        </a:lnTo>
                        <a:lnTo>
                          <a:pt x="513" y="22"/>
                        </a:lnTo>
                        <a:lnTo>
                          <a:pt x="488" y="24"/>
                        </a:lnTo>
                        <a:lnTo>
                          <a:pt x="454" y="29"/>
                        </a:lnTo>
                        <a:lnTo>
                          <a:pt x="415" y="32"/>
                        </a:lnTo>
                        <a:lnTo>
                          <a:pt x="370" y="37"/>
                        </a:lnTo>
                        <a:lnTo>
                          <a:pt x="323" y="40"/>
                        </a:lnTo>
                        <a:lnTo>
                          <a:pt x="274" y="44"/>
                        </a:lnTo>
                        <a:lnTo>
                          <a:pt x="225" y="46"/>
                        </a:lnTo>
                        <a:lnTo>
                          <a:pt x="178" y="46"/>
                        </a:lnTo>
                        <a:lnTo>
                          <a:pt x="133" y="45"/>
                        </a:lnTo>
                        <a:lnTo>
                          <a:pt x="91" y="41"/>
                        </a:lnTo>
                        <a:lnTo>
                          <a:pt x="57" y="36"/>
                        </a:lnTo>
                        <a:lnTo>
                          <a:pt x="29" y="28"/>
                        </a:lnTo>
                        <a:lnTo>
                          <a:pt x="9" y="15"/>
                        </a:ln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8" y="1"/>
                        </a:lnTo>
                        <a:lnTo>
                          <a:pt x="19" y="3"/>
                        </a:lnTo>
                        <a:lnTo>
                          <a:pt x="32" y="6"/>
                        </a:lnTo>
                        <a:lnTo>
                          <a:pt x="52" y="8"/>
                        </a:lnTo>
                        <a:lnTo>
                          <a:pt x="74" y="10"/>
                        </a:lnTo>
                        <a:lnTo>
                          <a:pt x="102" y="14"/>
                        </a:lnTo>
                        <a:lnTo>
                          <a:pt x="133" y="16"/>
                        </a:lnTo>
                        <a:lnTo>
                          <a:pt x="167" y="18"/>
                        </a:lnTo>
                        <a:lnTo>
                          <a:pt x="208" y="21"/>
                        </a:lnTo>
                        <a:lnTo>
                          <a:pt x="251" y="22"/>
                        </a:lnTo>
                        <a:lnTo>
                          <a:pt x="299" y="23"/>
                        </a:lnTo>
                        <a:lnTo>
                          <a:pt x="352" y="23"/>
                        </a:lnTo>
                        <a:lnTo>
                          <a:pt x="408" y="23"/>
                        </a:lnTo>
                        <a:lnTo>
                          <a:pt x="469" y="21"/>
                        </a:lnTo>
                        <a:lnTo>
                          <a:pt x="535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4" name="Freeform 135"/>
                  <p:cNvSpPr>
                    <a:spLocks/>
                  </p:cNvSpPr>
                  <p:nvPr/>
                </p:nvSpPr>
                <p:spPr bwMode="auto">
                  <a:xfrm flipH="1">
                    <a:off x="4844" y="2851"/>
                    <a:ext cx="79" cy="9"/>
                  </a:xfrm>
                  <a:custGeom>
                    <a:avLst/>
                    <a:gdLst>
                      <a:gd name="T0" fmla="*/ 265 w 265"/>
                      <a:gd name="T1" fmla="*/ 19 h 30"/>
                      <a:gd name="T2" fmla="*/ 263 w 265"/>
                      <a:gd name="T3" fmla="*/ 20 h 30"/>
                      <a:gd name="T4" fmla="*/ 256 w 265"/>
                      <a:gd name="T5" fmla="*/ 21 h 30"/>
                      <a:gd name="T6" fmla="*/ 243 w 265"/>
                      <a:gd name="T7" fmla="*/ 24 h 30"/>
                      <a:gd name="T8" fmla="*/ 226 w 265"/>
                      <a:gd name="T9" fmla="*/ 27 h 30"/>
                      <a:gd name="T10" fmla="*/ 203 w 265"/>
                      <a:gd name="T11" fmla="*/ 29 h 30"/>
                      <a:gd name="T12" fmla="*/ 175 w 265"/>
                      <a:gd name="T13" fmla="*/ 30 h 30"/>
                      <a:gd name="T14" fmla="*/ 142 w 265"/>
                      <a:gd name="T15" fmla="*/ 30 h 30"/>
                      <a:gd name="T16" fmla="*/ 101 w 265"/>
                      <a:gd name="T17" fmla="*/ 29 h 30"/>
                      <a:gd name="T18" fmla="*/ 84 w 265"/>
                      <a:gd name="T19" fmla="*/ 28 h 30"/>
                      <a:gd name="T20" fmla="*/ 68 w 265"/>
                      <a:gd name="T21" fmla="*/ 26 h 30"/>
                      <a:gd name="T22" fmla="*/ 53 w 265"/>
                      <a:gd name="T23" fmla="*/ 24 h 30"/>
                      <a:gd name="T24" fmla="*/ 39 w 265"/>
                      <a:gd name="T25" fmla="*/ 21 h 30"/>
                      <a:gd name="T26" fmla="*/ 27 w 265"/>
                      <a:gd name="T27" fmla="*/ 18 h 30"/>
                      <a:gd name="T28" fmla="*/ 15 w 265"/>
                      <a:gd name="T29" fmla="*/ 13 h 30"/>
                      <a:gd name="T30" fmla="*/ 7 w 265"/>
                      <a:gd name="T31" fmla="*/ 7 h 30"/>
                      <a:gd name="T32" fmla="*/ 0 w 265"/>
                      <a:gd name="T33" fmla="*/ 0 h 30"/>
                      <a:gd name="T34" fmla="*/ 1 w 265"/>
                      <a:gd name="T35" fmla="*/ 0 h 30"/>
                      <a:gd name="T36" fmla="*/ 4 w 265"/>
                      <a:gd name="T37" fmla="*/ 2 h 30"/>
                      <a:gd name="T38" fmla="*/ 7 w 265"/>
                      <a:gd name="T39" fmla="*/ 3 h 30"/>
                      <a:gd name="T40" fmla="*/ 13 w 265"/>
                      <a:gd name="T41" fmla="*/ 5 h 30"/>
                      <a:gd name="T42" fmla="*/ 20 w 265"/>
                      <a:gd name="T43" fmla="*/ 6 h 30"/>
                      <a:gd name="T44" fmla="*/ 30 w 265"/>
                      <a:gd name="T45" fmla="*/ 9 h 30"/>
                      <a:gd name="T46" fmla="*/ 42 w 265"/>
                      <a:gd name="T47" fmla="*/ 11 h 30"/>
                      <a:gd name="T48" fmla="*/ 55 w 265"/>
                      <a:gd name="T49" fmla="*/ 13 h 30"/>
                      <a:gd name="T50" fmla="*/ 73 w 265"/>
                      <a:gd name="T51" fmla="*/ 15 h 30"/>
                      <a:gd name="T52" fmla="*/ 91 w 265"/>
                      <a:gd name="T53" fmla="*/ 17 h 30"/>
                      <a:gd name="T54" fmla="*/ 113 w 265"/>
                      <a:gd name="T55" fmla="*/ 19 h 30"/>
                      <a:gd name="T56" fmla="*/ 137 w 265"/>
                      <a:gd name="T57" fmla="*/ 20 h 30"/>
                      <a:gd name="T58" fmla="*/ 165 w 265"/>
                      <a:gd name="T59" fmla="*/ 20 h 30"/>
                      <a:gd name="T60" fmla="*/ 195 w 265"/>
                      <a:gd name="T61" fmla="*/ 21 h 30"/>
                      <a:gd name="T62" fmla="*/ 228 w 265"/>
                      <a:gd name="T63" fmla="*/ 20 h 30"/>
                      <a:gd name="T64" fmla="*/ 265 w 265"/>
                      <a:gd name="T65" fmla="*/ 19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265" h="30">
                        <a:moveTo>
                          <a:pt x="265" y="19"/>
                        </a:moveTo>
                        <a:lnTo>
                          <a:pt x="263" y="20"/>
                        </a:lnTo>
                        <a:lnTo>
                          <a:pt x="256" y="21"/>
                        </a:lnTo>
                        <a:lnTo>
                          <a:pt x="243" y="24"/>
                        </a:lnTo>
                        <a:lnTo>
                          <a:pt x="226" y="27"/>
                        </a:lnTo>
                        <a:lnTo>
                          <a:pt x="203" y="29"/>
                        </a:lnTo>
                        <a:lnTo>
                          <a:pt x="175" y="30"/>
                        </a:lnTo>
                        <a:lnTo>
                          <a:pt x="142" y="30"/>
                        </a:lnTo>
                        <a:lnTo>
                          <a:pt x="101" y="29"/>
                        </a:lnTo>
                        <a:lnTo>
                          <a:pt x="84" y="28"/>
                        </a:lnTo>
                        <a:lnTo>
                          <a:pt x="68" y="26"/>
                        </a:lnTo>
                        <a:lnTo>
                          <a:pt x="53" y="24"/>
                        </a:lnTo>
                        <a:lnTo>
                          <a:pt x="39" y="21"/>
                        </a:lnTo>
                        <a:lnTo>
                          <a:pt x="27" y="18"/>
                        </a:lnTo>
                        <a:lnTo>
                          <a:pt x="15" y="13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13" y="5"/>
                        </a:lnTo>
                        <a:lnTo>
                          <a:pt x="20" y="6"/>
                        </a:lnTo>
                        <a:lnTo>
                          <a:pt x="30" y="9"/>
                        </a:lnTo>
                        <a:lnTo>
                          <a:pt x="42" y="11"/>
                        </a:lnTo>
                        <a:lnTo>
                          <a:pt x="55" y="13"/>
                        </a:lnTo>
                        <a:lnTo>
                          <a:pt x="73" y="15"/>
                        </a:lnTo>
                        <a:lnTo>
                          <a:pt x="91" y="17"/>
                        </a:lnTo>
                        <a:lnTo>
                          <a:pt x="113" y="19"/>
                        </a:lnTo>
                        <a:lnTo>
                          <a:pt x="137" y="20"/>
                        </a:lnTo>
                        <a:lnTo>
                          <a:pt x="165" y="20"/>
                        </a:lnTo>
                        <a:lnTo>
                          <a:pt x="195" y="21"/>
                        </a:lnTo>
                        <a:lnTo>
                          <a:pt x="228" y="20"/>
                        </a:lnTo>
                        <a:lnTo>
                          <a:pt x="265" y="1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5" name="Freeform 136"/>
                  <p:cNvSpPr>
                    <a:spLocks/>
                  </p:cNvSpPr>
                  <p:nvPr/>
                </p:nvSpPr>
                <p:spPr bwMode="auto">
                  <a:xfrm flipH="1">
                    <a:off x="4760" y="2589"/>
                    <a:ext cx="238" cy="29"/>
                  </a:xfrm>
                  <a:custGeom>
                    <a:avLst/>
                    <a:gdLst>
                      <a:gd name="T0" fmla="*/ 1 w 800"/>
                      <a:gd name="T1" fmla="*/ 17 h 92"/>
                      <a:gd name="T2" fmla="*/ 13 w 800"/>
                      <a:gd name="T3" fmla="*/ 20 h 92"/>
                      <a:gd name="T4" fmla="*/ 33 w 800"/>
                      <a:gd name="T5" fmla="*/ 24 h 92"/>
                      <a:gd name="T6" fmla="*/ 63 w 800"/>
                      <a:gd name="T7" fmla="*/ 29 h 92"/>
                      <a:gd name="T8" fmla="*/ 100 w 800"/>
                      <a:gd name="T9" fmla="*/ 35 h 92"/>
                      <a:gd name="T10" fmla="*/ 145 w 800"/>
                      <a:gd name="T11" fmla="*/ 40 h 92"/>
                      <a:gd name="T12" fmla="*/ 197 w 800"/>
                      <a:gd name="T13" fmla="*/ 46 h 92"/>
                      <a:gd name="T14" fmla="*/ 252 w 800"/>
                      <a:gd name="T15" fmla="*/ 52 h 92"/>
                      <a:gd name="T16" fmla="*/ 313 w 800"/>
                      <a:gd name="T17" fmla="*/ 55 h 92"/>
                      <a:gd name="T18" fmla="*/ 377 w 800"/>
                      <a:gd name="T19" fmla="*/ 59 h 92"/>
                      <a:gd name="T20" fmla="*/ 442 w 800"/>
                      <a:gd name="T21" fmla="*/ 59 h 92"/>
                      <a:gd name="T22" fmla="*/ 509 w 800"/>
                      <a:gd name="T23" fmla="*/ 56 h 92"/>
                      <a:gd name="T24" fmla="*/ 576 w 800"/>
                      <a:gd name="T25" fmla="*/ 51 h 92"/>
                      <a:gd name="T26" fmla="*/ 643 w 800"/>
                      <a:gd name="T27" fmla="*/ 41 h 92"/>
                      <a:gd name="T28" fmla="*/ 707 w 800"/>
                      <a:gd name="T29" fmla="*/ 29 h 92"/>
                      <a:gd name="T30" fmla="*/ 770 w 800"/>
                      <a:gd name="T31" fmla="*/ 10 h 92"/>
                      <a:gd name="T32" fmla="*/ 798 w 800"/>
                      <a:gd name="T33" fmla="*/ 0 h 92"/>
                      <a:gd name="T34" fmla="*/ 792 w 800"/>
                      <a:gd name="T35" fmla="*/ 5 h 92"/>
                      <a:gd name="T36" fmla="*/ 777 w 800"/>
                      <a:gd name="T37" fmla="*/ 13 h 92"/>
                      <a:gd name="T38" fmla="*/ 755 w 800"/>
                      <a:gd name="T39" fmla="*/ 22 h 92"/>
                      <a:gd name="T40" fmla="*/ 727 w 800"/>
                      <a:gd name="T41" fmla="*/ 33 h 92"/>
                      <a:gd name="T42" fmla="*/ 691 w 800"/>
                      <a:gd name="T43" fmla="*/ 46 h 92"/>
                      <a:gd name="T44" fmla="*/ 651 w 800"/>
                      <a:gd name="T45" fmla="*/ 59 h 92"/>
                      <a:gd name="T46" fmla="*/ 604 w 800"/>
                      <a:gd name="T47" fmla="*/ 70 h 92"/>
                      <a:gd name="T48" fmla="*/ 551 w 800"/>
                      <a:gd name="T49" fmla="*/ 81 h 92"/>
                      <a:gd name="T50" fmla="*/ 493 w 800"/>
                      <a:gd name="T51" fmla="*/ 87 h 92"/>
                      <a:gd name="T52" fmla="*/ 430 w 800"/>
                      <a:gd name="T53" fmla="*/ 92 h 92"/>
                      <a:gd name="T54" fmla="*/ 362 w 800"/>
                      <a:gd name="T55" fmla="*/ 92 h 92"/>
                      <a:gd name="T56" fmla="*/ 289 w 800"/>
                      <a:gd name="T57" fmla="*/ 86 h 92"/>
                      <a:gd name="T58" fmla="*/ 211 w 800"/>
                      <a:gd name="T59" fmla="*/ 76 h 92"/>
                      <a:gd name="T60" fmla="*/ 130 w 800"/>
                      <a:gd name="T61" fmla="*/ 58 h 92"/>
                      <a:gd name="T62" fmla="*/ 44 w 800"/>
                      <a:gd name="T63" fmla="*/ 33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00" h="92">
                        <a:moveTo>
                          <a:pt x="0" y="17"/>
                        </a:moveTo>
                        <a:lnTo>
                          <a:pt x="1" y="17"/>
                        </a:lnTo>
                        <a:lnTo>
                          <a:pt x="6" y="18"/>
                        </a:lnTo>
                        <a:lnTo>
                          <a:pt x="13" y="20"/>
                        </a:lnTo>
                        <a:lnTo>
                          <a:pt x="22" y="22"/>
                        </a:lnTo>
                        <a:lnTo>
                          <a:pt x="33" y="24"/>
                        </a:lnTo>
                        <a:lnTo>
                          <a:pt x="47" y="26"/>
                        </a:lnTo>
                        <a:lnTo>
                          <a:pt x="63" y="29"/>
                        </a:lnTo>
                        <a:lnTo>
                          <a:pt x="81" y="31"/>
                        </a:lnTo>
                        <a:lnTo>
                          <a:pt x="100" y="35"/>
                        </a:lnTo>
                        <a:lnTo>
                          <a:pt x="122" y="38"/>
                        </a:lnTo>
                        <a:lnTo>
                          <a:pt x="145" y="40"/>
                        </a:lnTo>
                        <a:lnTo>
                          <a:pt x="170" y="44"/>
                        </a:lnTo>
                        <a:lnTo>
                          <a:pt x="197" y="46"/>
                        </a:lnTo>
                        <a:lnTo>
                          <a:pt x="223" y="49"/>
                        </a:lnTo>
                        <a:lnTo>
                          <a:pt x="252" y="52"/>
                        </a:lnTo>
                        <a:lnTo>
                          <a:pt x="282" y="54"/>
                        </a:lnTo>
                        <a:lnTo>
                          <a:pt x="313" y="55"/>
                        </a:lnTo>
                        <a:lnTo>
                          <a:pt x="344" y="58"/>
                        </a:lnTo>
                        <a:lnTo>
                          <a:pt x="377" y="59"/>
                        </a:lnTo>
                        <a:lnTo>
                          <a:pt x="409" y="59"/>
                        </a:lnTo>
                        <a:lnTo>
                          <a:pt x="442" y="59"/>
                        </a:lnTo>
                        <a:lnTo>
                          <a:pt x="476" y="58"/>
                        </a:lnTo>
                        <a:lnTo>
                          <a:pt x="509" y="56"/>
                        </a:lnTo>
                        <a:lnTo>
                          <a:pt x="543" y="54"/>
                        </a:lnTo>
                        <a:lnTo>
                          <a:pt x="576" y="51"/>
                        </a:lnTo>
                        <a:lnTo>
                          <a:pt x="609" y="46"/>
                        </a:lnTo>
                        <a:lnTo>
                          <a:pt x="643" y="41"/>
                        </a:lnTo>
                        <a:lnTo>
                          <a:pt x="675" y="36"/>
                        </a:lnTo>
                        <a:lnTo>
                          <a:pt x="707" y="29"/>
                        </a:lnTo>
                        <a:lnTo>
                          <a:pt x="739" y="20"/>
                        </a:lnTo>
                        <a:lnTo>
                          <a:pt x="770" y="10"/>
                        </a:lnTo>
                        <a:lnTo>
                          <a:pt x="800" y="0"/>
                        </a:lnTo>
                        <a:lnTo>
                          <a:pt x="798" y="0"/>
                        </a:lnTo>
                        <a:lnTo>
                          <a:pt x="796" y="2"/>
                        </a:lnTo>
                        <a:lnTo>
                          <a:pt x="792" y="5"/>
                        </a:lnTo>
                        <a:lnTo>
                          <a:pt x="785" y="8"/>
                        </a:lnTo>
                        <a:lnTo>
                          <a:pt x="777" y="13"/>
                        </a:lnTo>
                        <a:lnTo>
                          <a:pt x="766" y="17"/>
                        </a:lnTo>
                        <a:lnTo>
                          <a:pt x="755" y="22"/>
                        </a:lnTo>
                        <a:lnTo>
                          <a:pt x="742" y="28"/>
                        </a:lnTo>
                        <a:lnTo>
                          <a:pt x="727" y="33"/>
                        </a:lnTo>
                        <a:lnTo>
                          <a:pt x="710" y="40"/>
                        </a:lnTo>
                        <a:lnTo>
                          <a:pt x="691" y="46"/>
                        </a:lnTo>
                        <a:lnTo>
                          <a:pt x="672" y="53"/>
                        </a:lnTo>
                        <a:lnTo>
                          <a:pt x="651" y="59"/>
                        </a:lnTo>
                        <a:lnTo>
                          <a:pt x="628" y="64"/>
                        </a:lnTo>
                        <a:lnTo>
                          <a:pt x="604" y="70"/>
                        </a:lnTo>
                        <a:lnTo>
                          <a:pt x="578" y="76"/>
                        </a:lnTo>
                        <a:lnTo>
                          <a:pt x="551" y="81"/>
                        </a:lnTo>
                        <a:lnTo>
                          <a:pt x="523" y="84"/>
                        </a:lnTo>
                        <a:lnTo>
                          <a:pt x="493" y="87"/>
                        </a:lnTo>
                        <a:lnTo>
                          <a:pt x="462" y="90"/>
                        </a:lnTo>
                        <a:lnTo>
                          <a:pt x="430" y="92"/>
                        </a:lnTo>
                        <a:lnTo>
                          <a:pt x="396" y="92"/>
                        </a:lnTo>
                        <a:lnTo>
                          <a:pt x="362" y="92"/>
                        </a:lnTo>
                        <a:lnTo>
                          <a:pt x="326" y="90"/>
                        </a:lnTo>
                        <a:lnTo>
                          <a:pt x="289" y="86"/>
                        </a:lnTo>
                        <a:lnTo>
                          <a:pt x="250" y="82"/>
                        </a:lnTo>
                        <a:lnTo>
                          <a:pt x="211" y="76"/>
                        </a:lnTo>
                        <a:lnTo>
                          <a:pt x="170" y="68"/>
                        </a:lnTo>
                        <a:lnTo>
                          <a:pt x="130" y="58"/>
                        </a:lnTo>
                        <a:lnTo>
                          <a:pt x="87" y="46"/>
                        </a:lnTo>
                        <a:lnTo>
                          <a:pt x="44" y="33"/>
                        </a:lnTo>
                        <a:lnTo>
                          <a:pt x="0" y="17"/>
                        </a:lnTo>
                        <a:close/>
                      </a:path>
                    </a:pathLst>
                  </a:custGeom>
                  <a:solidFill>
                    <a:srgbClr val="C2646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36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4727" y="2737"/>
                    <a:ext cx="304" cy="47"/>
                    <a:chOff x="4727" y="2737"/>
                    <a:chExt cx="304" cy="47"/>
                  </a:xfrm>
                </p:grpSpPr>
                <p:sp>
                  <p:nvSpPr>
                    <p:cNvPr id="137" name="Freeform 138"/>
                    <p:cNvSpPr>
                      <a:spLocks/>
                    </p:cNvSpPr>
                    <p:nvPr/>
                  </p:nvSpPr>
                  <p:spPr bwMode="auto">
                    <a:xfrm flipH="1">
                      <a:off x="4728" y="2737"/>
                      <a:ext cx="302" cy="24"/>
                    </a:xfrm>
                    <a:custGeom>
                      <a:avLst/>
                      <a:gdLst>
                        <a:gd name="T0" fmla="*/ 2 w 1013"/>
                        <a:gd name="T1" fmla="*/ 15 h 81"/>
                        <a:gd name="T2" fmla="*/ 16 w 1013"/>
                        <a:gd name="T3" fmla="*/ 17 h 81"/>
                        <a:gd name="T4" fmla="*/ 41 w 1013"/>
                        <a:gd name="T5" fmla="*/ 21 h 81"/>
                        <a:gd name="T6" fmla="*/ 79 w 1013"/>
                        <a:gd name="T7" fmla="*/ 25 h 81"/>
                        <a:gd name="T8" fmla="*/ 128 w 1013"/>
                        <a:gd name="T9" fmla="*/ 30 h 81"/>
                        <a:gd name="T10" fmla="*/ 184 w 1013"/>
                        <a:gd name="T11" fmla="*/ 36 h 81"/>
                        <a:gd name="T12" fmla="*/ 249 w 1013"/>
                        <a:gd name="T13" fmla="*/ 40 h 81"/>
                        <a:gd name="T14" fmla="*/ 320 w 1013"/>
                        <a:gd name="T15" fmla="*/ 45 h 81"/>
                        <a:gd name="T16" fmla="*/ 396 w 1013"/>
                        <a:gd name="T17" fmla="*/ 48 h 81"/>
                        <a:gd name="T18" fmla="*/ 477 w 1013"/>
                        <a:gd name="T19" fmla="*/ 51 h 81"/>
                        <a:gd name="T20" fmla="*/ 560 w 1013"/>
                        <a:gd name="T21" fmla="*/ 51 h 81"/>
                        <a:gd name="T22" fmla="*/ 645 w 1013"/>
                        <a:gd name="T23" fmla="*/ 48 h 81"/>
                        <a:gd name="T24" fmla="*/ 729 w 1013"/>
                        <a:gd name="T25" fmla="*/ 44 h 81"/>
                        <a:gd name="T26" fmla="*/ 814 w 1013"/>
                        <a:gd name="T27" fmla="*/ 36 h 81"/>
                        <a:gd name="T28" fmla="*/ 896 w 1013"/>
                        <a:gd name="T29" fmla="*/ 24 h 81"/>
                        <a:gd name="T30" fmla="*/ 975 w 1013"/>
                        <a:gd name="T31" fmla="*/ 9 h 81"/>
                        <a:gd name="T32" fmla="*/ 1011 w 1013"/>
                        <a:gd name="T33" fmla="*/ 0 h 81"/>
                        <a:gd name="T34" fmla="*/ 1002 w 1013"/>
                        <a:gd name="T35" fmla="*/ 5 h 81"/>
                        <a:gd name="T36" fmla="*/ 984 w 1013"/>
                        <a:gd name="T37" fmla="*/ 10 h 81"/>
                        <a:gd name="T38" fmla="*/ 956 w 1013"/>
                        <a:gd name="T39" fmla="*/ 19 h 81"/>
                        <a:gd name="T40" fmla="*/ 920 w 1013"/>
                        <a:gd name="T41" fmla="*/ 30 h 81"/>
                        <a:gd name="T42" fmla="*/ 875 w 1013"/>
                        <a:gd name="T43" fmla="*/ 40 h 81"/>
                        <a:gd name="T44" fmla="*/ 824 w 1013"/>
                        <a:gd name="T45" fmla="*/ 51 h 81"/>
                        <a:gd name="T46" fmla="*/ 764 w 1013"/>
                        <a:gd name="T47" fmla="*/ 61 h 81"/>
                        <a:gd name="T48" fmla="*/ 698 w 1013"/>
                        <a:gd name="T49" fmla="*/ 70 h 81"/>
                        <a:gd name="T50" fmla="*/ 624 w 1013"/>
                        <a:gd name="T51" fmla="*/ 76 h 81"/>
                        <a:gd name="T52" fmla="*/ 544 w 1013"/>
                        <a:gd name="T53" fmla="*/ 79 h 81"/>
                        <a:gd name="T54" fmla="*/ 457 w 1013"/>
                        <a:gd name="T55" fmla="*/ 79 h 81"/>
                        <a:gd name="T56" fmla="*/ 365 w 1013"/>
                        <a:gd name="T57" fmla="*/ 75 h 81"/>
                        <a:gd name="T58" fmla="*/ 267 w 1013"/>
                        <a:gd name="T59" fmla="*/ 66 h 81"/>
                        <a:gd name="T60" fmla="*/ 163 w 1013"/>
                        <a:gd name="T61" fmla="*/ 51 h 81"/>
                        <a:gd name="T62" fmla="*/ 55 w 1013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3" h="81">
                          <a:moveTo>
                            <a:pt x="0" y="15"/>
                          </a:moveTo>
                          <a:lnTo>
                            <a:pt x="2" y="15"/>
                          </a:lnTo>
                          <a:lnTo>
                            <a:pt x="7" y="16"/>
                          </a:lnTo>
                          <a:lnTo>
                            <a:pt x="16" y="17"/>
                          </a:lnTo>
                          <a:lnTo>
                            <a:pt x="27" y="18"/>
                          </a:lnTo>
                          <a:lnTo>
                            <a:pt x="41" y="21"/>
                          </a:lnTo>
                          <a:lnTo>
                            <a:pt x="60" y="23"/>
                          </a:lnTo>
                          <a:lnTo>
                            <a:pt x="79" y="25"/>
                          </a:lnTo>
                          <a:lnTo>
                            <a:pt x="102" y="28"/>
                          </a:lnTo>
                          <a:lnTo>
                            <a:pt x="128" y="30"/>
                          </a:lnTo>
                          <a:lnTo>
                            <a:pt x="155" y="32"/>
                          </a:lnTo>
                          <a:lnTo>
                            <a:pt x="184" y="36"/>
                          </a:lnTo>
                          <a:lnTo>
                            <a:pt x="215" y="38"/>
                          </a:lnTo>
                          <a:lnTo>
                            <a:pt x="249" y="40"/>
                          </a:lnTo>
                          <a:lnTo>
                            <a:pt x="283" y="43"/>
                          </a:lnTo>
                          <a:lnTo>
                            <a:pt x="320" y="45"/>
                          </a:lnTo>
                          <a:lnTo>
                            <a:pt x="358" y="47"/>
                          </a:lnTo>
                          <a:lnTo>
                            <a:pt x="396" y="48"/>
                          </a:lnTo>
                          <a:lnTo>
                            <a:pt x="436" y="49"/>
                          </a:lnTo>
                          <a:lnTo>
                            <a:pt x="477" y="51"/>
                          </a:lnTo>
                          <a:lnTo>
                            <a:pt x="518" y="51"/>
                          </a:lnTo>
                          <a:lnTo>
                            <a:pt x="560" y="51"/>
                          </a:lnTo>
                          <a:lnTo>
                            <a:pt x="602" y="49"/>
                          </a:lnTo>
                          <a:lnTo>
                            <a:pt x="645" y="48"/>
                          </a:lnTo>
                          <a:lnTo>
                            <a:pt x="688" y="46"/>
                          </a:lnTo>
                          <a:lnTo>
                            <a:pt x="729" y="44"/>
                          </a:lnTo>
                          <a:lnTo>
                            <a:pt x="772" y="40"/>
                          </a:lnTo>
                          <a:lnTo>
                            <a:pt x="814" y="36"/>
                          </a:lnTo>
                          <a:lnTo>
                            <a:pt x="855" y="31"/>
                          </a:lnTo>
                          <a:lnTo>
                            <a:pt x="896" y="24"/>
                          </a:lnTo>
                          <a:lnTo>
                            <a:pt x="935" y="17"/>
                          </a:lnTo>
                          <a:lnTo>
                            <a:pt x="975" y="9"/>
                          </a:lnTo>
                          <a:lnTo>
                            <a:pt x="1013" y="0"/>
                          </a:lnTo>
                          <a:lnTo>
                            <a:pt x="1011" y="0"/>
                          </a:lnTo>
                          <a:lnTo>
                            <a:pt x="1008" y="2"/>
                          </a:lnTo>
                          <a:lnTo>
                            <a:pt x="1002" y="5"/>
                          </a:lnTo>
                          <a:lnTo>
                            <a:pt x="994" y="7"/>
                          </a:lnTo>
                          <a:lnTo>
                            <a:pt x="984" y="10"/>
                          </a:lnTo>
                          <a:lnTo>
                            <a:pt x="971" y="15"/>
                          </a:lnTo>
                          <a:lnTo>
                            <a:pt x="956" y="19"/>
                          </a:lnTo>
                          <a:lnTo>
                            <a:pt x="939" y="24"/>
                          </a:lnTo>
                          <a:lnTo>
                            <a:pt x="920" y="30"/>
                          </a:lnTo>
                          <a:lnTo>
                            <a:pt x="899" y="34"/>
                          </a:lnTo>
                          <a:lnTo>
                            <a:pt x="875" y="40"/>
                          </a:lnTo>
                          <a:lnTo>
                            <a:pt x="851" y="46"/>
                          </a:lnTo>
                          <a:lnTo>
                            <a:pt x="824" y="51"/>
                          </a:lnTo>
                          <a:lnTo>
                            <a:pt x="795" y="56"/>
                          </a:lnTo>
                          <a:lnTo>
                            <a:pt x="764" y="61"/>
                          </a:lnTo>
                          <a:lnTo>
                            <a:pt x="731" y="66"/>
                          </a:lnTo>
                          <a:lnTo>
                            <a:pt x="698" y="70"/>
                          </a:lnTo>
                          <a:lnTo>
                            <a:pt x="661" y="74"/>
                          </a:lnTo>
                          <a:lnTo>
                            <a:pt x="624" y="76"/>
                          </a:lnTo>
                          <a:lnTo>
                            <a:pt x="585" y="78"/>
                          </a:lnTo>
                          <a:lnTo>
                            <a:pt x="544" y="79"/>
                          </a:lnTo>
                          <a:lnTo>
                            <a:pt x="501" y="81"/>
                          </a:lnTo>
                          <a:lnTo>
                            <a:pt x="457" y="79"/>
                          </a:lnTo>
                          <a:lnTo>
                            <a:pt x="412" y="78"/>
                          </a:lnTo>
                          <a:lnTo>
                            <a:pt x="365" y="75"/>
                          </a:lnTo>
                          <a:lnTo>
                            <a:pt x="317" y="71"/>
                          </a:lnTo>
                          <a:lnTo>
                            <a:pt x="267" y="66"/>
                          </a:lnTo>
                          <a:lnTo>
                            <a:pt x="216" y="59"/>
                          </a:lnTo>
                          <a:lnTo>
                            <a:pt x="163" y="51"/>
                          </a:lnTo>
                          <a:lnTo>
                            <a:pt x="110" y="40"/>
                          </a:lnTo>
                          <a:lnTo>
                            <a:pt x="55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38" name="Freeform 139"/>
                    <p:cNvSpPr>
                      <a:spLocks/>
                    </p:cNvSpPr>
                    <p:nvPr/>
                  </p:nvSpPr>
                  <p:spPr bwMode="auto">
                    <a:xfrm flipH="1">
                      <a:off x="4727" y="2759"/>
                      <a:ext cx="304" cy="25"/>
                    </a:xfrm>
                    <a:custGeom>
                      <a:avLst/>
                      <a:gdLst>
                        <a:gd name="T0" fmla="*/ 3 w 1019"/>
                        <a:gd name="T1" fmla="*/ 15 h 81"/>
                        <a:gd name="T2" fmla="*/ 17 w 1019"/>
                        <a:gd name="T3" fmla="*/ 18 h 81"/>
                        <a:gd name="T4" fmla="*/ 43 w 1019"/>
                        <a:gd name="T5" fmla="*/ 21 h 81"/>
                        <a:gd name="T6" fmla="*/ 80 w 1019"/>
                        <a:gd name="T7" fmla="*/ 26 h 81"/>
                        <a:gd name="T8" fmla="*/ 128 w 1019"/>
                        <a:gd name="T9" fmla="*/ 30 h 81"/>
                        <a:gd name="T10" fmla="*/ 186 w 1019"/>
                        <a:gd name="T11" fmla="*/ 36 h 81"/>
                        <a:gd name="T12" fmla="*/ 250 w 1019"/>
                        <a:gd name="T13" fmla="*/ 41 h 81"/>
                        <a:gd name="T14" fmla="*/ 322 w 1019"/>
                        <a:gd name="T15" fmla="*/ 45 h 81"/>
                        <a:gd name="T16" fmla="*/ 399 w 1019"/>
                        <a:gd name="T17" fmla="*/ 49 h 81"/>
                        <a:gd name="T18" fmla="*/ 480 w 1019"/>
                        <a:gd name="T19" fmla="*/ 51 h 81"/>
                        <a:gd name="T20" fmla="*/ 563 w 1019"/>
                        <a:gd name="T21" fmla="*/ 51 h 81"/>
                        <a:gd name="T22" fmla="*/ 648 w 1019"/>
                        <a:gd name="T23" fmla="*/ 49 h 81"/>
                        <a:gd name="T24" fmla="*/ 734 w 1019"/>
                        <a:gd name="T25" fmla="*/ 44 h 81"/>
                        <a:gd name="T26" fmla="*/ 819 w 1019"/>
                        <a:gd name="T27" fmla="*/ 36 h 81"/>
                        <a:gd name="T28" fmla="*/ 902 w 1019"/>
                        <a:gd name="T29" fmla="*/ 24 h 81"/>
                        <a:gd name="T30" fmla="*/ 981 w 1019"/>
                        <a:gd name="T31" fmla="*/ 10 h 81"/>
                        <a:gd name="T32" fmla="*/ 1018 w 1019"/>
                        <a:gd name="T33" fmla="*/ 0 h 81"/>
                        <a:gd name="T34" fmla="*/ 1009 w 1019"/>
                        <a:gd name="T35" fmla="*/ 5 h 81"/>
                        <a:gd name="T36" fmla="*/ 989 w 1019"/>
                        <a:gd name="T37" fmla="*/ 11 h 81"/>
                        <a:gd name="T38" fmla="*/ 961 w 1019"/>
                        <a:gd name="T39" fmla="*/ 20 h 81"/>
                        <a:gd name="T40" fmla="*/ 926 w 1019"/>
                        <a:gd name="T41" fmla="*/ 30 h 81"/>
                        <a:gd name="T42" fmla="*/ 882 w 1019"/>
                        <a:gd name="T43" fmla="*/ 41 h 81"/>
                        <a:gd name="T44" fmla="*/ 829 w 1019"/>
                        <a:gd name="T45" fmla="*/ 51 h 81"/>
                        <a:gd name="T46" fmla="*/ 769 w 1019"/>
                        <a:gd name="T47" fmla="*/ 61 h 81"/>
                        <a:gd name="T48" fmla="*/ 702 w 1019"/>
                        <a:gd name="T49" fmla="*/ 71 h 81"/>
                        <a:gd name="T50" fmla="*/ 628 w 1019"/>
                        <a:gd name="T51" fmla="*/ 76 h 81"/>
                        <a:gd name="T52" fmla="*/ 548 w 1019"/>
                        <a:gd name="T53" fmla="*/ 80 h 81"/>
                        <a:gd name="T54" fmla="*/ 460 w 1019"/>
                        <a:gd name="T55" fmla="*/ 80 h 81"/>
                        <a:gd name="T56" fmla="*/ 368 w 1019"/>
                        <a:gd name="T57" fmla="*/ 75 h 81"/>
                        <a:gd name="T58" fmla="*/ 269 w 1019"/>
                        <a:gd name="T59" fmla="*/ 66 h 81"/>
                        <a:gd name="T60" fmla="*/ 165 w 1019"/>
                        <a:gd name="T61" fmla="*/ 51 h 81"/>
                        <a:gd name="T62" fmla="*/ 57 w 1019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9" h="81">
                          <a:moveTo>
                            <a:pt x="0" y="15"/>
                          </a:moveTo>
                          <a:lnTo>
                            <a:pt x="3" y="15"/>
                          </a:lnTo>
                          <a:lnTo>
                            <a:pt x="7" y="16"/>
                          </a:lnTo>
                          <a:lnTo>
                            <a:pt x="17" y="18"/>
                          </a:lnTo>
                          <a:lnTo>
                            <a:pt x="28" y="19"/>
                          </a:lnTo>
                          <a:lnTo>
                            <a:pt x="43" y="21"/>
                          </a:lnTo>
                          <a:lnTo>
                            <a:pt x="60" y="23"/>
                          </a:lnTo>
                          <a:lnTo>
                            <a:pt x="80" y="26"/>
                          </a:lnTo>
                          <a:lnTo>
                            <a:pt x="103" y="28"/>
                          </a:lnTo>
                          <a:lnTo>
                            <a:pt x="128" y="30"/>
                          </a:lnTo>
                          <a:lnTo>
                            <a:pt x="156" y="33"/>
                          </a:lnTo>
                          <a:lnTo>
                            <a:pt x="186" y="36"/>
                          </a:lnTo>
                          <a:lnTo>
                            <a:pt x="217" y="38"/>
                          </a:lnTo>
                          <a:lnTo>
                            <a:pt x="250" y="41"/>
                          </a:lnTo>
                          <a:lnTo>
                            <a:pt x="285" y="43"/>
                          </a:lnTo>
                          <a:lnTo>
                            <a:pt x="322" y="45"/>
                          </a:lnTo>
                          <a:lnTo>
                            <a:pt x="360" y="48"/>
                          </a:lnTo>
                          <a:lnTo>
                            <a:pt x="399" y="49"/>
                          </a:lnTo>
                          <a:lnTo>
                            <a:pt x="438" y="50"/>
                          </a:lnTo>
                          <a:lnTo>
                            <a:pt x="480" y="51"/>
                          </a:lnTo>
                          <a:lnTo>
                            <a:pt x="521" y="51"/>
                          </a:lnTo>
                          <a:lnTo>
                            <a:pt x="563" y="51"/>
                          </a:lnTo>
                          <a:lnTo>
                            <a:pt x="605" y="50"/>
                          </a:lnTo>
                          <a:lnTo>
                            <a:pt x="648" y="49"/>
                          </a:lnTo>
                          <a:lnTo>
                            <a:pt x="691" y="46"/>
                          </a:lnTo>
                          <a:lnTo>
                            <a:pt x="734" y="44"/>
                          </a:lnTo>
                          <a:lnTo>
                            <a:pt x="777" y="41"/>
                          </a:lnTo>
                          <a:lnTo>
                            <a:pt x="819" y="36"/>
                          </a:lnTo>
                          <a:lnTo>
                            <a:pt x="860" y="31"/>
                          </a:lnTo>
                          <a:lnTo>
                            <a:pt x="902" y="24"/>
                          </a:lnTo>
                          <a:lnTo>
                            <a:pt x="942" y="18"/>
                          </a:lnTo>
                          <a:lnTo>
                            <a:pt x="981" y="10"/>
                          </a:lnTo>
                          <a:lnTo>
                            <a:pt x="1019" y="0"/>
                          </a:lnTo>
                          <a:lnTo>
                            <a:pt x="1018" y="0"/>
                          </a:lnTo>
                          <a:lnTo>
                            <a:pt x="1014" y="3"/>
                          </a:lnTo>
                          <a:lnTo>
                            <a:pt x="1009" y="5"/>
                          </a:lnTo>
                          <a:lnTo>
                            <a:pt x="1001" y="7"/>
                          </a:lnTo>
                          <a:lnTo>
                            <a:pt x="989" y="11"/>
                          </a:lnTo>
                          <a:lnTo>
                            <a:pt x="976" y="15"/>
                          </a:lnTo>
                          <a:lnTo>
                            <a:pt x="961" y="20"/>
                          </a:lnTo>
                          <a:lnTo>
                            <a:pt x="945" y="24"/>
                          </a:lnTo>
                          <a:lnTo>
                            <a:pt x="926" y="30"/>
                          </a:lnTo>
                          <a:lnTo>
                            <a:pt x="905" y="35"/>
                          </a:lnTo>
                          <a:lnTo>
                            <a:pt x="882" y="41"/>
                          </a:lnTo>
                          <a:lnTo>
                            <a:pt x="857" y="46"/>
                          </a:lnTo>
                          <a:lnTo>
                            <a:pt x="829" y="51"/>
                          </a:lnTo>
                          <a:lnTo>
                            <a:pt x="800" y="57"/>
                          </a:lnTo>
                          <a:lnTo>
                            <a:pt x="769" y="61"/>
                          </a:lnTo>
                          <a:lnTo>
                            <a:pt x="737" y="66"/>
                          </a:lnTo>
                          <a:lnTo>
                            <a:pt x="702" y="71"/>
                          </a:lnTo>
                          <a:lnTo>
                            <a:pt x="666" y="74"/>
                          </a:lnTo>
                          <a:lnTo>
                            <a:pt x="628" y="76"/>
                          </a:lnTo>
                          <a:lnTo>
                            <a:pt x="588" y="79"/>
                          </a:lnTo>
                          <a:lnTo>
                            <a:pt x="548" y="80"/>
                          </a:lnTo>
                          <a:lnTo>
                            <a:pt x="505" y="81"/>
                          </a:lnTo>
                          <a:lnTo>
                            <a:pt x="460" y="80"/>
                          </a:lnTo>
                          <a:lnTo>
                            <a:pt x="415" y="79"/>
                          </a:lnTo>
                          <a:lnTo>
                            <a:pt x="368" y="75"/>
                          </a:lnTo>
                          <a:lnTo>
                            <a:pt x="320" y="72"/>
                          </a:lnTo>
                          <a:lnTo>
                            <a:pt x="269" y="66"/>
                          </a:lnTo>
                          <a:lnTo>
                            <a:pt x="218" y="59"/>
                          </a:lnTo>
                          <a:lnTo>
                            <a:pt x="165" y="51"/>
                          </a:lnTo>
                          <a:lnTo>
                            <a:pt x="111" y="41"/>
                          </a:lnTo>
                          <a:lnTo>
                            <a:pt x="57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  <p:grpSp>
              <p:nvGrpSpPr>
                <p:cNvPr id="125" name="Group 140"/>
                <p:cNvGrpSpPr>
                  <a:grpSpLocks/>
                </p:cNvGrpSpPr>
                <p:nvPr/>
              </p:nvGrpSpPr>
              <p:grpSpPr bwMode="auto">
                <a:xfrm>
                  <a:off x="2322" y="1205"/>
                  <a:ext cx="293" cy="306"/>
                  <a:chOff x="4611" y="2577"/>
                  <a:chExt cx="293" cy="306"/>
                </a:xfrm>
              </p:grpSpPr>
              <p:sp>
                <p:nvSpPr>
                  <p:cNvPr id="127" name="Freeform 141"/>
                  <p:cNvSpPr>
                    <a:spLocks/>
                  </p:cNvSpPr>
                  <p:nvPr/>
                </p:nvSpPr>
                <p:spPr bwMode="auto">
                  <a:xfrm flipH="1">
                    <a:off x="4688" y="2644"/>
                    <a:ext cx="193" cy="202"/>
                  </a:xfrm>
                  <a:custGeom>
                    <a:avLst/>
                    <a:gdLst>
                      <a:gd name="T0" fmla="*/ 0 w 648"/>
                      <a:gd name="T1" fmla="*/ 656 h 656"/>
                      <a:gd name="T2" fmla="*/ 6 w 648"/>
                      <a:gd name="T3" fmla="*/ 652 h 656"/>
                      <a:gd name="T4" fmla="*/ 25 w 648"/>
                      <a:gd name="T5" fmla="*/ 644 h 656"/>
                      <a:gd name="T6" fmla="*/ 54 w 648"/>
                      <a:gd name="T7" fmla="*/ 629 h 656"/>
                      <a:gd name="T8" fmla="*/ 91 w 648"/>
                      <a:gd name="T9" fmla="*/ 609 h 656"/>
                      <a:gd name="T10" fmla="*/ 134 w 648"/>
                      <a:gd name="T11" fmla="*/ 584 h 656"/>
                      <a:gd name="T12" fmla="*/ 183 w 648"/>
                      <a:gd name="T13" fmla="*/ 554 h 656"/>
                      <a:gd name="T14" fmla="*/ 235 w 648"/>
                      <a:gd name="T15" fmla="*/ 520 h 656"/>
                      <a:gd name="T16" fmla="*/ 288 w 648"/>
                      <a:gd name="T17" fmla="*/ 481 h 656"/>
                      <a:gd name="T18" fmla="*/ 339 w 648"/>
                      <a:gd name="T19" fmla="*/ 438 h 656"/>
                      <a:gd name="T20" fmla="*/ 390 w 648"/>
                      <a:gd name="T21" fmla="*/ 391 h 656"/>
                      <a:gd name="T22" fmla="*/ 436 w 648"/>
                      <a:gd name="T23" fmla="*/ 339 h 656"/>
                      <a:gd name="T24" fmla="*/ 478 w 648"/>
                      <a:gd name="T25" fmla="*/ 285 h 656"/>
                      <a:gd name="T26" fmla="*/ 511 w 648"/>
                      <a:gd name="T27" fmla="*/ 226 h 656"/>
                      <a:gd name="T28" fmla="*/ 534 w 648"/>
                      <a:gd name="T29" fmla="*/ 165 h 656"/>
                      <a:gd name="T30" fmla="*/ 548 w 648"/>
                      <a:gd name="T31" fmla="*/ 102 h 656"/>
                      <a:gd name="T32" fmla="*/ 548 w 648"/>
                      <a:gd name="T33" fmla="*/ 35 h 656"/>
                      <a:gd name="T34" fmla="*/ 644 w 648"/>
                      <a:gd name="T35" fmla="*/ 0 h 656"/>
                      <a:gd name="T36" fmla="*/ 644 w 648"/>
                      <a:gd name="T37" fmla="*/ 2 h 656"/>
                      <a:gd name="T38" fmla="*/ 645 w 648"/>
                      <a:gd name="T39" fmla="*/ 5 h 656"/>
                      <a:gd name="T40" fmla="*/ 646 w 648"/>
                      <a:gd name="T41" fmla="*/ 11 h 656"/>
                      <a:gd name="T42" fmla="*/ 647 w 648"/>
                      <a:gd name="T43" fmla="*/ 19 h 656"/>
                      <a:gd name="T44" fmla="*/ 648 w 648"/>
                      <a:gd name="T45" fmla="*/ 28 h 656"/>
                      <a:gd name="T46" fmla="*/ 648 w 648"/>
                      <a:gd name="T47" fmla="*/ 40 h 656"/>
                      <a:gd name="T48" fmla="*/ 648 w 648"/>
                      <a:gd name="T49" fmla="*/ 52 h 656"/>
                      <a:gd name="T50" fmla="*/ 648 w 648"/>
                      <a:gd name="T51" fmla="*/ 67 h 656"/>
                      <a:gd name="T52" fmla="*/ 647 w 648"/>
                      <a:gd name="T53" fmla="*/ 84 h 656"/>
                      <a:gd name="T54" fmla="*/ 645 w 648"/>
                      <a:gd name="T55" fmla="*/ 102 h 656"/>
                      <a:gd name="T56" fmla="*/ 642 w 648"/>
                      <a:gd name="T57" fmla="*/ 121 h 656"/>
                      <a:gd name="T58" fmla="*/ 638 w 648"/>
                      <a:gd name="T59" fmla="*/ 142 h 656"/>
                      <a:gd name="T60" fmla="*/ 632 w 648"/>
                      <a:gd name="T61" fmla="*/ 163 h 656"/>
                      <a:gd name="T62" fmla="*/ 624 w 648"/>
                      <a:gd name="T63" fmla="*/ 186 h 656"/>
                      <a:gd name="T64" fmla="*/ 615 w 648"/>
                      <a:gd name="T65" fmla="*/ 210 h 656"/>
                      <a:gd name="T66" fmla="*/ 603 w 648"/>
                      <a:gd name="T67" fmla="*/ 234 h 656"/>
                      <a:gd name="T68" fmla="*/ 589 w 648"/>
                      <a:gd name="T69" fmla="*/ 259 h 656"/>
                      <a:gd name="T70" fmla="*/ 573 w 648"/>
                      <a:gd name="T71" fmla="*/ 285 h 656"/>
                      <a:gd name="T72" fmla="*/ 555 w 648"/>
                      <a:gd name="T73" fmla="*/ 311 h 656"/>
                      <a:gd name="T74" fmla="*/ 533 w 648"/>
                      <a:gd name="T75" fmla="*/ 338 h 656"/>
                      <a:gd name="T76" fmla="*/ 509 w 648"/>
                      <a:gd name="T77" fmla="*/ 365 h 656"/>
                      <a:gd name="T78" fmla="*/ 481 w 648"/>
                      <a:gd name="T79" fmla="*/ 392 h 656"/>
                      <a:gd name="T80" fmla="*/ 451 w 648"/>
                      <a:gd name="T81" fmla="*/ 420 h 656"/>
                      <a:gd name="T82" fmla="*/ 417 w 648"/>
                      <a:gd name="T83" fmla="*/ 447 h 656"/>
                      <a:gd name="T84" fmla="*/ 379 w 648"/>
                      <a:gd name="T85" fmla="*/ 475 h 656"/>
                      <a:gd name="T86" fmla="*/ 337 w 648"/>
                      <a:gd name="T87" fmla="*/ 502 h 656"/>
                      <a:gd name="T88" fmla="*/ 292 w 648"/>
                      <a:gd name="T89" fmla="*/ 529 h 656"/>
                      <a:gd name="T90" fmla="*/ 243 w 648"/>
                      <a:gd name="T91" fmla="*/ 555 h 656"/>
                      <a:gd name="T92" fmla="*/ 188 w 648"/>
                      <a:gd name="T93" fmla="*/ 582 h 656"/>
                      <a:gd name="T94" fmla="*/ 131 w 648"/>
                      <a:gd name="T95" fmla="*/ 607 h 656"/>
                      <a:gd name="T96" fmla="*/ 68 w 648"/>
                      <a:gd name="T97" fmla="*/ 631 h 656"/>
                      <a:gd name="T98" fmla="*/ 0 w 648"/>
                      <a:gd name="T99" fmla="*/ 656 h 6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48" h="656">
                        <a:moveTo>
                          <a:pt x="0" y="656"/>
                        </a:moveTo>
                        <a:lnTo>
                          <a:pt x="6" y="652"/>
                        </a:lnTo>
                        <a:lnTo>
                          <a:pt x="25" y="644"/>
                        </a:lnTo>
                        <a:lnTo>
                          <a:pt x="54" y="629"/>
                        </a:lnTo>
                        <a:lnTo>
                          <a:pt x="91" y="609"/>
                        </a:lnTo>
                        <a:lnTo>
                          <a:pt x="134" y="584"/>
                        </a:lnTo>
                        <a:lnTo>
                          <a:pt x="183" y="554"/>
                        </a:lnTo>
                        <a:lnTo>
                          <a:pt x="235" y="520"/>
                        </a:lnTo>
                        <a:lnTo>
                          <a:pt x="288" y="481"/>
                        </a:lnTo>
                        <a:lnTo>
                          <a:pt x="339" y="438"/>
                        </a:lnTo>
                        <a:lnTo>
                          <a:pt x="390" y="391"/>
                        </a:lnTo>
                        <a:lnTo>
                          <a:pt x="436" y="339"/>
                        </a:lnTo>
                        <a:lnTo>
                          <a:pt x="478" y="285"/>
                        </a:lnTo>
                        <a:lnTo>
                          <a:pt x="511" y="226"/>
                        </a:lnTo>
                        <a:lnTo>
                          <a:pt x="534" y="165"/>
                        </a:lnTo>
                        <a:lnTo>
                          <a:pt x="548" y="102"/>
                        </a:lnTo>
                        <a:lnTo>
                          <a:pt x="548" y="35"/>
                        </a:lnTo>
                        <a:lnTo>
                          <a:pt x="644" y="0"/>
                        </a:lnTo>
                        <a:lnTo>
                          <a:pt x="644" y="2"/>
                        </a:lnTo>
                        <a:lnTo>
                          <a:pt x="645" y="5"/>
                        </a:lnTo>
                        <a:lnTo>
                          <a:pt x="646" y="11"/>
                        </a:lnTo>
                        <a:lnTo>
                          <a:pt x="647" y="19"/>
                        </a:lnTo>
                        <a:lnTo>
                          <a:pt x="648" y="28"/>
                        </a:lnTo>
                        <a:lnTo>
                          <a:pt x="648" y="40"/>
                        </a:lnTo>
                        <a:lnTo>
                          <a:pt x="648" y="52"/>
                        </a:lnTo>
                        <a:lnTo>
                          <a:pt x="648" y="67"/>
                        </a:lnTo>
                        <a:lnTo>
                          <a:pt x="647" y="84"/>
                        </a:lnTo>
                        <a:lnTo>
                          <a:pt x="645" y="102"/>
                        </a:lnTo>
                        <a:lnTo>
                          <a:pt x="642" y="121"/>
                        </a:lnTo>
                        <a:lnTo>
                          <a:pt x="638" y="142"/>
                        </a:lnTo>
                        <a:lnTo>
                          <a:pt x="632" y="163"/>
                        </a:lnTo>
                        <a:lnTo>
                          <a:pt x="624" y="186"/>
                        </a:lnTo>
                        <a:lnTo>
                          <a:pt x="615" y="210"/>
                        </a:lnTo>
                        <a:lnTo>
                          <a:pt x="603" y="234"/>
                        </a:lnTo>
                        <a:lnTo>
                          <a:pt x="589" y="259"/>
                        </a:lnTo>
                        <a:lnTo>
                          <a:pt x="573" y="285"/>
                        </a:lnTo>
                        <a:lnTo>
                          <a:pt x="555" y="311"/>
                        </a:lnTo>
                        <a:lnTo>
                          <a:pt x="533" y="338"/>
                        </a:lnTo>
                        <a:lnTo>
                          <a:pt x="509" y="365"/>
                        </a:lnTo>
                        <a:lnTo>
                          <a:pt x="481" y="392"/>
                        </a:lnTo>
                        <a:lnTo>
                          <a:pt x="451" y="420"/>
                        </a:lnTo>
                        <a:lnTo>
                          <a:pt x="417" y="447"/>
                        </a:lnTo>
                        <a:lnTo>
                          <a:pt x="379" y="475"/>
                        </a:lnTo>
                        <a:lnTo>
                          <a:pt x="337" y="502"/>
                        </a:lnTo>
                        <a:lnTo>
                          <a:pt x="292" y="529"/>
                        </a:lnTo>
                        <a:lnTo>
                          <a:pt x="243" y="555"/>
                        </a:lnTo>
                        <a:lnTo>
                          <a:pt x="188" y="582"/>
                        </a:lnTo>
                        <a:lnTo>
                          <a:pt x="131" y="607"/>
                        </a:lnTo>
                        <a:lnTo>
                          <a:pt x="68" y="631"/>
                        </a:lnTo>
                        <a:lnTo>
                          <a:pt x="0" y="656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8" name="Freeform 142"/>
                  <p:cNvSpPr>
                    <a:spLocks/>
                  </p:cNvSpPr>
                  <p:nvPr/>
                </p:nvSpPr>
                <p:spPr bwMode="auto">
                  <a:xfrm flipH="1">
                    <a:off x="4788" y="2849"/>
                    <a:ext cx="95" cy="34"/>
                  </a:xfrm>
                  <a:custGeom>
                    <a:avLst/>
                    <a:gdLst>
                      <a:gd name="T0" fmla="*/ 209 w 318"/>
                      <a:gd name="T1" fmla="*/ 0 h 110"/>
                      <a:gd name="T2" fmla="*/ 208 w 318"/>
                      <a:gd name="T3" fmla="*/ 0 h 110"/>
                      <a:gd name="T4" fmla="*/ 205 w 318"/>
                      <a:gd name="T5" fmla="*/ 2 h 110"/>
                      <a:gd name="T6" fmla="*/ 199 w 318"/>
                      <a:gd name="T7" fmla="*/ 3 h 110"/>
                      <a:gd name="T8" fmla="*/ 191 w 318"/>
                      <a:gd name="T9" fmla="*/ 7 h 110"/>
                      <a:gd name="T10" fmla="*/ 181 w 318"/>
                      <a:gd name="T11" fmla="*/ 9 h 110"/>
                      <a:gd name="T12" fmla="*/ 169 w 318"/>
                      <a:gd name="T13" fmla="*/ 13 h 110"/>
                      <a:gd name="T14" fmla="*/ 156 w 318"/>
                      <a:gd name="T15" fmla="*/ 16 h 110"/>
                      <a:gd name="T16" fmla="*/ 141 w 318"/>
                      <a:gd name="T17" fmla="*/ 19 h 110"/>
                      <a:gd name="T18" fmla="*/ 127 w 318"/>
                      <a:gd name="T19" fmla="*/ 23 h 110"/>
                      <a:gd name="T20" fmla="*/ 109 w 318"/>
                      <a:gd name="T21" fmla="*/ 26 h 110"/>
                      <a:gd name="T22" fmla="*/ 92 w 318"/>
                      <a:gd name="T23" fmla="*/ 30 h 110"/>
                      <a:gd name="T24" fmla="*/ 75 w 318"/>
                      <a:gd name="T25" fmla="*/ 32 h 110"/>
                      <a:gd name="T26" fmla="*/ 56 w 318"/>
                      <a:gd name="T27" fmla="*/ 34 h 110"/>
                      <a:gd name="T28" fmla="*/ 38 w 318"/>
                      <a:gd name="T29" fmla="*/ 36 h 110"/>
                      <a:gd name="T30" fmla="*/ 18 w 318"/>
                      <a:gd name="T31" fmla="*/ 36 h 110"/>
                      <a:gd name="T32" fmla="*/ 0 w 318"/>
                      <a:gd name="T33" fmla="*/ 36 h 110"/>
                      <a:gd name="T34" fmla="*/ 2 w 318"/>
                      <a:gd name="T35" fmla="*/ 36 h 110"/>
                      <a:gd name="T36" fmla="*/ 9 w 318"/>
                      <a:gd name="T37" fmla="*/ 37 h 110"/>
                      <a:gd name="T38" fmla="*/ 21 w 318"/>
                      <a:gd name="T39" fmla="*/ 39 h 110"/>
                      <a:gd name="T40" fmla="*/ 34 w 318"/>
                      <a:gd name="T41" fmla="*/ 41 h 110"/>
                      <a:gd name="T42" fmla="*/ 50 w 318"/>
                      <a:gd name="T43" fmla="*/ 45 h 110"/>
                      <a:gd name="T44" fmla="*/ 68 w 318"/>
                      <a:gd name="T45" fmla="*/ 48 h 110"/>
                      <a:gd name="T46" fmla="*/ 86 w 318"/>
                      <a:gd name="T47" fmla="*/ 53 h 110"/>
                      <a:gd name="T48" fmla="*/ 105 w 318"/>
                      <a:gd name="T49" fmla="*/ 57 h 110"/>
                      <a:gd name="T50" fmla="*/ 121 w 318"/>
                      <a:gd name="T51" fmla="*/ 63 h 110"/>
                      <a:gd name="T52" fmla="*/ 136 w 318"/>
                      <a:gd name="T53" fmla="*/ 69 h 110"/>
                      <a:gd name="T54" fmla="*/ 148 w 318"/>
                      <a:gd name="T55" fmla="*/ 75 h 110"/>
                      <a:gd name="T56" fmla="*/ 158 w 318"/>
                      <a:gd name="T57" fmla="*/ 82 h 110"/>
                      <a:gd name="T58" fmla="*/ 162 w 318"/>
                      <a:gd name="T59" fmla="*/ 89 h 110"/>
                      <a:gd name="T60" fmla="*/ 162 w 318"/>
                      <a:gd name="T61" fmla="*/ 95 h 110"/>
                      <a:gd name="T62" fmla="*/ 156 w 318"/>
                      <a:gd name="T63" fmla="*/ 103 h 110"/>
                      <a:gd name="T64" fmla="*/ 144 w 318"/>
                      <a:gd name="T65" fmla="*/ 110 h 110"/>
                      <a:gd name="T66" fmla="*/ 147 w 318"/>
                      <a:gd name="T67" fmla="*/ 110 h 110"/>
                      <a:gd name="T68" fmla="*/ 158 w 318"/>
                      <a:gd name="T69" fmla="*/ 109 h 110"/>
                      <a:gd name="T70" fmla="*/ 174 w 318"/>
                      <a:gd name="T71" fmla="*/ 107 h 110"/>
                      <a:gd name="T72" fmla="*/ 193 w 318"/>
                      <a:gd name="T73" fmla="*/ 105 h 110"/>
                      <a:gd name="T74" fmla="*/ 215 w 318"/>
                      <a:gd name="T75" fmla="*/ 101 h 110"/>
                      <a:gd name="T76" fmla="*/ 238 w 318"/>
                      <a:gd name="T77" fmla="*/ 98 h 110"/>
                      <a:gd name="T78" fmla="*/ 260 w 318"/>
                      <a:gd name="T79" fmla="*/ 93 h 110"/>
                      <a:gd name="T80" fmla="*/ 281 w 318"/>
                      <a:gd name="T81" fmla="*/ 86 h 110"/>
                      <a:gd name="T82" fmla="*/ 298 w 318"/>
                      <a:gd name="T83" fmla="*/ 79 h 110"/>
                      <a:gd name="T84" fmla="*/ 311 w 318"/>
                      <a:gd name="T85" fmla="*/ 71 h 110"/>
                      <a:gd name="T86" fmla="*/ 318 w 318"/>
                      <a:gd name="T87" fmla="*/ 63 h 110"/>
                      <a:gd name="T88" fmla="*/ 317 w 318"/>
                      <a:gd name="T89" fmla="*/ 53 h 110"/>
                      <a:gd name="T90" fmla="*/ 307 w 318"/>
                      <a:gd name="T91" fmla="*/ 41 h 110"/>
                      <a:gd name="T92" fmla="*/ 287 w 318"/>
                      <a:gd name="T93" fmla="*/ 29 h 110"/>
                      <a:gd name="T94" fmla="*/ 254 w 318"/>
                      <a:gd name="T95" fmla="*/ 15 h 110"/>
                      <a:gd name="T96" fmla="*/ 209 w 318"/>
                      <a:gd name="T97" fmla="*/ 0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318" h="110">
                        <a:moveTo>
                          <a:pt x="209" y="0"/>
                        </a:moveTo>
                        <a:lnTo>
                          <a:pt x="208" y="0"/>
                        </a:lnTo>
                        <a:lnTo>
                          <a:pt x="205" y="2"/>
                        </a:lnTo>
                        <a:lnTo>
                          <a:pt x="199" y="3"/>
                        </a:lnTo>
                        <a:lnTo>
                          <a:pt x="191" y="7"/>
                        </a:lnTo>
                        <a:lnTo>
                          <a:pt x="181" y="9"/>
                        </a:lnTo>
                        <a:lnTo>
                          <a:pt x="169" y="13"/>
                        </a:lnTo>
                        <a:lnTo>
                          <a:pt x="156" y="16"/>
                        </a:lnTo>
                        <a:lnTo>
                          <a:pt x="141" y="19"/>
                        </a:lnTo>
                        <a:lnTo>
                          <a:pt x="127" y="23"/>
                        </a:lnTo>
                        <a:lnTo>
                          <a:pt x="109" y="26"/>
                        </a:lnTo>
                        <a:lnTo>
                          <a:pt x="92" y="30"/>
                        </a:lnTo>
                        <a:lnTo>
                          <a:pt x="75" y="32"/>
                        </a:lnTo>
                        <a:lnTo>
                          <a:pt x="56" y="34"/>
                        </a:lnTo>
                        <a:lnTo>
                          <a:pt x="38" y="36"/>
                        </a:lnTo>
                        <a:lnTo>
                          <a:pt x="18" y="36"/>
                        </a:lnTo>
                        <a:lnTo>
                          <a:pt x="0" y="36"/>
                        </a:lnTo>
                        <a:lnTo>
                          <a:pt x="2" y="36"/>
                        </a:lnTo>
                        <a:lnTo>
                          <a:pt x="9" y="37"/>
                        </a:lnTo>
                        <a:lnTo>
                          <a:pt x="21" y="39"/>
                        </a:lnTo>
                        <a:lnTo>
                          <a:pt x="34" y="41"/>
                        </a:lnTo>
                        <a:lnTo>
                          <a:pt x="50" y="45"/>
                        </a:lnTo>
                        <a:lnTo>
                          <a:pt x="68" y="48"/>
                        </a:lnTo>
                        <a:lnTo>
                          <a:pt x="86" y="53"/>
                        </a:lnTo>
                        <a:lnTo>
                          <a:pt x="105" y="57"/>
                        </a:lnTo>
                        <a:lnTo>
                          <a:pt x="121" y="63"/>
                        </a:lnTo>
                        <a:lnTo>
                          <a:pt x="136" y="69"/>
                        </a:lnTo>
                        <a:lnTo>
                          <a:pt x="148" y="75"/>
                        </a:lnTo>
                        <a:lnTo>
                          <a:pt x="158" y="82"/>
                        </a:lnTo>
                        <a:lnTo>
                          <a:pt x="162" y="89"/>
                        </a:lnTo>
                        <a:lnTo>
                          <a:pt x="162" y="95"/>
                        </a:lnTo>
                        <a:lnTo>
                          <a:pt x="156" y="103"/>
                        </a:lnTo>
                        <a:lnTo>
                          <a:pt x="144" y="110"/>
                        </a:lnTo>
                        <a:lnTo>
                          <a:pt x="147" y="110"/>
                        </a:lnTo>
                        <a:lnTo>
                          <a:pt x="158" y="109"/>
                        </a:lnTo>
                        <a:lnTo>
                          <a:pt x="174" y="107"/>
                        </a:lnTo>
                        <a:lnTo>
                          <a:pt x="193" y="105"/>
                        </a:lnTo>
                        <a:lnTo>
                          <a:pt x="215" y="101"/>
                        </a:lnTo>
                        <a:lnTo>
                          <a:pt x="238" y="98"/>
                        </a:lnTo>
                        <a:lnTo>
                          <a:pt x="260" y="93"/>
                        </a:lnTo>
                        <a:lnTo>
                          <a:pt x="281" y="86"/>
                        </a:lnTo>
                        <a:lnTo>
                          <a:pt x="298" y="79"/>
                        </a:lnTo>
                        <a:lnTo>
                          <a:pt x="311" y="71"/>
                        </a:lnTo>
                        <a:lnTo>
                          <a:pt x="318" y="63"/>
                        </a:lnTo>
                        <a:lnTo>
                          <a:pt x="317" y="53"/>
                        </a:lnTo>
                        <a:lnTo>
                          <a:pt x="307" y="41"/>
                        </a:lnTo>
                        <a:lnTo>
                          <a:pt x="287" y="29"/>
                        </a:lnTo>
                        <a:lnTo>
                          <a:pt x="254" y="15"/>
                        </a:lnTo>
                        <a:lnTo>
                          <a:pt x="209" y="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9" name="Freeform 143"/>
                  <p:cNvSpPr>
                    <a:spLocks/>
                  </p:cNvSpPr>
                  <p:nvPr/>
                </p:nvSpPr>
                <p:spPr bwMode="auto">
                  <a:xfrm flipH="1">
                    <a:off x="4611" y="2626"/>
                    <a:ext cx="55" cy="77"/>
                  </a:xfrm>
                  <a:custGeom>
                    <a:avLst/>
                    <a:gdLst>
                      <a:gd name="T0" fmla="*/ 119 w 183"/>
                      <a:gd name="T1" fmla="*/ 0 h 249"/>
                      <a:gd name="T2" fmla="*/ 121 w 183"/>
                      <a:gd name="T3" fmla="*/ 1 h 249"/>
                      <a:gd name="T4" fmla="*/ 127 w 183"/>
                      <a:gd name="T5" fmla="*/ 5 h 249"/>
                      <a:gd name="T6" fmla="*/ 136 w 183"/>
                      <a:gd name="T7" fmla="*/ 12 h 249"/>
                      <a:gd name="T8" fmla="*/ 145 w 183"/>
                      <a:gd name="T9" fmla="*/ 21 h 249"/>
                      <a:gd name="T10" fmla="*/ 157 w 183"/>
                      <a:gd name="T11" fmla="*/ 33 h 249"/>
                      <a:gd name="T12" fmla="*/ 167 w 183"/>
                      <a:gd name="T13" fmla="*/ 47 h 249"/>
                      <a:gd name="T14" fmla="*/ 175 w 183"/>
                      <a:gd name="T15" fmla="*/ 63 h 249"/>
                      <a:gd name="T16" fmla="*/ 181 w 183"/>
                      <a:gd name="T17" fmla="*/ 79 h 249"/>
                      <a:gd name="T18" fmla="*/ 183 w 183"/>
                      <a:gd name="T19" fmla="*/ 99 h 249"/>
                      <a:gd name="T20" fmla="*/ 180 w 183"/>
                      <a:gd name="T21" fmla="*/ 118 h 249"/>
                      <a:gd name="T22" fmla="*/ 170 w 183"/>
                      <a:gd name="T23" fmla="*/ 139 h 249"/>
                      <a:gd name="T24" fmla="*/ 155 w 183"/>
                      <a:gd name="T25" fmla="*/ 160 h 249"/>
                      <a:gd name="T26" fmla="*/ 131 w 183"/>
                      <a:gd name="T27" fmla="*/ 181 h 249"/>
                      <a:gd name="T28" fmla="*/ 98 w 183"/>
                      <a:gd name="T29" fmla="*/ 204 h 249"/>
                      <a:gd name="T30" fmla="*/ 54 w 183"/>
                      <a:gd name="T31" fmla="*/ 226 h 249"/>
                      <a:gd name="T32" fmla="*/ 0 w 183"/>
                      <a:gd name="T33" fmla="*/ 249 h 249"/>
                      <a:gd name="T34" fmla="*/ 2 w 183"/>
                      <a:gd name="T35" fmla="*/ 248 h 249"/>
                      <a:gd name="T36" fmla="*/ 8 w 183"/>
                      <a:gd name="T37" fmla="*/ 245 h 249"/>
                      <a:gd name="T38" fmla="*/ 18 w 183"/>
                      <a:gd name="T39" fmla="*/ 239 h 249"/>
                      <a:gd name="T40" fmla="*/ 30 w 183"/>
                      <a:gd name="T41" fmla="*/ 232 h 249"/>
                      <a:gd name="T42" fmla="*/ 44 w 183"/>
                      <a:gd name="T43" fmla="*/ 222 h 249"/>
                      <a:gd name="T44" fmla="*/ 59 w 183"/>
                      <a:gd name="T45" fmla="*/ 210 h 249"/>
                      <a:gd name="T46" fmla="*/ 75 w 183"/>
                      <a:gd name="T47" fmla="*/ 196 h 249"/>
                      <a:gd name="T48" fmla="*/ 90 w 183"/>
                      <a:gd name="T49" fmla="*/ 181 h 249"/>
                      <a:gd name="T50" fmla="*/ 105 w 183"/>
                      <a:gd name="T51" fmla="*/ 164 h 249"/>
                      <a:gd name="T52" fmla="*/ 117 w 183"/>
                      <a:gd name="T53" fmla="*/ 145 h 249"/>
                      <a:gd name="T54" fmla="*/ 128 w 183"/>
                      <a:gd name="T55" fmla="*/ 124 h 249"/>
                      <a:gd name="T56" fmla="*/ 135 w 183"/>
                      <a:gd name="T57" fmla="*/ 102 h 249"/>
                      <a:gd name="T58" fmla="*/ 138 w 183"/>
                      <a:gd name="T59" fmla="*/ 79 h 249"/>
                      <a:gd name="T60" fmla="*/ 137 w 183"/>
                      <a:gd name="T61" fmla="*/ 54 h 249"/>
                      <a:gd name="T62" fmla="*/ 131 w 183"/>
                      <a:gd name="T63" fmla="*/ 27 h 249"/>
                      <a:gd name="T64" fmla="*/ 119 w 183"/>
                      <a:gd name="T65" fmla="*/ 0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83" h="249">
                        <a:moveTo>
                          <a:pt x="119" y="0"/>
                        </a:moveTo>
                        <a:lnTo>
                          <a:pt x="121" y="1"/>
                        </a:lnTo>
                        <a:lnTo>
                          <a:pt x="127" y="5"/>
                        </a:lnTo>
                        <a:lnTo>
                          <a:pt x="136" y="12"/>
                        </a:lnTo>
                        <a:lnTo>
                          <a:pt x="145" y="21"/>
                        </a:lnTo>
                        <a:lnTo>
                          <a:pt x="157" y="33"/>
                        </a:lnTo>
                        <a:lnTo>
                          <a:pt x="167" y="47"/>
                        </a:lnTo>
                        <a:lnTo>
                          <a:pt x="175" y="63"/>
                        </a:lnTo>
                        <a:lnTo>
                          <a:pt x="181" y="79"/>
                        </a:lnTo>
                        <a:lnTo>
                          <a:pt x="183" y="99"/>
                        </a:lnTo>
                        <a:lnTo>
                          <a:pt x="180" y="118"/>
                        </a:lnTo>
                        <a:lnTo>
                          <a:pt x="170" y="139"/>
                        </a:lnTo>
                        <a:lnTo>
                          <a:pt x="155" y="160"/>
                        </a:lnTo>
                        <a:lnTo>
                          <a:pt x="131" y="181"/>
                        </a:lnTo>
                        <a:lnTo>
                          <a:pt x="98" y="204"/>
                        </a:lnTo>
                        <a:lnTo>
                          <a:pt x="54" y="226"/>
                        </a:lnTo>
                        <a:lnTo>
                          <a:pt x="0" y="249"/>
                        </a:lnTo>
                        <a:lnTo>
                          <a:pt x="2" y="248"/>
                        </a:lnTo>
                        <a:lnTo>
                          <a:pt x="8" y="245"/>
                        </a:lnTo>
                        <a:lnTo>
                          <a:pt x="18" y="239"/>
                        </a:lnTo>
                        <a:lnTo>
                          <a:pt x="30" y="232"/>
                        </a:lnTo>
                        <a:lnTo>
                          <a:pt x="44" y="222"/>
                        </a:lnTo>
                        <a:lnTo>
                          <a:pt x="59" y="210"/>
                        </a:lnTo>
                        <a:lnTo>
                          <a:pt x="75" y="196"/>
                        </a:lnTo>
                        <a:lnTo>
                          <a:pt x="90" y="181"/>
                        </a:lnTo>
                        <a:lnTo>
                          <a:pt x="105" y="164"/>
                        </a:lnTo>
                        <a:lnTo>
                          <a:pt x="117" y="145"/>
                        </a:lnTo>
                        <a:lnTo>
                          <a:pt x="128" y="124"/>
                        </a:lnTo>
                        <a:lnTo>
                          <a:pt x="135" y="102"/>
                        </a:lnTo>
                        <a:lnTo>
                          <a:pt x="138" y="79"/>
                        </a:lnTo>
                        <a:lnTo>
                          <a:pt x="137" y="54"/>
                        </a:lnTo>
                        <a:lnTo>
                          <a:pt x="131" y="27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F58A6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0" name="Freeform 144"/>
                  <p:cNvSpPr>
                    <a:spLocks/>
                  </p:cNvSpPr>
                  <p:nvPr/>
                </p:nvSpPr>
                <p:spPr bwMode="auto">
                  <a:xfrm flipH="1">
                    <a:off x="4765" y="2577"/>
                    <a:ext cx="139" cy="23"/>
                  </a:xfrm>
                  <a:custGeom>
                    <a:avLst/>
                    <a:gdLst>
                      <a:gd name="T0" fmla="*/ 0 w 465"/>
                      <a:gd name="T1" fmla="*/ 50 h 74"/>
                      <a:gd name="T2" fmla="*/ 5 w 465"/>
                      <a:gd name="T3" fmla="*/ 51 h 74"/>
                      <a:gd name="T4" fmla="*/ 23 w 465"/>
                      <a:gd name="T5" fmla="*/ 53 h 74"/>
                      <a:gd name="T6" fmla="*/ 49 w 465"/>
                      <a:gd name="T7" fmla="*/ 56 h 74"/>
                      <a:gd name="T8" fmla="*/ 84 w 465"/>
                      <a:gd name="T9" fmla="*/ 60 h 74"/>
                      <a:gd name="T10" fmla="*/ 124 w 465"/>
                      <a:gd name="T11" fmla="*/ 64 h 74"/>
                      <a:gd name="T12" fmla="*/ 168 w 465"/>
                      <a:gd name="T13" fmla="*/ 68 h 74"/>
                      <a:gd name="T14" fmla="*/ 215 w 465"/>
                      <a:gd name="T15" fmla="*/ 71 h 74"/>
                      <a:gd name="T16" fmla="*/ 262 w 465"/>
                      <a:gd name="T17" fmla="*/ 73 h 74"/>
                      <a:gd name="T18" fmla="*/ 308 w 465"/>
                      <a:gd name="T19" fmla="*/ 74 h 74"/>
                      <a:gd name="T20" fmla="*/ 352 w 465"/>
                      <a:gd name="T21" fmla="*/ 73 h 74"/>
                      <a:gd name="T22" fmla="*/ 390 w 465"/>
                      <a:gd name="T23" fmla="*/ 69 h 74"/>
                      <a:gd name="T24" fmla="*/ 423 w 465"/>
                      <a:gd name="T25" fmla="*/ 62 h 74"/>
                      <a:gd name="T26" fmla="*/ 448 w 465"/>
                      <a:gd name="T27" fmla="*/ 53 h 74"/>
                      <a:gd name="T28" fmla="*/ 462 w 465"/>
                      <a:gd name="T29" fmla="*/ 39 h 74"/>
                      <a:gd name="T30" fmla="*/ 465 w 465"/>
                      <a:gd name="T31" fmla="*/ 22 h 74"/>
                      <a:gd name="T32" fmla="*/ 455 w 465"/>
                      <a:gd name="T33" fmla="*/ 0 h 74"/>
                      <a:gd name="T34" fmla="*/ 451 w 465"/>
                      <a:gd name="T35" fmla="*/ 1 h 74"/>
                      <a:gd name="T36" fmla="*/ 441 w 465"/>
                      <a:gd name="T37" fmla="*/ 2 h 74"/>
                      <a:gd name="T38" fmla="*/ 425 w 465"/>
                      <a:gd name="T39" fmla="*/ 6 h 74"/>
                      <a:gd name="T40" fmla="*/ 403 w 465"/>
                      <a:gd name="T41" fmla="*/ 9 h 74"/>
                      <a:gd name="T42" fmla="*/ 376 w 465"/>
                      <a:gd name="T43" fmla="*/ 14 h 74"/>
                      <a:gd name="T44" fmla="*/ 346 w 465"/>
                      <a:gd name="T45" fmla="*/ 18 h 74"/>
                      <a:gd name="T46" fmla="*/ 313 w 465"/>
                      <a:gd name="T47" fmla="*/ 24 h 74"/>
                      <a:gd name="T48" fmla="*/ 277 w 465"/>
                      <a:gd name="T49" fmla="*/ 29 h 74"/>
                      <a:gd name="T50" fmla="*/ 240 w 465"/>
                      <a:gd name="T51" fmla="*/ 35 h 74"/>
                      <a:gd name="T52" fmla="*/ 202 w 465"/>
                      <a:gd name="T53" fmla="*/ 39 h 74"/>
                      <a:gd name="T54" fmla="*/ 164 w 465"/>
                      <a:gd name="T55" fmla="*/ 43 h 74"/>
                      <a:gd name="T56" fmla="*/ 128 w 465"/>
                      <a:gd name="T57" fmla="*/ 46 h 74"/>
                      <a:gd name="T58" fmla="*/ 92 w 465"/>
                      <a:gd name="T59" fmla="*/ 50 h 74"/>
                      <a:gd name="T60" fmla="*/ 58 w 465"/>
                      <a:gd name="T61" fmla="*/ 51 h 74"/>
                      <a:gd name="T62" fmla="*/ 27 w 465"/>
                      <a:gd name="T63" fmla="*/ 51 h 74"/>
                      <a:gd name="T64" fmla="*/ 0 w 465"/>
                      <a:gd name="T65" fmla="*/ 5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465" h="74">
                        <a:moveTo>
                          <a:pt x="0" y="50"/>
                        </a:moveTo>
                        <a:lnTo>
                          <a:pt x="5" y="51"/>
                        </a:lnTo>
                        <a:lnTo>
                          <a:pt x="23" y="53"/>
                        </a:lnTo>
                        <a:lnTo>
                          <a:pt x="49" y="56"/>
                        </a:lnTo>
                        <a:lnTo>
                          <a:pt x="84" y="60"/>
                        </a:lnTo>
                        <a:lnTo>
                          <a:pt x="124" y="64"/>
                        </a:lnTo>
                        <a:lnTo>
                          <a:pt x="168" y="68"/>
                        </a:lnTo>
                        <a:lnTo>
                          <a:pt x="215" y="71"/>
                        </a:lnTo>
                        <a:lnTo>
                          <a:pt x="262" y="73"/>
                        </a:lnTo>
                        <a:lnTo>
                          <a:pt x="308" y="74"/>
                        </a:lnTo>
                        <a:lnTo>
                          <a:pt x="352" y="73"/>
                        </a:lnTo>
                        <a:lnTo>
                          <a:pt x="390" y="69"/>
                        </a:lnTo>
                        <a:lnTo>
                          <a:pt x="423" y="62"/>
                        </a:lnTo>
                        <a:lnTo>
                          <a:pt x="448" y="53"/>
                        </a:lnTo>
                        <a:lnTo>
                          <a:pt x="462" y="39"/>
                        </a:lnTo>
                        <a:lnTo>
                          <a:pt x="465" y="22"/>
                        </a:lnTo>
                        <a:lnTo>
                          <a:pt x="455" y="0"/>
                        </a:lnTo>
                        <a:lnTo>
                          <a:pt x="451" y="1"/>
                        </a:lnTo>
                        <a:lnTo>
                          <a:pt x="441" y="2"/>
                        </a:lnTo>
                        <a:lnTo>
                          <a:pt x="425" y="6"/>
                        </a:lnTo>
                        <a:lnTo>
                          <a:pt x="403" y="9"/>
                        </a:lnTo>
                        <a:lnTo>
                          <a:pt x="376" y="14"/>
                        </a:lnTo>
                        <a:lnTo>
                          <a:pt x="346" y="18"/>
                        </a:lnTo>
                        <a:lnTo>
                          <a:pt x="313" y="24"/>
                        </a:lnTo>
                        <a:lnTo>
                          <a:pt x="277" y="29"/>
                        </a:lnTo>
                        <a:lnTo>
                          <a:pt x="240" y="35"/>
                        </a:lnTo>
                        <a:lnTo>
                          <a:pt x="202" y="39"/>
                        </a:lnTo>
                        <a:lnTo>
                          <a:pt x="164" y="43"/>
                        </a:lnTo>
                        <a:lnTo>
                          <a:pt x="128" y="46"/>
                        </a:lnTo>
                        <a:lnTo>
                          <a:pt x="92" y="50"/>
                        </a:lnTo>
                        <a:lnTo>
                          <a:pt x="58" y="51"/>
                        </a:lnTo>
                        <a:lnTo>
                          <a:pt x="27" y="51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26" name="Freeform 145"/>
                <p:cNvSpPr>
                  <a:spLocks/>
                </p:cNvSpPr>
                <p:nvPr/>
              </p:nvSpPr>
              <p:spPr bwMode="auto">
                <a:xfrm>
                  <a:off x="2304" y="1162"/>
                  <a:ext cx="490" cy="358"/>
                </a:xfrm>
                <a:custGeom>
                  <a:avLst/>
                  <a:gdLst>
                    <a:gd name="T0" fmla="*/ 401 w 490"/>
                    <a:gd name="T1" fmla="*/ 42 h 358"/>
                    <a:gd name="T2" fmla="*/ 479 w 490"/>
                    <a:gd name="T3" fmla="*/ 102 h 358"/>
                    <a:gd name="T4" fmla="*/ 467 w 490"/>
                    <a:gd name="T5" fmla="*/ 186 h 358"/>
                    <a:gd name="T6" fmla="*/ 399 w 490"/>
                    <a:gd name="T7" fmla="*/ 263 h 358"/>
                    <a:gd name="T8" fmla="*/ 338 w 490"/>
                    <a:gd name="T9" fmla="*/ 315 h 358"/>
                    <a:gd name="T10" fmla="*/ 362 w 490"/>
                    <a:gd name="T11" fmla="*/ 336 h 358"/>
                    <a:gd name="T12" fmla="*/ 297 w 490"/>
                    <a:gd name="T13" fmla="*/ 356 h 358"/>
                    <a:gd name="T14" fmla="*/ 224 w 490"/>
                    <a:gd name="T15" fmla="*/ 348 h 358"/>
                    <a:gd name="T16" fmla="*/ 191 w 490"/>
                    <a:gd name="T17" fmla="*/ 333 h 358"/>
                    <a:gd name="T18" fmla="*/ 225 w 490"/>
                    <a:gd name="T19" fmla="*/ 311 h 358"/>
                    <a:gd name="T20" fmla="*/ 111 w 490"/>
                    <a:gd name="T21" fmla="*/ 207 h 358"/>
                    <a:gd name="T22" fmla="*/ 23 w 490"/>
                    <a:gd name="T23" fmla="*/ 156 h 358"/>
                    <a:gd name="T24" fmla="*/ 5 w 490"/>
                    <a:gd name="T25" fmla="*/ 90 h 358"/>
                    <a:gd name="T26" fmla="*/ 56 w 490"/>
                    <a:gd name="T27" fmla="*/ 66 h 358"/>
                    <a:gd name="T28" fmla="*/ 108 w 490"/>
                    <a:gd name="T29" fmla="*/ 83 h 358"/>
                    <a:gd name="T30" fmla="*/ 180 w 490"/>
                    <a:gd name="T31" fmla="*/ 39 h 358"/>
                    <a:gd name="T32" fmla="*/ 170 w 490"/>
                    <a:gd name="T33" fmla="*/ 21 h 358"/>
                    <a:gd name="T34" fmla="*/ 278 w 490"/>
                    <a:gd name="T35" fmla="*/ 0 h 358"/>
                    <a:gd name="T36" fmla="*/ 408 w 490"/>
                    <a:gd name="T37" fmla="*/ 18 h 358"/>
                    <a:gd name="T38" fmla="*/ 401 w 490"/>
                    <a:gd name="T39" fmla="*/ 42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90" h="358">
                      <a:moveTo>
                        <a:pt x="401" y="42"/>
                      </a:moveTo>
                      <a:cubicBezTo>
                        <a:pt x="422" y="55"/>
                        <a:pt x="468" y="78"/>
                        <a:pt x="479" y="102"/>
                      </a:cubicBezTo>
                      <a:cubicBezTo>
                        <a:pt x="490" y="126"/>
                        <a:pt x="480" y="159"/>
                        <a:pt x="467" y="186"/>
                      </a:cubicBezTo>
                      <a:cubicBezTo>
                        <a:pt x="454" y="213"/>
                        <a:pt x="420" y="242"/>
                        <a:pt x="399" y="263"/>
                      </a:cubicBezTo>
                      <a:cubicBezTo>
                        <a:pt x="378" y="284"/>
                        <a:pt x="344" y="303"/>
                        <a:pt x="338" y="315"/>
                      </a:cubicBezTo>
                      <a:cubicBezTo>
                        <a:pt x="351" y="324"/>
                        <a:pt x="370" y="329"/>
                        <a:pt x="362" y="336"/>
                      </a:cubicBezTo>
                      <a:cubicBezTo>
                        <a:pt x="355" y="343"/>
                        <a:pt x="320" y="354"/>
                        <a:pt x="297" y="356"/>
                      </a:cubicBezTo>
                      <a:cubicBezTo>
                        <a:pt x="274" y="358"/>
                        <a:pt x="242" y="352"/>
                        <a:pt x="224" y="348"/>
                      </a:cubicBezTo>
                      <a:cubicBezTo>
                        <a:pt x="206" y="344"/>
                        <a:pt x="191" y="339"/>
                        <a:pt x="191" y="333"/>
                      </a:cubicBezTo>
                      <a:cubicBezTo>
                        <a:pt x="191" y="327"/>
                        <a:pt x="203" y="324"/>
                        <a:pt x="225" y="311"/>
                      </a:cubicBezTo>
                      <a:cubicBezTo>
                        <a:pt x="183" y="290"/>
                        <a:pt x="145" y="233"/>
                        <a:pt x="111" y="207"/>
                      </a:cubicBezTo>
                      <a:cubicBezTo>
                        <a:pt x="72" y="185"/>
                        <a:pt x="41" y="175"/>
                        <a:pt x="23" y="156"/>
                      </a:cubicBezTo>
                      <a:cubicBezTo>
                        <a:pt x="5" y="137"/>
                        <a:pt x="0" y="105"/>
                        <a:pt x="5" y="90"/>
                      </a:cubicBezTo>
                      <a:cubicBezTo>
                        <a:pt x="14" y="73"/>
                        <a:pt x="39" y="67"/>
                        <a:pt x="56" y="66"/>
                      </a:cubicBezTo>
                      <a:cubicBezTo>
                        <a:pt x="73" y="65"/>
                        <a:pt x="87" y="78"/>
                        <a:pt x="108" y="83"/>
                      </a:cubicBezTo>
                      <a:cubicBezTo>
                        <a:pt x="131" y="71"/>
                        <a:pt x="170" y="49"/>
                        <a:pt x="180" y="39"/>
                      </a:cubicBezTo>
                      <a:cubicBezTo>
                        <a:pt x="170" y="30"/>
                        <a:pt x="161" y="33"/>
                        <a:pt x="170" y="21"/>
                      </a:cubicBezTo>
                      <a:cubicBezTo>
                        <a:pt x="180" y="8"/>
                        <a:pt x="238" y="0"/>
                        <a:pt x="278" y="0"/>
                      </a:cubicBezTo>
                      <a:cubicBezTo>
                        <a:pt x="318" y="0"/>
                        <a:pt x="389" y="6"/>
                        <a:pt x="408" y="18"/>
                      </a:cubicBezTo>
                      <a:cubicBezTo>
                        <a:pt x="417" y="32"/>
                        <a:pt x="402" y="37"/>
                        <a:pt x="401" y="42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01" name="Group 146"/>
              <p:cNvGrpSpPr>
                <a:grpSpLocks/>
              </p:cNvGrpSpPr>
              <p:nvPr/>
            </p:nvGrpSpPr>
            <p:grpSpPr bwMode="auto">
              <a:xfrm>
                <a:off x="1251" y="3436"/>
                <a:ext cx="386" cy="338"/>
                <a:chOff x="1251" y="3436"/>
                <a:chExt cx="386" cy="338"/>
              </a:xfrm>
            </p:grpSpPr>
            <p:sp>
              <p:nvSpPr>
                <p:cNvPr id="102" name="Freeform 147"/>
                <p:cNvSpPr>
                  <a:spLocks/>
                </p:cNvSpPr>
                <p:nvPr/>
              </p:nvSpPr>
              <p:spPr bwMode="auto">
                <a:xfrm flipH="1">
                  <a:off x="1251" y="3496"/>
                  <a:ext cx="105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E4967E">
                    <a:alpha val="59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03" name="Group 148"/>
                <p:cNvGrpSpPr>
                  <a:grpSpLocks/>
                </p:cNvGrpSpPr>
                <p:nvPr/>
              </p:nvGrpSpPr>
              <p:grpSpPr bwMode="auto">
                <a:xfrm>
                  <a:off x="1433" y="3436"/>
                  <a:ext cx="204" cy="338"/>
                  <a:chOff x="1433" y="3436"/>
                  <a:chExt cx="204" cy="338"/>
                </a:xfrm>
              </p:grpSpPr>
              <p:sp>
                <p:nvSpPr>
                  <p:cNvPr id="104" name="Freeform 149"/>
                  <p:cNvSpPr>
                    <a:spLocks/>
                  </p:cNvSpPr>
                  <p:nvPr/>
                </p:nvSpPr>
                <p:spPr bwMode="auto">
                  <a:xfrm flipH="1">
                    <a:off x="1465" y="3450"/>
                    <a:ext cx="172" cy="17"/>
                  </a:xfrm>
                  <a:custGeom>
                    <a:avLst/>
                    <a:gdLst>
                      <a:gd name="T0" fmla="*/ 575 w 575"/>
                      <a:gd name="T1" fmla="*/ 29 h 53"/>
                      <a:gd name="T2" fmla="*/ 567 w 575"/>
                      <a:gd name="T3" fmla="*/ 30 h 53"/>
                      <a:gd name="T4" fmla="*/ 547 w 575"/>
                      <a:gd name="T5" fmla="*/ 32 h 53"/>
                      <a:gd name="T6" fmla="*/ 514 w 575"/>
                      <a:gd name="T7" fmla="*/ 35 h 53"/>
                      <a:gd name="T8" fmla="*/ 473 w 575"/>
                      <a:gd name="T9" fmla="*/ 38 h 53"/>
                      <a:gd name="T10" fmla="*/ 423 w 575"/>
                      <a:gd name="T11" fmla="*/ 43 h 53"/>
                      <a:gd name="T12" fmla="*/ 369 w 575"/>
                      <a:gd name="T13" fmla="*/ 47 h 53"/>
                      <a:gd name="T14" fmla="*/ 312 w 575"/>
                      <a:gd name="T15" fmla="*/ 50 h 53"/>
                      <a:gd name="T16" fmla="*/ 254 w 575"/>
                      <a:gd name="T17" fmla="*/ 52 h 53"/>
                      <a:gd name="T18" fmla="*/ 196 w 575"/>
                      <a:gd name="T19" fmla="*/ 53 h 53"/>
                      <a:gd name="T20" fmla="*/ 143 w 575"/>
                      <a:gd name="T21" fmla="*/ 53 h 53"/>
                      <a:gd name="T22" fmla="*/ 95 w 575"/>
                      <a:gd name="T23" fmla="*/ 51 h 53"/>
                      <a:gd name="T24" fmla="*/ 55 w 575"/>
                      <a:gd name="T25" fmla="*/ 48 h 53"/>
                      <a:gd name="T26" fmla="*/ 25 w 575"/>
                      <a:gd name="T27" fmla="*/ 41 h 53"/>
                      <a:gd name="T28" fmla="*/ 5 w 575"/>
                      <a:gd name="T29" fmla="*/ 30 h 53"/>
                      <a:gd name="T30" fmla="*/ 0 w 575"/>
                      <a:gd name="T31" fmla="*/ 18 h 53"/>
                      <a:gd name="T32" fmla="*/ 12 w 575"/>
                      <a:gd name="T33" fmla="*/ 0 h 53"/>
                      <a:gd name="T34" fmla="*/ 14 w 575"/>
                      <a:gd name="T35" fmla="*/ 2 h 53"/>
                      <a:gd name="T36" fmla="*/ 21 w 575"/>
                      <a:gd name="T37" fmla="*/ 3 h 53"/>
                      <a:gd name="T38" fmla="*/ 33 w 575"/>
                      <a:gd name="T39" fmla="*/ 5 h 53"/>
                      <a:gd name="T40" fmla="*/ 49 w 575"/>
                      <a:gd name="T41" fmla="*/ 9 h 53"/>
                      <a:gd name="T42" fmla="*/ 70 w 575"/>
                      <a:gd name="T43" fmla="*/ 12 h 53"/>
                      <a:gd name="T44" fmla="*/ 95 w 575"/>
                      <a:gd name="T45" fmla="*/ 15 h 53"/>
                      <a:gd name="T46" fmla="*/ 125 w 575"/>
                      <a:gd name="T47" fmla="*/ 20 h 53"/>
                      <a:gd name="T48" fmla="*/ 158 w 575"/>
                      <a:gd name="T49" fmla="*/ 23 h 53"/>
                      <a:gd name="T50" fmla="*/ 196 w 575"/>
                      <a:gd name="T51" fmla="*/ 27 h 53"/>
                      <a:gd name="T52" fmla="*/ 239 w 575"/>
                      <a:gd name="T53" fmla="*/ 30 h 53"/>
                      <a:gd name="T54" fmla="*/ 285 w 575"/>
                      <a:gd name="T55" fmla="*/ 33 h 53"/>
                      <a:gd name="T56" fmla="*/ 336 w 575"/>
                      <a:gd name="T57" fmla="*/ 35 h 53"/>
                      <a:gd name="T58" fmla="*/ 390 w 575"/>
                      <a:gd name="T59" fmla="*/ 35 h 53"/>
                      <a:gd name="T60" fmla="*/ 448 w 575"/>
                      <a:gd name="T61" fmla="*/ 35 h 53"/>
                      <a:gd name="T62" fmla="*/ 510 w 575"/>
                      <a:gd name="T63" fmla="*/ 33 h 53"/>
                      <a:gd name="T64" fmla="*/ 575 w 575"/>
                      <a:gd name="T65" fmla="*/ 29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75" h="53">
                        <a:moveTo>
                          <a:pt x="575" y="29"/>
                        </a:moveTo>
                        <a:lnTo>
                          <a:pt x="567" y="30"/>
                        </a:lnTo>
                        <a:lnTo>
                          <a:pt x="547" y="32"/>
                        </a:lnTo>
                        <a:lnTo>
                          <a:pt x="514" y="35"/>
                        </a:lnTo>
                        <a:lnTo>
                          <a:pt x="473" y="38"/>
                        </a:lnTo>
                        <a:lnTo>
                          <a:pt x="423" y="43"/>
                        </a:lnTo>
                        <a:lnTo>
                          <a:pt x="369" y="47"/>
                        </a:lnTo>
                        <a:lnTo>
                          <a:pt x="312" y="50"/>
                        </a:lnTo>
                        <a:lnTo>
                          <a:pt x="254" y="52"/>
                        </a:lnTo>
                        <a:lnTo>
                          <a:pt x="196" y="53"/>
                        </a:lnTo>
                        <a:lnTo>
                          <a:pt x="143" y="53"/>
                        </a:lnTo>
                        <a:lnTo>
                          <a:pt x="95" y="51"/>
                        </a:lnTo>
                        <a:lnTo>
                          <a:pt x="55" y="48"/>
                        </a:lnTo>
                        <a:lnTo>
                          <a:pt x="25" y="41"/>
                        </a:lnTo>
                        <a:lnTo>
                          <a:pt x="5" y="30"/>
                        </a:lnTo>
                        <a:lnTo>
                          <a:pt x="0" y="18"/>
                        </a:lnTo>
                        <a:lnTo>
                          <a:pt x="12" y="0"/>
                        </a:lnTo>
                        <a:lnTo>
                          <a:pt x="14" y="2"/>
                        </a:lnTo>
                        <a:lnTo>
                          <a:pt x="21" y="3"/>
                        </a:lnTo>
                        <a:lnTo>
                          <a:pt x="33" y="5"/>
                        </a:lnTo>
                        <a:lnTo>
                          <a:pt x="49" y="9"/>
                        </a:lnTo>
                        <a:lnTo>
                          <a:pt x="70" y="12"/>
                        </a:lnTo>
                        <a:lnTo>
                          <a:pt x="95" y="15"/>
                        </a:lnTo>
                        <a:lnTo>
                          <a:pt x="125" y="20"/>
                        </a:lnTo>
                        <a:lnTo>
                          <a:pt x="158" y="23"/>
                        </a:lnTo>
                        <a:lnTo>
                          <a:pt x="196" y="27"/>
                        </a:lnTo>
                        <a:lnTo>
                          <a:pt x="239" y="30"/>
                        </a:lnTo>
                        <a:lnTo>
                          <a:pt x="285" y="33"/>
                        </a:lnTo>
                        <a:lnTo>
                          <a:pt x="336" y="35"/>
                        </a:lnTo>
                        <a:lnTo>
                          <a:pt x="390" y="35"/>
                        </a:lnTo>
                        <a:lnTo>
                          <a:pt x="448" y="35"/>
                        </a:lnTo>
                        <a:lnTo>
                          <a:pt x="510" y="33"/>
                        </a:lnTo>
                        <a:lnTo>
                          <a:pt x="575" y="29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5" name="Freeform 150"/>
                  <p:cNvSpPr>
                    <a:spLocks/>
                  </p:cNvSpPr>
                  <p:nvPr/>
                </p:nvSpPr>
                <p:spPr bwMode="auto">
                  <a:xfrm flipH="1">
                    <a:off x="1473" y="3757"/>
                    <a:ext cx="109" cy="17"/>
                  </a:xfrm>
                  <a:custGeom>
                    <a:avLst/>
                    <a:gdLst>
                      <a:gd name="T0" fmla="*/ 366 w 366"/>
                      <a:gd name="T1" fmla="*/ 28 h 58"/>
                      <a:gd name="T2" fmla="*/ 361 w 366"/>
                      <a:gd name="T3" fmla="*/ 29 h 58"/>
                      <a:gd name="T4" fmla="*/ 349 w 366"/>
                      <a:gd name="T5" fmla="*/ 31 h 58"/>
                      <a:gd name="T6" fmla="*/ 328 w 366"/>
                      <a:gd name="T7" fmla="*/ 35 h 58"/>
                      <a:gd name="T8" fmla="*/ 302 w 366"/>
                      <a:gd name="T9" fmla="*/ 39 h 58"/>
                      <a:gd name="T10" fmla="*/ 272 w 366"/>
                      <a:gd name="T11" fmla="*/ 44 h 58"/>
                      <a:gd name="T12" fmla="*/ 237 w 366"/>
                      <a:gd name="T13" fmla="*/ 49 h 58"/>
                      <a:gd name="T14" fmla="*/ 201 w 366"/>
                      <a:gd name="T15" fmla="*/ 52 h 58"/>
                      <a:gd name="T16" fmla="*/ 164 w 366"/>
                      <a:gd name="T17" fmla="*/ 55 h 58"/>
                      <a:gd name="T18" fmla="*/ 129 w 366"/>
                      <a:gd name="T19" fmla="*/ 58 h 58"/>
                      <a:gd name="T20" fmla="*/ 94 w 366"/>
                      <a:gd name="T21" fmla="*/ 58 h 58"/>
                      <a:gd name="T22" fmla="*/ 64 w 366"/>
                      <a:gd name="T23" fmla="*/ 55 h 58"/>
                      <a:gd name="T24" fmla="*/ 38 w 366"/>
                      <a:gd name="T25" fmla="*/ 51 h 58"/>
                      <a:gd name="T26" fmla="*/ 17 w 366"/>
                      <a:gd name="T27" fmla="*/ 44 h 58"/>
                      <a:gd name="T28" fmla="*/ 4 w 366"/>
                      <a:gd name="T29" fmla="*/ 34 h 58"/>
                      <a:gd name="T30" fmla="*/ 0 w 366"/>
                      <a:gd name="T31" fmla="*/ 19 h 58"/>
                      <a:gd name="T32" fmla="*/ 4 w 366"/>
                      <a:gd name="T33" fmla="*/ 0 h 58"/>
                      <a:gd name="T34" fmla="*/ 5 w 366"/>
                      <a:gd name="T35" fmla="*/ 0 h 58"/>
                      <a:gd name="T36" fmla="*/ 11 w 366"/>
                      <a:gd name="T37" fmla="*/ 1 h 58"/>
                      <a:gd name="T38" fmla="*/ 18 w 366"/>
                      <a:gd name="T39" fmla="*/ 4 h 58"/>
                      <a:gd name="T40" fmla="*/ 30 w 366"/>
                      <a:gd name="T41" fmla="*/ 6 h 58"/>
                      <a:gd name="T42" fmla="*/ 43 w 366"/>
                      <a:gd name="T43" fmla="*/ 9 h 58"/>
                      <a:gd name="T44" fmla="*/ 60 w 366"/>
                      <a:gd name="T45" fmla="*/ 12 h 58"/>
                      <a:gd name="T46" fmla="*/ 79 w 366"/>
                      <a:gd name="T47" fmla="*/ 15 h 58"/>
                      <a:gd name="T48" fmla="*/ 102 w 366"/>
                      <a:gd name="T49" fmla="*/ 19 h 58"/>
                      <a:gd name="T50" fmla="*/ 126 w 366"/>
                      <a:gd name="T51" fmla="*/ 22 h 58"/>
                      <a:gd name="T52" fmla="*/ 154 w 366"/>
                      <a:gd name="T53" fmla="*/ 24 h 58"/>
                      <a:gd name="T54" fmla="*/ 184 w 366"/>
                      <a:gd name="T55" fmla="*/ 27 h 58"/>
                      <a:gd name="T56" fmla="*/ 216 w 366"/>
                      <a:gd name="T57" fmla="*/ 29 h 58"/>
                      <a:gd name="T58" fmla="*/ 250 w 366"/>
                      <a:gd name="T59" fmla="*/ 30 h 58"/>
                      <a:gd name="T60" fmla="*/ 287 w 366"/>
                      <a:gd name="T61" fmla="*/ 30 h 58"/>
                      <a:gd name="T62" fmla="*/ 326 w 366"/>
                      <a:gd name="T63" fmla="*/ 30 h 58"/>
                      <a:gd name="T64" fmla="*/ 366 w 366"/>
                      <a:gd name="T65" fmla="*/ 2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66" h="58">
                        <a:moveTo>
                          <a:pt x="366" y="28"/>
                        </a:moveTo>
                        <a:lnTo>
                          <a:pt x="361" y="29"/>
                        </a:lnTo>
                        <a:lnTo>
                          <a:pt x="349" y="31"/>
                        </a:lnTo>
                        <a:lnTo>
                          <a:pt x="328" y="35"/>
                        </a:lnTo>
                        <a:lnTo>
                          <a:pt x="302" y="39"/>
                        </a:lnTo>
                        <a:lnTo>
                          <a:pt x="272" y="44"/>
                        </a:lnTo>
                        <a:lnTo>
                          <a:pt x="237" y="49"/>
                        </a:lnTo>
                        <a:lnTo>
                          <a:pt x="201" y="52"/>
                        </a:lnTo>
                        <a:lnTo>
                          <a:pt x="164" y="55"/>
                        </a:lnTo>
                        <a:lnTo>
                          <a:pt x="129" y="58"/>
                        </a:lnTo>
                        <a:lnTo>
                          <a:pt x="94" y="58"/>
                        </a:lnTo>
                        <a:lnTo>
                          <a:pt x="64" y="55"/>
                        </a:lnTo>
                        <a:lnTo>
                          <a:pt x="38" y="51"/>
                        </a:lnTo>
                        <a:lnTo>
                          <a:pt x="17" y="44"/>
                        </a:lnTo>
                        <a:lnTo>
                          <a:pt x="4" y="34"/>
                        </a:lnTo>
                        <a:lnTo>
                          <a:pt x="0" y="19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11" y="1"/>
                        </a:lnTo>
                        <a:lnTo>
                          <a:pt x="18" y="4"/>
                        </a:lnTo>
                        <a:lnTo>
                          <a:pt x="30" y="6"/>
                        </a:lnTo>
                        <a:lnTo>
                          <a:pt x="43" y="9"/>
                        </a:lnTo>
                        <a:lnTo>
                          <a:pt x="60" y="12"/>
                        </a:lnTo>
                        <a:lnTo>
                          <a:pt x="79" y="15"/>
                        </a:lnTo>
                        <a:lnTo>
                          <a:pt x="102" y="19"/>
                        </a:lnTo>
                        <a:lnTo>
                          <a:pt x="126" y="22"/>
                        </a:lnTo>
                        <a:lnTo>
                          <a:pt x="154" y="24"/>
                        </a:lnTo>
                        <a:lnTo>
                          <a:pt x="184" y="27"/>
                        </a:lnTo>
                        <a:lnTo>
                          <a:pt x="216" y="29"/>
                        </a:lnTo>
                        <a:lnTo>
                          <a:pt x="250" y="30"/>
                        </a:lnTo>
                        <a:lnTo>
                          <a:pt x="287" y="30"/>
                        </a:lnTo>
                        <a:lnTo>
                          <a:pt x="326" y="30"/>
                        </a:lnTo>
                        <a:lnTo>
                          <a:pt x="366" y="28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6" name="Oval 1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67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7" name="Oval 152"/>
                  <p:cNvSpPr>
                    <a:spLocks noChangeArrowheads="1"/>
                  </p:cNvSpPr>
                  <p:nvPr/>
                </p:nvSpPr>
                <p:spPr bwMode="auto">
                  <a:xfrm rot="538358">
                    <a:off x="1471" y="3505"/>
                    <a:ext cx="48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8" name="Oval 1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39" y="3436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09" name="Oval 154"/>
                  <p:cNvSpPr>
                    <a:spLocks noChangeArrowheads="1"/>
                  </p:cNvSpPr>
                  <p:nvPr/>
                </p:nvSpPr>
                <p:spPr bwMode="auto">
                  <a:xfrm rot="780000">
                    <a:off x="1433" y="3494"/>
                    <a:ext cx="33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8" name="Oval 155"/>
                  <p:cNvSpPr>
                    <a:spLocks noChangeAspect="1" noChangeArrowheads="1"/>
                  </p:cNvSpPr>
                  <p:nvPr/>
                </p:nvSpPr>
                <p:spPr bwMode="auto">
                  <a:xfrm rot="120000">
                    <a:off x="1570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9" name="Oval 156"/>
                  <p:cNvSpPr>
                    <a:spLocks noChangeArrowheads="1"/>
                  </p:cNvSpPr>
                  <p:nvPr/>
                </p:nvSpPr>
                <p:spPr bwMode="auto">
                  <a:xfrm rot="21000000" flipH="1">
                    <a:off x="1594" y="3496"/>
                    <a:ext cx="32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</p:grpSp>
      <p:sp>
        <p:nvSpPr>
          <p:cNvPr id="143" name="Oval 142"/>
          <p:cNvSpPr/>
          <p:nvPr/>
        </p:nvSpPr>
        <p:spPr bwMode="auto">
          <a:xfrm>
            <a:off x="7142951" y="4635960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4" name="Oval 143"/>
          <p:cNvSpPr/>
          <p:nvPr/>
        </p:nvSpPr>
        <p:spPr bwMode="auto">
          <a:xfrm>
            <a:off x="8066261" y="4986566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5" name="Oval 144"/>
          <p:cNvSpPr/>
          <p:nvPr/>
        </p:nvSpPr>
        <p:spPr bwMode="auto">
          <a:xfrm>
            <a:off x="8652412" y="5138966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6589192" y="4401893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7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0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 animBg="1"/>
      <p:bldP spid="144" grpId="0" animBg="1"/>
      <p:bldP spid="145" grpId="0" animBg="1"/>
      <p:bldP spid="14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701" name="Group 29"/>
          <p:cNvGrpSpPr>
            <a:grpSpLocks/>
          </p:cNvGrpSpPr>
          <p:nvPr/>
        </p:nvGrpSpPr>
        <p:grpSpPr bwMode="auto">
          <a:xfrm>
            <a:off x="1632641" y="273713"/>
            <a:ext cx="6501422" cy="792162"/>
            <a:chOff x="1315" y="3045"/>
            <a:chExt cx="3107" cy="499"/>
          </a:xfrm>
        </p:grpSpPr>
        <p:sp>
          <p:nvSpPr>
            <p:cNvPr id="668702" name="Rectangle 30"/>
            <p:cNvSpPr>
              <a:spLocks noChangeArrowheads="1"/>
            </p:cNvSpPr>
            <p:nvPr/>
          </p:nvSpPr>
          <p:spPr bwMode="auto">
            <a:xfrm>
              <a:off x="1338" y="3067"/>
              <a:ext cx="3059" cy="459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703" name="Rectangle 31"/>
            <p:cNvSpPr>
              <a:spLocks noChangeArrowheads="1"/>
            </p:cNvSpPr>
            <p:nvPr/>
          </p:nvSpPr>
          <p:spPr bwMode="auto">
            <a:xfrm>
              <a:off x="1315" y="3045"/>
              <a:ext cx="3107" cy="499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ru-RU" altLang="he-IL">
                <a:solidFill>
                  <a:srgbClr val="FF0000"/>
                </a:solidFill>
              </a:endParaRPr>
            </a:p>
          </p:txBody>
        </p:sp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19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8677" name="Rectangle 5"/>
          <p:cNvSpPr>
            <a:spLocks noChangeArrowheads="1"/>
          </p:cNvSpPr>
          <p:nvPr/>
        </p:nvSpPr>
        <p:spPr bwMode="auto">
          <a:xfrm>
            <a:off x="6011642" y="1846883"/>
            <a:ext cx="2875880" cy="1459575"/>
          </a:xfrm>
          <a:prstGeom prst="rect">
            <a:avLst/>
          </a:prstGeom>
          <a:noFill/>
          <a:ln w="222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68678" name="Rectangle 6"/>
          <p:cNvSpPr>
            <a:spLocks noChangeArrowheads="1"/>
          </p:cNvSpPr>
          <p:nvPr/>
        </p:nvSpPr>
        <p:spPr bwMode="auto">
          <a:xfrm>
            <a:off x="6177776" y="1727168"/>
            <a:ext cx="2555062" cy="284135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68697" name="Rectangle 25"/>
          <p:cNvSpPr>
            <a:spLocks noChangeArrowheads="1"/>
          </p:cNvSpPr>
          <p:nvPr/>
        </p:nvSpPr>
        <p:spPr bwMode="auto">
          <a:xfrm>
            <a:off x="6281166" y="3207527"/>
            <a:ext cx="2451672" cy="316413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001619" y="1846883"/>
            <a:ext cx="573858" cy="1285928"/>
            <a:chOff x="6001619" y="1846883"/>
            <a:chExt cx="573858" cy="12859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 flipH="1">
                  <a:off x="6068731" y="1846883"/>
                  <a:ext cx="506746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68731" y="1846883"/>
                  <a:ext cx="506746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 flipH="1">
                  <a:off x="6001619" y="2264419"/>
                  <a:ext cx="535758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01619" y="2264419"/>
                  <a:ext cx="535758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 flipH="1">
                  <a:off x="6046429" y="2732701"/>
                  <a:ext cx="429485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46429" y="2732701"/>
                  <a:ext cx="429485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85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449785" y="1506692"/>
            <a:ext cx="3584270" cy="3549650"/>
          </a:xfrm>
          <a:prstGeom prst="rect">
            <a:avLst/>
          </a:prstGeom>
          <a:noFill/>
          <a:ln w="222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0" name="Rectangle 38"/>
          <p:cNvSpPr>
            <a:spLocks noChangeArrowheads="1"/>
          </p:cNvSpPr>
          <p:nvPr/>
        </p:nvSpPr>
        <p:spPr bwMode="auto">
          <a:xfrm>
            <a:off x="574322" y="4969385"/>
            <a:ext cx="3302353" cy="221685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574322" y="1371965"/>
            <a:ext cx="3302353" cy="221932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427486" y="1643640"/>
            <a:ext cx="1039994" cy="3290541"/>
            <a:chOff x="2777616" y="1561530"/>
            <a:chExt cx="1039994" cy="32905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 flipH="1">
                  <a:off x="2777616" y="4434393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1767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4743" y="2810095"/>
            <a:ext cx="385042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2</a:t>
            </a:r>
            <a:endParaRPr lang="he-IL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 flipH="1">
                <a:off x="6566814" y="1843169"/>
                <a:ext cx="506746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66814" y="1843169"/>
                <a:ext cx="506746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 flipH="1">
                <a:off x="6499702" y="2260705"/>
                <a:ext cx="535758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499702" y="2260705"/>
                <a:ext cx="535758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 flipH="1">
                <a:off x="6544512" y="2728987"/>
                <a:ext cx="429485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44512" y="2728987"/>
                <a:ext cx="429485" cy="400110"/>
              </a:xfrm>
              <a:prstGeom prst="rect">
                <a:avLst/>
              </a:prstGeom>
              <a:blipFill rotWithShape="0">
                <a:blip r:embed="rId12"/>
                <a:stretch>
                  <a:fillRect r="-714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332320" y="1850604"/>
            <a:ext cx="573858" cy="1285928"/>
            <a:chOff x="7310022" y="1895208"/>
            <a:chExt cx="573858" cy="12859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 flipH="1">
                  <a:off x="7377134" y="1895208"/>
                  <a:ext cx="506746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77134" y="1895208"/>
                  <a:ext cx="506746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 flipH="1">
                  <a:off x="7310022" y="2312744"/>
                  <a:ext cx="535758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10022" y="2312744"/>
                  <a:ext cx="535758" cy="4001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 flipH="1">
                  <a:off x="7354832" y="2781026"/>
                  <a:ext cx="429485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54832" y="2781026"/>
                  <a:ext cx="429485" cy="40011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704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8336144" y="1880343"/>
            <a:ext cx="536477" cy="1312673"/>
            <a:chOff x="8403050" y="1869192"/>
            <a:chExt cx="536477" cy="13126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 flipH="1">
                  <a:off x="8432781" y="1869192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32781" y="1869192"/>
                  <a:ext cx="506746" cy="450316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 flipH="1">
                  <a:off x="8417916" y="2266917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17916" y="2266917"/>
                  <a:ext cx="506746" cy="45031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 flipH="1">
                  <a:off x="8403050" y="2731549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03050" y="2731549"/>
                  <a:ext cx="506746" cy="450316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4750422" y="1666945"/>
            <a:ext cx="3616908" cy="8940859"/>
            <a:chOff x="4750422" y="1666945"/>
            <a:chExt cx="3616908" cy="8940859"/>
          </a:xfrm>
        </p:grpSpPr>
        <p:grpSp>
          <p:nvGrpSpPr>
            <p:cNvPr id="2" name="Group 1"/>
            <p:cNvGrpSpPr/>
            <p:nvPr/>
          </p:nvGrpSpPr>
          <p:grpSpPr>
            <a:xfrm rot="5400000">
              <a:off x="6332551" y="84816"/>
              <a:ext cx="452649" cy="3616908"/>
              <a:chOff x="3528559" y="1366706"/>
              <a:chExt cx="4887861" cy="3876807"/>
            </a:xfrm>
          </p:grpSpPr>
          <p:sp>
            <p:nvSpPr>
              <p:cNvPr id="668683" name="Rectangle 11"/>
              <p:cNvSpPr>
                <a:spLocks noChangeArrowheads="1"/>
              </p:cNvSpPr>
              <p:nvPr/>
            </p:nvSpPr>
            <p:spPr bwMode="auto">
              <a:xfrm>
                <a:off x="3635609" y="4940095"/>
                <a:ext cx="2623450" cy="3034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4" name="Rectangle 12"/>
              <p:cNvSpPr>
                <a:spLocks noChangeArrowheads="1"/>
              </p:cNvSpPr>
              <p:nvPr/>
            </p:nvSpPr>
            <p:spPr bwMode="auto">
              <a:xfrm>
                <a:off x="3528559" y="1366706"/>
                <a:ext cx="2692400" cy="29858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8416420" y="2449670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0" name="Line 9"/>
            <p:cNvSpPr>
              <a:spLocks noChangeShapeType="1"/>
            </p:cNvSpPr>
            <p:nvPr/>
          </p:nvSpPr>
          <p:spPr bwMode="auto">
            <a:xfrm rot="5400000">
              <a:off x="7218608" y="10008525"/>
              <a:ext cx="0" cy="336203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 rot="5400000">
              <a:off x="7214894" y="10439702"/>
              <a:ext cx="0" cy="336203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81" name="Line 9"/>
          <p:cNvSpPr>
            <a:spLocks noChangeShapeType="1"/>
          </p:cNvSpPr>
          <p:nvPr/>
        </p:nvSpPr>
        <p:spPr bwMode="auto">
          <a:xfrm rot="5400000">
            <a:off x="7252057" y="2382673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rot="5400000">
            <a:off x="7270645" y="2791548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3" name="Line 9"/>
          <p:cNvSpPr>
            <a:spLocks noChangeShapeType="1"/>
          </p:cNvSpPr>
          <p:nvPr/>
        </p:nvSpPr>
        <p:spPr bwMode="auto">
          <a:xfrm rot="5400000">
            <a:off x="8036180" y="1938259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4" name="Line 9"/>
          <p:cNvSpPr>
            <a:spLocks noChangeShapeType="1"/>
          </p:cNvSpPr>
          <p:nvPr/>
        </p:nvSpPr>
        <p:spPr bwMode="auto">
          <a:xfrm rot="5400000">
            <a:off x="8059945" y="2354356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5" name="Line 9"/>
          <p:cNvSpPr>
            <a:spLocks noChangeShapeType="1"/>
          </p:cNvSpPr>
          <p:nvPr/>
        </p:nvSpPr>
        <p:spPr bwMode="auto">
          <a:xfrm rot="5400000">
            <a:off x="8018925" y="2798210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6" name="Text Box 56"/>
          <p:cNvSpPr txBox="1">
            <a:spLocks noChangeArrowheads="1"/>
          </p:cNvSpPr>
          <p:nvPr/>
        </p:nvSpPr>
        <p:spPr bwMode="auto">
          <a:xfrm>
            <a:off x="4437188" y="1311788"/>
            <a:ext cx="14414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40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he-IL" sz="14000" b="1" i="1" dirty="0">
              <a:solidFill>
                <a:srgbClr val="A3D7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339216" y="1552005"/>
            <a:ext cx="1039994" cy="3323179"/>
            <a:chOff x="2777616" y="1561530"/>
            <a:chExt cx="1039994" cy="33231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/>
                <p:cNvSpPr txBox="1"/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93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166510" y="1572822"/>
            <a:ext cx="1039994" cy="3323179"/>
            <a:chOff x="2777616" y="1561530"/>
            <a:chExt cx="1039994" cy="33231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TextBox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100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110" name="Line 9"/>
          <p:cNvSpPr>
            <a:spLocks noChangeShapeType="1"/>
          </p:cNvSpPr>
          <p:nvPr/>
        </p:nvSpPr>
        <p:spPr bwMode="auto">
          <a:xfrm rot="5400000">
            <a:off x="2290682" y="16750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1" name="Line 9"/>
          <p:cNvSpPr>
            <a:spLocks noChangeShapeType="1"/>
          </p:cNvSpPr>
          <p:nvPr/>
        </p:nvSpPr>
        <p:spPr bwMode="auto">
          <a:xfrm rot="5400000">
            <a:off x="3457144" y="16750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2" name="Line 9"/>
          <p:cNvSpPr>
            <a:spLocks noChangeShapeType="1"/>
          </p:cNvSpPr>
          <p:nvPr/>
        </p:nvSpPr>
        <p:spPr bwMode="auto">
          <a:xfrm rot="5400000">
            <a:off x="2290682" y="455161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3" name="Line 9"/>
          <p:cNvSpPr>
            <a:spLocks noChangeShapeType="1"/>
          </p:cNvSpPr>
          <p:nvPr/>
        </p:nvSpPr>
        <p:spPr bwMode="auto">
          <a:xfrm rot="5400000">
            <a:off x="3457144" y="455161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4" name="Line 9"/>
          <p:cNvSpPr>
            <a:spLocks noChangeShapeType="1"/>
          </p:cNvSpPr>
          <p:nvPr/>
        </p:nvSpPr>
        <p:spPr bwMode="auto">
          <a:xfrm rot="5400000">
            <a:off x="2300207" y="3341942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5" name="Line 9"/>
          <p:cNvSpPr>
            <a:spLocks noChangeShapeType="1"/>
          </p:cNvSpPr>
          <p:nvPr/>
        </p:nvSpPr>
        <p:spPr bwMode="auto">
          <a:xfrm rot="5400000">
            <a:off x="3466669" y="3341942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6" name="Line 9"/>
          <p:cNvSpPr>
            <a:spLocks noChangeShapeType="1"/>
          </p:cNvSpPr>
          <p:nvPr/>
        </p:nvSpPr>
        <p:spPr bwMode="auto">
          <a:xfrm rot="5400000">
            <a:off x="2328782" y="22084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7" name="Line 9"/>
          <p:cNvSpPr>
            <a:spLocks noChangeShapeType="1"/>
          </p:cNvSpPr>
          <p:nvPr/>
        </p:nvSpPr>
        <p:spPr bwMode="auto">
          <a:xfrm rot="5400000">
            <a:off x="3495244" y="22084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101" name="Group 52"/>
          <p:cNvGrpSpPr>
            <a:grpSpLocks/>
          </p:cNvGrpSpPr>
          <p:nvPr/>
        </p:nvGrpSpPr>
        <p:grpSpPr bwMode="auto">
          <a:xfrm>
            <a:off x="-49081" y="1308417"/>
            <a:ext cx="4202862" cy="3910095"/>
            <a:chOff x="843" y="-232"/>
            <a:chExt cx="2324" cy="1490"/>
          </a:xfrm>
        </p:grpSpPr>
        <p:sp>
          <p:nvSpPr>
            <p:cNvPr id="102" name="Rectangle 53"/>
            <p:cNvSpPr>
              <a:spLocks noChangeArrowheads="1"/>
            </p:cNvSpPr>
            <p:nvPr/>
          </p:nvSpPr>
          <p:spPr bwMode="auto">
            <a:xfrm>
              <a:off x="843" y="-220"/>
              <a:ext cx="2324" cy="1478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103" name="Text Box 56"/>
            <p:cNvSpPr txBox="1">
              <a:spLocks noChangeArrowheads="1"/>
            </p:cNvSpPr>
            <p:nvPr/>
          </p:nvSpPr>
          <p:spPr bwMode="auto">
            <a:xfrm>
              <a:off x="1614" y="-232"/>
              <a:ext cx="908" cy="8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14000" b="1" i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he-IL" sz="14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842298" y="5412325"/>
            <a:ext cx="2606356" cy="533387"/>
            <a:chOff x="3857975" y="5679104"/>
            <a:chExt cx="2916767" cy="483401"/>
          </a:xfrm>
        </p:grpSpPr>
        <p:sp>
          <p:nvSpPr>
            <p:cNvPr id="105" name="Rectangle 104"/>
            <p:cNvSpPr/>
            <p:nvPr/>
          </p:nvSpPr>
          <p:spPr bwMode="auto">
            <a:xfrm>
              <a:off x="3884255" y="5679104"/>
              <a:ext cx="2890487" cy="483401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/>
                <p:cNvSpPr txBox="1"/>
                <p:nvPr/>
              </p:nvSpPr>
              <p:spPr>
                <a:xfrm flipH="1">
                  <a:off x="3857975" y="5720048"/>
                  <a:ext cx="2891259" cy="3626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b>
                        </m:sSub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ata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Text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857975" y="5720048"/>
                  <a:ext cx="2891259" cy="362614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8" name="Rectangle 14"/>
          <p:cNvSpPr>
            <a:spLocks noChangeArrowheads="1"/>
          </p:cNvSpPr>
          <p:nvPr/>
        </p:nvSpPr>
        <p:spPr bwMode="auto">
          <a:xfrm>
            <a:off x="4158485" y="1952921"/>
            <a:ext cx="5366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60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he-IL" sz="24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5878638" y="4228605"/>
            <a:ext cx="3661878" cy="1637919"/>
            <a:chOff x="570558" y="3233855"/>
            <a:chExt cx="3661878" cy="1637919"/>
          </a:xfrm>
        </p:grpSpPr>
        <p:sp>
          <p:nvSpPr>
            <p:cNvPr id="89" name="Parallelogram 88"/>
            <p:cNvSpPr/>
            <p:nvPr/>
          </p:nvSpPr>
          <p:spPr bwMode="auto">
            <a:xfrm flipH="1">
              <a:off x="570558" y="3503874"/>
              <a:ext cx="3661878" cy="1367900"/>
            </a:xfrm>
            <a:prstGeom prst="parallelogram">
              <a:avLst>
                <a:gd name="adj" fmla="val 53532"/>
              </a:avLst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90" name="Group 120"/>
            <p:cNvGrpSpPr>
              <a:grpSpLocks/>
            </p:cNvGrpSpPr>
            <p:nvPr/>
          </p:nvGrpSpPr>
          <p:grpSpPr bwMode="auto">
            <a:xfrm>
              <a:off x="1237785" y="3233855"/>
              <a:ext cx="2572681" cy="1441334"/>
              <a:chOff x="1227" y="3429"/>
              <a:chExt cx="642" cy="366"/>
            </a:xfrm>
          </p:grpSpPr>
          <p:grpSp>
            <p:nvGrpSpPr>
              <p:cNvPr id="91" name="Group 121"/>
              <p:cNvGrpSpPr>
                <a:grpSpLocks/>
              </p:cNvGrpSpPr>
              <p:nvPr/>
            </p:nvGrpSpPr>
            <p:grpSpPr bwMode="auto">
              <a:xfrm>
                <a:off x="1227" y="3741"/>
                <a:ext cx="642" cy="54"/>
                <a:chOff x="1227" y="3741"/>
                <a:chExt cx="642" cy="54"/>
              </a:xfrm>
            </p:grpSpPr>
            <p:sp>
              <p:nvSpPr>
                <p:cNvPr id="145" name="Oval 122"/>
                <p:cNvSpPr>
                  <a:spLocks noChangeArrowheads="1"/>
                </p:cNvSpPr>
                <p:nvPr/>
              </p:nvSpPr>
              <p:spPr bwMode="auto">
                <a:xfrm>
                  <a:off x="1227" y="3743"/>
                  <a:ext cx="394" cy="50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Oval 123"/>
                <p:cNvSpPr>
                  <a:spLocks noChangeArrowheads="1"/>
                </p:cNvSpPr>
                <p:nvPr/>
              </p:nvSpPr>
              <p:spPr bwMode="auto">
                <a:xfrm>
                  <a:off x="1427" y="3741"/>
                  <a:ext cx="442" cy="54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Oval 124"/>
                <p:cNvSpPr>
                  <a:spLocks noChangeArrowheads="1"/>
                </p:cNvSpPr>
                <p:nvPr/>
              </p:nvSpPr>
              <p:spPr bwMode="auto">
                <a:xfrm>
                  <a:off x="1425" y="3745"/>
                  <a:ext cx="388" cy="44"/>
                </a:xfrm>
                <a:prstGeom prst="ellipse">
                  <a:avLst/>
                </a:prstGeom>
                <a:solidFill>
                  <a:srgbClr val="4D4D4D"/>
                </a:solidFill>
                <a:ln w="9525">
                  <a:solidFill>
                    <a:srgbClr val="4D4D4D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Oval 125"/>
                <p:cNvSpPr>
                  <a:spLocks noChangeArrowheads="1"/>
                </p:cNvSpPr>
                <p:nvPr/>
              </p:nvSpPr>
              <p:spPr bwMode="auto">
                <a:xfrm>
                  <a:off x="1424" y="3744"/>
                  <a:ext cx="199" cy="4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92" name="Group 126"/>
              <p:cNvGrpSpPr>
                <a:grpSpLocks/>
              </p:cNvGrpSpPr>
              <p:nvPr/>
            </p:nvGrpSpPr>
            <p:grpSpPr bwMode="auto">
              <a:xfrm>
                <a:off x="1247" y="3429"/>
                <a:ext cx="490" cy="358"/>
                <a:chOff x="2304" y="1162"/>
                <a:chExt cx="490" cy="358"/>
              </a:xfrm>
            </p:grpSpPr>
            <p:sp>
              <p:nvSpPr>
                <p:cNvPr id="126" name="Freeform 127"/>
                <p:cNvSpPr>
                  <a:spLocks/>
                </p:cNvSpPr>
                <p:nvPr/>
              </p:nvSpPr>
              <p:spPr bwMode="auto">
                <a:xfrm flipH="1">
                  <a:off x="2389" y="1165"/>
                  <a:ext cx="400" cy="353"/>
                </a:xfrm>
                <a:custGeom>
                  <a:avLst/>
                  <a:gdLst>
                    <a:gd name="T0" fmla="*/ 530 w 1343"/>
                    <a:gd name="T1" fmla="*/ 1131 h 1145"/>
                    <a:gd name="T2" fmla="*/ 491 w 1343"/>
                    <a:gd name="T3" fmla="*/ 1121 h 1145"/>
                    <a:gd name="T4" fmla="*/ 445 w 1343"/>
                    <a:gd name="T5" fmla="*/ 1103 h 1145"/>
                    <a:gd name="T6" fmla="*/ 421 w 1343"/>
                    <a:gd name="T7" fmla="*/ 1077 h 1145"/>
                    <a:gd name="T8" fmla="*/ 443 w 1343"/>
                    <a:gd name="T9" fmla="*/ 1046 h 1145"/>
                    <a:gd name="T10" fmla="*/ 493 w 1343"/>
                    <a:gd name="T11" fmla="*/ 1020 h 1145"/>
                    <a:gd name="T12" fmla="*/ 455 w 1343"/>
                    <a:gd name="T13" fmla="*/ 993 h 1145"/>
                    <a:gd name="T14" fmla="*/ 385 w 1343"/>
                    <a:gd name="T15" fmla="*/ 939 h 1145"/>
                    <a:gd name="T16" fmla="*/ 295 w 1343"/>
                    <a:gd name="T17" fmla="*/ 863 h 1145"/>
                    <a:gd name="T18" fmla="*/ 198 w 1343"/>
                    <a:gd name="T19" fmla="*/ 770 h 1145"/>
                    <a:gd name="T20" fmla="*/ 109 w 1343"/>
                    <a:gd name="T21" fmla="*/ 666 h 1145"/>
                    <a:gd name="T22" fmla="*/ 38 w 1343"/>
                    <a:gd name="T23" fmla="*/ 555 h 1145"/>
                    <a:gd name="T24" fmla="*/ 3 w 1343"/>
                    <a:gd name="T25" fmla="*/ 443 h 1145"/>
                    <a:gd name="T26" fmla="*/ 13 w 1343"/>
                    <a:gd name="T27" fmla="*/ 336 h 1145"/>
                    <a:gd name="T28" fmla="*/ 84 w 1343"/>
                    <a:gd name="T29" fmla="*/ 238 h 1145"/>
                    <a:gd name="T30" fmla="*/ 230 w 1343"/>
                    <a:gd name="T31" fmla="*/ 154 h 1145"/>
                    <a:gd name="T32" fmla="*/ 280 w 1343"/>
                    <a:gd name="T33" fmla="*/ 121 h 1145"/>
                    <a:gd name="T34" fmla="*/ 253 w 1343"/>
                    <a:gd name="T35" fmla="*/ 79 h 1145"/>
                    <a:gd name="T36" fmla="*/ 331 w 1343"/>
                    <a:gd name="T37" fmla="*/ 30 h 1145"/>
                    <a:gd name="T38" fmla="*/ 359 w 1343"/>
                    <a:gd name="T39" fmla="*/ 24 h 1145"/>
                    <a:gd name="T40" fmla="*/ 438 w 1343"/>
                    <a:gd name="T41" fmla="*/ 14 h 1145"/>
                    <a:gd name="T42" fmla="*/ 560 w 1343"/>
                    <a:gd name="T43" fmla="*/ 2 h 1145"/>
                    <a:gd name="T44" fmla="*/ 718 w 1343"/>
                    <a:gd name="T45" fmla="*/ 0 h 1145"/>
                    <a:gd name="T46" fmla="*/ 905 w 1343"/>
                    <a:gd name="T47" fmla="*/ 11 h 1145"/>
                    <a:gd name="T48" fmla="*/ 980 w 1343"/>
                    <a:gd name="T49" fmla="*/ 22 h 1145"/>
                    <a:gd name="T50" fmla="*/ 1010 w 1343"/>
                    <a:gd name="T51" fmla="*/ 33 h 1145"/>
                    <a:gd name="T52" fmla="*/ 1044 w 1343"/>
                    <a:gd name="T53" fmla="*/ 52 h 1145"/>
                    <a:gd name="T54" fmla="*/ 1063 w 1343"/>
                    <a:gd name="T55" fmla="*/ 78 h 1145"/>
                    <a:gd name="T56" fmla="*/ 1043 w 1343"/>
                    <a:gd name="T57" fmla="*/ 108 h 1145"/>
                    <a:gd name="T58" fmla="*/ 1005 w 1343"/>
                    <a:gd name="T59" fmla="*/ 131 h 1145"/>
                    <a:gd name="T60" fmla="*/ 1072 w 1343"/>
                    <a:gd name="T61" fmla="*/ 154 h 1145"/>
                    <a:gd name="T62" fmla="*/ 1180 w 1343"/>
                    <a:gd name="T63" fmla="*/ 206 h 1145"/>
                    <a:gd name="T64" fmla="*/ 1285 w 1343"/>
                    <a:gd name="T65" fmla="*/ 290 h 1145"/>
                    <a:gd name="T66" fmla="*/ 1343 w 1343"/>
                    <a:gd name="T67" fmla="*/ 410 h 1145"/>
                    <a:gd name="T68" fmla="*/ 1307 w 1343"/>
                    <a:gd name="T69" fmla="*/ 567 h 1145"/>
                    <a:gd name="T70" fmla="*/ 1291 w 1343"/>
                    <a:gd name="T71" fmla="*/ 592 h 1145"/>
                    <a:gd name="T72" fmla="*/ 1245 w 1343"/>
                    <a:gd name="T73" fmla="*/ 655 h 1145"/>
                    <a:gd name="T74" fmla="*/ 1166 w 1343"/>
                    <a:gd name="T75" fmla="*/ 747 h 1145"/>
                    <a:gd name="T76" fmla="*/ 1058 w 1343"/>
                    <a:gd name="T77" fmla="*/ 857 h 1145"/>
                    <a:gd name="T78" fmla="*/ 917 w 1343"/>
                    <a:gd name="T79" fmla="*/ 974 h 1145"/>
                    <a:gd name="T80" fmla="*/ 874 w 1343"/>
                    <a:gd name="T81" fmla="*/ 1015 h 1145"/>
                    <a:gd name="T82" fmla="*/ 911 w 1343"/>
                    <a:gd name="T83" fmla="*/ 1028 h 1145"/>
                    <a:gd name="T84" fmla="*/ 952 w 1343"/>
                    <a:gd name="T85" fmla="*/ 1047 h 1145"/>
                    <a:gd name="T86" fmla="*/ 969 w 1343"/>
                    <a:gd name="T87" fmla="*/ 1073 h 1145"/>
                    <a:gd name="T88" fmla="*/ 936 w 1343"/>
                    <a:gd name="T89" fmla="*/ 1103 h 1145"/>
                    <a:gd name="T90" fmla="*/ 870 w 1343"/>
                    <a:gd name="T91" fmla="*/ 1123 h 1145"/>
                    <a:gd name="T92" fmla="*/ 836 w 1343"/>
                    <a:gd name="T93" fmla="*/ 1129 h 1145"/>
                    <a:gd name="T94" fmla="*/ 772 w 1343"/>
                    <a:gd name="T95" fmla="*/ 1138 h 1145"/>
                    <a:gd name="T96" fmla="*/ 693 w 1343"/>
                    <a:gd name="T97" fmla="*/ 1144 h 1145"/>
                    <a:gd name="T98" fmla="*/ 611 w 1343"/>
                    <a:gd name="T99" fmla="*/ 1145 h 1145"/>
                    <a:gd name="T100" fmla="*/ 540 w 1343"/>
                    <a:gd name="T101" fmla="*/ 1134 h 1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343" h="1145">
                      <a:moveTo>
                        <a:pt x="540" y="1134"/>
                      </a:moveTo>
                      <a:lnTo>
                        <a:pt x="537" y="1134"/>
                      </a:lnTo>
                      <a:lnTo>
                        <a:pt x="530" y="1131"/>
                      </a:lnTo>
                      <a:lnTo>
                        <a:pt x="519" y="1129"/>
                      </a:lnTo>
                      <a:lnTo>
                        <a:pt x="506" y="1126"/>
                      </a:lnTo>
                      <a:lnTo>
                        <a:pt x="491" y="1121"/>
                      </a:lnTo>
                      <a:lnTo>
                        <a:pt x="475" y="1116"/>
                      </a:lnTo>
                      <a:lnTo>
                        <a:pt x="460" y="1110"/>
                      </a:lnTo>
                      <a:lnTo>
                        <a:pt x="445" y="1103"/>
                      </a:lnTo>
                      <a:lnTo>
                        <a:pt x="434" y="1096"/>
                      </a:lnTo>
                      <a:lnTo>
                        <a:pt x="425" y="1087"/>
                      </a:lnTo>
                      <a:lnTo>
                        <a:pt x="421" y="1077"/>
                      </a:lnTo>
                      <a:lnTo>
                        <a:pt x="421" y="1068"/>
                      </a:lnTo>
                      <a:lnTo>
                        <a:pt x="428" y="1057"/>
                      </a:lnTo>
                      <a:lnTo>
                        <a:pt x="443" y="1046"/>
                      </a:lnTo>
                      <a:lnTo>
                        <a:pt x="465" y="1035"/>
                      </a:lnTo>
                      <a:lnTo>
                        <a:pt x="496" y="1022"/>
                      </a:lnTo>
                      <a:lnTo>
                        <a:pt x="493" y="1020"/>
                      </a:lnTo>
                      <a:lnTo>
                        <a:pt x="485" y="1015"/>
                      </a:lnTo>
                      <a:lnTo>
                        <a:pt x="473" y="1006"/>
                      </a:lnTo>
                      <a:lnTo>
                        <a:pt x="455" y="993"/>
                      </a:lnTo>
                      <a:lnTo>
                        <a:pt x="435" y="978"/>
                      </a:lnTo>
                      <a:lnTo>
                        <a:pt x="412" y="960"/>
                      </a:lnTo>
                      <a:lnTo>
                        <a:pt x="385" y="939"/>
                      </a:lnTo>
                      <a:lnTo>
                        <a:pt x="356" y="916"/>
                      </a:lnTo>
                      <a:lnTo>
                        <a:pt x="326" y="891"/>
                      </a:lnTo>
                      <a:lnTo>
                        <a:pt x="295" y="863"/>
                      </a:lnTo>
                      <a:lnTo>
                        <a:pt x="263" y="834"/>
                      </a:lnTo>
                      <a:lnTo>
                        <a:pt x="231" y="803"/>
                      </a:lnTo>
                      <a:lnTo>
                        <a:pt x="198" y="770"/>
                      </a:lnTo>
                      <a:lnTo>
                        <a:pt x="167" y="737"/>
                      </a:lnTo>
                      <a:lnTo>
                        <a:pt x="136" y="702"/>
                      </a:lnTo>
                      <a:lnTo>
                        <a:pt x="109" y="666"/>
                      </a:lnTo>
                      <a:lnTo>
                        <a:pt x="82" y="630"/>
                      </a:lnTo>
                      <a:lnTo>
                        <a:pt x="59" y="593"/>
                      </a:lnTo>
                      <a:lnTo>
                        <a:pt x="38" y="555"/>
                      </a:lnTo>
                      <a:lnTo>
                        <a:pt x="22" y="518"/>
                      </a:lnTo>
                      <a:lnTo>
                        <a:pt x="9" y="480"/>
                      </a:lnTo>
                      <a:lnTo>
                        <a:pt x="3" y="443"/>
                      </a:lnTo>
                      <a:lnTo>
                        <a:pt x="0" y="406"/>
                      </a:lnTo>
                      <a:lnTo>
                        <a:pt x="4" y="370"/>
                      </a:lnTo>
                      <a:lnTo>
                        <a:pt x="13" y="336"/>
                      </a:lnTo>
                      <a:lnTo>
                        <a:pt x="30" y="301"/>
                      </a:lnTo>
                      <a:lnTo>
                        <a:pt x="53" y="269"/>
                      </a:lnTo>
                      <a:lnTo>
                        <a:pt x="84" y="238"/>
                      </a:lnTo>
                      <a:lnTo>
                        <a:pt x="124" y="208"/>
                      </a:lnTo>
                      <a:lnTo>
                        <a:pt x="172" y="181"/>
                      </a:lnTo>
                      <a:lnTo>
                        <a:pt x="230" y="154"/>
                      </a:lnTo>
                      <a:lnTo>
                        <a:pt x="296" y="131"/>
                      </a:lnTo>
                      <a:lnTo>
                        <a:pt x="292" y="129"/>
                      </a:lnTo>
                      <a:lnTo>
                        <a:pt x="280" y="121"/>
                      </a:lnTo>
                      <a:lnTo>
                        <a:pt x="266" y="109"/>
                      </a:lnTo>
                      <a:lnTo>
                        <a:pt x="256" y="95"/>
                      </a:lnTo>
                      <a:lnTo>
                        <a:pt x="253" y="79"/>
                      </a:lnTo>
                      <a:lnTo>
                        <a:pt x="261" y="63"/>
                      </a:lnTo>
                      <a:lnTo>
                        <a:pt x="285" y="46"/>
                      </a:lnTo>
                      <a:lnTo>
                        <a:pt x="331" y="30"/>
                      </a:lnTo>
                      <a:lnTo>
                        <a:pt x="334" y="29"/>
                      </a:lnTo>
                      <a:lnTo>
                        <a:pt x="344" y="27"/>
                      </a:lnTo>
                      <a:lnTo>
                        <a:pt x="359" y="24"/>
                      </a:lnTo>
                      <a:lnTo>
                        <a:pt x="381" y="20"/>
                      </a:lnTo>
                      <a:lnTo>
                        <a:pt x="407" y="17"/>
                      </a:lnTo>
                      <a:lnTo>
                        <a:pt x="438" y="14"/>
                      </a:lnTo>
                      <a:lnTo>
                        <a:pt x="474" y="9"/>
                      </a:lnTo>
                      <a:lnTo>
                        <a:pt x="515" y="6"/>
                      </a:lnTo>
                      <a:lnTo>
                        <a:pt x="560" y="2"/>
                      </a:lnTo>
                      <a:lnTo>
                        <a:pt x="610" y="1"/>
                      </a:lnTo>
                      <a:lnTo>
                        <a:pt x="662" y="0"/>
                      </a:lnTo>
                      <a:lnTo>
                        <a:pt x="718" y="0"/>
                      </a:lnTo>
                      <a:lnTo>
                        <a:pt x="778" y="1"/>
                      </a:lnTo>
                      <a:lnTo>
                        <a:pt x="840" y="6"/>
                      </a:lnTo>
                      <a:lnTo>
                        <a:pt x="905" y="11"/>
                      </a:lnTo>
                      <a:lnTo>
                        <a:pt x="972" y="19"/>
                      </a:lnTo>
                      <a:lnTo>
                        <a:pt x="974" y="20"/>
                      </a:lnTo>
                      <a:lnTo>
                        <a:pt x="980" y="22"/>
                      </a:lnTo>
                      <a:lnTo>
                        <a:pt x="988" y="24"/>
                      </a:lnTo>
                      <a:lnTo>
                        <a:pt x="998" y="29"/>
                      </a:lnTo>
                      <a:lnTo>
                        <a:pt x="1010" y="33"/>
                      </a:lnTo>
                      <a:lnTo>
                        <a:pt x="1022" y="39"/>
                      </a:lnTo>
                      <a:lnTo>
                        <a:pt x="1034" y="45"/>
                      </a:lnTo>
                      <a:lnTo>
                        <a:pt x="1044" y="52"/>
                      </a:lnTo>
                      <a:lnTo>
                        <a:pt x="1053" y="60"/>
                      </a:lnTo>
                      <a:lnTo>
                        <a:pt x="1060" y="69"/>
                      </a:lnTo>
                      <a:lnTo>
                        <a:pt x="1063" y="78"/>
                      </a:lnTo>
                      <a:lnTo>
                        <a:pt x="1062" y="87"/>
                      </a:lnTo>
                      <a:lnTo>
                        <a:pt x="1056" y="98"/>
                      </a:lnTo>
                      <a:lnTo>
                        <a:pt x="1043" y="108"/>
                      </a:lnTo>
                      <a:lnTo>
                        <a:pt x="1025" y="118"/>
                      </a:lnTo>
                      <a:lnTo>
                        <a:pt x="999" y="130"/>
                      </a:lnTo>
                      <a:lnTo>
                        <a:pt x="1005" y="131"/>
                      </a:lnTo>
                      <a:lnTo>
                        <a:pt x="1020" y="136"/>
                      </a:lnTo>
                      <a:lnTo>
                        <a:pt x="1042" y="144"/>
                      </a:lnTo>
                      <a:lnTo>
                        <a:pt x="1072" y="154"/>
                      </a:lnTo>
                      <a:lnTo>
                        <a:pt x="1105" y="168"/>
                      </a:lnTo>
                      <a:lnTo>
                        <a:pt x="1142" y="185"/>
                      </a:lnTo>
                      <a:lnTo>
                        <a:pt x="1180" y="206"/>
                      </a:lnTo>
                      <a:lnTo>
                        <a:pt x="1217" y="230"/>
                      </a:lnTo>
                      <a:lnTo>
                        <a:pt x="1253" y="259"/>
                      </a:lnTo>
                      <a:lnTo>
                        <a:pt x="1285" y="290"/>
                      </a:lnTo>
                      <a:lnTo>
                        <a:pt x="1312" y="326"/>
                      </a:lnTo>
                      <a:lnTo>
                        <a:pt x="1331" y="366"/>
                      </a:lnTo>
                      <a:lnTo>
                        <a:pt x="1343" y="410"/>
                      </a:lnTo>
                      <a:lnTo>
                        <a:pt x="1343" y="458"/>
                      </a:lnTo>
                      <a:lnTo>
                        <a:pt x="1332" y="511"/>
                      </a:lnTo>
                      <a:lnTo>
                        <a:pt x="1307" y="567"/>
                      </a:lnTo>
                      <a:lnTo>
                        <a:pt x="1305" y="570"/>
                      </a:lnTo>
                      <a:lnTo>
                        <a:pt x="1300" y="578"/>
                      </a:lnTo>
                      <a:lnTo>
                        <a:pt x="1291" y="592"/>
                      </a:lnTo>
                      <a:lnTo>
                        <a:pt x="1279" y="609"/>
                      </a:lnTo>
                      <a:lnTo>
                        <a:pt x="1263" y="630"/>
                      </a:lnTo>
                      <a:lnTo>
                        <a:pt x="1245" y="655"/>
                      </a:lnTo>
                      <a:lnTo>
                        <a:pt x="1222" y="682"/>
                      </a:lnTo>
                      <a:lnTo>
                        <a:pt x="1196" y="714"/>
                      </a:lnTo>
                      <a:lnTo>
                        <a:pt x="1166" y="747"/>
                      </a:lnTo>
                      <a:lnTo>
                        <a:pt x="1134" y="783"/>
                      </a:lnTo>
                      <a:lnTo>
                        <a:pt x="1097" y="819"/>
                      </a:lnTo>
                      <a:lnTo>
                        <a:pt x="1058" y="857"/>
                      </a:lnTo>
                      <a:lnTo>
                        <a:pt x="1014" y="897"/>
                      </a:lnTo>
                      <a:lnTo>
                        <a:pt x="968" y="936"/>
                      </a:lnTo>
                      <a:lnTo>
                        <a:pt x="917" y="974"/>
                      </a:lnTo>
                      <a:lnTo>
                        <a:pt x="864" y="1013"/>
                      </a:lnTo>
                      <a:lnTo>
                        <a:pt x="867" y="1014"/>
                      </a:lnTo>
                      <a:lnTo>
                        <a:pt x="874" y="1015"/>
                      </a:lnTo>
                      <a:lnTo>
                        <a:pt x="884" y="1019"/>
                      </a:lnTo>
                      <a:lnTo>
                        <a:pt x="897" y="1022"/>
                      </a:lnTo>
                      <a:lnTo>
                        <a:pt x="911" y="1028"/>
                      </a:lnTo>
                      <a:lnTo>
                        <a:pt x="926" y="1034"/>
                      </a:lnTo>
                      <a:lnTo>
                        <a:pt x="939" y="1041"/>
                      </a:lnTo>
                      <a:lnTo>
                        <a:pt x="952" y="1047"/>
                      </a:lnTo>
                      <a:lnTo>
                        <a:pt x="961" y="1055"/>
                      </a:lnTo>
                      <a:lnTo>
                        <a:pt x="968" y="1065"/>
                      </a:lnTo>
                      <a:lnTo>
                        <a:pt x="969" y="1073"/>
                      </a:lnTo>
                      <a:lnTo>
                        <a:pt x="965" y="1083"/>
                      </a:lnTo>
                      <a:lnTo>
                        <a:pt x="954" y="1092"/>
                      </a:lnTo>
                      <a:lnTo>
                        <a:pt x="936" y="1103"/>
                      </a:lnTo>
                      <a:lnTo>
                        <a:pt x="909" y="1113"/>
                      </a:lnTo>
                      <a:lnTo>
                        <a:pt x="873" y="1123"/>
                      </a:lnTo>
                      <a:lnTo>
                        <a:pt x="870" y="1123"/>
                      </a:lnTo>
                      <a:lnTo>
                        <a:pt x="862" y="1126"/>
                      </a:lnTo>
                      <a:lnTo>
                        <a:pt x="851" y="1127"/>
                      </a:lnTo>
                      <a:lnTo>
                        <a:pt x="836" y="1129"/>
                      </a:lnTo>
                      <a:lnTo>
                        <a:pt x="817" y="1133"/>
                      </a:lnTo>
                      <a:lnTo>
                        <a:pt x="796" y="1135"/>
                      </a:lnTo>
                      <a:lnTo>
                        <a:pt x="772" y="1138"/>
                      </a:lnTo>
                      <a:lnTo>
                        <a:pt x="747" y="1141"/>
                      </a:lnTo>
                      <a:lnTo>
                        <a:pt x="720" y="1143"/>
                      </a:lnTo>
                      <a:lnTo>
                        <a:pt x="693" y="1144"/>
                      </a:lnTo>
                      <a:lnTo>
                        <a:pt x="665" y="1145"/>
                      </a:lnTo>
                      <a:lnTo>
                        <a:pt x="637" y="1145"/>
                      </a:lnTo>
                      <a:lnTo>
                        <a:pt x="611" y="1145"/>
                      </a:lnTo>
                      <a:lnTo>
                        <a:pt x="586" y="1143"/>
                      </a:lnTo>
                      <a:lnTo>
                        <a:pt x="561" y="1140"/>
                      </a:lnTo>
                      <a:lnTo>
                        <a:pt x="540" y="1134"/>
                      </a:lnTo>
                      <a:close/>
                    </a:path>
                  </a:pathLst>
                </a:custGeom>
                <a:solidFill>
                  <a:srgbClr val="E4967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128"/>
                <p:cNvSpPr>
                  <a:spLocks/>
                </p:cNvSpPr>
                <p:nvPr/>
              </p:nvSpPr>
              <p:spPr bwMode="auto">
                <a:xfrm>
                  <a:off x="2332" y="1248"/>
                  <a:ext cx="72" cy="92"/>
                </a:xfrm>
                <a:custGeom>
                  <a:avLst/>
                  <a:gdLst>
                    <a:gd name="T0" fmla="*/ 64 w 72"/>
                    <a:gd name="T1" fmla="*/ 16 h 92"/>
                    <a:gd name="T2" fmla="*/ 25 w 72"/>
                    <a:gd name="T3" fmla="*/ 3 h 92"/>
                    <a:gd name="T4" fmla="*/ 7 w 72"/>
                    <a:gd name="T5" fmla="*/ 37 h 92"/>
                    <a:gd name="T6" fmla="*/ 64 w 72"/>
                    <a:gd name="T7" fmla="*/ 90 h 92"/>
                    <a:gd name="T8" fmla="*/ 56 w 72"/>
                    <a:gd name="T9" fmla="*/ 51 h 92"/>
                    <a:gd name="T10" fmla="*/ 64 w 72"/>
                    <a:gd name="T11" fmla="*/ 1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2" h="92">
                      <a:moveTo>
                        <a:pt x="64" y="16"/>
                      </a:moveTo>
                      <a:cubicBezTo>
                        <a:pt x="58" y="8"/>
                        <a:pt x="34" y="0"/>
                        <a:pt x="25" y="3"/>
                      </a:cubicBezTo>
                      <a:cubicBezTo>
                        <a:pt x="15" y="7"/>
                        <a:pt x="0" y="22"/>
                        <a:pt x="7" y="37"/>
                      </a:cubicBezTo>
                      <a:cubicBezTo>
                        <a:pt x="14" y="52"/>
                        <a:pt x="56" y="88"/>
                        <a:pt x="64" y="90"/>
                      </a:cubicBezTo>
                      <a:cubicBezTo>
                        <a:pt x="72" y="92"/>
                        <a:pt x="56" y="63"/>
                        <a:pt x="56" y="51"/>
                      </a:cubicBezTo>
                      <a:cubicBezTo>
                        <a:pt x="56" y="39"/>
                        <a:pt x="62" y="23"/>
                        <a:pt x="64" y="16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129"/>
                <p:cNvSpPr>
                  <a:spLocks/>
                </p:cNvSpPr>
                <p:nvPr/>
              </p:nvSpPr>
              <p:spPr bwMode="auto">
                <a:xfrm flipH="1">
                  <a:off x="2308" y="1230"/>
                  <a:ext cx="104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F3785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130"/>
                <p:cNvSpPr>
                  <a:spLocks/>
                </p:cNvSpPr>
                <p:nvPr/>
              </p:nvSpPr>
              <p:spPr bwMode="auto">
                <a:xfrm flipH="1">
                  <a:off x="2493" y="1230"/>
                  <a:ext cx="262" cy="242"/>
                </a:xfrm>
                <a:custGeom>
                  <a:avLst/>
                  <a:gdLst>
                    <a:gd name="T0" fmla="*/ 232 w 878"/>
                    <a:gd name="T1" fmla="*/ 23 h 783"/>
                    <a:gd name="T2" fmla="*/ 218 w 878"/>
                    <a:gd name="T3" fmla="*/ 27 h 783"/>
                    <a:gd name="T4" fmla="*/ 194 w 878"/>
                    <a:gd name="T5" fmla="*/ 37 h 783"/>
                    <a:gd name="T6" fmla="*/ 162 w 878"/>
                    <a:gd name="T7" fmla="*/ 50 h 783"/>
                    <a:gd name="T8" fmla="*/ 126 w 878"/>
                    <a:gd name="T9" fmla="*/ 70 h 783"/>
                    <a:gd name="T10" fmla="*/ 89 w 878"/>
                    <a:gd name="T11" fmla="*/ 95 h 783"/>
                    <a:gd name="T12" fmla="*/ 55 w 878"/>
                    <a:gd name="T13" fmla="*/ 126 h 783"/>
                    <a:gd name="T14" fmla="*/ 27 w 878"/>
                    <a:gd name="T15" fmla="*/ 164 h 783"/>
                    <a:gd name="T16" fmla="*/ 7 w 878"/>
                    <a:gd name="T17" fmla="*/ 208 h 783"/>
                    <a:gd name="T18" fmla="*/ 0 w 878"/>
                    <a:gd name="T19" fmla="*/ 259 h 783"/>
                    <a:gd name="T20" fmla="*/ 10 w 878"/>
                    <a:gd name="T21" fmla="*/ 317 h 783"/>
                    <a:gd name="T22" fmla="*/ 37 w 878"/>
                    <a:gd name="T23" fmla="*/ 383 h 783"/>
                    <a:gd name="T24" fmla="*/ 88 w 878"/>
                    <a:gd name="T25" fmla="*/ 457 h 783"/>
                    <a:gd name="T26" fmla="*/ 163 w 878"/>
                    <a:gd name="T27" fmla="*/ 540 h 783"/>
                    <a:gd name="T28" fmla="*/ 268 w 878"/>
                    <a:gd name="T29" fmla="*/ 629 h 783"/>
                    <a:gd name="T30" fmla="*/ 405 w 878"/>
                    <a:gd name="T31" fmla="*/ 730 h 783"/>
                    <a:gd name="T32" fmla="*/ 495 w 878"/>
                    <a:gd name="T33" fmla="*/ 776 h 783"/>
                    <a:gd name="T34" fmla="*/ 551 w 878"/>
                    <a:gd name="T35" fmla="*/ 730 h 783"/>
                    <a:gd name="T36" fmla="*/ 641 w 878"/>
                    <a:gd name="T37" fmla="*/ 647 h 783"/>
                    <a:gd name="T38" fmla="*/ 740 w 878"/>
                    <a:gd name="T39" fmla="*/ 540 h 783"/>
                    <a:gd name="T40" fmla="*/ 827 w 878"/>
                    <a:gd name="T41" fmla="*/ 418 h 783"/>
                    <a:gd name="T42" fmla="*/ 876 w 878"/>
                    <a:gd name="T43" fmla="*/ 293 h 783"/>
                    <a:gd name="T44" fmla="*/ 865 w 878"/>
                    <a:gd name="T45" fmla="*/ 178 h 783"/>
                    <a:gd name="T46" fmla="*/ 768 w 878"/>
                    <a:gd name="T47" fmla="*/ 81 h 783"/>
                    <a:gd name="T48" fmla="*/ 679 w 878"/>
                    <a:gd name="T49" fmla="*/ 43 h 783"/>
                    <a:gd name="T50" fmla="*/ 657 w 878"/>
                    <a:gd name="T51" fmla="*/ 38 h 783"/>
                    <a:gd name="T52" fmla="*/ 618 w 878"/>
                    <a:gd name="T53" fmla="*/ 27 h 783"/>
                    <a:gd name="T54" fmla="*/ 565 w 878"/>
                    <a:gd name="T55" fmla="*/ 16 h 783"/>
                    <a:gd name="T56" fmla="*/ 499 w 878"/>
                    <a:gd name="T57" fmla="*/ 5 h 783"/>
                    <a:gd name="T58" fmla="*/ 428 w 878"/>
                    <a:gd name="T59" fmla="*/ 0 h 783"/>
                    <a:gd name="T60" fmla="*/ 351 w 878"/>
                    <a:gd name="T61" fmla="*/ 2 h 783"/>
                    <a:gd name="T62" fmla="*/ 272 w 878"/>
                    <a:gd name="T63" fmla="*/ 12 h 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78" h="783">
                      <a:moveTo>
                        <a:pt x="234" y="23"/>
                      </a:moveTo>
                      <a:lnTo>
                        <a:pt x="232" y="23"/>
                      </a:lnTo>
                      <a:lnTo>
                        <a:pt x="227" y="25"/>
                      </a:lnTo>
                      <a:lnTo>
                        <a:pt x="218" y="27"/>
                      </a:lnTo>
                      <a:lnTo>
                        <a:pt x="208" y="32"/>
                      </a:lnTo>
                      <a:lnTo>
                        <a:pt x="194" y="37"/>
                      </a:lnTo>
                      <a:lnTo>
                        <a:pt x="179" y="43"/>
                      </a:lnTo>
                      <a:lnTo>
                        <a:pt x="162" y="50"/>
                      </a:lnTo>
                      <a:lnTo>
                        <a:pt x="144" y="60"/>
                      </a:lnTo>
                      <a:lnTo>
                        <a:pt x="126" y="70"/>
                      </a:lnTo>
                      <a:lnTo>
                        <a:pt x="108" y="83"/>
                      </a:lnTo>
                      <a:lnTo>
                        <a:pt x="89" y="95"/>
                      </a:lnTo>
                      <a:lnTo>
                        <a:pt x="72" y="110"/>
                      </a:lnTo>
                      <a:lnTo>
                        <a:pt x="55" y="126"/>
                      </a:lnTo>
                      <a:lnTo>
                        <a:pt x="40" y="145"/>
                      </a:lnTo>
                      <a:lnTo>
                        <a:pt x="27" y="164"/>
                      </a:lnTo>
                      <a:lnTo>
                        <a:pt x="15" y="185"/>
                      </a:lnTo>
                      <a:lnTo>
                        <a:pt x="7" y="208"/>
                      </a:lnTo>
                      <a:lnTo>
                        <a:pt x="3" y="232"/>
                      </a:lnTo>
                      <a:lnTo>
                        <a:pt x="0" y="259"/>
                      </a:lnTo>
                      <a:lnTo>
                        <a:pt x="3" y="288"/>
                      </a:lnTo>
                      <a:lnTo>
                        <a:pt x="10" y="317"/>
                      </a:lnTo>
                      <a:lnTo>
                        <a:pt x="21" y="350"/>
                      </a:lnTo>
                      <a:lnTo>
                        <a:pt x="37" y="383"/>
                      </a:lnTo>
                      <a:lnTo>
                        <a:pt x="59" y="419"/>
                      </a:lnTo>
                      <a:lnTo>
                        <a:pt x="88" y="457"/>
                      </a:lnTo>
                      <a:lnTo>
                        <a:pt x="121" y="497"/>
                      </a:lnTo>
                      <a:lnTo>
                        <a:pt x="163" y="540"/>
                      </a:lnTo>
                      <a:lnTo>
                        <a:pt x="211" y="583"/>
                      </a:lnTo>
                      <a:lnTo>
                        <a:pt x="268" y="629"/>
                      </a:lnTo>
                      <a:lnTo>
                        <a:pt x="332" y="679"/>
                      </a:lnTo>
                      <a:lnTo>
                        <a:pt x="405" y="730"/>
                      </a:lnTo>
                      <a:lnTo>
                        <a:pt x="487" y="783"/>
                      </a:lnTo>
                      <a:lnTo>
                        <a:pt x="495" y="776"/>
                      </a:lnTo>
                      <a:lnTo>
                        <a:pt x="517" y="758"/>
                      </a:lnTo>
                      <a:lnTo>
                        <a:pt x="551" y="730"/>
                      </a:lnTo>
                      <a:lnTo>
                        <a:pt x="593" y="692"/>
                      </a:lnTo>
                      <a:lnTo>
                        <a:pt x="641" y="647"/>
                      </a:lnTo>
                      <a:lnTo>
                        <a:pt x="691" y="596"/>
                      </a:lnTo>
                      <a:lnTo>
                        <a:pt x="740" y="540"/>
                      </a:lnTo>
                      <a:lnTo>
                        <a:pt x="786" y="480"/>
                      </a:lnTo>
                      <a:lnTo>
                        <a:pt x="827" y="418"/>
                      </a:lnTo>
                      <a:lnTo>
                        <a:pt x="858" y="355"/>
                      </a:lnTo>
                      <a:lnTo>
                        <a:pt x="876" y="293"/>
                      </a:lnTo>
                      <a:lnTo>
                        <a:pt x="878" y="235"/>
                      </a:lnTo>
                      <a:lnTo>
                        <a:pt x="865" y="178"/>
                      </a:lnTo>
                      <a:lnTo>
                        <a:pt x="828" y="126"/>
                      </a:lnTo>
                      <a:lnTo>
                        <a:pt x="768" y="81"/>
                      </a:lnTo>
                      <a:lnTo>
                        <a:pt x="681" y="45"/>
                      </a:lnTo>
                      <a:lnTo>
                        <a:pt x="679" y="43"/>
                      </a:lnTo>
                      <a:lnTo>
                        <a:pt x="671" y="41"/>
                      </a:lnTo>
                      <a:lnTo>
                        <a:pt x="657" y="38"/>
                      </a:lnTo>
                      <a:lnTo>
                        <a:pt x="640" y="32"/>
                      </a:lnTo>
                      <a:lnTo>
                        <a:pt x="618" y="27"/>
                      </a:lnTo>
                      <a:lnTo>
                        <a:pt x="593" y="22"/>
                      </a:lnTo>
                      <a:lnTo>
                        <a:pt x="565" y="16"/>
                      </a:lnTo>
                      <a:lnTo>
                        <a:pt x="534" y="10"/>
                      </a:lnTo>
                      <a:lnTo>
                        <a:pt x="499" y="5"/>
                      </a:lnTo>
                      <a:lnTo>
                        <a:pt x="465" y="2"/>
                      </a:lnTo>
                      <a:lnTo>
                        <a:pt x="428" y="0"/>
                      </a:lnTo>
                      <a:lnTo>
                        <a:pt x="389" y="0"/>
                      </a:lnTo>
                      <a:lnTo>
                        <a:pt x="351" y="2"/>
                      </a:lnTo>
                      <a:lnTo>
                        <a:pt x="311" y="5"/>
                      </a:lnTo>
                      <a:lnTo>
                        <a:pt x="272" y="12"/>
                      </a:lnTo>
                      <a:lnTo>
                        <a:pt x="234" y="23"/>
                      </a:lnTo>
                      <a:close/>
                    </a:path>
                  </a:pathLst>
                </a:custGeom>
                <a:solidFill>
                  <a:srgbClr val="E59D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30" name="Group 131"/>
                <p:cNvGrpSpPr>
                  <a:grpSpLocks/>
                </p:cNvGrpSpPr>
                <p:nvPr/>
              </p:nvGrpSpPr>
              <p:grpSpPr bwMode="auto">
                <a:xfrm>
                  <a:off x="2438" y="1169"/>
                  <a:ext cx="304" cy="319"/>
                  <a:chOff x="4727" y="2541"/>
                  <a:chExt cx="304" cy="319"/>
                </a:xfrm>
              </p:grpSpPr>
              <p:sp>
                <p:nvSpPr>
                  <p:cNvPr id="137" name="Freeform 132"/>
                  <p:cNvSpPr>
                    <a:spLocks/>
                  </p:cNvSpPr>
                  <p:nvPr/>
                </p:nvSpPr>
                <p:spPr bwMode="auto">
                  <a:xfrm flipH="1">
                    <a:off x="4812" y="2541"/>
                    <a:ext cx="142" cy="15"/>
                  </a:xfrm>
                  <a:custGeom>
                    <a:avLst/>
                    <a:gdLst>
                      <a:gd name="T0" fmla="*/ 475 w 475"/>
                      <a:gd name="T1" fmla="*/ 33 h 48"/>
                      <a:gd name="T2" fmla="*/ 469 w 475"/>
                      <a:gd name="T3" fmla="*/ 33 h 48"/>
                      <a:gd name="T4" fmla="*/ 453 w 475"/>
                      <a:gd name="T5" fmla="*/ 34 h 48"/>
                      <a:gd name="T6" fmla="*/ 427 w 475"/>
                      <a:gd name="T7" fmla="*/ 36 h 48"/>
                      <a:gd name="T8" fmla="*/ 394 w 475"/>
                      <a:gd name="T9" fmla="*/ 39 h 48"/>
                      <a:gd name="T10" fmla="*/ 355 w 475"/>
                      <a:gd name="T11" fmla="*/ 41 h 48"/>
                      <a:gd name="T12" fmla="*/ 313 w 475"/>
                      <a:gd name="T13" fmla="*/ 43 h 48"/>
                      <a:gd name="T14" fmla="*/ 267 w 475"/>
                      <a:gd name="T15" fmla="*/ 46 h 48"/>
                      <a:gd name="T16" fmla="*/ 220 w 475"/>
                      <a:gd name="T17" fmla="*/ 47 h 48"/>
                      <a:gd name="T18" fmla="*/ 174 w 475"/>
                      <a:gd name="T19" fmla="*/ 48 h 48"/>
                      <a:gd name="T20" fmla="*/ 131 w 475"/>
                      <a:gd name="T21" fmla="*/ 48 h 48"/>
                      <a:gd name="T22" fmla="*/ 90 w 475"/>
                      <a:gd name="T23" fmla="*/ 47 h 48"/>
                      <a:gd name="T24" fmla="*/ 56 w 475"/>
                      <a:gd name="T25" fmla="*/ 46 h 48"/>
                      <a:gd name="T26" fmla="*/ 28 w 475"/>
                      <a:gd name="T27" fmla="*/ 41 h 48"/>
                      <a:gd name="T28" fmla="*/ 10 w 475"/>
                      <a:gd name="T29" fmla="*/ 36 h 48"/>
                      <a:gd name="T30" fmla="*/ 0 w 475"/>
                      <a:gd name="T31" fmla="*/ 28 h 48"/>
                      <a:gd name="T32" fmla="*/ 4 w 475"/>
                      <a:gd name="T33" fmla="*/ 19 h 48"/>
                      <a:gd name="T34" fmla="*/ 6 w 475"/>
                      <a:gd name="T35" fmla="*/ 19 h 48"/>
                      <a:gd name="T36" fmla="*/ 12 w 475"/>
                      <a:gd name="T37" fmla="*/ 18 h 48"/>
                      <a:gd name="T38" fmla="*/ 22 w 475"/>
                      <a:gd name="T39" fmla="*/ 16 h 48"/>
                      <a:gd name="T40" fmla="*/ 36 w 475"/>
                      <a:gd name="T41" fmla="*/ 13 h 48"/>
                      <a:gd name="T42" fmla="*/ 51 w 475"/>
                      <a:gd name="T43" fmla="*/ 11 h 48"/>
                      <a:gd name="T44" fmla="*/ 70 w 475"/>
                      <a:gd name="T45" fmla="*/ 9 h 48"/>
                      <a:gd name="T46" fmla="*/ 88 w 475"/>
                      <a:gd name="T47" fmla="*/ 6 h 48"/>
                      <a:gd name="T48" fmla="*/ 109 w 475"/>
                      <a:gd name="T49" fmla="*/ 4 h 48"/>
                      <a:gd name="T50" fmla="*/ 129 w 475"/>
                      <a:gd name="T51" fmla="*/ 2 h 48"/>
                      <a:gd name="T52" fmla="*/ 150 w 475"/>
                      <a:gd name="T53" fmla="*/ 1 h 48"/>
                      <a:gd name="T54" fmla="*/ 171 w 475"/>
                      <a:gd name="T55" fmla="*/ 0 h 48"/>
                      <a:gd name="T56" fmla="*/ 191 w 475"/>
                      <a:gd name="T57" fmla="*/ 0 h 48"/>
                      <a:gd name="T58" fmla="*/ 209 w 475"/>
                      <a:gd name="T59" fmla="*/ 1 h 48"/>
                      <a:gd name="T60" fmla="*/ 224 w 475"/>
                      <a:gd name="T61" fmla="*/ 3 h 48"/>
                      <a:gd name="T62" fmla="*/ 238 w 475"/>
                      <a:gd name="T63" fmla="*/ 6 h 48"/>
                      <a:gd name="T64" fmla="*/ 248 w 475"/>
                      <a:gd name="T65" fmla="*/ 11 h 48"/>
                      <a:gd name="T66" fmla="*/ 249 w 475"/>
                      <a:gd name="T67" fmla="*/ 11 h 48"/>
                      <a:gd name="T68" fmla="*/ 250 w 475"/>
                      <a:gd name="T69" fmla="*/ 13 h 48"/>
                      <a:gd name="T70" fmla="*/ 254 w 475"/>
                      <a:gd name="T71" fmla="*/ 15 h 48"/>
                      <a:gd name="T72" fmla="*/ 260 w 475"/>
                      <a:gd name="T73" fmla="*/ 17 h 48"/>
                      <a:gd name="T74" fmla="*/ 267 w 475"/>
                      <a:gd name="T75" fmla="*/ 20 h 48"/>
                      <a:gd name="T76" fmla="*/ 275 w 475"/>
                      <a:gd name="T77" fmla="*/ 23 h 48"/>
                      <a:gd name="T78" fmla="*/ 285 w 475"/>
                      <a:gd name="T79" fmla="*/ 26 h 48"/>
                      <a:gd name="T80" fmla="*/ 298 w 475"/>
                      <a:gd name="T81" fmla="*/ 29 h 48"/>
                      <a:gd name="T82" fmla="*/ 312 w 475"/>
                      <a:gd name="T83" fmla="*/ 32 h 48"/>
                      <a:gd name="T84" fmla="*/ 329 w 475"/>
                      <a:gd name="T85" fmla="*/ 34 h 48"/>
                      <a:gd name="T86" fmla="*/ 347 w 475"/>
                      <a:gd name="T87" fmla="*/ 36 h 48"/>
                      <a:gd name="T88" fmla="*/ 368 w 475"/>
                      <a:gd name="T89" fmla="*/ 38 h 48"/>
                      <a:gd name="T90" fmla="*/ 391 w 475"/>
                      <a:gd name="T91" fmla="*/ 39 h 48"/>
                      <a:gd name="T92" fmla="*/ 416 w 475"/>
                      <a:gd name="T93" fmla="*/ 38 h 48"/>
                      <a:gd name="T94" fmla="*/ 444 w 475"/>
                      <a:gd name="T95" fmla="*/ 36 h 48"/>
                      <a:gd name="T96" fmla="*/ 475 w 475"/>
                      <a:gd name="T97" fmla="*/ 33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475" h="48">
                        <a:moveTo>
                          <a:pt x="475" y="33"/>
                        </a:moveTo>
                        <a:lnTo>
                          <a:pt x="469" y="33"/>
                        </a:lnTo>
                        <a:lnTo>
                          <a:pt x="453" y="34"/>
                        </a:lnTo>
                        <a:lnTo>
                          <a:pt x="427" y="36"/>
                        </a:lnTo>
                        <a:lnTo>
                          <a:pt x="394" y="39"/>
                        </a:lnTo>
                        <a:lnTo>
                          <a:pt x="355" y="41"/>
                        </a:lnTo>
                        <a:lnTo>
                          <a:pt x="313" y="43"/>
                        </a:lnTo>
                        <a:lnTo>
                          <a:pt x="267" y="46"/>
                        </a:lnTo>
                        <a:lnTo>
                          <a:pt x="220" y="47"/>
                        </a:lnTo>
                        <a:lnTo>
                          <a:pt x="174" y="48"/>
                        </a:lnTo>
                        <a:lnTo>
                          <a:pt x="131" y="48"/>
                        </a:lnTo>
                        <a:lnTo>
                          <a:pt x="90" y="47"/>
                        </a:lnTo>
                        <a:lnTo>
                          <a:pt x="56" y="46"/>
                        </a:lnTo>
                        <a:lnTo>
                          <a:pt x="28" y="41"/>
                        </a:lnTo>
                        <a:lnTo>
                          <a:pt x="10" y="36"/>
                        </a:lnTo>
                        <a:lnTo>
                          <a:pt x="0" y="28"/>
                        </a:lnTo>
                        <a:lnTo>
                          <a:pt x="4" y="19"/>
                        </a:lnTo>
                        <a:lnTo>
                          <a:pt x="6" y="19"/>
                        </a:lnTo>
                        <a:lnTo>
                          <a:pt x="12" y="18"/>
                        </a:lnTo>
                        <a:lnTo>
                          <a:pt x="22" y="16"/>
                        </a:lnTo>
                        <a:lnTo>
                          <a:pt x="36" y="13"/>
                        </a:lnTo>
                        <a:lnTo>
                          <a:pt x="51" y="11"/>
                        </a:lnTo>
                        <a:lnTo>
                          <a:pt x="70" y="9"/>
                        </a:lnTo>
                        <a:lnTo>
                          <a:pt x="88" y="6"/>
                        </a:lnTo>
                        <a:lnTo>
                          <a:pt x="109" y="4"/>
                        </a:lnTo>
                        <a:lnTo>
                          <a:pt x="129" y="2"/>
                        </a:lnTo>
                        <a:lnTo>
                          <a:pt x="150" y="1"/>
                        </a:lnTo>
                        <a:lnTo>
                          <a:pt x="171" y="0"/>
                        </a:lnTo>
                        <a:lnTo>
                          <a:pt x="191" y="0"/>
                        </a:lnTo>
                        <a:lnTo>
                          <a:pt x="209" y="1"/>
                        </a:lnTo>
                        <a:lnTo>
                          <a:pt x="224" y="3"/>
                        </a:lnTo>
                        <a:lnTo>
                          <a:pt x="238" y="6"/>
                        </a:lnTo>
                        <a:lnTo>
                          <a:pt x="248" y="11"/>
                        </a:lnTo>
                        <a:lnTo>
                          <a:pt x="249" y="11"/>
                        </a:lnTo>
                        <a:lnTo>
                          <a:pt x="250" y="13"/>
                        </a:lnTo>
                        <a:lnTo>
                          <a:pt x="254" y="15"/>
                        </a:lnTo>
                        <a:lnTo>
                          <a:pt x="260" y="17"/>
                        </a:lnTo>
                        <a:lnTo>
                          <a:pt x="267" y="20"/>
                        </a:lnTo>
                        <a:lnTo>
                          <a:pt x="275" y="23"/>
                        </a:lnTo>
                        <a:lnTo>
                          <a:pt x="285" y="26"/>
                        </a:lnTo>
                        <a:lnTo>
                          <a:pt x="298" y="29"/>
                        </a:lnTo>
                        <a:lnTo>
                          <a:pt x="312" y="32"/>
                        </a:lnTo>
                        <a:lnTo>
                          <a:pt x="329" y="34"/>
                        </a:lnTo>
                        <a:lnTo>
                          <a:pt x="347" y="36"/>
                        </a:lnTo>
                        <a:lnTo>
                          <a:pt x="368" y="38"/>
                        </a:lnTo>
                        <a:lnTo>
                          <a:pt x="391" y="39"/>
                        </a:lnTo>
                        <a:lnTo>
                          <a:pt x="416" y="38"/>
                        </a:lnTo>
                        <a:lnTo>
                          <a:pt x="444" y="36"/>
                        </a:lnTo>
                        <a:lnTo>
                          <a:pt x="475" y="33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8" name="Freeform 133"/>
                  <p:cNvSpPr>
                    <a:spLocks/>
                  </p:cNvSpPr>
                  <p:nvPr/>
                </p:nvSpPr>
                <p:spPr bwMode="auto">
                  <a:xfrm flipH="1">
                    <a:off x="4875" y="2580"/>
                    <a:ext cx="107" cy="10"/>
                  </a:xfrm>
                  <a:custGeom>
                    <a:avLst/>
                    <a:gdLst>
                      <a:gd name="T0" fmla="*/ 356 w 356"/>
                      <a:gd name="T1" fmla="*/ 18 h 33"/>
                      <a:gd name="T2" fmla="*/ 354 w 356"/>
                      <a:gd name="T3" fmla="*/ 18 h 33"/>
                      <a:gd name="T4" fmla="*/ 347 w 356"/>
                      <a:gd name="T5" fmla="*/ 21 h 33"/>
                      <a:gd name="T6" fmla="*/ 337 w 356"/>
                      <a:gd name="T7" fmla="*/ 22 h 33"/>
                      <a:gd name="T8" fmla="*/ 322 w 356"/>
                      <a:gd name="T9" fmla="*/ 24 h 33"/>
                      <a:gd name="T10" fmla="*/ 304 w 356"/>
                      <a:gd name="T11" fmla="*/ 27 h 33"/>
                      <a:gd name="T12" fmla="*/ 284 w 356"/>
                      <a:gd name="T13" fmla="*/ 29 h 33"/>
                      <a:gd name="T14" fmla="*/ 260 w 356"/>
                      <a:gd name="T15" fmla="*/ 31 h 33"/>
                      <a:gd name="T16" fmla="*/ 235 w 356"/>
                      <a:gd name="T17" fmla="*/ 32 h 33"/>
                      <a:gd name="T18" fmla="*/ 207 w 356"/>
                      <a:gd name="T19" fmla="*/ 33 h 33"/>
                      <a:gd name="T20" fmla="*/ 180 w 356"/>
                      <a:gd name="T21" fmla="*/ 33 h 33"/>
                      <a:gd name="T22" fmla="*/ 150 w 356"/>
                      <a:gd name="T23" fmla="*/ 32 h 33"/>
                      <a:gd name="T24" fmla="*/ 120 w 356"/>
                      <a:gd name="T25" fmla="*/ 29 h 33"/>
                      <a:gd name="T26" fmla="*/ 90 w 356"/>
                      <a:gd name="T27" fmla="*/ 25 h 33"/>
                      <a:gd name="T28" fmla="*/ 59 w 356"/>
                      <a:gd name="T29" fmla="*/ 18 h 33"/>
                      <a:gd name="T30" fmla="*/ 29 w 356"/>
                      <a:gd name="T31" fmla="*/ 10 h 33"/>
                      <a:gd name="T32" fmla="*/ 0 w 356"/>
                      <a:gd name="T33" fmla="*/ 0 h 33"/>
                      <a:gd name="T34" fmla="*/ 4 w 356"/>
                      <a:gd name="T35" fmla="*/ 0 h 33"/>
                      <a:gd name="T36" fmla="*/ 13 w 356"/>
                      <a:gd name="T37" fmla="*/ 1 h 33"/>
                      <a:gd name="T38" fmla="*/ 27 w 356"/>
                      <a:gd name="T39" fmla="*/ 4 h 33"/>
                      <a:gd name="T40" fmla="*/ 46 w 356"/>
                      <a:gd name="T41" fmla="*/ 5 h 33"/>
                      <a:gd name="T42" fmla="*/ 68 w 356"/>
                      <a:gd name="T43" fmla="*/ 7 h 33"/>
                      <a:gd name="T44" fmla="*/ 95 w 356"/>
                      <a:gd name="T45" fmla="*/ 9 h 33"/>
                      <a:gd name="T46" fmla="*/ 122 w 356"/>
                      <a:gd name="T47" fmla="*/ 12 h 33"/>
                      <a:gd name="T48" fmla="*/ 152 w 356"/>
                      <a:gd name="T49" fmla="*/ 14 h 33"/>
                      <a:gd name="T50" fmla="*/ 182 w 356"/>
                      <a:gd name="T51" fmla="*/ 16 h 33"/>
                      <a:gd name="T52" fmla="*/ 212 w 356"/>
                      <a:gd name="T53" fmla="*/ 18 h 33"/>
                      <a:gd name="T54" fmla="*/ 242 w 356"/>
                      <a:gd name="T55" fmla="*/ 21 h 33"/>
                      <a:gd name="T56" fmla="*/ 271 w 356"/>
                      <a:gd name="T57" fmla="*/ 22 h 33"/>
                      <a:gd name="T58" fmla="*/ 297 w 356"/>
                      <a:gd name="T59" fmla="*/ 22 h 33"/>
                      <a:gd name="T60" fmla="*/ 320 w 356"/>
                      <a:gd name="T61" fmla="*/ 22 h 33"/>
                      <a:gd name="T62" fmla="*/ 340 w 356"/>
                      <a:gd name="T63" fmla="*/ 21 h 33"/>
                      <a:gd name="T64" fmla="*/ 356 w 356"/>
                      <a:gd name="T65" fmla="*/ 18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6" h="33">
                        <a:moveTo>
                          <a:pt x="356" y="18"/>
                        </a:moveTo>
                        <a:lnTo>
                          <a:pt x="354" y="18"/>
                        </a:lnTo>
                        <a:lnTo>
                          <a:pt x="347" y="21"/>
                        </a:lnTo>
                        <a:lnTo>
                          <a:pt x="337" y="22"/>
                        </a:lnTo>
                        <a:lnTo>
                          <a:pt x="322" y="24"/>
                        </a:lnTo>
                        <a:lnTo>
                          <a:pt x="304" y="27"/>
                        </a:lnTo>
                        <a:lnTo>
                          <a:pt x="284" y="29"/>
                        </a:lnTo>
                        <a:lnTo>
                          <a:pt x="260" y="31"/>
                        </a:lnTo>
                        <a:lnTo>
                          <a:pt x="235" y="32"/>
                        </a:lnTo>
                        <a:lnTo>
                          <a:pt x="207" y="33"/>
                        </a:lnTo>
                        <a:lnTo>
                          <a:pt x="180" y="33"/>
                        </a:lnTo>
                        <a:lnTo>
                          <a:pt x="150" y="32"/>
                        </a:lnTo>
                        <a:lnTo>
                          <a:pt x="120" y="29"/>
                        </a:lnTo>
                        <a:lnTo>
                          <a:pt x="90" y="25"/>
                        </a:lnTo>
                        <a:lnTo>
                          <a:pt x="59" y="18"/>
                        </a:lnTo>
                        <a:lnTo>
                          <a:pt x="29" y="1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3" y="1"/>
                        </a:lnTo>
                        <a:lnTo>
                          <a:pt x="27" y="4"/>
                        </a:lnTo>
                        <a:lnTo>
                          <a:pt x="46" y="5"/>
                        </a:lnTo>
                        <a:lnTo>
                          <a:pt x="68" y="7"/>
                        </a:lnTo>
                        <a:lnTo>
                          <a:pt x="95" y="9"/>
                        </a:lnTo>
                        <a:lnTo>
                          <a:pt x="122" y="12"/>
                        </a:lnTo>
                        <a:lnTo>
                          <a:pt x="152" y="14"/>
                        </a:lnTo>
                        <a:lnTo>
                          <a:pt x="182" y="16"/>
                        </a:lnTo>
                        <a:lnTo>
                          <a:pt x="212" y="18"/>
                        </a:lnTo>
                        <a:lnTo>
                          <a:pt x="242" y="21"/>
                        </a:lnTo>
                        <a:lnTo>
                          <a:pt x="271" y="22"/>
                        </a:lnTo>
                        <a:lnTo>
                          <a:pt x="297" y="22"/>
                        </a:lnTo>
                        <a:lnTo>
                          <a:pt x="320" y="22"/>
                        </a:lnTo>
                        <a:lnTo>
                          <a:pt x="340" y="21"/>
                        </a:lnTo>
                        <a:lnTo>
                          <a:pt x="356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9" name="Freeform 134"/>
                  <p:cNvSpPr>
                    <a:spLocks/>
                  </p:cNvSpPr>
                  <p:nvPr/>
                </p:nvSpPr>
                <p:spPr bwMode="auto">
                  <a:xfrm flipH="1">
                    <a:off x="4804" y="2549"/>
                    <a:ext cx="160" cy="14"/>
                  </a:xfrm>
                  <a:custGeom>
                    <a:avLst/>
                    <a:gdLst>
                      <a:gd name="T0" fmla="*/ 535 w 535"/>
                      <a:gd name="T1" fmla="*/ 18 h 46"/>
                      <a:gd name="T2" fmla="*/ 529 w 535"/>
                      <a:gd name="T3" fmla="*/ 19 h 46"/>
                      <a:gd name="T4" fmla="*/ 513 w 535"/>
                      <a:gd name="T5" fmla="*/ 22 h 46"/>
                      <a:gd name="T6" fmla="*/ 488 w 535"/>
                      <a:gd name="T7" fmla="*/ 24 h 46"/>
                      <a:gd name="T8" fmla="*/ 454 w 535"/>
                      <a:gd name="T9" fmla="*/ 29 h 46"/>
                      <a:gd name="T10" fmla="*/ 415 w 535"/>
                      <a:gd name="T11" fmla="*/ 32 h 46"/>
                      <a:gd name="T12" fmla="*/ 370 w 535"/>
                      <a:gd name="T13" fmla="*/ 37 h 46"/>
                      <a:gd name="T14" fmla="*/ 323 w 535"/>
                      <a:gd name="T15" fmla="*/ 40 h 46"/>
                      <a:gd name="T16" fmla="*/ 274 w 535"/>
                      <a:gd name="T17" fmla="*/ 44 h 46"/>
                      <a:gd name="T18" fmla="*/ 225 w 535"/>
                      <a:gd name="T19" fmla="*/ 46 h 46"/>
                      <a:gd name="T20" fmla="*/ 178 w 535"/>
                      <a:gd name="T21" fmla="*/ 46 h 46"/>
                      <a:gd name="T22" fmla="*/ 133 w 535"/>
                      <a:gd name="T23" fmla="*/ 45 h 46"/>
                      <a:gd name="T24" fmla="*/ 91 w 535"/>
                      <a:gd name="T25" fmla="*/ 41 h 46"/>
                      <a:gd name="T26" fmla="*/ 57 w 535"/>
                      <a:gd name="T27" fmla="*/ 36 h 46"/>
                      <a:gd name="T28" fmla="*/ 29 w 535"/>
                      <a:gd name="T29" fmla="*/ 28 h 46"/>
                      <a:gd name="T30" fmla="*/ 9 w 535"/>
                      <a:gd name="T31" fmla="*/ 15 h 46"/>
                      <a:gd name="T32" fmla="*/ 0 w 535"/>
                      <a:gd name="T33" fmla="*/ 0 h 46"/>
                      <a:gd name="T34" fmla="*/ 2 w 535"/>
                      <a:gd name="T35" fmla="*/ 0 h 46"/>
                      <a:gd name="T36" fmla="*/ 8 w 535"/>
                      <a:gd name="T37" fmla="*/ 1 h 46"/>
                      <a:gd name="T38" fmla="*/ 19 w 535"/>
                      <a:gd name="T39" fmla="*/ 3 h 46"/>
                      <a:gd name="T40" fmla="*/ 32 w 535"/>
                      <a:gd name="T41" fmla="*/ 6 h 46"/>
                      <a:gd name="T42" fmla="*/ 52 w 535"/>
                      <a:gd name="T43" fmla="*/ 8 h 46"/>
                      <a:gd name="T44" fmla="*/ 74 w 535"/>
                      <a:gd name="T45" fmla="*/ 10 h 46"/>
                      <a:gd name="T46" fmla="*/ 102 w 535"/>
                      <a:gd name="T47" fmla="*/ 14 h 46"/>
                      <a:gd name="T48" fmla="*/ 133 w 535"/>
                      <a:gd name="T49" fmla="*/ 16 h 46"/>
                      <a:gd name="T50" fmla="*/ 167 w 535"/>
                      <a:gd name="T51" fmla="*/ 18 h 46"/>
                      <a:gd name="T52" fmla="*/ 208 w 535"/>
                      <a:gd name="T53" fmla="*/ 21 h 46"/>
                      <a:gd name="T54" fmla="*/ 251 w 535"/>
                      <a:gd name="T55" fmla="*/ 22 h 46"/>
                      <a:gd name="T56" fmla="*/ 299 w 535"/>
                      <a:gd name="T57" fmla="*/ 23 h 46"/>
                      <a:gd name="T58" fmla="*/ 352 w 535"/>
                      <a:gd name="T59" fmla="*/ 23 h 46"/>
                      <a:gd name="T60" fmla="*/ 408 w 535"/>
                      <a:gd name="T61" fmla="*/ 23 h 46"/>
                      <a:gd name="T62" fmla="*/ 469 w 535"/>
                      <a:gd name="T63" fmla="*/ 21 h 46"/>
                      <a:gd name="T64" fmla="*/ 535 w 535"/>
                      <a:gd name="T65" fmla="*/ 18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35" h="46">
                        <a:moveTo>
                          <a:pt x="535" y="18"/>
                        </a:moveTo>
                        <a:lnTo>
                          <a:pt x="529" y="19"/>
                        </a:lnTo>
                        <a:lnTo>
                          <a:pt x="513" y="22"/>
                        </a:lnTo>
                        <a:lnTo>
                          <a:pt x="488" y="24"/>
                        </a:lnTo>
                        <a:lnTo>
                          <a:pt x="454" y="29"/>
                        </a:lnTo>
                        <a:lnTo>
                          <a:pt x="415" y="32"/>
                        </a:lnTo>
                        <a:lnTo>
                          <a:pt x="370" y="37"/>
                        </a:lnTo>
                        <a:lnTo>
                          <a:pt x="323" y="40"/>
                        </a:lnTo>
                        <a:lnTo>
                          <a:pt x="274" y="44"/>
                        </a:lnTo>
                        <a:lnTo>
                          <a:pt x="225" y="46"/>
                        </a:lnTo>
                        <a:lnTo>
                          <a:pt x="178" y="46"/>
                        </a:lnTo>
                        <a:lnTo>
                          <a:pt x="133" y="45"/>
                        </a:lnTo>
                        <a:lnTo>
                          <a:pt x="91" y="41"/>
                        </a:lnTo>
                        <a:lnTo>
                          <a:pt x="57" y="36"/>
                        </a:lnTo>
                        <a:lnTo>
                          <a:pt x="29" y="28"/>
                        </a:lnTo>
                        <a:lnTo>
                          <a:pt x="9" y="15"/>
                        </a:ln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8" y="1"/>
                        </a:lnTo>
                        <a:lnTo>
                          <a:pt x="19" y="3"/>
                        </a:lnTo>
                        <a:lnTo>
                          <a:pt x="32" y="6"/>
                        </a:lnTo>
                        <a:lnTo>
                          <a:pt x="52" y="8"/>
                        </a:lnTo>
                        <a:lnTo>
                          <a:pt x="74" y="10"/>
                        </a:lnTo>
                        <a:lnTo>
                          <a:pt x="102" y="14"/>
                        </a:lnTo>
                        <a:lnTo>
                          <a:pt x="133" y="16"/>
                        </a:lnTo>
                        <a:lnTo>
                          <a:pt x="167" y="18"/>
                        </a:lnTo>
                        <a:lnTo>
                          <a:pt x="208" y="21"/>
                        </a:lnTo>
                        <a:lnTo>
                          <a:pt x="251" y="22"/>
                        </a:lnTo>
                        <a:lnTo>
                          <a:pt x="299" y="23"/>
                        </a:lnTo>
                        <a:lnTo>
                          <a:pt x="352" y="23"/>
                        </a:lnTo>
                        <a:lnTo>
                          <a:pt x="408" y="23"/>
                        </a:lnTo>
                        <a:lnTo>
                          <a:pt x="469" y="21"/>
                        </a:lnTo>
                        <a:lnTo>
                          <a:pt x="535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0" name="Freeform 135"/>
                  <p:cNvSpPr>
                    <a:spLocks/>
                  </p:cNvSpPr>
                  <p:nvPr/>
                </p:nvSpPr>
                <p:spPr bwMode="auto">
                  <a:xfrm flipH="1">
                    <a:off x="4844" y="2851"/>
                    <a:ext cx="79" cy="9"/>
                  </a:xfrm>
                  <a:custGeom>
                    <a:avLst/>
                    <a:gdLst>
                      <a:gd name="T0" fmla="*/ 265 w 265"/>
                      <a:gd name="T1" fmla="*/ 19 h 30"/>
                      <a:gd name="T2" fmla="*/ 263 w 265"/>
                      <a:gd name="T3" fmla="*/ 20 h 30"/>
                      <a:gd name="T4" fmla="*/ 256 w 265"/>
                      <a:gd name="T5" fmla="*/ 21 h 30"/>
                      <a:gd name="T6" fmla="*/ 243 w 265"/>
                      <a:gd name="T7" fmla="*/ 24 h 30"/>
                      <a:gd name="T8" fmla="*/ 226 w 265"/>
                      <a:gd name="T9" fmla="*/ 27 h 30"/>
                      <a:gd name="T10" fmla="*/ 203 w 265"/>
                      <a:gd name="T11" fmla="*/ 29 h 30"/>
                      <a:gd name="T12" fmla="*/ 175 w 265"/>
                      <a:gd name="T13" fmla="*/ 30 h 30"/>
                      <a:gd name="T14" fmla="*/ 142 w 265"/>
                      <a:gd name="T15" fmla="*/ 30 h 30"/>
                      <a:gd name="T16" fmla="*/ 101 w 265"/>
                      <a:gd name="T17" fmla="*/ 29 h 30"/>
                      <a:gd name="T18" fmla="*/ 84 w 265"/>
                      <a:gd name="T19" fmla="*/ 28 h 30"/>
                      <a:gd name="T20" fmla="*/ 68 w 265"/>
                      <a:gd name="T21" fmla="*/ 26 h 30"/>
                      <a:gd name="T22" fmla="*/ 53 w 265"/>
                      <a:gd name="T23" fmla="*/ 24 h 30"/>
                      <a:gd name="T24" fmla="*/ 39 w 265"/>
                      <a:gd name="T25" fmla="*/ 21 h 30"/>
                      <a:gd name="T26" fmla="*/ 27 w 265"/>
                      <a:gd name="T27" fmla="*/ 18 h 30"/>
                      <a:gd name="T28" fmla="*/ 15 w 265"/>
                      <a:gd name="T29" fmla="*/ 13 h 30"/>
                      <a:gd name="T30" fmla="*/ 7 w 265"/>
                      <a:gd name="T31" fmla="*/ 7 h 30"/>
                      <a:gd name="T32" fmla="*/ 0 w 265"/>
                      <a:gd name="T33" fmla="*/ 0 h 30"/>
                      <a:gd name="T34" fmla="*/ 1 w 265"/>
                      <a:gd name="T35" fmla="*/ 0 h 30"/>
                      <a:gd name="T36" fmla="*/ 4 w 265"/>
                      <a:gd name="T37" fmla="*/ 2 h 30"/>
                      <a:gd name="T38" fmla="*/ 7 w 265"/>
                      <a:gd name="T39" fmla="*/ 3 h 30"/>
                      <a:gd name="T40" fmla="*/ 13 w 265"/>
                      <a:gd name="T41" fmla="*/ 5 h 30"/>
                      <a:gd name="T42" fmla="*/ 20 w 265"/>
                      <a:gd name="T43" fmla="*/ 6 h 30"/>
                      <a:gd name="T44" fmla="*/ 30 w 265"/>
                      <a:gd name="T45" fmla="*/ 9 h 30"/>
                      <a:gd name="T46" fmla="*/ 42 w 265"/>
                      <a:gd name="T47" fmla="*/ 11 h 30"/>
                      <a:gd name="T48" fmla="*/ 55 w 265"/>
                      <a:gd name="T49" fmla="*/ 13 h 30"/>
                      <a:gd name="T50" fmla="*/ 73 w 265"/>
                      <a:gd name="T51" fmla="*/ 15 h 30"/>
                      <a:gd name="T52" fmla="*/ 91 w 265"/>
                      <a:gd name="T53" fmla="*/ 17 h 30"/>
                      <a:gd name="T54" fmla="*/ 113 w 265"/>
                      <a:gd name="T55" fmla="*/ 19 h 30"/>
                      <a:gd name="T56" fmla="*/ 137 w 265"/>
                      <a:gd name="T57" fmla="*/ 20 h 30"/>
                      <a:gd name="T58" fmla="*/ 165 w 265"/>
                      <a:gd name="T59" fmla="*/ 20 h 30"/>
                      <a:gd name="T60" fmla="*/ 195 w 265"/>
                      <a:gd name="T61" fmla="*/ 21 h 30"/>
                      <a:gd name="T62" fmla="*/ 228 w 265"/>
                      <a:gd name="T63" fmla="*/ 20 h 30"/>
                      <a:gd name="T64" fmla="*/ 265 w 265"/>
                      <a:gd name="T65" fmla="*/ 19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265" h="30">
                        <a:moveTo>
                          <a:pt x="265" y="19"/>
                        </a:moveTo>
                        <a:lnTo>
                          <a:pt x="263" y="20"/>
                        </a:lnTo>
                        <a:lnTo>
                          <a:pt x="256" y="21"/>
                        </a:lnTo>
                        <a:lnTo>
                          <a:pt x="243" y="24"/>
                        </a:lnTo>
                        <a:lnTo>
                          <a:pt x="226" y="27"/>
                        </a:lnTo>
                        <a:lnTo>
                          <a:pt x="203" y="29"/>
                        </a:lnTo>
                        <a:lnTo>
                          <a:pt x="175" y="30"/>
                        </a:lnTo>
                        <a:lnTo>
                          <a:pt x="142" y="30"/>
                        </a:lnTo>
                        <a:lnTo>
                          <a:pt x="101" y="29"/>
                        </a:lnTo>
                        <a:lnTo>
                          <a:pt x="84" y="28"/>
                        </a:lnTo>
                        <a:lnTo>
                          <a:pt x="68" y="26"/>
                        </a:lnTo>
                        <a:lnTo>
                          <a:pt x="53" y="24"/>
                        </a:lnTo>
                        <a:lnTo>
                          <a:pt x="39" y="21"/>
                        </a:lnTo>
                        <a:lnTo>
                          <a:pt x="27" y="18"/>
                        </a:lnTo>
                        <a:lnTo>
                          <a:pt x="15" y="13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13" y="5"/>
                        </a:lnTo>
                        <a:lnTo>
                          <a:pt x="20" y="6"/>
                        </a:lnTo>
                        <a:lnTo>
                          <a:pt x="30" y="9"/>
                        </a:lnTo>
                        <a:lnTo>
                          <a:pt x="42" y="11"/>
                        </a:lnTo>
                        <a:lnTo>
                          <a:pt x="55" y="13"/>
                        </a:lnTo>
                        <a:lnTo>
                          <a:pt x="73" y="15"/>
                        </a:lnTo>
                        <a:lnTo>
                          <a:pt x="91" y="17"/>
                        </a:lnTo>
                        <a:lnTo>
                          <a:pt x="113" y="19"/>
                        </a:lnTo>
                        <a:lnTo>
                          <a:pt x="137" y="20"/>
                        </a:lnTo>
                        <a:lnTo>
                          <a:pt x="165" y="20"/>
                        </a:lnTo>
                        <a:lnTo>
                          <a:pt x="195" y="21"/>
                        </a:lnTo>
                        <a:lnTo>
                          <a:pt x="228" y="20"/>
                        </a:lnTo>
                        <a:lnTo>
                          <a:pt x="265" y="1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1" name="Freeform 136"/>
                  <p:cNvSpPr>
                    <a:spLocks/>
                  </p:cNvSpPr>
                  <p:nvPr/>
                </p:nvSpPr>
                <p:spPr bwMode="auto">
                  <a:xfrm flipH="1">
                    <a:off x="4760" y="2589"/>
                    <a:ext cx="238" cy="29"/>
                  </a:xfrm>
                  <a:custGeom>
                    <a:avLst/>
                    <a:gdLst>
                      <a:gd name="T0" fmla="*/ 1 w 800"/>
                      <a:gd name="T1" fmla="*/ 17 h 92"/>
                      <a:gd name="T2" fmla="*/ 13 w 800"/>
                      <a:gd name="T3" fmla="*/ 20 h 92"/>
                      <a:gd name="T4" fmla="*/ 33 w 800"/>
                      <a:gd name="T5" fmla="*/ 24 h 92"/>
                      <a:gd name="T6" fmla="*/ 63 w 800"/>
                      <a:gd name="T7" fmla="*/ 29 h 92"/>
                      <a:gd name="T8" fmla="*/ 100 w 800"/>
                      <a:gd name="T9" fmla="*/ 35 h 92"/>
                      <a:gd name="T10" fmla="*/ 145 w 800"/>
                      <a:gd name="T11" fmla="*/ 40 h 92"/>
                      <a:gd name="T12" fmla="*/ 197 w 800"/>
                      <a:gd name="T13" fmla="*/ 46 h 92"/>
                      <a:gd name="T14" fmla="*/ 252 w 800"/>
                      <a:gd name="T15" fmla="*/ 52 h 92"/>
                      <a:gd name="T16" fmla="*/ 313 w 800"/>
                      <a:gd name="T17" fmla="*/ 55 h 92"/>
                      <a:gd name="T18" fmla="*/ 377 w 800"/>
                      <a:gd name="T19" fmla="*/ 59 h 92"/>
                      <a:gd name="T20" fmla="*/ 442 w 800"/>
                      <a:gd name="T21" fmla="*/ 59 h 92"/>
                      <a:gd name="T22" fmla="*/ 509 w 800"/>
                      <a:gd name="T23" fmla="*/ 56 h 92"/>
                      <a:gd name="T24" fmla="*/ 576 w 800"/>
                      <a:gd name="T25" fmla="*/ 51 h 92"/>
                      <a:gd name="T26" fmla="*/ 643 w 800"/>
                      <a:gd name="T27" fmla="*/ 41 h 92"/>
                      <a:gd name="T28" fmla="*/ 707 w 800"/>
                      <a:gd name="T29" fmla="*/ 29 h 92"/>
                      <a:gd name="T30" fmla="*/ 770 w 800"/>
                      <a:gd name="T31" fmla="*/ 10 h 92"/>
                      <a:gd name="T32" fmla="*/ 798 w 800"/>
                      <a:gd name="T33" fmla="*/ 0 h 92"/>
                      <a:gd name="T34" fmla="*/ 792 w 800"/>
                      <a:gd name="T35" fmla="*/ 5 h 92"/>
                      <a:gd name="T36" fmla="*/ 777 w 800"/>
                      <a:gd name="T37" fmla="*/ 13 h 92"/>
                      <a:gd name="T38" fmla="*/ 755 w 800"/>
                      <a:gd name="T39" fmla="*/ 22 h 92"/>
                      <a:gd name="T40" fmla="*/ 727 w 800"/>
                      <a:gd name="T41" fmla="*/ 33 h 92"/>
                      <a:gd name="T42" fmla="*/ 691 w 800"/>
                      <a:gd name="T43" fmla="*/ 46 h 92"/>
                      <a:gd name="T44" fmla="*/ 651 w 800"/>
                      <a:gd name="T45" fmla="*/ 59 h 92"/>
                      <a:gd name="T46" fmla="*/ 604 w 800"/>
                      <a:gd name="T47" fmla="*/ 70 h 92"/>
                      <a:gd name="T48" fmla="*/ 551 w 800"/>
                      <a:gd name="T49" fmla="*/ 81 h 92"/>
                      <a:gd name="T50" fmla="*/ 493 w 800"/>
                      <a:gd name="T51" fmla="*/ 87 h 92"/>
                      <a:gd name="T52" fmla="*/ 430 w 800"/>
                      <a:gd name="T53" fmla="*/ 92 h 92"/>
                      <a:gd name="T54" fmla="*/ 362 w 800"/>
                      <a:gd name="T55" fmla="*/ 92 h 92"/>
                      <a:gd name="T56" fmla="*/ 289 w 800"/>
                      <a:gd name="T57" fmla="*/ 86 h 92"/>
                      <a:gd name="T58" fmla="*/ 211 w 800"/>
                      <a:gd name="T59" fmla="*/ 76 h 92"/>
                      <a:gd name="T60" fmla="*/ 130 w 800"/>
                      <a:gd name="T61" fmla="*/ 58 h 92"/>
                      <a:gd name="T62" fmla="*/ 44 w 800"/>
                      <a:gd name="T63" fmla="*/ 33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00" h="92">
                        <a:moveTo>
                          <a:pt x="0" y="17"/>
                        </a:moveTo>
                        <a:lnTo>
                          <a:pt x="1" y="17"/>
                        </a:lnTo>
                        <a:lnTo>
                          <a:pt x="6" y="18"/>
                        </a:lnTo>
                        <a:lnTo>
                          <a:pt x="13" y="20"/>
                        </a:lnTo>
                        <a:lnTo>
                          <a:pt x="22" y="22"/>
                        </a:lnTo>
                        <a:lnTo>
                          <a:pt x="33" y="24"/>
                        </a:lnTo>
                        <a:lnTo>
                          <a:pt x="47" y="26"/>
                        </a:lnTo>
                        <a:lnTo>
                          <a:pt x="63" y="29"/>
                        </a:lnTo>
                        <a:lnTo>
                          <a:pt x="81" y="31"/>
                        </a:lnTo>
                        <a:lnTo>
                          <a:pt x="100" y="35"/>
                        </a:lnTo>
                        <a:lnTo>
                          <a:pt x="122" y="38"/>
                        </a:lnTo>
                        <a:lnTo>
                          <a:pt x="145" y="40"/>
                        </a:lnTo>
                        <a:lnTo>
                          <a:pt x="170" y="44"/>
                        </a:lnTo>
                        <a:lnTo>
                          <a:pt x="197" y="46"/>
                        </a:lnTo>
                        <a:lnTo>
                          <a:pt x="223" y="49"/>
                        </a:lnTo>
                        <a:lnTo>
                          <a:pt x="252" y="52"/>
                        </a:lnTo>
                        <a:lnTo>
                          <a:pt x="282" y="54"/>
                        </a:lnTo>
                        <a:lnTo>
                          <a:pt x="313" y="55"/>
                        </a:lnTo>
                        <a:lnTo>
                          <a:pt x="344" y="58"/>
                        </a:lnTo>
                        <a:lnTo>
                          <a:pt x="377" y="59"/>
                        </a:lnTo>
                        <a:lnTo>
                          <a:pt x="409" y="59"/>
                        </a:lnTo>
                        <a:lnTo>
                          <a:pt x="442" y="59"/>
                        </a:lnTo>
                        <a:lnTo>
                          <a:pt x="476" y="58"/>
                        </a:lnTo>
                        <a:lnTo>
                          <a:pt x="509" y="56"/>
                        </a:lnTo>
                        <a:lnTo>
                          <a:pt x="543" y="54"/>
                        </a:lnTo>
                        <a:lnTo>
                          <a:pt x="576" y="51"/>
                        </a:lnTo>
                        <a:lnTo>
                          <a:pt x="609" y="46"/>
                        </a:lnTo>
                        <a:lnTo>
                          <a:pt x="643" y="41"/>
                        </a:lnTo>
                        <a:lnTo>
                          <a:pt x="675" y="36"/>
                        </a:lnTo>
                        <a:lnTo>
                          <a:pt x="707" y="29"/>
                        </a:lnTo>
                        <a:lnTo>
                          <a:pt x="739" y="20"/>
                        </a:lnTo>
                        <a:lnTo>
                          <a:pt x="770" y="10"/>
                        </a:lnTo>
                        <a:lnTo>
                          <a:pt x="800" y="0"/>
                        </a:lnTo>
                        <a:lnTo>
                          <a:pt x="798" y="0"/>
                        </a:lnTo>
                        <a:lnTo>
                          <a:pt x="796" y="2"/>
                        </a:lnTo>
                        <a:lnTo>
                          <a:pt x="792" y="5"/>
                        </a:lnTo>
                        <a:lnTo>
                          <a:pt x="785" y="8"/>
                        </a:lnTo>
                        <a:lnTo>
                          <a:pt x="777" y="13"/>
                        </a:lnTo>
                        <a:lnTo>
                          <a:pt x="766" y="17"/>
                        </a:lnTo>
                        <a:lnTo>
                          <a:pt x="755" y="22"/>
                        </a:lnTo>
                        <a:lnTo>
                          <a:pt x="742" y="28"/>
                        </a:lnTo>
                        <a:lnTo>
                          <a:pt x="727" y="33"/>
                        </a:lnTo>
                        <a:lnTo>
                          <a:pt x="710" y="40"/>
                        </a:lnTo>
                        <a:lnTo>
                          <a:pt x="691" y="46"/>
                        </a:lnTo>
                        <a:lnTo>
                          <a:pt x="672" y="53"/>
                        </a:lnTo>
                        <a:lnTo>
                          <a:pt x="651" y="59"/>
                        </a:lnTo>
                        <a:lnTo>
                          <a:pt x="628" y="64"/>
                        </a:lnTo>
                        <a:lnTo>
                          <a:pt x="604" y="70"/>
                        </a:lnTo>
                        <a:lnTo>
                          <a:pt x="578" y="76"/>
                        </a:lnTo>
                        <a:lnTo>
                          <a:pt x="551" y="81"/>
                        </a:lnTo>
                        <a:lnTo>
                          <a:pt x="523" y="84"/>
                        </a:lnTo>
                        <a:lnTo>
                          <a:pt x="493" y="87"/>
                        </a:lnTo>
                        <a:lnTo>
                          <a:pt x="462" y="90"/>
                        </a:lnTo>
                        <a:lnTo>
                          <a:pt x="430" y="92"/>
                        </a:lnTo>
                        <a:lnTo>
                          <a:pt x="396" y="92"/>
                        </a:lnTo>
                        <a:lnTo>
                          <a:pt x="362" y="92"/>
                        </a:lnTo>
                        <a:lnTo>
                          <a:pt x="326" y="90"/>
                        </a:lnTo>
                        <a:lnTo>
                          <a:pt x="289" y="86"/>
                        </a:lnTo>
                        <a:lnTo>
                          <a:pt x="250" y="82"/>
                        </a:lnTo>
                        <a:lnTo>
                          <a:pt x="211" y="76"/>
                        </a:lnTo>
                        <a:lnTo>
                          <a:pt x="170" y="68"/>
                        </a:lnTo>
                        <a:lnTo>
                          <a:pt x="130" y="58"/>
                        </a:lnTo>
                        <a:lnTo>
                          <a:pt x="87" y="46"/>
                        </a:lnTo>
                        <a:lnTo>
                          <a:pt x="44" y="33"/>
                        </a:lnTo>
                        <a:lnTo>
                          <a:pt x="0" y="17"/>
                        </a:lnTo>
                        <a:close/>
                      </a:path>
                    </a:pathLst>
                  </a:custGeom>
                  <a:solidFill>
                    <a:srgbClr val="C2646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42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4727" y="2737"/>
                    <a:ext cx="304" cy="47"/>
                    <a:chOff x="4727" y="2737"/>
                    <a:chExt cx="304" cy="47"/>
                  </a:xfrm>
                </p:grpSpPr>
                <p:sp>
                  <p:nvSpPr>
                    <p:cNvPr id="143" name="Freeform 138"/>
                    <p:cNvSpPr>
                      <a:spLocks/>
                    </p:cNvSpPr>
                    <p:nvPr/>
                  </p:nvSpPr>
                  <p:spPr bwMode="auto">
                    <a:xfrm flipH="1">
                      <a:off x="4728" y="2737"/>
                      <a:ext cx="302" cy="24"/>
                    </a:xfrm>
                    <a:custGeom>
                      <a:avLst/>
                      <a:gdLst>
                        <a:gd name="T0" fmla="*/ 2 w 1013"/>
                        <a:gd name="T1" fmla="*/ 15 h 81"/>
                        <a:gd name="T2" fmla="*/ 16 w 1013"/>
                        <a:gd name="T3" fmla="*/ 17 h 81"/>
                        <a:gd name="T4" fmla="*/ 41 w 1013"/>
                        <a:gd name="T5" fmla="*/ 21 h 81"/>
                        <a:gd name="T6" fmla="*/ 79 w 1013"/>
                        <a:gd name="T7" fmla="*/ 25 h 81"/>
                        <a:gd name="T8" fmla="*/ 128 w 1013"/>
                        <a:gd name="T9" fmla="*/ 30 h 81"/>
                        <a:gd name="T10" fmla="*/ 184 w 1013"/>
                        <a:gd name="T11" fmla="*/ 36 h 81"/>
                        <a:gd name="T12" fmla="*/ 249 w 1013"/>
                        <a:gd name="T13" fmla="*/ 40 h 81"/>
                        <a:gd name="T14" fmla="*/ 320 w 1013"/>
                        <a:gd name="T15" fmla="*/ 45 h 81"/>
                        <a:gd name="T16" fmla="*/ 396 w 1013"/>
                        <a:gd name="T17" fmla="*/ 48 h 81"/>
                        <a:gd name="T18" fmla="*/ 477 w 1013"/>
                        <a:gd name="T19" fmla="*/ 51 h 81"/>
                        <a:gd name="T20" fmla="*/ 560 w 1013"/>
                        <a:gd name="T21" fmla="*/ 51 h 81"/>
                        <a:gd name="T22" fmla="*/ 645 w 1013"/>
                        <a:gd name="T23" fmla="*/ 48 h 81"/>
                        <a:gd name="T24" fmla="*/ 729 w 1013"/>
                        <a:gd name="T25" fmla="*/ 44 h 81"/>
                        <a:gd name="T26" fmla="*/ 814 w 1013"/>
                        <a:gd name="T27" fmla="*/ 36 h 81"/>
                        <a:gd name="T28" fmla="*/ 896 w 1013"/>
                        <a:gd name="T29" fmla="*/ 24 h 81"/>
                        <a:gd name="T30" fmla="*/ 975 w 1013"/>
                        <a:gd name="T31" fmla="*/ 9 h 81"/>
                        <a:gd name="T32" fmla="*/ 1011 w 1013"/>
                        <a:gd name="T33" fmla="*/ 0 h 81"/>
                        <a:gd name="T34" fmla="*/ 1002 w 1013"/>
                        <a:gd name="T35" fmla="*/ 5 h 81"/>
                        <a:gd name="T36" fmla="*/ 984 w 1013"/>
                        <a:gd name="T37" fmla="*/ 10 h 81"/>
                        <a:gd name="T38" fmla="*/ 956 w 1013"/>
                        <a:gd name="T39" fmla="*/ 19 h 81"/>
                        <a:gd name="T40" fmla="*/ 920 w 1013"/>
                        <a:gd name="T41" fmla="*/ 30 h 81"/>
                        <a:gd name="T42" fmla="*/ 875 w 1013"/>
                        <a:gd name="T43" fmla="*/ 40 h 81"/>
                        <a:gd name="T44" fmla="*/ 824 w 1013"/>
                        <a:gd name="T45" fmla="*/ 51 h 81"/>
                        <a:gd name="T46" fmla="*/ 764 w 1013"/>
                        <a:gd name="T47" fmla="*/ 61 h 81"/>
                        <a:gd name="T48" fmla="*/ 698 w 1013"/>
                        <a:gd name="T49" fmla="*/ 70 h 81"/>
                        <a:gd name="T50" fmla="*/ 624 w 1013"/>
                        <a:gd name="T51" fmla="*/ 76 h 81"/>
                        <a:gd name="T52" fmla="*/ 544 w 1013"/>
                        <a:gd name="T53" fmla="*/ 79 h 81"/>
                        <a:gd name="T54" fmla="*/ 457 w 1013"/>
                        <a:gd name="T55" fmla="*/ 79 h 81"/>
                        <a:gd name="T56" fmla="*/ 365 w 1013"/>
                        <a:gd name="T57" fmla="*/ 75 h 81"/>
                        <a:gd name="T58" fmla="*/ 267 w 1013"/>
                        <a:gd name="T59" fmla="*/ 66 h 81"/>
                        <a:gd name="T60" fmla="*/ 163 w 1013"/>
                        <a:gd name="T61" fmla="*/ 51 h 81"/>
                        <a:gd name="T62" fmla="*/ 55 w 1013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3" h="81">
                          <a:moveTo>
                            <a:pt x="0" y="15"/>
                          </a:moveTo>
                          <a:lnTo>
                            <a:pt x="2" y="15"/>
                          </a:lnTo>
                          <a:lnTo>
                            <a:pt x="7" y="16"/>
                          </a:lnTo>
                          <a:lnTo>
                            <a:pt x="16" y="17"/>
                          </a:lnTo>
                          <a:lnTo>
                            <a:pt x="27" y="18"/>
                          </a:lnTo>
                          <a:lnTo>
                            <a:pt x="41" y="21"/>
                          </a:lnTo>
                          <a:lnTo>
                            <a:pt x="60" y="23"/>
                          </a:lnTo>
                          <a:lnTo>
                            <a:pt x="79" y="25"/>
                          </a:lnTo>
                          <a:lnTo>
                            <a:pt x="102" y="28"/>
                          </a:lnTo>
                          <a:lnTo>
                            <a:pt x="128" y="30"/>
                          </a:lnTo>
                          <a:lnTo>
                            <a:pt x="155" y="32"/>
                          </a:lnTo>
                          <a:lnTo>
                            <a:pt x="184" y="36"/>
                          </a:lnTo>
                          <a:lnTo>
                            <a:pt x="215" y="38"/>
                          </a:lnTo>
                          <a:lnTo>
                            <a:pt x="249" y="40"/>
                          </a:lnTo>
                          <a:lnTo>
                            <a:pt x="283" y="43"/>
                          </a:lnTo>
                          <a:lnTo>
                            <a:pt x="320" y="45"/>
                          </a:lnTo>
                          <a:lnTo>
                            <a:pt x="358" y="47"/>
                          </a:lnTo>
                          <a:lnTo>
                            <a:pt x="396" y="48"/>
                          </a:lnTo>
                          <a:lnTo>
                            <a:pt x="436" y="49"/>
                          </a:lnTo>
                          <a:lnTo>
                            <a:pt x="477" y="51"/>
                          </a:lnTo>
                          <a:lnTo>
                            <a:pt x="518" y="51"/>
                          </a:lnTo>
                          <a:lnTo>
                            <a:pt x="560" y="51"/>
                          </a:lnTo>
                          <a:lnTo>
                            <a:pt x="602" y="49"/>
                          </a:lnTo>
                          <a:lnTo>
                            <a:pt x="645" y="48"/>
                          </a:lnTo>
                          <a:lnTo>
                            <a:pt x="688" y="46"/>
                          </a:lnTo>
                          <a:lnTo>
                            <a:pt x="729" y="44"/>
                          </a:lnTo>
                          <a:lnTo>
                            <a:pt x="772" y="40"/>
                          </a:lnTo>
                          <a:lnTo>
                            <a:pt x="814" y="36"/>
                          </a:lnTo>
                          <a:lnTo>
                            <a:pt x="855" y="31"/>
                          </a:lnTo>
                          <a:lnTo>
                            <a:pt x="896" y="24"/>
                          </a:lnTo>
                          <a:lnTo>
                            <a:pt x="935" y="17"/>
                          </a:lnTo>
                          <a:lnTo>
                            <a:pt x="975" y="9"/>
                          </a:lnTo>
                          <a:lnTo>
                            <a:pt x="1013" y="0"/>
                          </a:lnTo>
                          <a:lnTo>
                            <a:pt x="1011" y="0"/>
                          </a:lnTo>
                          <a:lnTo>
                            <a:pt x="1008" y="2"/>
                          </a:lnTo>
                          <a:lnTo>
                            <a:pt x="1002" y="5"/>
                          </a:lnTo>
                          <a:lnTo>
                            <a:pt x="994" y="7"/>
                          </a:lnTo>
                          <a:lnTo>
                            <a:pt x="984" y="10"/>
                          </a:lnTo>
                          <a:lnTo>
                            <a:pt x="971" y="15"/>
                          </a:lnTo>
                          <a:lnTo>
                            <a:pt x="956" y="19"/>
                          </a:lnTo>
                          <a:lnTo>
                            <a:pt x="939" y="24"/>
                          </a:lnTo>
                          <a:lnTo>
                            <a:pt x="920" y="30"/>
                          </a:lnTo>
                          <a:lnTo>
                            <a:pt x="899" y="34"/>
                          </a:lnTo>
                          <a:lnTo>
                            <a:pt x="875" y="40"/>
                          </a:lnTo>
                          <a:lnTo>
                            <a:pt x="851" y="46"/>
                          </a:lnTo>
                          <a:lnTo>
                            <a:pt x="824" y="51"/>
                          </a:lnTo>
                          <a:lnTo>
                            <a:pt x="795" y="56"/>
                          </a:lnTo>
                          <a:lnTo>
                            <a:pt x="764" y="61"/>
                          </a:lnTo>
                          <a:lnTo>
                            <a:pt x="731" y="66"/>
                          </a:lnTo>
                          <a:lnTo>
                            <a:pt x="698" y="70"/>
                          </a:lnTo>
                          <a:lnTo>
                            <a:pt x="661" y="74"/>
                          </a:lnTo>
                          <a:lnTo>
                            <a:pt x="624" y="76"/>
                          </a:lnTo>
                          <a:lnTo>
                            <a:pt x="585" y="78"/>
                          </a:lnTo>
                          <a:lnTo>
                            <a:pt x="544" y="79"/>
                          </a:lnTo>
                          <a:lnTo>
                            <a:pt x="501" y="81"/>
                          </a:lnTo>
                          <a:lnTo>
                            <a:pt x="457" y="79"/>
                          </a:lnTo>
                          <a:lnTo>
                            <a:pt x="412" y="78"/>
                          </a:lnTo>
                          <a:lnTo>
                            <a:pt x="365" y="75"/>
                          </a:lnTo>
                          <a:lnTo>
                            <a:pt x="317" y="71"/>
                          </a:lnTo>
                          <a:lnTo>
                            <a:pt x="267" y="66"/>
                          </a:lnTo>
                          <a:lnTo>
                            <a:pt x="216" y="59"/>
                          </a:lnTo>
                          <a:lnTo>
                            <a:pt x="163" y="51"/>
                          </a:lnTo>
                          <a:lnTo>
                            <a:pt x="110" y="40"/>
                          </a:lnTo>
                          <a:lnTo>
                            <a:pt x="55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4" name="Freeform 139"/>
                    <p:cNvSpPr>
                      <a:spLocks/>
                    </p:cNvSpPr>
                    <p:nvPr/>
                  </p:nvSpPr>
                  <p:spPr bwMode="auto">
                    <a:xfrm flipH="1">
                      <a:off x="4727" y="2759"/>
                      <a:ext cx="304" cy="25"/>
                    </a:xfrm>
                    <a:custGeom>
                      <a:avLst/>
                      <a:gdLst>
                        <a:gd name="T0" fmla="*/ 3 w 1019"/>
                        <a:gd name="T1" fmla="*/ 15 h 81"/>
                        <a:gd name="T2" fmla="*/ 17 w 1019"/>
                        <a:gd name="T3" fmla="*/ 18 h 81"/>
                        <a:gd name="T4" fmla="*/ 43 w 1019"/>
                        <a:gd name="T5" fmla="*/ 21 h 81"/>
                        <a:gd name="T6" fmla="*/ 80 w 1019"/>
                        <a:gd name="T7" fmla="*/ 26 h 81"/>
                        <a:gd name="T8" fmla="*/ 128 w 1019"/>
                        <a:gd name="T9" fmla="*/ 30 h 81"/>
                        <a:gd name="T10" fmla="*/ 186 w 1019"/>
                        <a:gd name="T11" fmla="*/ 36 h 81"/>
                        <a:gd name="T12" fmla="*/ 250 w 1019"/>
                        <a:gd name="T13" fmla="*/ 41 h 81"/>
                        <a:gd name="T14" fmla="*/ 322 w 1019"/>
                        <a:gd name="T15" fmla="*/ 45 h 81"/>
                        <a:gd name="T16" fmla="*/ 399 w 1019"/>
                        <a:gd name="T17" fmla="*/ 49 h 81"/>
                        <a:gd name="T18" fmla="*/ 480 w 1019"/>
                        <a:gd name="T19" fmla="*/ 51 h 81"/>
                        <a:gd name="T20" fmla="*/ 563 w 1019"/>
                        <a:gd name="T21" fmla="*/ 51 h 81"/>
                        <a:gd name="T22" fmla="*/ 648 w 1019"/>
                        <a:gd name="T23" fmla="*/ 49 h 81"/>
                        <a:gd name="T24" fmla="*/ 734 w 1019"/>
                        <a:gd name="T25" fmla="*/ 44 h 81"/>
                        <a:gd name="T26" fmla="*/ 819 w 1019"/>
                        <a:gd name="T27" fmla="*/ 36 h 81"/>
                        <a:gd name="T28" fmla="*/ 902 w 1019"/>
                        <a:gd name="T29" fmla="*/ 24 h 81"/>
                        <a:gd name="T30" fmla="*/ 981 w 1019"/>
                        <a:gd name="T31" fmla="*/ 10 h 81"/>
                        <a:gd name="T32" fmla="*/ 1018 w 1019"/>
                        <a:gd name="T33" fmla="*/ 0 h 81"/>
                        <a:gd name="T34" fmla="*/ 1009 w 1019"/>
                        <a:gd name="T35" fmla="*/ 5 h 81"/>
                        <a:gd name="T36" fmla="*/ 989 w 1019"/>
                        <a:gd name="T37" fmla="*/ 11 h 81"/>
                        <a:gd name="T38" fmla="*/ 961 w 1019"/>
                        <a:gd name="T39" fmla="*/ 20 h 81"/>
                        <a:gd name="T40" fmla="*/ 926 w 1019"/>
                        <a:gd name="T41" fmla="*/ 30 h 81"/>
                        <a:gd name="T42" fmla="*/ 882 w 1019"/>
                        <a:gd name="T43" fmla="*/ 41 h 81"/>
                        <a:gd name="T44" fmla="*/ 829 w 1019"/>
                        <a:gd name="T45" fmla="*/ 51 h 81"/>
                        <a:gd name="T46" fmla="*/ 769 w 1019"/>
                        <a:gd name="T47" fmla="*/ 61 h 81"/>
                        <a:gd name="T48" fmla="*/ 702 w 1019"/>
                        <a:gd name="T49" fmla="*/ 71 h 81"/>
                        <a:gd name="T50" fmla="*/ 628 w 1019"/>
                        <a:gd name="T51" fmla="*/ 76 h 81"/>
                        <a:gd name="T52" fmla="*/ 548 w 1019"/>
                        <a:gd name="T53" fmla="*/ 80 h 81"/>
                        <a:gd name="T54" fmla="*/ 460 w 1019"/>
                        <a:gd name="T55" fmla="*/ 80 h 81"/>
                        <a:gd name="T56" fmla="*/ 368 w 1019"/>
                        <a:gd name="T57" fmla="*/ 75 h 81"/>
                        <a:gd name="T58" fmla="*/ 269 w 1019"/>
                        <a:gd name="T59" fmla="*/ 66 h 81"/>
                        <a:gd name="T60" fmla="*/ 165 w 1019"/>
                        <a:gd name="T61" fmla="*/ 51 h 81"/>
                        <a:gd name="T62" fmla="*/ 57 w 1019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9" h="81">
                          <a:moveTo>
                            <a:pt x="0" y="15"/>
                          </a:moveTo>
                          <a:lnTo>
                            <a:pt x="3" y="15"/>
                          </a:lnTo>
                          <a:lnTo>
                            <a:pt x="7" y="16"/>
                          </a:lnTo>
                          <a:lnTo>
                            <a:pt x="17" y="18"/>
                          </a:lnTo>
                          <a:lnTo>
                            <a:pt x="28" y="19"/>
                          </a:lnTo>
                          <a:lnTo>
                            <a:pt x="43" y="21"/>
                          </a:lnTo>
                          <a:lnTo>
                            <a:pt x="60" y="23"/>
                          </a:lnTo>
                          <a:lnTo>
                            <a:pt x="80" y="26"/>
                          </a:lnTo>
                          <a:lnTo>
                            <a:pt x="103" y="28"/>
                          </a:lnTo>
                          <a:lnTo>
                            <a:pt x="128" y="30"/>
                          </a:lnTo>
                          <a:lnTo>
                            <a:pt x="156" y="33"/>
                          </a:lnTo>
                          <a:lnTo>
                            <a:pt x="186" y="36"/>
                          </a:lnTo>
                          <a:lnTo>
                            <a:pt x="217" y="38"/>
                          </a:lnTo>
                          <a:lnTo>
                            <a:pt x="250" y="41"/>
                          </a:lnTo>
                          <a:lnTo>
                            <a:pt x="285" y="43"/>
                          </a:lnTo>
                          <a:lnTo>
                            <a:pt x="322" y="45"/>
                          </a:lnTo>
                          <a:lnTo>
                            <a:pt x="360" y="48"/>
                          </a:lnTo>
                          <a:lnTo>
                            <a:pt x="399" y="49"/>
                          </a:lnTo>
                          <a:lnTo>
                            <a:pt x="438" y="50"/>
                          </a:lnTo>
                          <a:lnTo>
                            <a:pt x="480" y="51"/>
                          </a:lnTo>
                          <a:lnTo>
                            <a:pt x="521" y="51"/>
                          </a:lnTo>
                          <a:lnTo>
                            <a:pt x="563" y="51"/>
                          </a:lnTo>
                          <a:lnTo>
                            <a:pt x="605" y="50"/>
                          </a:lnTo>
                          <a:lnTo>
                            <a:pt x="648" y="49"/>
                          </a:lnTo>
                          <a:lnTo>
                            <a:pt x="691" y="46"/>
                          </a:lnTo>
                          <a:lnTo>
                            <a:pt x="734" y="44"/>
                          </a:lnTo>
                          <a:lnTo>
                            <a:pt x="777" y="41"/>
                          </a:lnTo>
                          <a:lnTo>
                            <a:pt x="819" y="36"/>
                          </a:lnTo>
                          <a:lnTo>
                            <a:pt x="860" y="31"/>
                          </a:lnTo>
                          <a:lnTo>
                            <a:pt x="902" y="24"/>
                          </a:lnTo>
                          <a:lnTo>
                            <a:pt x="942" y="18"/>
                          </a:lnTo>
                          <a:lnTo>
                            <a:pt x="981" y="10"/>
                          </a:lnTo>
                          <a:lnTo>
                            <a:pt x="1019" y="0"/>
                          </a:lnTo>
                          <a:lnTo>
                            <a:pt x="1018" y="0"/>
                          </a:lnTo>
                          <a:lnTo>
                            <a:pt x="1014" y="3"/>
                          </a:lnTo>
                          <a:lnTo>
                            <a:pt x="1009" y="5"/>
                          </a:lnTo>
                          <a:lnTo>
                            <a:pt x="1001" y="7"/>
                          </a:lnTo>
                          <a:lnTo>
                            <a:pt x="989" y="11"/>
                          </a:lnTo>
                          <a:lnTo>
                            <a:pt x="976" y="15"/>
                          </a:lnTo>
                          <a:lnTo>
                            <a:pt x="961" y="20"/>
                          </a:lnTo>
                          <a:lnTo>
                            <a:pt x="945" y="24"/>
                          </a:lnTo>
                          <a:lnTo>
                            <a:pt x="926" y="30"/>
                          </a:lnTo>
                          <a:lnTo>
                            <a:pt x="905" y="35"/>
                          </a:lnTo>
                          <a:lnTo>
                            <a:pt x="882" y="41"/>
                          </a:lnTo>
                          <a:lnTo>
                            <a:pt x="857" y="46"/>
                          </a:lnTo>
                          <a:lnTo>
                            <a:pt x="829" y="51"/>
                          </a:lnTo>
                          <a:lnTo>
                            <a:pt x="800" y="57"/>
                          </a:lnTo>
                          <a:lnTo>
                            <a:pt x="769" y="61"/>
                          </a:lnTo>
                          <a:lnTo>
                            <a:pt x="737" y="66"/>
                          </a:lnTo>
                          <a:lnTo>
                            <a:pt x="702" y="71"/>
                          </a:lnTo>
                          <a:lnTo>
                            <a:pt x="666" y="74"/>
                          </a:lnTo>
                          <a:lnTo>
                            <a:pt x="628" y="76"/>
                          </a:lnTo>
                          <a:lnTo>
                            <a:pt x="588" y="79"/>
                          </a:lnTo>
                          <a:lnTo>
                            <a:pt x="548" y="80"/>
                          </a:lnTo>
                          <a:lnTo>
                            <a:pt x="505" y="81"/>
                          </a:lnTo>
                          <a:lnTo>
                            <a:pt x="460" y="80"/>
                          </a:lnTo>
                          <a:lnTo>
                            <a:pt x="415" y="79"/>
                          </a:lnTo>
                          <a:lnTo>
                            <a:pt x="368" y="75"/>
                          </a:lnTo>
                          <a:lnTo>
                            <a:pt x="320" y="72"/>
                          </a:lnTo>
                          <a:lnTo>
                            <a:pt x="269" y="66"/>
                          </a:lnTo>
                          <a:lnTo>
                            <a:pt x="218" y="59"/>
                          </a:lnTo>
                          <a:lnTo>
                            <a:pt x="165" y="51"/>
                          </a:lnTo>
                          <a:lnTo>
                            <a:pt x="111" y="41"/>
                          </a:lnTo>
                          <a:lnTo>
                            <a:pt x="57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  <p:grpSp>
              <p:nvGrpSpPr>
                <p:cNvPr id="131" name="Group 140"/>
                <p:cNvGrpSpPr>
                  <a:grpSpLocks/>
                </p:cNvGrpSpPr>
                <p:nvPr/>
              </p:nvGrpSpPr>
              <p:grpSpPr bwMode="auto">
                <a:xfrm>
                  <a:off x="2322" y="1205"/>
                  <a:ext cx="293" cy="306"/>
                  <a:chOff x="4611" y="2577"/>
                  <a:chExt cx="293" cy="306"/>
                </a:xfrm>
              </p:grpSpPr>
              <p:sp>
                <p:nvSpPr>
                  <p:cNvPr id="133" name="Freeform 141"/>
                  <p:cNvSpPr>
                    <a:spLocks/>
                  </p:cNvSpPr>
                  <p:nvPr/>
                </p:nvSpPr>
                <p:spPr bwMode="auto">
                  <a:xfrm flipH="1">
                    <a:off x="4688" y="2644"/>
                    <a:ext cx="193" cy="202"/>
                  </a:xfrm>
                  <a:custGeom>
                    <a:avLst/>
                    <a:gdLst>
                      <a:gd name="T0" fmla="*/ 0 w 648"/>
                      <a:gd name="T1" fmla="*/ 656 h 656"/>
                      <a:gd name="T2" fmla="*/ 6 w 648"/>
                      <a:gd name="T3" fmla="*/ 652 h 656"/>
                      <a:gd name="T4" fmla="*/ 25 w 648"/>
                      <a:gd name="T5" fmla="*/ 644 h 656"/>
                      <a:gd name="T6" fmla="*/ 54 w 648"/>
                      <a:gd name="T7" fmla="*/ 629 h 656"/>
                      <a:gd name="T8" fmla="*/ 91 w 648"/>
                      <a:gd name="T9" fmla="*/ 609 h 656"/>
                      <a:gd name="T10" fmla="*/ 134 w 648"/>
                      <a:gd name="T11" fmla="*/ 584 h 656"/>
                      <a:gd name="T12" fmla="*/ 183 w 648"/>
                      <a:gd name="T13" fmla="*/ 554 h 656"/>
                      <a:gd name="T14" fmla="*/ 235 w 648"/>
                      <a:gd name="T15" fmla="*/ 520 h 656"/>
                      <a:gd name="T16" fmla="*/ 288 w 648"/>
                      <a:gd name="T17" fmla="*/ 481 h 656"/>
                      <a:gd name="T18" fmla="*/ 339 w 648"/>
                      <a:gd name="T19" fmla="*/ 438 h 656"/>
                      <a:gd name="T20" fmla="*/ 390 w 648"/>
                      <a:gd name="T21" fmla="*/ 391 h 656"/>
                      <a:gd name="T22" fmla="*/ 436 w 648"/>
                      <a:gd name="T23" fmla="*/ 339 h 656"/>
                      <a:gd name="T24" fmla="*/ 478 w 648"/>
                      <a:gd name="T25" fmla="*/ 285 h 656"/>
                      <a:gd name="T26" fmla="*/ 511 w 648"/>
                      <a:gd name="T27" fmla="*/ 226 h 656"/>
                      <a:gd name="T28" fmla="*/ 534 w 648"/>
                      <a:gd name="T29" fmla="*/ 165 h 656"/>
                      <a:gd name="T30" fmla="*/ 548 w 648"/>
                      <a:gd name="T31" fmla="*/ 102 h 656"/>
                      <a:gd name="T32" fmla="*/ 548 w 648"/>
                      <a:gd name="T33" fmla="*/ 35 h 656"/>
                      <a:gd name="T34" fmla="*/ 644 w 648"/>
                      <a:gd name="T35" fmla="*/ 0 h 656"/>
                      <a:gd name="T36" fmla="*/ 644 w 648"/>
                      <a:gd name="T37" fmla="*/ 2 h 656"/>
                      <a:gd name="T38" fmla="*/ 645 w 648"/>
                      <a:gd name="T39" fmla="*/ 5 h 656"/>
                      <a:gd name="T40" fmla="*/ 646 w 648"/>
                      <a:gd name="T41" fmla="*/ 11 h 656"/>
                      <a:gd name="T42" fmla="*/ 647 w 648"/>
                      <a:gd name="T43" fmla="*/ 19 h 656"/>
                      <a:gd name="T44" fmla="*/ 648 w 648"/>
                      <a:gd name="T45" fmla="*/ 28 h 656"/>
                      <a:gd name="T46" fmla="*/ 648 w 648"/>
                      <a:gd name="T47" fmla="*/ 40 h 656"/>
                      <a:gd name="T48" fmla="*/ 648 w 648"/>
                      <a:gd name="T49" fmla="*/ 52 h 656"/>
                      <a:gd name="T50" fmla="*/ 648 w 648"/>
                      <a:gd name="T51" fmla="*/ 67 h 656"/>
                      <a:gd name="T52" fmla="*/ 647 w 648"/>
                      <a:gd name="T53" fmla="*/ 84 h 656"/>
                      <a:gd name="T54" fmla="*/ 645 w 648"/>
                      <a:gd name="T55" fmla="*/ 102 h 656"/>
                      <a:gd name="T56" fmla="*/ 642 w 648"/>
                      <a:gd name="T57" fmla="*/ 121 h 656"/>
                      <a:gd name="T58" fmla="*/ 638 w 648"/>
                      <a:gd name="T59" fmla="*/ 142 h 656"/>
                      <a:gd name="T60" fmla="*/ 632 w 648"/>
                      <a:gd name="T61" fmla="*/ 163 h 656"/>
                      <a:gd name="T62" fmla="*/ 624 w 648"/>
                      <a:gd name="T63" fmla="*/ 186 h 656"/>
                      <a:gd name="T64" fmla="*/ 615 w 648"/>
                      <a:gd name="T65" fmla="*/ 210 h 656"/>
                      <a:gd name="T66" fmla="*/ 603 w 648"/>
                      <a:gd name="T67" fmla="*/ 234 h 656"/>
                      <a:gd name="T68" fmla="*/ 589 w 648"/>
                      <a:gd name="T69" fmla="*/ 259 h 656"/>
                      <a:gd name="T70" fmla="*/ 573 w 648"/>
                      <a:gd name="T71" fmla="*/ 285 h 656"/>
                      <a:gd name="T72" fmla="*/ 555 w 648"/>
                      <a:gd name="T73" fmla="*/ 311 h 656"/>
                      <a:gd name="T74" fmla="*/ 533 w 648"/>
                      <a:gd name="T75" fmla="*/ 338 h 656"/>
                      <a:gd name="T76" fmla="*/ 509 w 648"/>
                      <a:gd name="T77" fmla="*/ 365 h 656"/>
                      <a:gd name="T78" fmla="*/ 481 w 648"/>
                      <a:gd name="T79" fmla="*/ 392 h 656"/>
                      <a:gd name="T80" fmla="*/ 451 w 648"/>
                      <a:gd name="T81" fmla="*/ 420 h 656"/>
                      <a:gd name="T82" fmla="*/ 417 w 648"/>
                      <a:gd name="T83" fmla="*/ 447 h 656"/>
                      <a:gd name="T84" fmla="*/ 379 w 648"/>
                      <a:gd name="T85" fmla="*/ 475 h 656"/>
                      <a:gd name="T86" fmla="*/ 337 w 648"/>
                      <a:gd name="T87" fmla="*/ 502 h 656"/>
                      <a:gd name="T88" fmla="*/ 292 w 648"/>
                      <a:gd name="T89" fmla="*/ 529 h 656"/>
                      <a:gd name="T90" fmla="*/ 243 w 648"/>
                      <a:gd name="T91" fmla="*/ 555 h 656"/>
                      <a:gd name="T92" fmla="*/ 188 w 648"/>
                      <a:gd name="T93" fmla="*/ 582 h 656"/>
                      <a:gd name="T94" fmla="*/ 131 w 648"/>
                      <a:gd name="T95" fmla="*/ 607 h 656"/>
                      <a:gd name="T96" fmla="*/ 68 w 648"/>
                      <a:gd name="T97" fmla="*/ 631 h 656"/>
                      <a:gd name="T98" fmla="*/ 0 w 648"/>
                      <a:gd name="T99" fmla="*/ 656 h 6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48" h="656">
                        <a:moveTo>
                          <a:pt x="0" y="656"/>
                        </a:moveTo>
                        <a:lnTo>
                          <a:pt x="6" y="652"/>
                        </a:lnTo>
                        <a:lnTo>
                          <a:pt x="25" y="644"/>
                        </a:lnTo>
                        <a:lnTo>
                          <a:pt x="54" y="629"/>
                        </a:lnTo>
                        <a:lnTo>
                          <a:pt x="91" y="609"/>
                        </a:lnTo>
                        <a:lnTo>
                          <a:pt x="134" y="584"/>
                        </a:lnTo>
                        <a:lnTo>
                          <a:pt x="183" y="554"/>
                        </a:lnTo>
                        <a:lnTo>
                          <a:pt x="235" y="520"/>
                        </a:lnTo>
                        <a:lnTo>
                          <a:pt x="288" y="481"/>
                        </a:lnTo>
                        <a:lnTo>
                          <a:pt x="339" y="438"/>
                        </a:lnTo>
                        <a:lnTo>
                          <a:pt x="390" y="391"/>
                        </a:lnTo>
                        <a:lnTo>
                          <a:pt x="436" y="339"/>
                        </a:lnTo>
                        <a:lnTo>
                          <a:pt x="478" y="285"/>
                        </a:lnTo>
                        <a:lnTo>
                          <a:pt x="511" y="226"/>
                        </a:lnTo>
                        <a:lnTo>
                          <a:pt x="534" y="165"/>
                        </a:lnTo>
                        <a:lnTo>
                          <a:pt x="548" y="102"/>
                        </a:lnTo>
                        <a:lnTo>
                          <a:pt x="548" y="35"/>
                        </a:lnTo>
                        <a:lnTo>
                          <a:pt x="644" y="0"/>
                        </a:lnTo>
                        <a:lnTo>
                          <a:pt x="644" y="2"/>
                        </a:lnTo>
                        <a:lnTo>
                          <a:pt x="645" y="5"/>
                        </a:lnTo>
                        <a:lnTo>
                          <a:pt x="646" y="11"/>
                        </a:lnTo>
                        <a:lnTo>
                          <a:pt x="647" y="19"/>
                        </a:lnTo>
                        <a:lnTo>
                          <a:pt x="648" y="28"/>
                        </a:lnTo>
                        <a:lnTo>
                          <a:pt x="648" y="40"/>
                        </a:lnTo>
                        <a:lnTo>
                          <a:pt x="648" y="52"/>
                        </a:lnTo>
                        <a:lnTo>
                          <a:pt x="648" y="67"/>
                        </a:lnTo>
                        <a:lnTo>
                          <a:pt x="647" y="84"/>
                        </a:lnTo>
                        <a:lnTo>
                          <a:pt x="645" y="102"/>
                        </a:lnTo>
                        <a:lnTo>
                          <a:pt x="642" y="121"/>
                        </a:lnTo>
                        <a:lnTo>
                          <a:pt x="638" y="142"/>
                        </a:lnTo>
                        <a:lnTo>
                          <a:pt x="632" y="163"/>
                        </a:lnTo>
                        <a:lnTo>
                          <a:pt x="624" y="186"/>
                        </a:lnTo>
                        <a:lnTo>
                          <a:pt x="615" y="210"/>
                        </a:lnTo>
                        <a:lnTo>
                          <a:pt x="603" y="234"/>
                        </a:lnTo>
                        <a:lnTo>
                          <a:pt x="589" y="259"/>
                        </a:lnTo>
                        <a:lnTo>
                          <a:pt x="573" y="285"/>
                        </a:lnTo>
                        <a:lnTo>
                          <a:pt x="555" y="311"/>
                        </a:lnTo>
                        <a:lnTo>
                          <a:pt x="533" y="338"/>
                        </a:lnTo>
                        <a:lnTo>
                          <a:pt x="509" y="365"/>
                        </a:lnTo>
                        <a:lnTo>
                          <a:pt x="481" y="392"/>
                        </a:lnTo>
                        <a:lnTo>
                          <a:pt x="451" y="420"/>
                        </a:lnTo>
                        <a:lnTo>
                          <a:pt x="417" y="447"/>
                        </a:lnTo>
                        <a:lnTo>
                          <a:pt x="379" y="475"/>
                        </a:lnTo>
                        <a:lnTo>
                          <a:pt x="337" y="502"/>
                        </a:lnTo>
                        <a:lnTo>
                          <a:pt x="292" y="529"/>
                        </a:lnTo>
                        <a:lnTo>
                          <a:pt x="243" y="555"/>
                        </a:lnTo>
                        <a:lnTo>
                          <a:pt x="188" y="582"/>
                        </a:lnTo>
                        <a:lnTo>
                          <a:pt x="131" y="607"/>
                        </a:lnTo>
                        <a:lnTo>
                          <a:pt x="68" y="631"/>
                        </a:lnTo>
                        <a:lnTo>
                          <a:pt x="0" y="656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4" name="Freeform 142"/>
                  <p:cNvSpPr>
                    <a:spLocks/>
                  </p:cNvSpPr>
                  <p:nvPr/>
                </p:nvSpPr>
                <p:spPr bwMode="auto">
                  <a:xfrm flipH="1">
                    <a:off x="4788" y="2849"/>
                    <a:ext cx="95" cy="34"/>
                  </a:xfrm>
                  <a:custGeom>
                    <a:avLst/>
                    <a:gdLst>
                      <a:gd name="T0" fmla="*/ 209 w 318"/>
                      <a:gd name="T1" fmla="*/ 0 h 110"/>
                      <a:gd name="T2" fmla="*/ 208 w 318"/>
                      <a:gd name="T3" fmla="*/ 0 h 110"/>
                      <a:gd name="T4" fmla="*/ 205 w 318"/>
                      <a:gd name="T5" fmla="*/ 2 h 110"/>
                      <a:gd name="T6" fmla="*/ 199 w 318"/>
                      <a:gd name="T7" fmla="*/ 3 h 110"/>
                      <a:gd name="T8" fmla="*/ 191 w 318"/>
                      <a:gd name="T9" fmla="*/ 7 h 110"/>
                      <a:gd name="T10" fmla="*/ 181 w 318"/>
                      <a:gd name="T11" fmla="*/ 9 h 110"/>
                      <a:gd name="T12" fmla="*/ 169 w 318"/>
                      <a:gd name="T13" fmla="*/ 13 h 110"/>
                      <a:gd name="T14" fmla="*/ 156 w 318"/>
                      <a:gd name="T15" fmla="*/ 16 h 110"/>
                      <a:gd name="T16" fmla="*/ 141 w 318"/>
                      <a:gd name="T17" fmla="*/ 19 h 110"/>
                      <a:gd name="T18" fmla="*/ 127 w 318"/>
                      <a:gd name="T19" fmla="*/ 23 h 110"/>
                      <a:gd name="T20" fmla="*/ 109 w 318"/>
                      <a:gd name="T21" fmla="*/ 26 h 110"/>
                      <a:gd name="T22" fmla="*/ 92 w 318"/>
                      <a:gd name="T23" fmla="*/ 30 h 110"/>
                      <a:gd name="T24" fmla="*/ 75 w 318"/>
                      <a:gd name="T25" fmla="*/ 32 h 110"/>
                      <a:gd name="T26" fmla="*/ 56 w 318"/>
                      <a:gd name="T27" fmla="*/ 34 h 110"/>
                      <a:gd name="T28" fmla="*/ 38 w 318"/>
                      <a:gd name="T29" fmla="*/ 36 h 110"/>
                      <a:gd name="T30" fmla="*/ 18 w 318"/>
                      <a:gd name="T31" fmla="*/ 36 h 110"/>
                      <a:gd name="T32" fmla="*/ 0 w 318"/>
                      <a:gd name="T33" fmla="*/ 36 h 110"/>
                      <a:gd name="T34" fmla="*/ 2 w 318"/>
                      <a:gd name="T35" fmla="*/ 36 h 110"/>
                      <a:gd name="T36" fmla="*/ 9 w 318"/>
                      <a:gd name="T37" fmla="*/ 37 h 110"/>
                      <a:gd name="T38" fmla="*/ 21 w 318"/>
                      <a:gd name="T39" fmla="*/ 39 h 110"/>
                      <a:gd name="T40" fmla="*/ 34 w 318"/>
                      <a:gd name="T41" fmla="*/ 41 h 110"/>
                      <a:gd name="T42" fmla="*/ 50 w 318"/>
                      <a:gd name="T43" fmla="*/ 45 h 110"/>
                      <a:gd name="T44" fmla="*/ 68 w 318"/>
                      <a:gd name="T45" fmla="*/ 48 h 110"/>
                      <a:gd name="T46" fmla="*/ 86 w 318"/>
                      <a:gd name="T47" fmla="*/ 53 h 110"/>
                      <a:gd name="T48" fmla="*/ 105 w 318"/>
                      <a:gd name="T49" fmla="*/ 57 h 110"/>
                      <a:gd name="T50" fmla="*/ 121 w 318"/>
                      <a:gd name="T51" fmla="*/ 63 h 110"/>
                      <a:gd name="T52" fmla="*/ 136 w 318"/>
                      <a:gd name="T53" fmla="*/ 69 h 110"/>
                      <a:gd name="T54" fmla="*/ 148 w 318"/>
                      <a:gd name="T55" fmla="*/ 75 h 110"/>
                      <a:gd name="T56" fmla="*/ 158 w 318"/>
                      <a:gd name="T57" fmla="*/ 82 h 110"/>
                      <a:gd name="T58" fmla="*/ 162 w 318"/>
                      <a:gd name="T59" fmla="*/ 89 h 110"/>
                      <a:gd name="T60" fmla="*/ 162 w 318"/>
                      <a:gd name="T61" fmla="*/ 95 h 110"/>
                      <a:gd name="T62" fmla="*/ 156 w 318"/>
                      <a:gd name="T63" fmla="*/ 103 h 110"/>
                      <a:gd name="T64" fmla="*/ 144 w 318"/>
                      <a:gd name="T65" fmla="*/ 110 h 110"/>
                      <a:gd name="T66" fmla="*/ 147 w 318"/>
                      <a:gd name="T67" fmla="*/ 110 h 110"/>
                      <a:gd name="T68" fmla="*/ 158 w 318"/>
                      <a:gd name="T69" fmla="*/ 109 h 110"/>
                      <a:gd name="T70" fmla="*/ 174 w 318"/>
                      <a:gd name="T71" fmla="*/ 107 h 110"/>
                      <a:gd name="T72" fmla="*/ 193 w 318"/>
                      <a:gd name="T73" fmla="*/ 105 h 110"/>
                      <a:gd name="T74" fmla="*/ 215 w 318"/>
                      <a:gd name="T75" fmla="*/ 101 h 110"/>
                      <a:gd name="T76" fmla="*/ 238 w 318"/>
                      <a:gd name="T77" fmla="*/ 98 h 110"/>
                      <a:gd name="T78" fmla="*/ 260 w 318"/>
                      <a:gd name="T79" fmla="*/ 93 h 110"/>
                      <a:gd name="T80" fmla="*/ 281 w 318"/>
                      <a:gd name="T81" fmla="*/ 86 h 110"/>
                      <a:gd name="T82" fmla="*/ 298 w 318"/>
                      <a:gd name="T83" fmla="*/ 79 h 110"/>
                      <a:gd name="T84" fmla="*/ 311 w 318"/>
                      <a:gd name="T85" fmla="*/ 71 h 110"/>
                      <a:gd name="T86" fmla="*/ 318 w 318"/>
                      <a:gd name="T87" fmla="*/ 63 h 110"/>
                      <a:gd name="T88" fmla="*/ 317 w 318"/>
                      <a:gd name="T89" fmla="*/ 53 h 110"/>
                      <a:gd name="T90" fmla="*/ 307 w 318"/>
                      <a:gd name="T91" fmla="*/ 41 h 110"/>
                      <a:gd name="T92" fmla="*/ 287 w 318"/>
                      <a:gd name="T93" fmla="*/ 29 h 110"/>
                      <a:gd name="T94" fmla="*/ 254 w 318"/>
                      <a:gd name="T95" fmla="*/ 15 h 110"/>
                      <a:gd name="T96" fmla="*/ 209 w 318"/>
                      <a:gd name="T97" fmla="*/ 0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318" h="110">
                        <a:moveTo>
                          <a:pt x="209" y="0"/>
                        </a:moveTo>
                        <a:lnTo>
                          <a:pt x="208" y="0"/>
                        </a:lnTo>
                        <a:lnTo>
                          <a:pt x="205" y="2"/>
                        </a:lnTo>
                        <a:lnTo>
                          <a:pt x="199" y="3"/>
                        </a:lnTo>
                        <a:lnTo>
                          <a:pt x="191" y="7"/>
                        </a:lnTo>
                        <a:lnTo>
                          <a:pt x="181" y="9"/>
                        </a:lnTo>
                        <a:lnTo>
                          <a:pt x="169" y="13"/>
                        </a:lnTo>
                        <a:lnTo>
                          <a:pt x="156" y="16"/>
                        </a:lnTo>
                        <a:lnTo>
                          <a:pt x="141" y="19"/>
                        </a:lnTo>
                        <a:lnTo>
                          <a:pt x="127" y="23"/>
                        </a:lnTo>
                        <a:lnTo>
                          <a:pt x="109" y="26"/>
                        </a:lnTo>
                        <a:lnTo>
                          <a:pt x="92" y="30"/>
                        </a:lnTo>
                        <a:lnTo>
                          <a:pt x="75" y="32"/>
                        </a:lnTo>
                        <a:lnTo>
                          <a:pt x="56" y="34"/>
                        </a:lnTo>
                        <a:lnTo>
                          <a:pt x="38" y="36"/>
                        </a:lnTo>
                        <a:lnTo>
                          <a:pt x="18" y="36"/>
                        </a:lnTo>
                        <a:lnTo>
                          <a:pt x="0" y="36"/>
                        </a:lnTo>
                        <a:lnTo>
                          <a:pt x="2" y="36"/>
                        </a:lnTo>
                        <a:lnTo>
                          <a:pt x="9" y="37"/>
                        </a:lnTo>
                        <a:lnTo>
                          <a:pt x="21" y="39"/>
                        </a:lnTo>
                        <a:lnTo>
                          <a:pt x="34" y="41"/>
                        </a:lnTo>
                        <a:lnTo>
                          <a:pt x="50" y="45"/>
                        </a:lnTo>
                        <a:lnTo>
                          <a:pt x="68" y="48"/>
                        </a:lnTo>
                        <a:lnTo>
                          <a:pt x="86" y="53"/>
                        </a:lnTo>
                        <a:lnTo>
                          <a:pt x="105" y="57"/>
                        </a:lnTo>
                        <a:lnTo>
                          <a:pt x="121" y="63"/>
                        </a:lnTo>
                        <a:lnTo>
                          <a:pt x="136" y="69"/>
                        </a:lnTo>
                        <a:lnTo>
                          <a:pt x="148" y="75"/>
                        </a:lnTo>
                        <a:lnTo>
                          <a:pt x="158" y="82"/>
                        </a:lnTo>
                        <a:lnTo>
                          <a:pt x="162" y="89"/>
                        </a:lnTo>
                        <a:lnTo>
                          <a:pt x="162" y="95"/>
                        </a:lnTo>
                        <a:lnTo>
                          <a:pt x="156" y="103"/>
                        </a:lnTo>
                        <a:lnTo>
                          <a:pt x="144" y="110"/>
                        </a:lnTo>
                        <a:lnTo>
                          <a:pt x="147" y="110"/>
                        </a:lnTo>
                        <a:lnTo>
                          <a:pt x="158" y="109"/>
                        </a:lnTo>
                        <a:lnTo>
                          <a:pt x="174" y="107"/>
                        </a:lnTo>
                        <a:lnTo>
                          <a:pt x="193" y="105"/>
                        </a:lnTo>
                        <a:lnTo>
                          <a:pt x="215" y="101"/>
                        </a:lnTo>
                        <a:lnTo>
                          <a:pt x="238" y="98"/>
                        </a:lnTo>
                        <a:lnTo>
                          <a:pt x="260" y="93"/>
                        </a:lnTo>
                        <a:lnTo>
                          <a:pt x="281" y="86"/>
                        </a:lnTo>
                        <a:lnTo>
                          <a:pt x="298" y="79"/>
                        </a:lnTo>
                        <a:lnTo>
                          <a:pt x="311" y="71"/>
                        </a:lnTo>
                        <a:lnTo>
                          <a:pt x="318" y="63"/>
                        </a:lnTo>
                        <a:lnTo>
                          <a:pt x="317" y="53"/>
                        </a:lnTo>
                        <a:lnTo>
                          <a:pt x="307" y="41"/>
                        </a:lnTo>
                        <a:lnTo>
                          <a:pt x="287" y="29"/>
                        </a:lnTo>
                        <a:lnTo>
                          <a:pt x="254" y="15"/>
                        </a:lnTo>
                        <a:lnTo>
                          <a:pt x="209" y="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5" name="Freeform 143"/>
                  <p:cNvSpPr>
                    <a:spLocks/>
                  </p:cNvSpPr>
                  <p:nvPr/>
                </p:nvSpPr>
                <p:spPr bwMode="auto">
                  <a:xfrm flipH="1">
                    <a:off x="4611" y="2626"/>
                    <a:ext cx="55" cy="77"/>
                  </a:xfrm>
                  <a:custGeom>
                    <a:avLst/>
                    <a:gdLst>
                      <a:gd name="T0" fmla="*/ 119 w 183"/>
                      <a:gd name="T1" fmla="*/ 0 h 249"/>
                      <a:gd name="T2" fmla="*/ 121 w 183"/>
                      <a:gd name="T3" fmla="*/ 1 h 249"/>
                      <a:gd name="T4" fmla="*/ 127 w 183"/>
                      <a:gd name="T5" fmla="*/ 5 h 249"/>
                      <a:gd name="T6" fmla="*/ 136 w 183"/>
                      <a:gd name="T7" fmla="*/ 12 h 249"/>
                      <a:gd name="T8" fmla="*/ 145 w 183"/>
                      <a:gd name="T9" fmla="*/ 21 h 249"/>
                      <a:gd name="T10" fmla="*/ 157 w 183"/>
                      <a:gd name="T11" fmla="*/ 33 h 249"/>
                      <a:gd name="T12" fmla="*/ 167 w 183"/>
                      <a:gd name="T13" fmla="*/ 47 h 249"/>
                      <a:gd name="T14" fmla="*/ 175 w 183"/>
                      <a:gd name="T15" fmla="*/ 63 h 249"/>
                      <a:gd name="T16" fmla="*/ 181 w 183"/>
                      <a:gd name="T17" fmla="*/ 79 h 249"/>
                      <a:gd name="T18" fmla="*/ 183 w 183"/>
                      <a:gd name="T19" fmla="*/ 99 h 249"/>
                      <a:gd name="T20" fmla="*/ 180 w 183"/>
                      <a:gd name="T21" fmla="*/ 118 h 249"/>
                      <a:gd name="T22" fmla="*/ 170 w 183"/>
                      <a:gd name="T23" fmla="*/ 139 h 249"/>
                      <a:gd name="T24" fmla="*/ 155 w 183"/>
                      <a:gd name="T25" fmla="*/ 160 h 249"/>
                      <a:gd name="T26" fmla="*/ 131 w 183"/>
                      <a:gd name="T27" fmla="*/ 181 h 249"/>
                      <a:gd name="T28" fmla="*/ 98 w 183"/>
                      <a:gd name="T29" fmla="*/ 204 h 249"/>
                      <a:gd name="T30" fmla="*/ 54 w 183"/>
                      <a:gd name="T31" fmla="*/ 226 h 249"/>
                      <a:gd name="T32" fmla="*/ 0 w 183"/>
                      <a:gd name="T33" fmla="*/ 249 h 249"/>
                      <a:gd name="T34" fmla="*/ 2 w 183"/>
                      <a:gd name="T35" fmla="*/ 248 h 249"/>
                      <a:gd name="T36" fmla="*/ 8 w 183"/>
                      <a:gd name="T37" fmla="*/ 245 h 249"/>
                      <a:gd name="T38" fmla="*/ 18 w 183"/>
                      <a:gd name="T39" fmla="*/ 239 h 249"/>
                      <a:gd name="T40" fmla="*/ 30 w 183"/>
                      <a:gd name="T41" fmla="*/ 232 h 249"/>
                      <a:gd name="T42" fmla="*/ 44 w 183"/>
                      <a:gd name="T43" fmla="*/ 222 h 249"/>
                      <a:gd name="T44" fmla="*/ 59 w 183"/>
                      <a:gd name="T45" fmla="*/ 210 h 249"/>
                      <a:gd name="T46" fmla="*/ 75 w 183"/>
                      <a:gd name="T47" fmla="*/ 196 h 249"/>
                      <a:gd name="T48" fmla="*/ 90 w 183"/>
                      <a:gd name="T49" fmla="*/ 181 h 249"/>
                      <a:gd name="T50" fmla="*/ 105 w 183"/>
                      <a:gd name="T51" fmla="*/ 164 h 249"/>
                      <a:gd name="T52" fmla="*/ 117 w 183"/>
                      <a:gd name="T53" fmla="*/ 145 h 249"/>
                      <a:gd name="T54" fmla="*/ 128 w 183"/>
                      <a:gd name="T55" fmla="*/ 124 h 249"/>
                      <a:gd name="T56" fmla="*/ 135 w 183"/>
                      <a:gd name="T57" fmla="*/ 102 h 249"/>
                      <a:gd name="T58" fmla="*/ 138 w 183"/>
                      <a:gd name="T59" fmla="*/ 79 h 249"/>
                      <a:gd name="T60" fmla="*/ 137 w 183"/>
                      <a:gd name="T61" fmla="*/ 54 h 249"/>
                      <a:gd name="T62" fmla="*/ 131 w 183"/>
                      <a:gd name="T63" fmla="*/ 27 h 249"/>
                      <a:gd name="T64" fmla="*/ 119 w 183"/>
                      <a:gd name="T65" fmla="*/ 0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83" h="249">
                        <a:moveTo>
                          <a:pt x="119" y="0"/>
                        </a:moveTo>
                        <a:lnTo>
                          <a:pt x="121" y="1"/>
                        </a:lnTo>
                        <a:lnTo>
                          <a:pt x="127" y="5"/>
                        </a:lnTo>
                        <a:lnTo>
                          <a:pt x="136" y="12"/>
                        </a:lnTo>
                        <a:lnTo>
                          <a:pt x="145" y="21"/>
                        </a:lnTo>
                        <a:lnTo>
                          <a:pt x="157" y="33"/>
                        </a:lnTo>
                        <a:lnTo>
                          <a:pt x="167" y="47"/>
                        </a:lnTo>
                        <a:lnTo>
                          <a:pt x="175" y="63"/>
                        </a:lnTo>
                        <a:lnTo>
                          <a:pt x="181" y="79"/>
                        </a:lnTo>
                        <a:lnTo>
                          <a:pt x="183" y="99"/>
                        </a:lnTo>
                        <a:lnTo>
                          <a:pt x="180" y="118"/>
                        </a:lnTo>
                        <a:lnTo>
                          <a:pt x="170" y="139"/>
                        </a:lnTo>
                        <a:lnTo>
                          <a:pt x="155" y="160"/>
                        </a:lnTo>
                        <a:lnTo>
                          <a:pt x="131" y="181"/>
                        </a:lnTo>
                        <a:lnTo>
                          <a:pt x="98" y="204"/>
                        </a:lnTo>
                        <a:lnTo>
                          <a:pt x="54" y="226"/>
                        </a:lnTo>
                        <a:lnTo>
                          <a:pt x="0" y="249"/>
                        </a:lnTo>
                        <a:lnTo>
                          <a:pt x="2" y="248"/>
                        </a:lnTo>
                        <a:lnTo>
                          <a:pt x="8" y="245"/>
                        </a:lnTo>
                        <a:lnTo>
                          <a:pt x="18" y="239"/>
                        </a:lnTo>
                        <a:lnTo>
                          <a:pt x="30" y="232"/>
                        </a:lnTo>
                        <a:lnTo>
                          <a:pt x="44" y="222"/>
                        </a:lnTo>
                        <a:lnTo>
                          <a:pt x="59" y="210"/>
                        </a:lnTo>
                        <a:lnTo>
                          <a:pt x="75" y="196"/>
                        </a:lnTo>
                        <a:lnTo>
                          <a:pt x="90" y="181"/>
                        </a:lnTo>
                        <a:lnTo>
                          <a:pt x="105" y="164"/>
                        </a:lnTo>
                        <a:lnTo>
                          <a:pt x="117" y="145"/>
                        </a:lnTo>
                        <a:lnTo>
                          <a:pt x="128" y="124"/>
                        </a:lnTo>
                        <a:lnTo>
                          <a:pt x="135" y="102"/>
                        </a:lnTo>
                        <a:lnTo>
                          <a:pt x="138" y="79"/>
                        </a:lnTo>
                        <a:lnTo>
                          <a:pt x="137" y="54"/>
                        </a:lnTo>
                        <a:lnTo>
                          <a:pt x="131" y="27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F58A6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6" name="Freeform 144"/>
                  <p:cNvSpPr>
                    <a:spLocks/>
                  </p:cNvSpPr>
                  <p:nvPr/>
                </p:nvSpPr>
                <p:spPr bwMode="auto">
                  <a:xfrm flipH="1">
                    <a:off x="4765" y="2577"/>
                    <a:ext cx="139" cy="23"/>
                  </a:xfrm>
                  <a:custGeom>
                    <a:avLst/>
                    <a:gdLst>
                      <a:gd name="T0" fmla="*/ 0 w 465"/>
                      <a:gd name="T1" fmla="*/ 50 h 74"/>
                      <a:gd name="T2" fmla="*/ 5 w 465"/>
                      <a:gd name="T3" fmla="*/ 51 h 74"/>
                      <a:gd name="T4" fmla="*/ 23 w 465"/>
                      <a:gd name="T5" fmla="*/ 53 h 74"/>
                      <a:gd name="T6" fmla="*/ 49 w 465"/>
                      <a:gd name="T7" fmla="*/ 56 h 74"/>
                      <a:gd name="T8" fmla="*/ 84 w 465"/>
                      <a:gd name="T9" fmla="*/ 60 h 74"/>
                      <a:gd name="T10" fmla="*/ 124 w 465"/>
                      <a:gd name="T11" fmla="*/ 64 h 74"/>
                      <a:gd name="T12" fmla="*/ 168 w 465"/>
                      <a:gd name="T13" fmla="*/ 68 h 74"/>
                      <a:gd name="T14" fmla="*/ 215 w 465"/>
                      <a:gd name="T15" fmla="*/ 71 h 74"/>
                      <a:gd name="T16" fmla="*/ 262 w 465"/>
                      <a:gd name="T17" fmla="*/ 73 h 74"/>
                      <a:gd name="T18" fmla="*/ 308 w 465"/>
                      <a:gd name="T19" fmla="*/ 74 h 74"/>
                      <a:gd name="T20" fmla="*/ 352 w 465"/>
                      <a:gd name="T21" fmla="*/ 73 h 74"/>
                      <a:gd name="T22" fmla="*/ 390 w 465"/>
                      <a:gd name="T23" fmla="*/ 69 h 74"/>
                      <a:gd name="T24" fmla="*/ 423 w 465"/>
                      <a:gd name="T25" fmla="*/ 62 h 74"/>
                      <a:gd name="T26" fmla="*/ 448 w 465"/>
                      <a:gd name="T27" fmla="*/ 53 h 74"/>
                      <a:gd name="T28" fmla="*/ 462 w 465"/>
                      <a:gd name="T29" fmla="*/ 39 h 74"/>
                      <a:gd name="T30" fmla="*/ 465 w 465"/>
                      <a:gd name="T31" fmla="*/ 22 h 74"/>
                      <a:gd name="T32" fmla="*/ 455 w 465"/>
                      <a:gd name="T33" fmla="*/ 0 h 74"/>
                      <a:gd name="T34" fmla="*/ 451 w 465"/>
                      <a:gd name="T35" fmla="*/ 1 h 74"/>
                      <a:gd name="T36" fmla="*/ 441 w 465"/>
                      <a:gd name="T37" fmla="*/ 2 h 74"/>
                      <a:gd name="T38" fmla="*/ 425 w 465"/>
                      <a:gd name="T39" fmla="*/ 6 h 74"/>
                      <a:gd name="T40" fmla="*/ 403 w 465"/>
                      <a:gd name="T41" fmla="*/ 9 h 74"/>
                      <a:gd name="T42" fmla="*/ 376 w 465"/>
                      <a:gd name="T43" fmla="*/ 14 h 74"/>
                      <a:gd name="T44" fmla="*/ 346 w 465"/>
                      <a:gd name="T45" fmla="*/ 18 h 74"/>
                      <a:gd name="T46" fmla="*/ 313 w 465"/>
                      <a:gd name="T47" fmla="*/ 24 h 74"/>
                      <a:gd name="T48" fmla="*/ 277 w 465"/>
                      <a:gd name="T49" fmla="*/ 29 h 74"/>
                      <a:gd name="T50" fmla="*/ 240 w 465"/>
                      <a:gd name="T51" fmla="*/ 35 h 74"/>
                      <a:gd name="T52" fmla="*/ 202 w 465"/>
                      <a:gd name="T53" fmla="*/ 39 h 74"/>
                      <a:gd name="T54" fmla="*/ 164 w 465"/>
                      <a:gd name="T55" fmla="*/ 43 h 74"/>
                      <a:gd name="T56" fmla="*/ 128 w 465"/>
                      <a:gd name="T57" fmla="*/ 46 h 74"/>
                      <a:gd name="T58" fmla="*/ 92 w 465"/>
                      <a:gd name="T59" fmla="*/ 50 h 74"/>
                      <a:gd name="T60" fmla="*/ 58 w 465"/>
                      <a:gd name="T61" fmla="*/ 51 h 74"/>
                      <a:gd name="T62" fmla="*/ 27 w 465"/>
                      <a:gd name="T63" fmla="*/ 51 h 74"/>
                      <a:gd name="T64" fmla="*/ 0 w 465"/>
                      <a:gd name="T65" fmla="*/ 5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465" h="74">
                        <a:moveTo>
                          <a:pt x="0" y="50"/>
                        </a:moveTo>
                        <a:lnTo>
                          <a:pt x="5" y="51"/>
                        </a:lnTo>
                        <a:lnTo>
                          <a:pt x="23" y="53"/>
                        </a:lnTo>
                        <a:lnTo>
                          <a:pt x="49" y="56"/>
                        </a:lnTo>
                        <a:lnTo>
                          <a:pt x="84" y="60"/>
                        </a:lnTo>
                        <a:lnTo>
                          <a:pt x="124" y="64"/>
                        </a:lnTo>
                        <a:lnTo>
                          <a:pt x="168" y="68"/>
                        </a:lnTo>
                        <a:lnTo>
                          <a:pt x="215" y="71"/>
                        </a:lnTo>
                        <a:lnTo>
                          <a:pt x="262" y="73"/>
                        </a:lnTo>
                        <a:lnTo>
                          <a:pt x="308" y="74"/>
                        </a:lnTo>
                        <a:lnTo>
                          <a:pt x="352" y="73"/>
                        </a:lnTo>
                        <a:lnTo>
                          <a:pt x="390" y="69"/>
                        </a:lnTo>
                        <a:lnTo>
                          <a:pt x="423" y="62"/>
                        </a:lnTo>
                        <a:lnTo>
                          <a:pt x="448" y="53"/>
                        </a:lnTo>
                        <a:lnTo>
                          <a:pt x="462" y="39"/>
                        </a:lnTo>
                        <a:lnTo>
                          <a:pt x="465" y="22"/>
                        </a:lnTo>
                        <a:lnTo>
                          <a:pt x="455" y="0"/>
                        </a:lnTo>
                        <a:lnTo>
                          <a:pt x="451" y="1"/>
                        </a:lnTo>
                        <a:lnTo>
                          <a:pt x="441" y="2"/>
                        </a:lnTo>
                        <a:lnTo>
                          <a:pt x="425" y="6"/>
                        </a:lnTo>
                        <a:lnTo>
                          <a:pt x="403" y="9"/>
                        </a:lnTo>
                        <a:lnTo>
                          <a:pt x="376" y="14"/>
                        </a:lnTo>
                        <a:lnTo>
                          <a:pt x="346" y="18"/>
                        </a:lnTo>
                        <a:lnTo>
                          <a:pt x="313" y="24"/>
                        </a:lnTo>
                        <a:lnTo>
                          <a:pt x="277" y="29"/>
                        </a:lnTo>
                        <a:lnTo>
                          <a:pt x="240" y="35"/>
                        </a:lnTo>
                        <a:lnTo>
                          <a:pt x="202" y="39"/>
                        </a:lnTo>
                        <a:lnTo>
                          <a:pt x="164" y="43"/>
                        </a:lnTo>
                        <a:lnTo>
                          <a:pt x="128" y="46"/>
                        </a:lnTo>
                        <a:lnTo>
                          <a:pt x="92" y="50"/>
                        </a:lnTo>
                        <a:lnTo>
                          <a:pt x="58" y="51"/>
                        </a:lnTo>
                        <a:lnTo>
                          <a:pt x="27" y="51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32" name="Freeform 145"/>
                <p:cNvSpPr>
                  <a:spLocks/>
                </p:cNvSpPr>
                <p:nvPr/>
              </p:nvSpPr>
              <p:spPr bwMode="auto">
                <a:xfrm>
                  <a:off x="2304" y="1162"/>
                  <a:ext cx="490" cy="358"/>
                </a:xfrm>
                <a:custGeom>
                  <a:avLst/>
                  <a:gdLst>
                    <a:gd name="T0" fmla="*/ 401 w 490"/>
                    <a:gd name="T1" fmla="*/ 42 h 358"/>
                    <a:gd name="T2" fmla="*/ 479 w 490"/>
                    <a:gd name="T3" fmla="*/ 102 h 358"/>
                    <a:gd name="T4" fmla="*/ 467 w 490"/>
                    <a:gd name="T5" fmla="*/ 186 h 358"/>
                    <a:gd name="T6" fmla="*/ 399 w 490"/>
                    <a:gd name="T7" fmla="*/ 263 h 358"/>
                    <a:gd name="T8" fmla="*/ 338 w 490"/>
                    <a:gd name="T9" fmla="*/ 315 h 358"/>
                    <a:gd name="T10" fmla="*/ 362 w 490"/>
                    <a:gd name="T11" fmla="*/ 336 h 358"/>
                    <a:gd name="T12" fmla="*/ 297 w 490"/>
                    <a:gd name="T13" fmla="*/ 356 h 358"/>
                    <a:gd name="T14" fmla="*/ 224 w 490"/>
                    <a:gd name="T15" fmla="*/ 348 h 358"/>
                    <a:gd name="T16" fmla="*/ 191 w 490"/>
                    <a:gd name="T17" fmla="*/ 333 h 358"/>
                    <a:gd name="T18" fmla="*/ 225 w 490"/>
                    <a:gd name="T19" fmla="*/ 311 h 358"/>
                    <a:gd name="T20" fmla="*/ 111 w 490"/>
                    <a:gd name="T21" fmla="*/ 207 h 358"/>
                    <a:gd name="T22" fmla="*/ 23 w 490"/>
                    <a:gd name="T23" fmla="*/ 156 h 358"/>
                    <a:gd name="T24" fmla="*/ 5 w 490"/>
                    <a:gd name="T25" fmla="*/ 90 h 358"/>
                    <a:gd name="T26" fmla="*/ 56 w 490"/>
                    <a:gd name="T27" fmla="*/ 66 h 358"/>
                    <a:gd name="T28" fmla="*/ 108 w 490"/>
                    <a:gd name="T29" fmla="*/ 83 h 358"/>
                    <a:gd name="T30" fmla="*/ 180 w 490"/>
                    <a:gd name="T31" fmla="*/ 39 h 358"/>
                    <a:gd name="T32" fmla="*/ 170 w 490"/>
                    <a:gd name="T33" fmla="*/ 21 h 358"/>
                    <a:gd name="T34" fmla="*/ 278 w 490"/>
                    <a:gd name="T35" fmla="*/ 0 h 358"/>
                    <a:gd name="T36" fmla="*/ 408 w 490"/>
                    <a:gd name="T37" fmla="*/ 18 h 358"/>
                    <a:gd name="T38" fmla="*/ 401 w 490"/>
                    <a:gd name="T39" fmla="*/ 42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90" h="358">
                      <a:moveTo>
                        <a:pt x="401" y="42"/>
                      </a:moveTo>
                      <a:cubicBezTo>
                        <a:pt x="422" y="55"/>
                        <a:pt x="468" y="78"/>
                        <a:pt x="479" y="102"/>
                      </a:cubicBezTo>
                      <a:cubicBezTo>
                        <a:pt x="490" y="126"/>
                        <a:pt x="480" y="159"/>
                        <a:pt x="467" y="186"/>
                      </a:cubicBezTo>
                      <a:cubicBezTo>
                        <a:pt x="454" y="213"/>
                        <a:pt x="420" y="242"/>
                        <a:pt x="399" y="263"/>
                      </a:cubicBezTo>
                      <a:cubicBezTo>
                        <a:pt x="378" y="284"/>
                        <a:pt x="344" y="303"/>
                        <a:pt x="338" y="315"/>
                      </a:cubicBezTo>
                      <a:cubicBezTo>
                        <a:pt x="351" y="324"/>
                        <a:pt x="370" y="329"/>
                        <a:pt x="362" y="336"/>
                      </a:cubicBezTo>
                      <a:cubicBezTo>
                        <a:pt x="355" y="343"/>
                        <a:pt x="320" y="354"/>
                        <a:pt x="297" y="356"/>
                      </a:cubicBezTo>
                      <a:cubicBezTo>
                        <a:pt x="274" y="358"/>
                        <a:pt x="242" y="352"/>
                        <a:pt x="224" y="348"/>
                      </a:cubicBezTo>
                      <a:cubicBezTo>
                        <a:pt x="206" y="344"/>
                        <a:pt x="191" y="339"/>
                        <a:pt x="191" y="333"/>
                      </a:cubicBezTo>
                      <a:cubicBezTo>
                        <a:pt x="191" y="327"/>
                        <a:pt x="203" y="324"/>
                        <a:pt x="225" y="311"/>
                      </a:cubicBezTo>
                      <a:cubicBezTo>
                        <a:pt x="183" y="290"/>
                        <a:pt x="145" y="233"/>
                        <a:pt x="111" y="207"/>
                      </a:cubicBezTo>
                      <a:cubicBezTo>
                        <a:pt x="72" y="185"/>
                        <a:pt x="41" y="175"/>
                        <a:pt x="23" y="156"/>
                      </a:cubicBezTo>
                      <a:cubicBezTo>
                        <a:pt x="5" y="137"/>
                        <a:pt x="0" y="105"/>
                        <a:pt x="5" y="90"/>
                      </a:cubicBezTo>
                      <a:cubicBezTo>
                        <a:pt x="14" y="73"/>
                        <a:pt x="39" y="67"/>
                        <a:pt x="56" y="66"/>
                      </a:cubicBezTo>
                      <a:cubicBezTo>
                        <a:pt x="73" y="65"/>
                        <a:pt x="87" y="78"/>
                        <a:pt x="108" y="83"/>
                      </a:cubicBezTo>
                      <a:cubicBezTo>
                        <a:pt x="131" y="71"/>
                        <a:pt x="170" y="49"/>
                        <a:pt x="180" y="39"/>
                      </a:cubicBezTo>
                      <a:cubicBezTo>
                        <a:pt x="170" y="30"/>
                        <a:pt x="161" y="33"/>
                        <a:pt x="170" y="21"/>
                      </a:cubicBezTo>
                      <a:cubicBezTo>
                        <a:pt x="180" y="8"/>
                        <a:pt x="238" y="0"/>
                        <a:pt x="278" y="0"/>
                      </a:cubicBezTo>
                      <a:cubicBezTo>
                        <a:pt x="318" y="0"/>
                        <a:pt x="389" y="6"/>
                        <a:pt x="408" y="18"/>
                      </a:cubicBezTo>
                      <a:cubicBezTo>
                        <a:pt x="417" y="32"/>
                        <a:pt x="402" y="37"/>
                        <a:pt x="401" y="42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07" name="Group 146"/>
              <p:cNvGrpSpPr>
                <a:grpSpLocks/>
              </p:cNvGrpSpPr>
              <p:nvPr/>
            </p:nvGrpSpPr>
            <p:grpSpPr bwMode="auto">
              <a:xfrm>
                <a:off x="1251" y="3436"/>
                <a:ext cx="386" cy="338"/>
                <a:chOff x="1251" y="3436"/>
                <a:chExt cx="386" cy="338"/>
              </a:xfrm>
            </p:grpSpPr>
            <p:sp>
              <p:nvSpPr>
                <p:cNvPr id="108" name="Freeform 147"/>
                <p:cNvSpPr>
                  <a:spLocks/>
                </p:cNvSpPr>
                <p:nvPr/>
              </p:nvSpPr>
              <p:spPr bwMode="auto">
                <a:xfrm flipH="1">
                  <a:off x="1251" y="3496"/>
                  <a:ext cx="105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E4967E">
                    <a:alpha val="59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09" name="Group 148"/>
                <p:cNvGrpSpPr>
                  <a:grpSpLocks/>
                </p:cNvGrpSpPr>
                <p:nvPr/>
              </p:nvGrpSpPr>
              <p:grpSpPr bwMode="auto">
                <a:xfrm>
                  <a:off x="1433" y="3436"/>
                  <a:ext cx="204" cy="338"/>
                  <a:chOff x="1433" y="3436"/>
                  <a:chExt cx="204" cy="338"/>
                </a:xfrm>
              </p:grpSpPr>
              <p:sp>
                <p:nvSpPr>
                  <p:cNvPr id="118" name="Freeform 149"/>
                  <p:cNvSpPr>
                    <a:spLocks/>
                  </p:cNvSpPr>
                  <p:nvPr/>
                </p:nvSpPr>
                <p:spPr bwMode="auto">
                  <a:xfrm flipH="1">
                    <a:off x="1465" y="3450"/>
                    <a:ext cx="172" cy="17"/>
                  </a:xfrm>
                  <a:custGeom>
                    <a:avLst/>
                    <a:gdLst>
                      <a:gd name="T0" fmla="*/ 575 w 575"/>
                      <a:gd name="T1" fmla="*/ 29 h 53"/>
                      <a:gd name="T2" fmla="*/ 567 w 575"/>
                      <a:gd name="T3" fmla="*/ 30 h 53"/>
                      <a:gd name="T4" fmla="*/ 547 w 575"/>
                      <a:gd name="T5" fmla="*/ 32 h 53"/>
                      <a:gd name="T6" fmla="*/ 514 w 575"/>
                      <a:gd name="T7" fmla="*/ 35 h 53"/>
                      <a:gd name="T8" fmla="*/ 473 w 575"/>
                      <a:gd name="T9" fmla="*/ 38 h 53"/>
                      <a:gd name="T10" fmla="*/ 423 w 575"/>
                      <a:gd name="T11" fmla="*/ 43 h 53"/>
                      <a:gd name="T12" fmla="*/ 369 w 575"/>
                      <a:gd name="T13" fmla="*/ 47 h 53"/>
                      <a:gd name="T14" fmla="*/ 312 w 575"/>
                      <a:gd name="T15" fmla="*/ 50 h 53"/>
                      <a:gd name="T16" fmla="*/ 254 w 575"/>
                      <a:gd name="T17" fmla="*/ 52 h 53"/>
                      <a:gd name="T18" fmla="*/ 196 w 575"/>
                      <a:gd name="T19" fmla="*/ 53 h 53"/>
                      <a:gd name="T20" fmla="*/ 143 w 575"/>
                      <a:gd name="T21" fmla="*/ 53 h 53"/>
                      <a:gd name="T22" fmla="*/ 95 w 575"/>
                      <a:gd name="T23" fmla="*/ 51 h 53"/>
                      <a:gd name="T24" fmla="*/ 55 w 575"/>
                      <a:gd name="T25" fmla="*/ 48 h 53"/>
                      <a:gd name="T26" fmla="*/ 25 w 575"/>
                      <a:gd name="T27" fmla="*/ 41 h 53"/>
                      <a:gd name="T28" fmla="*/ 5 w 575"/>
                      <a:gd name="T29" fmla="*/ 30 h 53"/>
                      <a:gd name="T30" fmla="*/ 0 w 575"/>
                      <a:gd name="T31" fmla="*/ 18 h 53"/>
                      <a:gd name="T32" fmla="*/ 12 w 575"/>
                      <a:gd name="T33" fmla="*/ 0 h 53"/>
                      <a:gd name="T34" fmla="*/ 14 w 575"/>
                      <a:gd name="T35" fmla="*/ 2 h 53"/>
                      <a:gd name="T36" fmla="*/ 21 w 575"/>
                      <a:gd name="T37" fmla="*/ 3 h 53"/>
                      <a:gd name="T38" fmla="*/ 33 w 575"/>
                      <a:gd name="T39" fmla="*/ 5 h 53"/>
                      <a:gd name="T40" fmla="*/ 49 w 575"/>
                      <a:gd name="T41" fmla="*/ 9 h 53"/>
                      <a:gd name="T42" fmla="*/ 70 w 575"/>
                      <a:gd name="T43" fmla="*/ 12 h 53"/>
                      <a:gd name="T44" fmla="*/ 95 w 575"/>
                      <a:gd name="T45" fmla="*/ 15 h 53"/>
                      <a:gd name="T46" fmla="*/ 125 w 575"/>
                      <a:gd name="T47" fmla="*/ 20 h 53"/>
                      <a:gd name="T48" fmla="*/ 158 w 575"/>
                      <a:gd name="T49" fmla="*/ 23 h 53"/>
                      <a:gd name="T50" fmla="*/ 196 w 575"/>
                      <a:gd name="T51" fmla="*/ 27 h 53"/>
                      <a:gd name="T52" fmla="*/ 239 w 575"/>
                      <a:gd name="T53" fmla="*/ 30 h 53"/>
                      <a:gd name="T54" fmla="*/ 285 w 575"/>
                      <a:gd name="T55" fmla="*/ 33 h 53"/>
                      <a:gd name="T56" fmla="*/ 336 w 575"/>
                      <a:gd name="T57" fmla="*/ 35 h 53"/>
                      <a:gd name="T58" fmla="*/ 390 w 575"/>
                      <a:gd name="T59" fmla="*/ 35 h 53"/>
                      <a:gd name="T60" fmla="*/ 448 w 575"/>
                      <a:gd name="T61" fmla="*/ 35 h 53"/>
                      <a:gd name="T62" fmla="*/ 510 w 575"/>
                      <a:gd name="T63" fmla="*/ 33 h 53"/>
                      <a:gd name="T64" fmla="*/ 575 w 575"/>
                      <a:gd name="T65" fmla="*/ 29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75" h="53">
                        <a:moveTo>
                          <a:pt x="575" y="29"/>
                        </a:moveTo>
                        <a:lnTo>
                          <a:pt x="567" y="30"/>
                        </a:lnTo>
                        <a:lnTo>
                          <a:pt x="547" y="32"/>
                        </a:lnTo>
                        <a:lnTo>
                          <a:pt x="514" y="35"/>
                        </a:lnTo>
                        <a:lnTo>
                          <a:pt x="473" y="38"/>
                        </a:lnTo>
                        <a:lnTo>
                          <a:pt x="423" y="43"/>
                        </a:lnTo>
                        <a:lnTo>
                          <a:pt x="369" y="47"/>
                        </a:lnTo>
                        <a:lnTo>
                          <a:pt x="312" y="50"/>
                        </a:lnTo>
                        <a:lnTo>
                          <a:pt x="254" y="52"/>
                        </a:lnTo>
                        <a:lnTo>
                          <a:pt x="196" y="53"/>
                        </a:lnTo>
                        <a:lnTo>
                          <a:pt x="143" y="53"/>
                        </a:lnTo>
                        <a:lnTo>
                          <a:pt x="95" y="51"/>
                        </a:lnTo>
                        <a:lnTo>
                          <a:pt x="55" y="48"/>
                        </a:lnTo>
                        <a:lnTo>
                          <a:pt x="25" y="41"/>
                        </a:lnTo>
                        <a:lnTo>
                          <a:pt x="5" y="30"/>
                        </a:lnTo>
                        <a:lnTo>
                          <a:pt x="0" y="18"/>
                        </a:lnTo>
                        <a:lnTo>
                          <a:pt x="12" y="0"/>
                        </a:lnTo>
                        <a:lnTo>
                          <a:pt x="14" y="2"/>
                        </a:lnTo>
                        <a:lnTo>
                          <a:pt x="21" y="3"/>
                        </a:lnTo>
                        <a:lnTo>
                          <a:pt x="33" y="5"/>
                        </a:lnTo>
                        <a:lnTo>
                          <a:pt x="49" y="9"/>
                        </a:lnTo>
                        <a:lnTo>
                          <a:pt x="70" y="12"/>
                        </a:lnTo>
                        <a:lnTo>
                          <a:pt x="95" y="15"/>
                        </a:lnTo>
                        <a:lnTo>
                          <a:pt x="125" y="20"/>
                        </a:lnTo>
                        <a:lnTo>
                          <a:pt x="158" y="23"/>
                        </a:lnTo>
                        <a:lnTo>
                          <a:pt x="196" y="27"/>
                        </a:lnTo>
                        <a:lnTo>
                          <a:pt x="239" y="30"/>
                        </a:lnTo>
                        <a:lnTo>
                          <a:pt x="285" y="33"/>
                        </a:lnTo>
                        <a:lnTo>
                          <a:pt x="336" y="35"/>
                        </a:lnTo>
                        <a:lnTo>
                          <a:pt x="390" y="35"/>
                        </a:lnTo>
                        <a:lnTo>
                          <a:pt x="448" y="35"/>
                        </a:lnTo>
                        <a:lnTo>
                          <a:pt x="510" y="33"/>
                        </a:lnTo>
                        <a:lnTo>
                          <a:pt x="575" y="29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19" name="Freeform 150"/>
                  <p:cNvSpPr>
                    <a:spLocks/>
                  </p:cNvSpPr>
                  <p:nvPr/>
                </p:nvSpPr>
                <p:spPr bwMode="auto">
                  <a:xfrm flipH="1">
                    <a:off x="1473" y="3757"/>
                    <a:ext cx="109" cy="17"/>
                  </a:xfrm>
                  <a:custGeom>
                    <a:avLst/>
                    <a:gdLst>
                      <a:gd name="T0" fmla="*/ 366 w 366"/>
                      <a:gd name="T1" fmla="*/ 28 h 58"/>
                      <a:gd name="T2" fmla="*/ 361 w 366"/>
                      <a:gd name="T3" fmla="*/ 29 h 58"/>
                      <a:gd name="T4" fmla="*/ 349 w 366"/>
                      <a:gd name="T5" fmla="*/ 31 h 58"/>
                      <a:gd name="T6" fmla="*/ 328 w 366"/>
                      <a:gd name="T7" fmla="*/ 35 h 58"/>
                      <a:gd name="T8" fmla="*/ 302 w 366"/>
                      <a:gd name="T9" fmla="*/ 39 h 58"/>
                      <a:gd name="T10" fmla="*/ 272 w 366"/>
                      <a:gd name="T11" fmla="*/ 44 h 58"/>
                      <a:gd name="T12" fmla="*/ 237 w 366"/>
                      <a:gd name="T13" fmla="*/ 49 h 58"/>
                      <a:gd name="T14" fmla="*/ 201 w 366"/>
                      <a:gd name="T15" fmla="*/ 52 h 58"/>
                      <a:gd name="T16" fmla="*/ 164 w 366"/>
                      <a:gd name="T17" fmla="*/ 55 h 58"/>
                      <a:gd name="T18" fmla="*/ 129 w 366"/>
                      <a:gd name="T19" fmla="*/ 58 h 58"/>
                      <a:gd name="T20" fmla="*/ 94 w 366"/>
                      <a:gd name="T21" fmla="*/ 58 h 58"/>
                      <a:gd name="T22" fmla="*/ 64 w 366"/>
                      <a:gd name="T23" fmla="*/ 55 h 58"/>
                      <a:gd name="T24" fmla="*/ 38 w 366"/>
                      <a:gd name="T25" fmla="*/ 51 h 58"/>
                      <a:gd name="T26" fmla="*/ 17 w 366"/>
                      <a:gd name="T27" fmla="*/ 44 h 58"/>
                      <a:gd name="T28" fmla="*/ 4 w 366"/>
                      <a:gd name="T29" fmla="*/ 34 h 58"/>
                      <a:gd name="T30" fmla="*/ 0 w 366"/>
                      <a:gd name="T31" fmla="*/ 19 h 58"/>
                      <a:gd name="T32" fmla="*/ 4 w 366"/>
                      <a:gd name="T33" fmla="*/ 0 h 58"/>
                      <a:gd name="T34" fmla="*/ 5 w 366"/>
                      <a:gd name="T35" fmla="*/ 0 h 58"/>
                      <a:gd name="T36" fmla="*/ 11 w 366"/>
                      <a:gd name="T37" fmla="*/ 1 h 58"/>
                      <a:gd name="T38" fmla="*/ 18 w 366"/>
                      <a:gd name="T39" fmla="*/ 4 h 58"/>
                      <a:gd name="T40" fmla="*/ 30 w 366"/>
                      <a:gd name="T41" fmla="*/ 6 h 58"/>
                      <a:gd name="T42" fmla="*/ 43 w 366"/>
                      <a:gd name="T43" fmla="*/ 9 h 58"/>
                      <a:gd name="T44" fmla="*/ 60 w 366"/>
                      <a:gd name="T45" fmla="*/ 12 h 58"/>
                      <a:gd name="T46" fmla="*/ 79 w 366"/>
                      <a:gd name="T47" fmla="*/ 15 h 58"/>
                      <a:gd name="T48" fmla="*/ 102 w 366"/>
                      <a:gd name="T49" fmla="*/ 19 h 58"/>
                      <a:gd name="T50" fmla="*/ 126 w 366"/>
                      <a:gd name="T51" fmla="*/ 22 h 58"/>
                      <a:gd name="T52" fmla="*/ 154 w 366"/>
                      <a:gd name="T53" fmla="*/ 24 h 58"/>
                      <a:gd name="T54" fmla="*/ 184 w 366"/>
                      <a:gd name="T55" fmla="*/ 27 h 58"/>
                      <a:gd name="T56" fmla="*/ 216 w 366"/>
                      <a:gd name="T57" fmla="*/ 29 h 58"/>
                      <a:gd name="T58" fmla="*/ 250 w 366"/>
                      <a:gd name="T59" fmla="*/ 30 h 58"/>
                      <a:gd name="T60" fmla="*/ 287 w 366"/>
                      <a:gd name="T61" fmla="*/ 30 h 58"/>
                      <a:gd name="T62" fmla="*/ 326 w 366"/>
                      <a:gd name="T63" fmla="*/ 30 h 58"/>
                      <a:gd name="T64" fmla="*/ 366 w 366"/>
                      <a:gd name="T65" fmla="*/ 2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66" h="58">
                        <a:moveTo>
                          <a:pt x="366" y="28"/>
                        </a:moveTo>
                        <a:lnTo>
                          <a:pt x="361" y="29"/>
                        </a:lnTo>
                        <a:lnTo>
                          <a:pt x="349" y="31"/>
                        </a:lnTo>
                        <a:lnTo>
                          <a:pt x="328" y="35"/>
                        </a:lnTo>
                        <a:lnTo>
                          <a:pt x="302" y="39"/>
                        </a:lnTo>
                        <a:lnTo>
                          <a:pt x="272" y="44"/>
                        </a:lnTo>
                        <a:lnTo>
                          <a:pt x="237" y="49"/>
                        </a:lnTo>
                        <a:lnTo>
                          <a:pt x="201" y="52"/>
                        </a:lnTo>
                        <a:lnTo>
                          <a:pt x="164" y="55"/>
                        </a:lnTo>
                        <a:lnTo>
                          <a:pt x="129" y="58"/>
                        </a:lnTo>
                        <a:lnTo>
                          <a:pt x="94" y="58"/>
                        </a:lnTo>
                        <a:lnTo>
                          <a:pt x="64" y="55"/>
                        </a:lnTo>
                        <a:lnTo>
                          <a:pt x="38" y="51"/>
                        </a:lnTo>
                        <a:lnTo>
                          <a:pt x="17" y="44"/>
                        </a:lnTo>
                        <a:lnTo>
                          <a:pt x="4" y="34"/>
                        </a:lnTo>
                        <a:lnTo>
                          <a:pt x="0" y="19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11" y="1"/>
                        </a:lnTo>
                        <a:lnTo>
                          <a:pt x="18" y="4"/>
                        </a:lnTo>
                        <a:lnTo>
                          <a:pt x="30" y="6"/>
                        </a:lnTo>
                        <a:lnTo>
                          <a:pt x="43" y="9"/>
                        </a:lnTo>
                        <a:lnTo>
                          <a:pt x="60" y="12"/>
                        </a:lnTo>
                        <a:lnTo>
                          <a:pt x="79" y="15"/>
                        </a:lnTo>
                        <a:lnTo>
                          <a:pt x="102" y="19"/>
                        </a:lnTo>
                        <a:lnTo>
                          <a:pt x="126" y="22"/>
                        </a:lnTo>
                        <a:lnTo>
                          <a:pt x="154" y="24"/>
                        </a:lnTo>
                        <a:lnTo>
                          <a:pt x="184" y="27"/>
                        </a:lnTo>
                        <a:lnTo>
                          <a:pt x="216" y="29"/>
                        </a:lnTo>
                        <a:lnTo>
                          <a:pt x="250" y="30"/>
                        </a:lnTo>
                        <a:lnTo>
                          <a:pt x="287" y="30"/>
                        </a:lnTo>
                        <a:lnTo>
                          <a:pt x="326" y="30"/>
                        </a:lnTo>
                        <a:lnTo>
                          <a:pt x="366" y="28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0" name="Oval 1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67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1" name="Oval 152"/>
                  <p:cNvSpPr>
                    <a:spLocks noChangeArrowheads="1"/>
                  </p:cNvSpPr>
                  <p:nvPr/>
                </p:nvSpPr>
                <p:spPr bwMode="auto">
                  <a:xfrm rot="538358">
                    <a:off x="1471" y="3505"/>
                    <a:ext cx="48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" name="Oval 1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39" y="3436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" name="Oval 154"/>
                  <p:cNvSpPr>
                    <a:spLocks noChangeArrowheads="1"/>
                  </p:cNvSpPr>
                  <p:nvPr/>
                </p:nvSpPr>
                <p:spPr bwMode="auto">
                  <a:xfrm rot="780000">
                    <a:off x="1433" y="3494"/>
                    <a:ext cx="33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" name="Oval 155"/>
                  <p:cNvSpPr>
                    <a:spLocks noChangeAspect="1" noChangeArrowheads="1"/>
                  </p:cNvSpPr>
                  <p:nvPr/>
                </p:nvSpPr>
                <p:spPr bwMode="auto">
                  <a:xfrm rot="120000">
                    <a:off x="1570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" name="Oval 156"/>
                  <p:cNvSpPr>
                    <a:spLocks noChangeArrowheads="1"/>
                  </p:cNvSpPr>
                  <p:nvPr/>
                </p:nvSpPr>
                <p:spPr bwMode="auto">
                  <a:xfrm rot="21000000" flipH="1">
                    <a:off x="1594" y="3496"/>
                    <a:ext cx="32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</p:grpSp>
      <p:sp>
        <p:nvSpPr>
          <p:cNvPr id="149" name="Oval 148"/>
          <p:cNvSpPr/>
          <p:nvPr/>
        </p:nvSpPr>
        <p:spPr bwMode="auto">
          <a:xfrm>
            <a:off x="7142951" y="4635960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0" name="Oval 149"/>
          <p:cNvSpPr/>
          <p:nvPr/>
        </p:nvSpPr>
        <p:spPr bwMode="auto">
          <a:xfrm>
            <a:off x="8066261" y="4986566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1" name="Oval 150"/>
          <p:cNvSpPr/>
          <p:nvPr/>
        </p:nvSpPr>
        <p:spPr bwMode="auto">
          <a:xfrm>
            <a:off x="8652412" y="5138966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6589192" y="4401893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28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793" y="1696064"/>
            <a:ext cx="66050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3600" dirty="0"/>
              <a:t>S</a:t>
            </a:r>
            <a:r>
              <a:rPr lang="en-US" sz="3600" dirty="0" smtClean="0"/>
              <a:t>elf-calibration </a:t>
            </a:r>
          </a:p>
          <a:p>
            <a:pPr algn="l" rtl="0"/>
            <a:r>
              <a:rPr lang="en-US" sz="3600" dirty="0"/>
              <a:t> </a:t>
            </a:r>
            <a:r>
              <a:rPr lang="en-US" sz="3600" dirty="0" smtClean="0"/>
              <a:t>      in other imaging problems</a:t>
            </a:r>
            <a:endParaRPr lang="en-US" sz="3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4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91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701" name="Group 29"/>
          <p:cNvGrpSpPr>
            <a:grpSpLocks/>
          </p:cNvGrpSpPr>
          <p:nvPr/>
        </p:nvGrpSpPr>
        <p:grpSpPr bwMode="auto">
          <a:xfrm>
            <a:off x="1632641" y="273713"/>
            <a:ext cx="6501422" cy="792162"/>
            <a:chOff x="1315" y="3045"/>
            <a:chExt cx="3107" cy="499"/>
          </a:xfrm>
        </p:grpSpPr>
        <p:sp>
          <p:nvSpPr>
            <p:cNvPr id="668702" name="Rectangle 30"/>
            <p:cNvSpPr>
              <a:spLocks noChangeArrowheads="1"/>
            </p:cNvSpPr>
            <p:nvPr/>
          </p:nvSpPr>
          <p:spPr bwMode="auto">
            <a:xfrm>
              <a:off x="1338" y="3067"/>
              <a:ext cx="3059" cy="459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703" name="Rectangle 31"/>
            <p:cNvSpPr>
              <a:spLocks noChangeArrowheads="1"/>
            </p:cNvSpPr>
            <p:nvPr/>
          </p:nvSpPr>
          <p:spPr bwMode="auto">
            <a:xfrm>
              <a:off x="1315" y="3045"/>
              <a:ext cx="3107" cy="499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ru-RU" altLang="he-IL">
                <a:solidFill>
                  <a:srgbClr val="FF0000"/>
                </a:solidFill>
              </a:endParaRPr>
            </a:p>
          </p:txBody>
        </p:sp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0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8677" name="Rectangle 5"/>
          <p:cNvSpPr>
            <a:spLocks noChangeArrowheads="1"/>
          </p:cNvSpPr>
          <p:nvPr/>
        </p:nvSpPr>
        <p:spPr bwMode="auto">
          <a:xfrm>
            <a:off x="6011642" y="1846883"/>
            <a:ext cx="2875880" cy="1459575"/>
          </a:xfrm>
          <a:prstGeom prst="rect">
            <a:avLst/>
          </a:prstGeom>
          <a:noFill/>
          <a:ln w="222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68678" name="Rectangle 6"/>
          <p:cNvSpPr>
            <a:spLocks noChangeArrowheads="1"/>
          </p:cNvSpPr>
          <p:nvPr/>
        </p:nvSpPr>
        <p:spPr bwMode="auto">
          <a:xfrm>
            <a:off x="6177776" y="1727168"/>
            <a:ext cx="2555062" cy="284135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68697" name="Rectangle 25"/>
          <p:cNvSpPr>
            <a:spLocks noChangeArrowheads="1"/>
          </p:cNvSpPr>
          <p:nvPr/>
        </p:nvSpPr>
        <p:spPr bwMode="auto">
          <a:xfrm>
            <a:off x="6281166" y="3207527"/>
            <a:ext cx="2451672" cy="316413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001619" y="1846883"/>
            <a:ext cx="573858" cy="1285928"/>
            <a:chOff x="6001619" y="1846883"/>
            <a:chExt cx="573858" cy="12859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 flipH="1">
                  <a:off x="6068731" y="1846883"/>
                  <a:ext cx="506746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68731" y="1846883"/>
                  <a:ext cx="506746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 flipH="1">
                  <a:off x="6001619" y="2264419"/>
                  <a:ext cx="535758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01619" y="2264419"/>
                  <a:ext cx="535758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 flipH="1">
                  <a:off x="6046429" y="2732701"/>
                  <a:ext cx="429485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46429" y="2732701"/>
                  <a:ext cx="429485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85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449785" y="1506692"/>
            <a:ext cx="3584270" cy="3549650"/>
          </a:xfrm>
          <a:prstGeom prst="rect">
            <a:avLst/>
          </a:prstGeom>
          <a:noFill/>
          <a:ln w="222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0" name="Rectangle 38"/>
          <p:cNvSpPr>
            <a:spLocks noChangeArrowheads="1"/>
          </p:cNvSpPr>
          <p:nvPr/>
        </p:nvSpPr>
        <p:spPr bwMode="auto">
          <a:xfrm>
            <a:off x="574322" y="4969385"/>
            <a:ext cx="3302353" cy="221685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574322" y="1371965"/>
            <a:ext cx="3302353" cy="221932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427486" y="1643640"/>
            <a:ext cx="1039994" cy="3290541"/>
            <a:chOff x="2777616" y="1561530"/>
            <a:chExt cx="1039994" cy="32905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 flipH="1">
                  <a:off x="2777616" y="4434393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1767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4743" y="2810095"/>
            <a:ext cx="385042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2</a:t>
            </a:r>
            <a:endParaRPr lang="he-IL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 flipH="1">
                <a:off x="6566814" y="1843169"/>
                <a:ext cx="506746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66814" y="1843169"/>
                <a:ext cx="506746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 flipH="1">
                <a:off x="6499702" y="2260705"/>
                <a:ext cx="535758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499702" y="2260705"/>
                <a:ext cx="535758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 flipH="1">
                <a:off x="6544512" y="2728987"/>
                <a:ext cx="429485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44512" y="2728987"/>
                <a:ext cx="429485" cy="400110"/>
              </a:xfrm>
              <a:prstGeom prst="rect">
                <a:avLst/>
              </a:prstGeom>
              <a:blipFill rotWithShape="0">
                <a:blip r:embed="rId12"/>
                <a:stretch>
                  <a:fillRect r="-714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332320" y="1850604"/>
            <a:ext cx="573858" cy="1285928"/>
            <a:chOff x="7310022" y="1895208"/>
            <a:chExt cx="573858" cy="12859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 flipH="1">
                  <a:off x="7377134" y="1895208"/>
                  <a:ext cx="506746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77134" y="1895208"/>
                  <a:ext cx="506746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 flipH="1">
                  <a:off x="7310022" y="2312744"/>
                  <a:ext cx="535758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10022" y="2312744"/>
                  <a:ext cx="535758" cy="4001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 flipH="1">
                  <a:off x="7354832" y="2781026"/>
                  <a:ext cx="429485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54832" y="2781026"/>
                  <a:ext cx="429485" cy="40011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704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8336144" y="1880343"/>
            <a:ext cx="536477" cy="1312673"/>
            <a:chOff x="8403050" y="1869192"/>
            <a:chExt cx="536477" cy="13126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 flipH="1">
                  <a:off x="8432781" y="1869192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32781" y="1869192"/>
                  <a:ext cx="506746" cy="450316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 flipH="1">
                  <a:off x="8417916" y="2266917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17916" y="2266917"/>
                  <a:ext cx="506746" cy="45031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 flipH="1">
                  <a:off x="8403050" y="2731549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03050" y="2731549"/>
                  <a:ext cx="506746" cy="450316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4750422" y="1666945"/>
            <a:ext cx="3616908" cy="8940859"/>
            <a:chOff x="4750422" y="1666945"/>
            <a:chExt cx="3616908" cy="8940859"/>
          </a:xfrm>
        </p:grpSpPr>
        <p:grpSp>
          <p:nvGrpSpPr>
            <p:cNvPr id="2" name="Group 1"/>
            <p:cNvGrpSpPr/>
            <p:nvPr/>
          </p:nvGrpSpPr>
          <p:grpSpPr>
            <a:xfrm rot="5400000">
              <a:off x="6332551" y="84816"/>
              <a:ext cx="452649" cy="3616908"/>
              <a:chOff x="3528559" y="1366706"/>
              <a:chExt cx="4887861" cy="3876807"/>
            </a:xfrm>
          </p:grpSpPr>
          <p:sp>
            <p:nvSpPr>
              <p:cNvPr id="668683" name="Rectangle 11"/>
              <p:cNvSpPr>
                <a:spLocks noChangeArrowheads="1"/>
              </p:cNvSpPr>
              <p:nvPr/>
            </p:nvSpPr>
            <p:spPr bwMode="auto">
              <a:xfrm>
                <a:off x="3635609" y="4940095"/>
                <a:ext cx="2623450" cy="3034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4" name="Rectangle 12"/>
              <p:cNvSpPr>
                <a:spLocks noChangeArrowheads="1"/>
              </p:cNvSpPr>
              <p:nvPr/>
            </p:nvSpPr>
            <p:spPr bwMode="auto">
              <a:xfrm>
                <a:off x="3528559" y="1366706"/>
                <a:ext cx="2692400" cy="29858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8416420" y="2449670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0" name="Line 9"/>
            <p:cNvSpPr>
              <a:spLocks noChangeShapeType="1"/>
            </p:cNvSpPr>
            <p:nvPr/>
          </p:nvSpPr>
          <p:spPr bwMode="auto">
            <a:xfrm rot="5400000">
              <a:off x="7218608" y="10008525"/>
              <a:ext cx="0" cy="336203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 rot="5400000">
              <a:off x="7214894" y="10439702"/>
              <a:ext cx="0" cy="336203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81" name="Line 9"/>
          <p:cNvSpPr>
            <a:spLocks noChangeShapeType="1"/>
          </p:cNvSpPr>
          <p:nvPr/>
        </p:nvSpPr>
        <p:spPr bwMode="auto">
          <a:xfrm rot="5400000">
            <a:off x="7252057" y="2382673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rot="5400000">
            <a:off x="7270645" y="2791548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3" name="Line 9"/>
          <p:cNvSpPr>
            <a:spLocks noChangeShapeType="1"/>
          </p:cNvSpPr>
          <p:nvPr/>
        </p:nvSpPr>
        <p:spPr bwMode="auto">
          <a:xfrm rot="5400000">
            <a:off x="8036180" y="1938259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4" name="Line 9"/>
          <p:cNvSpPr>
            <a:spLocks noChangeShapeType="1"/>
          </p:cNvSpPr>
          <p:nvPr/>
        </p:nvSpPr>
        <p:spPr bwMode="auto">
          <a:xfrm rot="5400000">
            <a:off x="8059945" y="2354356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5" name="Line 9"/>
          <p:cNvSpPr>
            <a:spLocks noChangeShapeType="1"/>
          </p:cNvSpPr>
          <p:nvPr/>
        </p:nvSpPr>
        <p:spPr bwMode="auto">
          <a:xfrm rot="5400000">
            <a:off x="8018925" y="2798210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6" name="Text Box 56"/>
          <p:cNvSpPr txBox="1">
            <a:spLocks noChangeArrowheads="1"/>
          </p:cNvSpPr>
          <p:nvPr/>
        </p:nvSpPr>
        <p:spPr bwMode="auto">
          <a:xfrm>
            <a:off x="4437188" y="1311788"/>
            <a:ext cx="14414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40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he-IL" sz="14000" b="1" i="1" dirty="0">
              <a:solidFill>
                <a:srgbClr val="A3D7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339216" y="1552005"/>
            <a:ext cx="1039994" cy="3323179"/>
            <a:chOff x="2777616" y="1561530"/>
            <a:chExt cx="1039994" cy="33231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/>
                <p:cNvSpPr txBox="1"/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93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166510" y="1572822"/>
            <a:ext cx="1039994" cy="3323179"/>
            <a:chOff x="2777616" y="1561530"/>
            <a:chExt cx="1039994" cy="33231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TextBox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100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110" name="Line 9"/>
          <p:cNvSpPr>
            <a:spLocks noChangeShapeType="1"/>
          </p:cNvSpPr>
          <p:nvPr/>
        </p:nvSpPr>
        <p:spPr bwMode="auto">
          <a:xfrm rot="5400000">
            <a:off x="2290682" y="16750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1" name="Line 9"/>
          <p:cNvSpPr>
            <a:spLocks noChangeShapeType="1"/>
          </p:cNvSpPr>
          <p:nvPr/>
        </p:nvSpPr>
        <p:spPr bwMode="auto">
          <a:xfrm rot="5400000">
            <a:off x="3457144" y="16750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2" name="Line 9"/>
          <p:cNvSpPr>
            <a:spLocks noChangeShapeType="1"/>
          </p:cNvSpPr>
          <p:nvPr/>
        </p:nvSpPr>
        <p:spPr bwMode="auto">
          <a:xfrm rot="5400000">
            <a:off x="2290682" y="455161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3" name="Line 9"/>
          <p:cNvSpPr>
            <a:spLocks noChangeShapeType="1"/>
          </p:cNvSpPr>
          <p:nvPr/>
        </p:nvSpPr>
        <p:spPr bwMode="auto">
          <a:xfrm rot="5400000">
            <a:off x="3457144" y="455161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4" name="Line 9"/>
          <p:cNvSpPr>
            <a:spLocks noChangeShapeType="1"/>
          </p:cNvSpPr>
          <p:nvPr/>
        </p:nvSpPr>
        <p:spPr bwMode="auto">
          <a:xfrm rot="5400000">
            <a:off x="2300207" y="3341942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5" name="Line 9"/>
          <p:cNvSpPr>
            <a:spLocks noChangeShapeType="1"/>
          </p:cNvSpPr>
          <p:nvPr/>
        </p:nvSpPr>
        <p:spPr bwMode="auto">
          <a:xfrm rot="5400000">
            <a:off x="3466669" y="3341942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6" name="Line 9"/>
          <p:cNvSpPr>
            <a:spLocks noChangeShapeType="1"/>
          </p:cNvSpPr>
          <p:nvPr/>
        </p:nvSpPr>
        <p:spPr bwMode="auto">
          <a:xfrm rot="5400000">
            <a:off x="2328782" y="22084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7" name="Line 9"/>
          <p:cNvSpPr>
            <a:spLocks noChangeShapeType="1"/>
          </p:cNvSpPr>
          <p:nvPr/>
        </p:nvSpPr>
        <p:spPr bwMode="auto">
          <a:xfrm rot="5400000">
            <a:off x="3495244" y="22084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6147354" y="3606556"/>
            <a:ext cx="2606356" cy="533387"/>
            <a:chOff x="3857975" y="5679104"/>
            <a:chExt cx="2916767" cy="483401"/>
          </a:xfrm>
        </p:grpSpPr>
        <p:sp>
          <p:nvSpPr>
            <p:cNvPr id="88" name="Rectangle 87"/>
            <p:cNvSpPr/>
            <p:nvPr/>
          </p:nvSpPr>
          <p:spPr bwMode="auto">
            <a:xfrm>
              <a:off x="3884255" y="5679104"/>
              <a:ext cx="2890487" cy="483401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/>
                <p:cNvSpPr txBox="1"/>
                <p:nvPr/>
              </p:nvSpPr>
              <p:spPr>
                <a:xfrm flipH="1">
                  <a:off x="3857975" y="5720048"/>
                  <a:ext cx="2891259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b>
                        </m:sSub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unknowns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89" name="TextBox 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857975" y="5720048"/>
                  <a:ext cx="2891259" cy="400110"/>
                </a:xfrm>
                <a:prstGeom prst="rect">
                  <a:avLst/>
                </a:prstGeom>
                <a:blipFill rotWithShape="0"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0" name="Group 52"/>
          <p:cNvGrpSpPr>
            <a:grpSpLocks/>
          </p:cNvGrpSpPr>
          <p:nvPr/>
        </p:nvGrpSpPr>
        <p:grpSpPr bwMode="auto">
          <a:xfrm>
            <a:off x="5897848" y="1359331"/>
            <a:ext cx="3246152" cy="2225675"/>
            <a:chOff x="1284" y="-106"/>
            <a:chExt cx="1883" cy="1402"/>
          </a:xfrm>
        </p:grpSpPr>
        <p:sp>
          <p:nvSpPr>
            <p:cNvPr id="91" name="Rectangle 53"/>
            <p:cNvSpPr>
              <a:spLocks noChangeArrowheads="1"/>
            </p:cNvSpPr>
            <p:nvPr/>
          </p:nvSpPr>
          <p:spPr bwMode="auto">
            <a:xfrm>
              <a:off x="1284" y="126"/>
              <a:ext cx="1883" cy="1132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92" name="Text Box 56"/>
            <p:cNvSpPr txBox="1">
              <a:spLocks noChangeArrowheads="1"/>
            </p:cNvSpPr>
            <p:nvPr/>
          </p:nvSpPr>
          <p:spPr bwMode="auto">
            <a:xfrm>
              <a:off x="1598" y="-106"/>
              <a:ext cx="908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14000" b="1" i="1" dirty="0" smtClean="0">
                  <a:solidFill>
                    <a:schemeClr val="accent5">
                      <a:lumMod val="9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he-IL" sz="14000" b="1" i="1" dirty="0">
                <a:solidFill>
                  <a:schemeClr val="accent5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Group 52"/>
          <p:cNvGrpSpPr>
            <a:grpSpLocks/>
          </p:cNvGrpSpPr>
          <p:nvPr/>
        </p:nvGrpSpPr>
        <p:grpSpPr bwMode="auto">
          <a:xfrm>
            <a:off x="-49081" y="1308417"/>
            <a:ext cx="4202862" cy="3910095"/>
            <a:chOff x="843" y="-232"/>
            <a:chExt cx="2324" cy="1490"/>
          </a:xfrm>
        </p:grpSpPr>
        <p:sp>
          <p:nvSpPr>
            <p:cNvPr id="102" name="Rectangle 53"/>
            <p:cNvSpPr>
              <a:spLocks noChangeArrowheads="1"/>
            </p:cNvSpPr>
            <p:nvPr/>
          </p:nvSpPr>
          <p:spPr bwMode="auto">
            <a:xfrm>
              <a:off x="843" y="-220"/>
              <a:ext cx="2324" cy="1478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103" name="Text Box 56"/>
            <p:cNvSpPr txBox="1">
              <a:spLocks noChangeArrowheads="1"/>
            </p:cNvSpPr>
            <p:nvPr/>
          </p:nvSpPr>
          <p:spPr bwMode="auto">
            <a:xfrm>
              <a:off x="1614" y="-232"/>
              <a:ext cx="908" cy="8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14000" b="1" i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he-IL" sz="14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842298" y="5412325"/>
            <a:ext cx="2606356" cy="533387"/>
            <a:chOff x="3857975" y="5679104"/>
            <a:chExt cx="2916767" cy="483401"/>
          </a:xfrm>
        </p:grpSpPr>
        <p:sp>
          <p:nvSpPr>
            <p:cNvPr id="105" name="Rectangle 104"/>
            <p:cNvSpPr/>
            <p:nvPr/>
          </p:nvSpPr>
          <p:spPr bwMode="auto">
            <a:xfrm>
              <a:off x="3884255" y="5679104"/>
              <a:ext cx="2890487" cy="483401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/>
                <p:cNvSpPr txBox="1"/>
                <p:nvPr/>
              </p:nvSpPr>
              <p:spPr>
                <a:xfrm flipH="1">
                  <a:off x="3857975" y="5720048"/>
                  <a:ext cx="2891259" cy="3626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b>
                        </m:sSub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ata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Text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857975" y="5720048"/>
                  <a:ext cx="2891259" cy="362614"/>
                </a:xfrm>
                <a:prstGeom prst="rect">
                  <a:avLst/>
                </a:prstGeom>
                <a:blipFill rotWithShape="0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4158485" y="1952921"/>
            <a:ext cx="5366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60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he-IL" sz="24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07" name="Group 106"/>
          <p:cNvGrpSpPr/>
          <p:nvPr/>
        </p:nvGrpSpPr>
        <p:grpSpPr>
          <a:xfrm>
            <a:off x="5878638" y="4228605"/>
            <a:ext cx="3661878" cy="1637919"/>
            <a:chOff x="570558" y="3233855"/>
            <a:chExt cx="3661878" cy="1637919"/>
          </a:xfrm>
        </p:grpSpPr>
        <p:sp>
          <p:nvSpPr>
            <p:cNvPr id="109" name="Parallelogram 108"/>
            <p:cNvSpPr/>
            <p:nvPr/>
          </p:nvSpPr>
          <p:spPr bwMode="auto">
            <a:xfrm flipH="1">
              <a:off x="570558" y="3503874"/>
              <a:ext cx="3661878" cy="1367900"/>
            </a:xfrm>
            <a:prstGeom prst="parallelogram">
              <a:avLst>
                <a:gd name="adj" fmla="val 53532"/>
              </a:avLst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18" name="Group 120"/>
            <p:cNvGrpSpPr>
              <a:grpSpLocks/>
            </p:cNvGrpSpPr>
            <p:nvPr/>
          </p:nvGrpSpPr>
          <p:grpSpPr bwMode="auto">
            <a:xfrm>
              <a:off x="1237785" y="3233855"/>
              <a:ext cx="2572681" cy="1441334"/>
              <a:chOff x="1227" y="3429"/>
              <a:chExt cx="642" cy="366"/>
            </a:xfrm>
          </p:grpSpPr>
          <p:grpSp>
            <p:nvGrpSpPr>
              <p:cNvPr id="119" name="Group 121"/>
              <p:cNvGrpSpPr>
                <a:grpSpLocks/>
              </p:cNvGrpSpPr>
              <p:nvPr/>
            </p:nvGrpSpPr>
            <p:grpSpPr bwMode="auto">
              <a:xfrm>
                <a:off x="1227" y="3741"/>
                <a:ext cx="642" cy="54"/>
                <a:chOff x="1227" y="3741"/>
                <a:chExt cx="642" cy="54"/>
              </a:xfrm>
            </p:grpSpPr>
            <p:sp>
              <p:nvSpPr>
                <p:cNvPr id="151" name="Oval 122"/>
                <p:cNvSpPr>
                  <a:spLocks noChangeArrowheads="1"/>
                </p:cNvSpPr>
                <p:nvPr/>
              </p:nvSpPr>
              <p:spPr bwMode="auto">
                <a:xfrm>
                  <a:off x="1227" y="3743"/>
                  <a:ext cx="394" cy="50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2" name="Oval 123"/>
                <p:cNvSpPr>
                  <a:spLocks noChangeArrowheads="1"/>
                </p:cNvSpPr>
                <p:nvPr/>
              </p:nvSpPr>
              <p:spPr bwMode="auto">
                <a:xfrm>
                  <a:off x="1427" y="3741"/>
                  <a:ext cx="442" cy="54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3" name="Oval 124"/>
                <p:cNvSpPr>
                  <a:spLocks noChangeArrowheads="1"/>
                </p:cNvSpPr>
                <p:nvPr/>
              </p:nvSpPr>
              <p:spPr bwMode="auto">
                <a:xfrm>
                  <a:off x="1425" y="3745"/>
                  <a:ext cx="388" cy="44"/>
                </a:xfrm>
                <a:prstGeom prst="ellipse">
                  <a:avLst/>
                </a:prstGeom>
                <a:solidFill>
                  <a:srgbClr val="4D4D4D"/>
                </a:solidFill>
                <a:ln w="9525">
                  <a:solidFill>
                    <a:srgbClr val="4D4D4D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4" name="Oval 125"/>
                <p:cNvSpPr>
                  <a:spLocks noChangeArrowheads="1"/>
                </p:cNvSpPr>
                <p:nvPr/>
              </p:nvSpPr>
              <p:spPr bwMode="auto">
                <a:xfrm>
                  <a:off x="1424" y="3744"/>
                  <a:ext cx="199" cy="4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20" name="Group 126"/>
              <p:cNvGrpSpPr>
                <a:grpSpLocks/>
              </p:cNvGrpSpPr>
              <p:nvPr/>
            </p:nvGrpSpPr>
            <p:grpSpPr bwMode="auto">
              <a:xfrm>
                <a:off x="1247" y="3429"/>
                <a:ext cx="490" cy="358"/>
                <a:chOff x="2304" y="1162"/>
                <a:chExt cx="490" cy="358"/>
              </a:xfrm>
            </p:grpSpPr>
            <p:sp>
              <p:nvSpPr>
                <p:cNvPr id="132" name="Freeform 127"/>
                <p:cNvSpPr>
                  <a:spLocks/>
                </p:cNvSpPr>
                <p:nvPr/>
              </p:nvSpPr>
              <p:spPr bwMode="auto">
                <a:xfrm flipH="1">
                  <a:off x="2389" y="1165"/>
                  <a:ext cx="400" cy="353"/>
                </a:xfrm>
                <a:custGeom>
                  <a:avLst/>
                  <a:gdLst>
                    <a:gd name="T0" fmla="*/ 530 w 1343"/>
                    <a:gd name="T1" fmla="*/ 1131 h 1145"/>
                    <a:gd name="T2" fmla="*/ 491 w 1343"/>
                    <a:gd name="T3" fmla="*/ 1121 h 1145"/>
                    <a:gd name="T4" fmla="*/ 445 w 1343"/>
                    <a:gd name="T5" fmla="*/ 1103 h 1145"/>
                    <a:gd name="T6" fmla="*/ 421 w 1343"/>
                    <a:gd name="T7" fmla="*/ 1077 h 1145"/>
                    <a:gd name="T8" fmla="*/ 443 w 1343"/>
                    <a:gd name="T9" fmla="*/ 1046 h 1145"/>
                    <a:gd name="T10" fmla="*/ 493 w 1343"/>
                    <a:gd name="T11" fmla="*/ 1020 h 1145"/>
                    <a:gd name="T12" fmla="*/ 455 w 1343"/>
                    <a:gd name="T13" fmla="*/ 993 h 1145"/>
                    <a:gd name="T14" fmla="*/ 385 w 1343"/>
                    <a:gd name="T15" fmla="*/ 939 h 1145"/>
                    <a:gd name="T16" fmla="*/ 295 w 1343"/>
                    <a:gd name="T17" fmla="*/ 863 h 1145"/>
                    <a:gd name="T18" fmla="*/ 198 w 1343"/>
                    <a:gd name="T19" fmla="*/ 770 h 1145"/>
                    <a:gd name="T20" fmla="*/ 109 w 1343"/>
                    <a:gd name="T21" fmla="*/ 666 h 1145"/>
                    <a:gd name="T22" fmla="*/ 38 w 1343"/>
                    <a:gd name="T23" fmla="*/ 555 h 1145"/>
                    <a:gd name="T24" fmla="*/ 3 w 1343"/>
                    <a:gd name="T25" fmla="*/ 443 h 1145"/>
                    <a:gd name="T26" fmla="*/ 13 w 1343"/>
                    <a:gd name="T27" fmla="*/ 336 h 1145"/>
                    <a:gd name="T28" fmla="*/ 84 w 1343"/>
                    <a:gd name="T29" fmla="*/ 238 h 1145"/>
                    <a:gd name="T30" fmla="*/ 230 w 1343"/>
                    <a:gd name="T31" fmla="*/ 154 h 1145"/>
                    <a:gd name="T32" fmla="*/ 280 w 1343"/>
                    <a:gd name="T33" fmla="*/ 121 h 1145"/>
                    <a:gd name="T34" fmla="*/ 253 w 1343"/>
                    <a:gd name="T35" fmla="*/ 79 h 1145"/>
                    <a:gd name="T36" fmla="*/ 331 w 1343"/>
                    <a:gd name="T37" fmla="*/ 30 h 1145"/>
                    <a:gd name="T38" fmla="*/ 359 w 1343"/>
                    <a:gd name="T39" fmla="*/ 24 h 1145"/>
                    <a:gd name="T40" fmla="*/ 438 w 1343"/>
                    <a:gd name="T41" fmla="*/ 14 h 1145"/>
                    <a:gd name="T42" fmla="*/ 560 w 1343"/>
                    <a:gd name="T43" fmla="*/ 2 h 1145"/>
                    <a:gd name="T44" fmla="*/ 718 w 1343"/>
                    <a:gd name="T45" fmla="*/ 0 h 1145"/>
                    <a:gd name="T46" fmla="*/ 905 w 1343"/>
                    <a:gd name="T47" fmla="*/ 11 h 1145"/>
                    <a:gd name="T48" fmla="*/ 980 w 1343"/>
                    <a:gd name="T49" fmla="*/ 22 h 1145"/>
                    <a:gd name="T50" fmla="*/ 1010 w 1343"/>
                    <a:gd name="T51" fmla="*/ 33 h 1145"/>
                    <a:gd name="T52" fmla="*/ 1044 w 1343"/>
                    <a:gd name="T53" fmla="*/ 52 h 1145"/>
                    <a:gd name="T54" fmla="*/ 1063 w 1343"/>
                    <a:gd name="T55" fmla="*/ 78 h 1145"/>
                    <a:gd name="T56" fmla="*/ 1043 w 1343"/>
                    <a:gd name="T57" fmla="*/ 108 h 1145"/>
                    <a:gd name="T58" fmla="*/ 1005 w 1343"/>
                    <a:gd name="T59" fmla="*/ 131 h 1145"/>
                    <a:gd name="T60" fmla="*/ 1072 w 1343"/>
                    <a:gd name="T61" fmla="*/ 154 h 1145"/>
                    <a:gd name="T62" fmla="*/ 1180 w 1343"/>
                    <a:gd name="T63" fmla="*/ 206 h 1145"/>
                    <a:gd name="T64" fmla="*/ 1285 w 1343"/>
                    <a:gd name="T65" fmla="*/ 290 h 1145"/>
                    <a:gd name="T66" fmla="*/ 1343 w 1343"/>
                    <a:gd name="T67" fmla="*/ 410 h 1145"/>
                    <a:gd name="T68" fmla="*/ 1307 w 1343"/>
                    <a:gd name="T69" fmla="*/ 567 h 1145"/>
                    <a:gd name="T70" fmla="*/ 1291 w 1343"/>
                    <a:gd name="T71" fmla="*/ 592 h 1145"/>
                    <a:gd name="T72" fmla="*/ 1245 w 1343"/>
                    <a:gd name="T73" fmla="*/ 655 h 1145"/>
                    <a:gd name="T74" fmla="*/ 1166 w 1343"/>
                    <a:gd name="T75" fmla="*/ 747 h 1145"/>
                    <a:gd name="T76" fmla="*/ 1058 w 1343"/>
                    <a:gd name="T77" fmla="*/ 857 h 1145"/>
                    <a:gd name="T78" fmla="*/ 917 w 1343"/>
                    <a:gd name="T79" fmla="*/ 974 h 1145"/>
                    <a:gd name="T80" fmla="*/ 874 w 1343"/>
                    <a:gd name="T81" fmla="*/ 1015 h 1145"/>
                    <a:gd name="T82" fmla="*/ 911 w 1343"/>
                    <a:gd name="T83" fmla="*/ 1028 h 1145"/>
                    <a:gd name="T84" fmla="*/ 952 w 1343"/>
                    <a:gd name="T85" fmla="*/ 1047 h 1145"/>
                    <a:gd name="T86" fmla="*/ 969 w 1343"/>
                    <a:gd name="T87" fmla="*/ 1073 h 1145"/>
                    <a:gd name="T88" fmla="*/ 936 w 1343"/>
                    <a:gd name="T89" fmla="*/ 1103 h 1145"/>
                    <a:gd name="T90" fmla="*/ 870 w 1343"/>
                    <a:gd name="T91" fmla="*/ 1123 h 1145"/>
                    <a:gd name="T92" fmla="*/ 836 w 1343"/>
                    <a:gd name="T93" fmla="*/ 1129 h 1145"/>
                    <a:gd name="T94" fmla="*/ 772 w 1343"/>
                    <a:gd name="T95" fmla="*/ 1138 h 1145"/>
                    <a:gd name="T96" fmla="*/ 693 w 1343"/>
                    <a:gd name="T97" fmla="*/ 1144 h 1145"/>
                    <a:gd name="T98" fmla="*/ 611 w 1343"/>
                    <a:gd name="T99" fmla="*/ 1145 h 1145"/>
                    <a:gd name="T100" fmla="*/ 540 w 1343"/>
                    <a:gd name="T101" fmla="*/ 1134 h 1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343" h="1145">
                      <a:moveTo>
                        <a:pt x="540" y="1134"/>
                      </a:moveTo>
                      <a:lnTo>
                        <a:pt x="537" y="1134"/>
                      </a:lnTo>
                      <a:lnTo>
                        <a:pt x="530" y="1131"/>
                      </a:lnTo>
                      <a:lnTo>
                        <a:pt x="519" y="1129"/>
                      </a:lnTo>
                      <a:lnTo>
                        <a:pt x="506" y="1126"/>
                      </a:lnTo>
                      <a:lnTo>
                        <a:pt x="491" y="1121"/>
                      </a:lnTo>
                      <a:lnTo>
                        <a:pt x="475" y="1116"/>
                      </a:lnTo>
                      <a:lnTo>
                        <a:pt x="460" y="1110"/>
                      </a:lnTo>
                      <a:lnTo>
                        <a:pt x="445" y="1103"/>
                      </a:lnTo>
                      <a:lnTo>
                        <a:pt x="434" y="1096"/>
                      </a:lnTo>
                      <a:lnTo>
                        <a:pt x="425" y="1087"/>
                      </a:lnTo>
                      <a:lnTo>
                        <a:pt x="421" y="1077"/>
                      </a:lnTo>
                      <a:lnTo>
                        <a:pt x="421" y="1068"/>
                      </a:lnTo>
                      <a:lnTo>
                        <a:pt x="428" y="1057"/>
                      </a:lnTo>
                      <a:lnTo>
                        <a:pt x="443" y="1046"/>
                      </a:lnTo>
                      <a:lnTo>
                        <a:pt x="465" y="1035"/>
                      </a:lnTo>
                      <a:lnTo>
                        <a:pt x="496" y="1022"/>
                      </a:lnTo>
                      <a:lnTo>
                        <a:pt x="493" y="1020"/>
                      </a:lnTo>
                      <a:lnTo>
                        <a:pt x="485" y="1015"/>
                      </a:lnTo>
                      <a:lnTo>
                        <a:pt x="473" y="1006"/>
                      </a:lnTo>
                      <a:lnTo>
                        <a:pt x="455" y="993"/>
                      </a:lnTo>
                      <a:lnTo>
                        <a:pt x="435" y="978"/>
                      </a:lnTo>
                      <a:lnTo>
                        <a:pt x="412" y="960"/>
                      </a:lnTo>
                      <a:lnTo>
                        <a:pt x="385" y="939"/>
                      </a:lnTo>
                      <a:lnTo>
                        <a:pt x="356" y="916"/>
                      </a:lnTo>
                      <a:lnTo>
                        <a:pt x="326" y="891"/>
                      </a:lnTo>
                      <a:lnTo>
                        <a:pt x="295" y="863"/>
                      </a:lnTo>
                      <a:lnTo>
                        <a:pt x="263" y="834"/>
                      </a:lnTo>
                      <a:lnTo>
                        <a:pt x="231" y="803"/>
                      </a:lnTo>
                      <a:lnTo>
                        <a:pt x="198" y="770"/>
                      </a:lnTo>
                      <a:lnTo>
                        <a:pt x="167" y="737"/>
                      </a:lnTo>
                      <a:lnTo>
                        <a:pt x="136" y="702"/>
                      </a:lnTo>
                      <a:lnTo>
                        <a:pt x="109" y="666"/>
                      </a:lnTo>
                      <a:lnTo>
                        <a:pt x="82" y="630"/>
                      </a:lnTo>
                      <a:lnTo>
                        <a:pt x="59" y="593"/>
                      </a:lnTo>
                      <a:lnTo>
                        <a:pt x="38" y="555"/>
                      </a:lnTo>
                      <a:lnTo>
                        <a:pt x="22" y="518"/>
                      </a:lnTo>
                      <a:lnTo>
                        <a:pt x="9" y="480"/>
                      </a:lnTo>
                      <a:lnTo>
                        <a:pt x="3" y="443"/>
                      </a:lnTo>
                      <a:lnTo>
                        <a:pt x="0" y="406"/>
                      </a:lnTo>
                      <a:lnTo>
                        <a:pt x="4" y="370"/>
                      </a:lnTo>
                      <a:lnTo>
                        <a:pt x="13" y="336"/>
                      </a:lnTo>
                      <a:lnTo>
                        <a:pt x="30" y="301"/>
                      </a:lnTo>
                      <a:lnTo>
                        <a:pt x="53" y="269"/>
                      </a:lnTo>
                      <a:lnTo>
                        <a:pt x="84" y="238"/>
                      </a:lnTo>
                      <a:lnTo>
                        <a:pt x="124" y="208"/>
                      </a:lnTo>
                      <a:lnTo>
                        <a:pt x="172" y="181"/>
                      </a:lnTo>
                      <a:lnTo>
                        <a:pt x="230" y="154"/>
                      </a:lnTo>
                      <a:lnTo>
                        <a:pt x="296" y="131"/>
                      </a:lnTo>
                      <a:lnTo>
                        <a:pt x="292" y="129"/>
                      </a:lnTo>
                      <a:lnTo>
                        <a:pt x="280" y="121"/>
                      </a:lnTo>
                      <a:lnTo>
                        <a:pt x="266" y="109"/>
                      </a:lnTo>
                      <a:lnTo>
                        <a:pt x="256" y="95"/>
                      </a:lnTo>
                      <a:lnTo>
                        <a:pt x="253" y="79"/>
                      </a:lnTo>
                      <a:lnTo>
                        <a:pt x="261" y="63"/>
                      </a:lnTo>
                      <a:lnTo>
                        <a:pt x="285" y="46"/>
                      </a:lnTo>
                      <a:lnTo>
                        <a:pt x="331" y="30"/>
                      </a:lnTo>
                      <a:lnTo>
                        <a:pt x="334" y="29"/>
                      </a:lnTo>
                      <a:lnTo>
                        <a:pt x="344" y="27"/>
                      </a:lnTo>
                      <a:lnTo>
                        <a:pt x="359" y="24"/>
                      </a:lnTo>
                      <a:lnTo>
                        <a:pt x="381" y="20"/>
                      </a:lnTo>
                      <a:lnTo>
                        <a:pt x="407" y="17"/>
                      </a:lnTo>
                      <a:lnTo>
                        <a:pt x="438" y="14"/>
                      </a:lnTo>
                      <a:lnTo>
                        <a:pt x="474" y="9"/>
                      </a:lnTo>
                      <a:lnTo>
                        <a:pt x="515" y="6"/>
                      </a:lnTo>
                      <a:lnTo>
                        <a:pt x="560" y="2"/>
                      </a:lnTo>
                      <a:lnTo>
                        <a:pt x="610" y="1"/>
                      </a:lnTo>
                      <a:lnTo>
                        <a:pt x="662" y="0"/>
                      </a:lnTo>
                      <a:lnTo>
                        <a:pt x="718" y="0"/>
                      </a:lnTo>
                      <a:lnTo>
                        <a:pt x="778" y="1"/>
                      </a:lnTo>
                      <a:lnTo>
                        <a:pt x="840" y="6"/>
                      </a:lnTo>
                      <a:lnTo>
                        <a:pt x="905" y="11"/>
                      </a:lnTo>
                      <a:lnTo>
                        <a:pt x="972" y="19"/>
                      </a:lnTo>
                      <a:lnTo>
                        <a:pt x="974" y="20"/>
                      </a:lnTo>
                      <a:lnTo>
                        <a:pt x="980" y="22"/>
                      </a:lnTo>
                      <a:lnTo>
                        <a:pt x="988" y="24"/>
                      </a:lnTo>
                      <a:lnTo>
                        <a:pt x="998" y="29"/>
                      </a:lnTo>
                      <a:lnTo>
                        <a:pt x="1010" y="33"/>
                      </a:lnTo>
                      <a:lnTo>
                        <a:pt x="1022" y="39"/>
                      </a:lnTo>
                      <a:lnTo>
                        <a:pt x="1034" y="45"/>
                      </a:lnTo>
                      <a:lnTo>
                        <a:pt x="1044" y="52"/>
                      </a:lnTo>
                      <a:lnTo>
                        <a:pt x="1053" y="60"/>
                      </a:lnTo>
                      <a:lnTo>
                        <a:pt x="1060" y="69"/>
                      </a:lnTo>
                      <a:lnTo>
                        <a:pt x="1063" y="78"/>
                      </a:lnTo>
                      <a:lnTo>
                        <a:pt x="1062" y="87"/>
                      </a:lnTo>
                      <a:lnTo>
                        <a:pt x="1056" y="98"/>
                      </a:lnTo>
                      <a:lnTo>
                        <a:pt x="1043" y="108"/>
                      </a:lnTo>
                      <a:lnTo>
                        <a:pt x="1025" y="118"/>
                      </a:lnTo>
                      <a:lnTo>
                        <a:pt x="999" y="130"/>
                      </a:lnTo>
                      <a:lnTo>
                        <a:pt x="1005" y="131"/>
                      </a:lnTo>
                      <a:lnTo>
                        <a:pt x="1020" y="136"/>
                      </a:lnTo>
                      <a:lnTo>
                        <a:pt x="1042" y="144"/>
                      </a:lnTo>
                      <a:lnTo>
                        <a:pt x="1072" y="154"/>
                      </a:lnTo>
                      <a:lnTo>
                        <a:pt x="1105" y="168"/>
                      </a:lnTo>
                      <a:lnTo>
                        <a:pt x="1142" y="185"/>
                      </a:lnTo>
                      <a:lnTo>
                        <a:pt x="1180" y="206"/>
                      </a:lnTo>
                      <a:lnTo>
                        <a:pt x="1217" y="230"/>
                      </a:lnTo>
                      <a:lnTo>
                        <a:pt x="1253" y="259"/>
                      </a:lnTo>
                      <a:lnTo>
                        <a:pt x="1285" y="290"/>
                      </a:lnTo>
                      <a:lnTo>
                        <a:pt x="1312" y="326"/>
                      </a:lnTo>
                      <a:lnTo>
                        <a:pt x="1331" y="366"/>
                      </a:lnTo>
                      <a:lnTo>
                        <a:pt x="1343" y="410"/>
                      </a:lnTo>
                      <a:lnTo>
                        <a:pt x="1343" y="458"/>
                      </a:lnTo>
                      <a:lnTo>
                        <a:pt x="1332" y="511"/>
                      </a:lnTo>
                      <a:lnTo>
                        <a:pt x="1307" y="567"/>
                      </a:lnTo>
                      <a:lnTo>
                        <a:pt x="1305" y="570"/>
                      </a:lnTo>
                      <a:lnTo>
                        <a:pt x="1300" y="578"/>
                      </a:lnTo>
                      <a:lnTo>
                        <a:pt x="1291" y="592"/>
                      </a:lnTo>
                      <a:lnTo>
                        <a:pt x="1279" y="609"/>
                      </a:lnTo>
                      <a:lnTo>
                        <a:pt x="1263" y="630"/>
                      </a:lnTo>
                      <a:lnTo>
                        <a:pt x="1245" y="655"/>
                      </a:lnTo>
                      <a:lnTo>
                        <a:pt x="1222" y="682"/>
                      </a:lnTo>
                      <a:lnTo>
                        <a:pt x="1196" y="714"/>
                      </a:lnTo>
                      <a:lnTo>
                        <a:pt x="1166" y="747"/>
                      </a:lnTo>
                      <a:lnTo>
                        <a:pt x="1134" y="783"/>
                      </a:lnTo>
                      <a:lnTo>
                        <a:pt x="1097" y="819"/>
                      </a:lnTo>
                      <a:lnTo>
                        <a:pt x="1058" y="857"/>
                      </a:lnTo>
                      <a:lnTo>
                        <a:pt x="1014" y="897"/>
                      </a:lnTo>
                      <a:lnTo>
                        <a:pt x="968" y="936"/>
                      </a:lnTo>
                      <a:lnTo>
                        <a:pt x="917" y="974"/>
                      </a:lnTo>
                      <a:lnTo>
                        <a:pt x="864" y="1013"/>
                      </a:lnTo>
                      <a:lnTo>
                        <a:pt x="867" y="1014"/>
                      </a:lnTo>
                      <a:lnTo>
                        <a:pt x="874" y="1015"/>
                      </a:lnTo>
                      <a:lnTo>
                        <a:pt x="884" y="1019"/>
                      </a:lnTo>
                      <a:lnTo>
                        <a:pt x="897" y="1022"/>
                      </a:lnTo>
                      <a:lnTo>
                        <a:pt x="911" y="1028"/>
                      </a:lnTo>
                      <a:lnTo>
                        <a:pt x="926" y="1034"/>
                      </a:lnTo>
                      <a:lnTo>
                        <a:pt x="939" y="1041"/>
                      </a:lnTo>
                      <a:lnTo>
                        <a:pt x="952" y="1047"/>
                      </a:lnTo>
                      <a:lnTo>
                        <a:pt x="961" y="1055"/>
                      </a:lnTo>
                      <a:lnTo>
                        <a:pt x="968" y="1065"/>
                      </a:lnTo>
                      <a:lnTo>
                        <a:pt x="969" y="1073"/>
                      </a:lnTo>
                      <a:lnTo>
                        <a:pt x="965" y="1083"/>
                      </a:lnTo>
                      <a:lnTo>
                        <a:pt x="954" y="1092"/>
                      </a:lnTo>
                      <a:lnTo>
                        <a:pt x="936" y="1103"/>
                      </a:lnTo>
                      <a:lnTo>
                        <a:pt x="909" y="1113"/>
                      </a:lnTo>
                      <a:lnTo>
                        <a:pt x="873" y="1123"/>
                      </a:lnTo>
                      <a:lnTo>
                        <a:pt x="870" y="1123"/>
                      </a:lnTo>
                      <a:lnTo>
                        <a:pt x="862" y="1126"/>
                      </a:lnTo>
                      <a:lnTo>
                        <a:pt x="851" y="1127"/>
                      </a:lnTo>
                      <a:lnTo>
                        <a:pt x="836" y="1129"/>
                      </a:lnTo>
                      <a:lnTo>
                        <a:pt x="817" y="1133"/>
                      </a:lnTo>
                      <a:lnTo>
                        <a:pt x="796" y="1135"/>
                      </a:lnTo>
                      <a:lnTo>
                        <a:pt x="772" y="1138"/>
                      </a:lnTo>
                      <a:lnTo>
                        <a:pt x="747" y="1141"/>
                      </a:lnTo>
                      <a:lnTo>
                        <a:pt x="720" y="1143"/>
                      </a:lnTo>
                      <a:lnTo>
                        <a:pt x="693" y="1144"/>
                      </a:lnTo>
                      <a:lnTo>
                        <a:pt x="665" y="1145"/>
                      </a:lnTo>
                      <a:lnTo>
                        <a:pt x="637" y="1145"/>
                      </a:lnTo>
                      <a:lnTo>
                        <a:pt x="611" y="1145"/>
                      </a:lnTo>
                      <a:lnTo>
                        <a:pt x="586" y="1143"/>
                      </a:lnTo>
                      <a:lnTo>
                        <a:pt x="561" y="1140"/>
                      </a:lnTo>
                      <a:lnTo>
                        <a:pt x="540" y="1134"/>
                      </a:lnTo>
                      <a:close/>
                    </a:path>
                  </a:pathLst>
                </a:custGeom>
                <a:solidFill>
                  <a:srgbClr val="E4967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3" name="Freeform 128"/>
                <p:cNvSpPr>
                  <a:spLocks/>
                </p:cNvSpPr>
                <p:nvPr/>
              </p:nvSpPr>
              <p:spPr bwMode="auto">
                <a:xfrm>
                  <a:off x="2332" y="1248"/>
                  <a:ext cx="72" cy="92"/>
                </a:xfrm>
                <a:custGeom>
                  <a:avLst/>
                  <a:gdLst>
                    <a:gd name="T0" fmla="*/ 64 w 72"/>
                    <a:gd name="T1" fmla="*/ 16 h 92"/>
                    <a:gd name="T2" fmla="*/ 25 w 72"/>
                    <a:gd name="T3" fmla="*/ 3 h 92"/>
                    <a:gd name="T4" fmla="*/ 7 w 72"/>
                    <a:gd name="T5" fmla="*/ 37 h 92"/>
                    <a:gd name="T6" fmla="*/ 64 w 72"/>
                    <a:gd name="T7" fmla="*/ 90 h 92"/>
                    <a:gd name="T8" fmla="*/ 56 w 72"/>
                    <a:gd name="T9" fmla="*/ 51 h 92"/>
                    <a:gd name="T10" fmla="*/ 64 w 72"/>
                    <a:gd name="T11" fmla="*/ 1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2" h="92">
                      <a:moveTo>
                        <a:pt x="64" y="16"/>
                      </a:moveTo>
                      <a:cubicBezTo>
                        <a:pt x="58" y="8"/>
                        <a:pt x="34" y="0"/>
                        <a:pt x="25" y="3"/>
                      </a:cubicBezTo>
                      <a:cubicBezTo>
                        <a:pt x="15" y="7"/>
                        <a:pt x="0" y="22"/>
                        <a:pt x="7" y="37"/>
                      </a:cubicBezTo>
                      <a:cubicBezTo>
                        <a:pt x="14" y="52"/>
                        <a:pt x="56" y="88"/>
                        <a:pt x="64" y="90"/>
                      </a:cubicBezTo>
                      <a:cubicBezTo>
                        <a:pt x="72" y="92"/>
                        <a:pt x="56" y="63"/>
                        <a:pt x="56" y="51"/>
                      </a:cubicBezTo>
                      <a:cubicBezTo>
                        <a:pt x="56" y="39"/>
                        <a:pt x="62" y="23"/>
                        <a:pt x="64" y="16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4" name="Freeform 129"/>
                <p:cNvSpPr>
                  <a:spLocks/>
                </p:cNvSpPr>
                <p:nvPr/>
              </p:nvSpPr>
              <p:spPr bwMode="auto">
                <a:xfrm flipH="1">
                  <a:off x="2308" y="1230"/>
                  <a:ext cx="104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F3785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5" name="Freeform 130"/>
                <p:cNvSpPr>
                  <a:spLocks/>
                </p:cNvSpPr>
                <p:nvPr/>
              </p:nvSpPr>
              <p:spPr bwMode="auto">
                <a:xfrm flipH="1">
                  <a:off x="2493" y="1230"/>
                  <a:ext cx="262" cy="242"/>
                </a:xfrm>
                <a:custGeom>
                  <a:avLst/>
                  <a:gdLst>
                    <a:gd name="T0" fmla="*/ 232 w 878"/>
                    <a:gd name="T1" fmla="*/ 23 h 783"/>
                    <a:gd name="T2" fmla="*/ 218 w 878"/>
                    <a:gd name="T3" fmla="*/ 27 h 783"/>
                    <a:gd name="T4" fmla="*/ 194 w 878"/>
                    <a:gd name="T5" fmla="*/ 37 h 783"/>
                    <a:gd name="T6" fmla="*/ 162 w 878"/>
                    <a:gd name="T7" fmla="*/ 50 h 783"/>
                    <a:gd name="T8" fmla="*/ 126 w 878"/>
                    <a:gd name="T9" fmla="*/ 70 h 783"/>
                    <a:gd name="T10" fmla="*/ 89 w 878"/>
                    <a:gd name="T11" fmla="*/ 95 h 783"/>
                    <a:gd name="T12" fmla="*/ 55 w 878"/>
                    <a:gd name="T13" fmla="*/ 126 h 783"/>
                    <a:gd name="T14" fmla="*/ 27 w 878"/>
                    <a:gd name="T15" fmla="*/ 164 h 783"/>
                    <a:gd name="T16" fmla="*/ 7 w 878"/>
                    <a:gd name="T17" fmla="*/ 208 h 783"/>
                    <a:gd name="T18" fmla="*/ 0 w 878"/>
                    <a:gd name="T19" fmla="*/ 259 h 783"/>
                    <a:gd name="T20" fmla="*/ 10 w 878"/>
                    <a:gd name="T21" fmla="*/ 317 h 783"/>
                    <a:gd name="T22" fmla="*/ 37 w 878"/>
                    <a:gd name="T23" fmla="*/ 383 h 783"/>
                    <a:gd name="T24" fmla="*/ 88 w 878"/>
                    <a:gd name="T25" fmla="*/ 457 h 783"/>
                    <a:gd name="T26" fmla="*/ 163 w 878"/>
                    <a:gd name="T27" fmla="*/ 540 h 783"/>
                    <a:gd name="T28" fmla="*/ 268 w 878"/>
                    <a:gd name="T29" fmla="*/ 629 h 783"/>
                    <a:gd name="T30" fmla="*/ 405 w 878"/>
                    <a:gd name="T31" fmla="*/ 730 h 783"/>
                    <a:gd name="T32" fmla="*/ 495 w 878"/>
                    <a:gd name="T33" fmla="*/ 776 h 783"/>
                    <a:gd name="T34" fmla="*/ 551 w 878"/>
                    <a:gd name="T35" fmla="*/ 730 h 783"/>
                    <a:gd name="T36" fmla="*/ 641 w 878"/>
                    <a:gd name="T37" fmla="*/ 647 h 783"/>
                    <a:gd name="T38" fmla="*/ 740 w 878"/>
                    <a:gd name="T39" fmla="*/ 540 h 783"/>
                    <a:gd name="T40" fmla="*/ 827 w 878"/>
                    <a:gd name="T41" fmla="*/ 418 h 783"/>
                    <a:gd name="T42" fmla="*/ 876 w 878"/>
                    <a:gd name="T43" fmla="*/ 293 h 783"/>
                    <a:gd name="T44" fmla="*/ 865 w 878"/>
                    <a:gd name="T45" fmla="*/ 178 h 783"/>
                    <a:gd name="T46" fmla="*/ 768 w 878"/>
                    <a:gd name="T47" fmla="*/ 81 h 783"/>
                    <a:gd name="T48" fmla="*/ 679 w 878"/>
                    <a:gd name="T49" fmla="*/ 43 h 783"/>
                    <a:gd name="T50" fmla="*/ 657 w 878"/>
                    <a:gd name="T51" fmla="*/ 38 h 783"/>
                    <a:gd name="T52" fmla="*/ 618 w 878"/>
                    <a:gd name="T53" fmla="*/ 27 h 783"/>
                    <a:gd name="T54" fmla="*/ 565 w 878"/>
                    <a:gd name="T55" fmla="*/ 16 h 783"/>
                    <a:gd name="T56" fmla="*/ 499 w 878"/>
                    <a:gd name="T57" fmla="*/ 5 h 783"/>
                    <a:gd name="T58" fmla="*/ 428 w 878"/>
                    <a:gd name="T59" fmla="*/ 0 h 783"/>
                    <a:gd name="T60" fmla="*/ 351 w 878"/>
                    <a:gd name="T61" fmla="*/ 2 h 783"/>
                    <a:gd name="T62" fmla="*/ 272 w 878"/>
                    <a:gd name="T63" fmla="*/ 12 h 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78" h="783">
                      <a:moveTo>
                        <a:pt x="234" y="23"/>
                      </a:moveTo>
                      <a:lnTo>
                        <a:pt x="232" y="23"/>
                      </a:lnTo>
                      <a:lnTo>
                        <a:pt x="227" y="25"/>
                      </a:lnTo>
                      <a:lnTo>
                        <a:pt x="218" y="27"/>
                      </a:lnTo>
                      <a:lnTo>
                        <a:pt x="208" y="32"/>
                      </a:lnTo>
                      <a:lnTo>
                        <a:pt x="194" y="37"/>
                      </a:lnTo>
                      <a:lnTo>
                        <a:pt x="179" y="43"/>
                      </a:lnTo>
                      <a:lnTo>
                        <a:pt x="162" y="50"/>
                      </a:lnTo>
                      <a:lnTo>
                        <a:pt x="144" y="60"/>
                      </a:lnTo>
                      <a:lnTo>
                        <a:pt x="126" y="70"/>
                      </a:lnTo>
                      <a:lnTo>
                        <a:pt x="108" y="83"/>
                      </a:lnTo>
                      <a:lnTo>
                        <a:pt x="89" y="95"/>
                      </a:lnTo>
                      <a:lnTo>
                        <a:pt x="72" y="110"/>
                      </a:lnTo>
                      <a:lnTo>
                        <a:pt x="55" y="126"/>
                      </a:lnTo>
                      <a:lnTo>
                        <a:pt x="40" y="145"/>
                      </a:lnTo>
                      <a:lnTo>
                        <a:pt x="27" y="164"/>
                      </a:lnTo>
                      <a:lnTo>
                        <a:pt x="15" y="185"/>
                      </a:lnTo>
                      <a:lnTo>
                        <a:pt x="7" y="208"/>
                      </a:lnTo>
                      <a:lnTo>
                        <a:pt x="3" y="232"/>
                      </a:lnTo>
                      <a:lnTo>
                        <a:pt x="0" y="259"/>
                      </a:lnTo>
                      <a:lnTo>
                        <a:pt x="3" y="288"/>
                      </a:lnTo>
                      <a:lnTo>
                        <a:pt x="10" y="317"/>
                      </a:lnTo>
                      <a:lnTo>
                        <a:pt x="21" y="350"/>
                      </a:lnTo>
                      <a:lnTo>
                        <a:pt x="37" y="383"/>
                      </a:lnTo>
                      <a:lnTo>
                        <a:pt x="59" y="419"/>
                      </a:lnTo>
                      <a:lnTo>
                        <a:pt x="88" y="457"/>
                      </a:lnTo>
                      <a:lnTo>
                        <a:pt x="121" y="497"/>
                      </a:lnTo>
                      <a:lnTo>
                        <a:pt x="163" y="540"/>
                      </a:lnTo>
                      <a:lnTo>
                        <a:pt x="211" y="583"/>
                      </a:lnTo>
                      <a:lnTo>
                        <a:pt x="268" y="629"/>
                      </a:lnTo>
                      <a:lnTo>
                        <a:pt x="332" y="679"/>
                      </a:lnTo>
                      <a:lnTo>
                        <a:pt x="405" y="730"/>
                      </a:lnTo>
                      <a:lnTo>
                        <a:pt x="487" y="783"/>
                      </a:lnTo>
                      <a:lnTo>
                        <a:pt x="495" y="776"/>
                      </a:lnTo>
                      <a:lnTo>
                        <a:pt x="517" y="758"/>
                      </a:lnTo>
                      <a:lnTo>
                        <a:pt x="551" y="730"/>
                      </a:lnTo>
                      <a:lnTo>
                        <a:pt x="593" y="692"/>
                      </a:lnTo>
                      <a:lnTo>
                        <a:pt x="641" y="647"/>
                      </a:lnTo>
                      <a:lnTo>
                        <a:pt x="691" y="596"/>
                      </a:lnTo>
                      <a:lnTo>
                        <a:pt x="740" y="540"/>
                      </a:lnTo>
                      <a:lnTo>
                        <a:pt x="786" y="480"/>
                      </a:lnTo>
                      <a:lnTo>
                        <a:pt x="827" y="418"/>
                      </a:lnTo>
                      <a:lnTo>
                        <a:pt x="858" y="355"/>
                      </a:lnTo>
                      <a:lnTo>
                        <a:pt x="876" y="293"/>
                      </a:lnTo>
                      <a:lnTo>
                        <a:pt x="878" y="235"/>
                      </a:lnTo>
                      <a:lnTo>
                        <a:pt x="865" y="178"/>
                      </a:lnTo>
                      <a:lnTo>
                        <a:pt x="828" y="126"/>
                      </a:lnTo>
                      <a:lnTo>
                        <a:pt x="768" y="81"/>
                      </a:lnTo>
                      <a:lnTo>
                        <a:pt x="681" y="45"/>
                      </a:lnTo>
                      <a:lnTo>
                        <a:pt x="679" y="43"/>
                      </a:lnTo>
                      <a:lnTo>
                        <a:pt x="671" y="41"/>
                      </a:lnTo>
                      <a:lnTo>
                        <a:pt x="657" y="38"/>
                      </a:lnTo>
                      <a:lnTo>
                        <a:pt x="640" y="32"/>
                      </a:lnTo>
                      <a:lnTo>
                        <a:pt x="618" y="27"/>
                      </a:lnTo>
                      <a:lnTo>
                        <a:pt x="593" y="22"/>
                      </a:lnTo>
                      <a:lnTo>
                        <a:pt x="565" y="16"/>
                      </a:lnTo>
                      <a:lnTo>
                        <a:pt x="534" y="10"/>
                      </a:lnTo>
                      <a:lnTo>
                        <a:pt x="499" y="5"/>
                      </a:lnTo>
                      <a:lnTo>
                        <a:pt x="465" y="2"/>
                      </a:lnTo>
                      <a:lnTo>
                        <a:pt x="428" y="0"/>
                      </a:lnTo>
                      <a:lnTo>
                        <a:pt x="389" y="0"/>
                      </a:lnTo>
                      <a:lnTo>
                        <a:pt x="351" y="2"/>
                      </a:lnTo>
                      <a:lnTo>
                        <a:pt x="311" y="5"/>
                      </a:lnTo>
                      <a:lnTo>
                        <a:pt x="272" y="12"/>
                      </a:lnTo>
                      <a:lnTo>
                        <a:pt x="234" y="23"/>
                      </a:lnTo>
                      <a:close/>
                    </a:path>
                  </a:pathLst>
                </a:custGeom>
                <a:solidFill>
                  <a:srgbClr val="E59D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36" name="Group 131"/>
                <p:cNvGrpSpPr>
                  <a:grpSpLocks/>
                </p:cNvGrpSpPr>
                <p:nvPr/>
              </p:nvGrpSpPr>
              <p:grpSpPr bwMode="auto">
                <a:xfrm>
                  <a:off x="2438" y="1169"/>
                  <a:ext cx="304" cy="319"/>
                  <a:chOff x="4727" y="2541"/>
                  <a:chExt cx="304" cy="319"/>
                </a:xfrm>
              </p:grpSpPr>
              <p:sp>
                <p:nvSpPr>
                  <p:cNvPr id="143" name="Freeform 132"/>
                  <p:cNvSpPr>
                    <a:spLocks/>
                  </p:cNvSpPr>
                  <p:nvPr/>
                </p:nvSpPr>
                <p:spPr bwMode="auto">
                  <a:xfrm flipH="1">
                    <a:off x="4812" y="2541"/>
                    <a:ext cx="142" cy="15"/>
                  </a:xfrm>
                  <a:custGeom>
                    <a:avLst/>
                    <a:gdLst>
                      <a:gd name="T0" fmla="*/ 475 w 475"/>
                      <a:gd name="T1" fmla="*/ 33 h 48"/>
                      <a:gd name="T2" fmla="*/ 469 w 475"/>
                      <a:gd name="T3" fmla="*/ 33 h 48"/>
                      <a:gd name="T4" fmla="*/ 453 w 475"/>
                      <a:gd name="T5" fmla="*/ 34 h 48"/>
                      <a:gd name="T6" fmla="*/ 427 w 475"/>
                      <a:gd name="T7" fmla="*/ 36 h 48"/>
                      <a:gd name="T8" fmla="*/ 394 w 475"/>
                      <a:gd name="T9" fmla="*/ 39 h 48"/>
                      <a:gd name="T10" fmla="*/ 355 w 475"/>
                      <a:gd name="T11" fmla="*/ 41 h 48"/>
                      <a:gd name="T12" fmla="*/ 313 w 475"/>
                      <a:gd name="T13" fmla="*/ 43 h 48"/>
                      <a:gd name="T14" fmla="*/ 267 w 475"/>
                      <a:gd name="T15" fmla="*/ 46 h 48"/>
                      <a:gd name="T16" fmla="*/ 220 w 475"/>
                      <a:gd name="T17" fmla="*/ 47 h 48"/>
                      <a:gd name="T18" fmla="*/ 174 w 475"/>
                      <a:gd name="T19" fmla="*/ 48 h 48"/>
                      <a:gd name="T20" fmla="*/ 131 w 475"/>
                      <a:gd name="T21" fmla="*/ 48 h 48"/>
                      <a:gd name="T22" fmla="*/ 90 w 475"/>
                      <a:gd name="T23" fmla="*/ 47 h 48"/>
                      <a:gd name="T24" fmla="*/ 56 w 475"/>
                      <a:gd name="T25" fmla="*/ 46 h 48"/>
                      <a:gd name="T26" fmla="*/ 28 w 475"/>
                      <a:gd name="T27" fmla="*/ 41 h 48"/>
                      <a:gd name="T28" fmla="*/ 10 w 475"/>
                      <a:gd name="T29" fmla="*/ 36 h 48"/>
                      <a:gd name="T30" fmla="*/ 0 w 475"/>
                      <a:gd name="T31" fmla="*/ 28 h 48"/>
                      <a:gd name="T32" fmla="*/ 4 w 475"/>
                      <a:gd name="T33" fmla="*/ 19 h 48"/>
                      <a:gd name="T34" fmla="*/ 6 w 475"/>
                      <a:gd name="T35" fmla="*/ 19 h 48"/>
                      <a:gd name="T36" fmla="*/ 12 w 475"/>
                      <a:gd name="T37" fmla="*/ 18 h 48"/>
                      <a:gd name="T38" fmla="*/ 22 w 475"/>
                      <a:gd name="T39" fmla="*/ 16 h 48"/>
                      <a:gd name="T40" fmla="*/ 36 w 475"/>
                      <a:gd name="T41" fmla="*/ 13 h 48"/>
                      <a:gd name="T42" fmla="*/ 51 w 475"/>
                      <a:gd name="T43" fmla="*/ 11 h 48"/>
                      <a:gd name="T44" fmla="*/ 70 w 475"/>
                      <a:gd name="T45" fmla="*/ 9 h 48"/>
                      <a:gd name="T46" fmla="*/ 88 w 475"/>
                      <a:gd name="T47" fmla="*/ 6 h 48"/>
                      <a:gd name="T48" fmla="*/ 109 w 475"/>
                      <a:gd name="T49" fmla="*/ 4 h 48"/>
                      <a:gd name="T50" fmla="*/ 129 w 475"/>
                      <a:gd name="T51" fmla="*/ 2 h 48"/>
                      <a:gd name="T52" fmla="*/ 150 w 475"/>
                      <a:gd name="T53" fmla="*/ 1 h 48"/>
                      <a:gd name="T54" fmla="*/ 171 w 475"/>
                      <a:gd name="T55" fmla="*/ 0 h 48"/>
                      <a:gd name="T56" fmla="*/ 191 w 475"/>
                      <a:gd name="T57" fmla="*/ 0 h 48"/>
                      <a:gd name="T58" fmla="*/ 209 w 475"/>
                      <a:gd name="T59" fmla="*/ 1 h 48"/>
                      <a:gd name="T60" fmla="*/ 224 w 475"/>
                      <a:gd name="T61" fmla="*/ 3 h 48"/>
                      <a:gd name="T62" fmla="*/ 238 w 475"/>
                      <a:gd name="T63" fmla="*/ 6 h 48"/>
                      <a:gd name="T64" fmla="*/ 248 w 475"/>
                      <a:gd name="T65" fmla="*/ 11 h 48"/>
                      <a:gd name="T66" fmla="*/ 249 w 475"/>
                      <a:gd name="T67" fmla="*/ 11 h 48"/>
                      <a:gd name="T68" fmla="*/ 250 w 475"/>
                      <a:gd name="T69" fmla="*/ 13 h 48"/>
                      <a:gd name="T70" fmla="*/ 254 w 475"/>
                      <a:gd name="T71" fmla="*/ 15 h 48"/>
                      <a:gd name="T72" fmla="*/ 260 w 475"/>
                      <a:gd name="T73" fmla="*/ 17 h 48"/>
                      <a:gd name="T74" fmla="*/ 267 w 475"/>
                      <a:gd name="T75" fmla="*/ 20 h 48"/>
                      <a:gd name="T76" fmla="*/ 275 w 475"/>
                      <a:gd name="T77" fmla="*/ 23 h 48"/>
                      <a:gd name="T78" fmla="*/ 285 w 475"/>
                      <a:gd name="T79" fmla="*/ 26 h 48"/>
                      <a:gd name="T80" fmla="*/ 298 w 475"/>
                      <a:gd name="T81" fmla="*/ 29 h 48"/>
                      <a:gd name="T82" fmla="*/ 312 w 475"/>
                      <a:gd name="T83" fmla="*/ 32 h 48"/>
                      <a:gd name="T84" fmla="*/ 329 w 475"/>
                      <a:gd name="T85" fmla="*/ 34 h 48"/>
                      <a:gd name="T86" fmla="*/ 347 w 475"/>
                      <a:gd name="T87" fmla="*/ 36 h 48"/>
                      <a:gd name="T88" fmla="*/ 368 w 475"/>
                      <a:gd name="T89" fmla="*/ 38 h 48"/>
                      <a:gd name="T90" fmla="*/ 391 w 475"/>
                      <a:gd name="T91" fmla="*/ 39 h 48"/>
                      <a:gd name="T92" fmla="*/ 416 w 475"/>
                      <a:gd name="T93" fmla="*/ 38 h 48"/>
                      <a:gd name="T94" fmla="*/ 444 w 475"/>
                      <a:gd name="T95" fmla="*/ 36 h 48"/>
                      <a:gd name="T96" fmla="*/ 475 w 475"/>
                      <a:gd name="T97" fmla="*/ 33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475" h="48">
                        <a:moveTo>
                          <a:pt x="475" y="33"/>
                        </a:moveTo>
                        <a:lnTo>
                          <a:pt x="469" y="33"/>
                        </a:lnTo>
                        <a:lnTo>
                          <a:pt x="453" y="34"/>
                        </a:lnTo>
                        <a:lnTo>
                          <a:pt x="427" y="36"/>
                        </a:lnTo>
                        <a:lnTo>
                          <a:pt x="394" y="39"/>
                        </a:lnTo>
                        <a:lnTo>
                          <a:pt x="355" y="41"/>
                        </a:lnTo>
                        <a:lnTo>
                          <a:pt x="313" y="43"/>
                        </a:lnTo>
                        <a:lnTo>
                          <a:pt x="267" y="46"/>
                        </a:lnTo>
                        <a:lnTo>
                          <a:pt x="220" y="47"/>
                        </a:lnTo>
                        <a:lnTo>
                          <a:pt x="174" y="48"/>
                        </a:lnTo>
                        <a:lnTo>
                          <a:pt x="131" y="48"/>
                        </a:lnTo>
                        <a:lnTo>
                          <a:pt x="90" y="47"/>
                        </a:lnTo>
                        <a:lnTo>
                          <a:pt x="56" y="46"/>
                        </a:lnTo>
                        <a:lnTo>
                          <a:pt x="28" y="41"/>
                        </a:lnTo>
                        <a:lnTo>
                          <a:pt x="10" y="36"/>
                        </a:lnTo>
                        <a:lnTo>
                          <a:pt x="0" y="28"/>
                        </a:lnTo>
                        <a:lnTo>
                          <a:pt x="4" y="19"/>
                        </a:lnTo>
                        <a:lnTo>
                          <a:pt x="6" y="19"/>
                        </a:lnTo>
                        <a:lnTo>
                          <a:pt x="12" y="18"/>
                        </a:lnTo>
                        <a:lnTo>
                          <a:pt x="22" y="16"/>
                        </a:lnTo>
                        <a:lnTo>
                          <a:pt x="36" y="13"/>
                        </a:lnTo>
                        <a:lnTo>
                          <a:pt x="51" y="11"/>
                        </a:lnTo>
                        <a:lnTo>
                          <a:pt x="70" y="9"/>
                        </a:lnTo>
                        <a:lnTo>
                          <a:pt x="88" y="6"/>
                        </a:lnTo>
                        <a:lnTo>
                          <a:pt x="109" y="4"/>
                        </a:lnTo>
                        <a:lnTo>
                          <a:pt x="129" y="2"/>
                        </a:lnTo>
                        <a:lnTo>
                          <a:pt x="150" y="1"/>
                        </a:lnTo>
                        <a:lnTo>
                          <a:pt x="171" y="0"/>
                        </a:lnTo>
                        <a:lnTo>
                          <a:pt x="191" y="0"/>
                        </a:lnTo>
                        <a:lnTo>
                          <a:pt x="209" y="1"/>
                        </a:lnTo>
                        <a:lnTo>
                          <a:pt x="224" y="3"/>
                        </a:lnTo>
                        <a:lnTo>
                          <a:pt x="238" y="6"/>
                        </a:lnTo>
                        <a:lnTo>
                          <a:pt x="248" y="11"/>
                        </a:lnTo>
                        <a:lnTo>
                          <a:pt x="249" y="11"/>
                        </a:lnTo>
                        <a:lnTo>
                          <a:pt x="250" y="13"/>
                        </a:lnTo>
                        <a:lnTo>
                          <a:pt x="254" y="15"/>
                        </a:lnTo>
                        <a:lnTo>
                          <a:pt x="260" y="17"/>
                        </a:lnTo>
                        <a:lnTo>
                          <a:pt x="267" y="20"/>
                        </a:lnTo>
                        <a:lnTo>
                          <a:pt x="275" y="23"/>
                        </a:lnTo>
                        <a:lnTo>
                          <a:pt x="285" y="26"/>
                        </a:lnTo>
                        <a:lnTo>
                          <a:pt x="298" y="29"/>
                        </a:lnTo>
                        <a:lnTo>
                          <a:pt x="312" y="32"/>
                        </a:lnTo>
                        <a:lnTo>
                          <a:pt x="329" y="34"/>
                        </a:lnTo>
                        <a:lnTo>
                          <a:pt x="347" y="36"/>
                        </a:lnTo>
                        <a:lnTo>
                          <a:pt x="368" y="38"/>
                        </a:lnTo>
                        <a:lnTo>
                          <a:pt x="391" y="39"/>
                        </a:lnTo>
                        <a:lnTo>
                          <a:pt x="416" y="38"/>
                        </a:lnTo>
                        <a:lnTo>
                          <a:pt x="444" y="36"/>
                        </a:lnTo>
                        <a:lnTo>
                          <a:pt x="475" y="33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4" name="Freeform 133"/>
                  <p:cNvSpPr>
                    <a:spLocks/>
                  </p:cNvSpPr>
                  <p:nvPr/>
                </p:nvSpPr>
                <p:spPr bwMode="auto">
                  <a:xfrm flipH="1">
                    <a:off x="4875" y="2580"/>
                    <a:ext cx="107" cy="10"/>
                  </a:xfrm>
                  <a:custGeom>
                    <a:avLst/>
                    <a:gdLst>
                      <a:gd name="T0" fmla="*/ 356 w 356"/>
                      <a:gd name="T1" fmla="*/ 18 h 33"/>
                      <a:gd name="T2" fmla="*/ 354 w 356"/>
                      <a:gd name="T3" fmla="*/ 18 h 33"/>
                      <a:gd name="T4" fmla="*/ 347 w 356"/>
                      <a:gd name="T5" fmla="*/ 21 h 33"/>
                      <a:gd name="T6" fmla="*/ 337 w 356"/>
                      <a:gd name="T7" fmla="*/ 22 h 33"/>
                      <a:gd name="T8" fmla="*/ 322 w 356"/>
                      <a:gd name="T9" fmla="*/ 24 h 33"/>
                      <a:gd name="T10" fmla="*/ 304 w 356"/>
                      <a:gd name="T11" fmla="*/ 27 h 33"/>
                      <a:gd name="T12" fmla="*/ 284 w 356"/>
                      <a:gd name="T13" fmla="*/ 29 h 33"/>
                      <a:gd name="T14" fmla="*/ 260 w 356"/>
                      <a:gd name="T15" fmla="*/ 31 h 33"/>
                      <a:gd name="T16" fmla="*/ 235 w 356"/>
                      <a:gd name="T17" fmla="*/ 32 h 33"/>
                      <a:gd name="T18" fmla="*/ 207 w 356"/>
                      <a:gd name="T19" fmla="*/ 33 h 33"/>
                      <a:gd name="T20" fmla="*/ 180 w 356"/>
                      <a:gd name="T21" fmla="*/ 33 h 33"/>
                      <a:gd name="T22" fmla="*/ 150 w 356"/>
                      <a:gd name="T23" fmla="*/ 32 h 33"/>
                      <a:gd name="T24" fmla="*/ 120 w 356"/>
                      <a:gd name="T25" fmla="*/ 29 h 33"/>
                      <a:gd name="T26" fmla="*/ 90 w 356"/>
                      <a:gd name="T27" fmla="*/ 25 h 33"/>
                      <a:gd name="T28" fmla="*/ 59 w 356"/>
                      <a:gd name="T29" fmla="*/ 18 h 33"/>
                      <a:gd name="T30" fmla="*/ 29 w 356"/>
                      <a:gd name="T31" fmla="*/ 10 h 33"/>
                      <a:gd name="T32" fmla="*/ 0 w 356"/>
                      <a:gd name="T33" fmla="*/ 0 h 33"/>
                      <a:gd name="T34" fmla="*/ 4 w 356"/>
                      <a:gd name="T35" fmla="*/ 0 h 33"/>
                      <a:gd name="T36" fmla="*/ 13 w 356"/>
                      <a:gd name="T37" fmla="*/ 1 h 33"/>
                      <a:gd name="T38" fmla="*/ 27 w 356"/>
                      <a:gd name="T39" fmla="*/ 4 h 33"/>
                      <a:gd name="T40" fmla="*/ 46 w 356"/>
                      <a:gd name="T41" fmla="*/ 5 h 33"/>
                      <a:gd name="T42" fmla="*/ 68 w 356"/>
                      <a:gd name="T43" fmla="*/ 7 h 33"/>
                      <a:gd name="T44" fmla="*/ 95 w 356"/>
                      <a:gd name="T45" fmla="*/ 9 h 33"/>
                      <a:gd name="T46" fmla="*/ 122 w 356"/>
                      <a:gd name="T47" fmla="*/ 12 h 33"/>
                      <a:gd name="T48" fmla="*/ 152 w 356"/>
                      <a:gd name="T49" fmla="*/ 14 h 33"/>
                      <a:gd name="T50" fmla="*/ 182 w 356"/>
                      <a:gd name="T51" fmla="*/ 16 h 33"/>
                      <a:gd name="T52" fmla="*/ 212 w 356"/>
                      <a:gd name="T53" fmla="*/ 18 h 33"/>
                      <a:gd name="T54" fmla="*/ 242 w 356"/>
                      <a:gd name="T55" fmla="*/ 21 h 33"/>
                      <a:gd name="T56" fmla="*/ 271 w 356"/>
                      <a:gd name="T57" fmla="*/ 22 h 33"/>
                      <a:gd name="T58" fmla="*/ 297 w 356"/>
                      <a:gd name="T59" fmla="*/ 22 h 33"/>
                      <a:gd name="T60" fmla="*/ 320 w 356"/>
                      <a:gd name="T61" fmla="*/ 22 h 33"/>
                      <a:gd name="T62" fmla="*/ 340 w 356"/>
                      <a:gd name="T63" fmla="*/ 21 h 33"/>
                      <a:gd name="T64" fmla="*/ 356 w 356"/>
                      <a:gd name="T65" fmla="*/ 18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6" h="33">
                        <a:moveTo>
                          <a:pt x="356" y="18"/>
                        </a:moveTo>
                        <a:lnTo>
                          <a:pt x="354" y="18"/>
                        </a:lnTo>
                        <a:lnTo>
                          <a:pt x="347" y="21"/>
                        </a:lnTo>
                        <a:lnTo>
                          <a:pt x="337" y="22"/>
                        </a:lnTo>
                        <a:lnTo>
                          <a:pt x="322" y="24"/>
                        </a:lnTo>
                        <a:lnTo>
                          <a:pt x="304" y="27"/>
                        </a:lnTo>
                        <a:lnTo>
                          <a:pt x="284" y="29"/>
                        </a:lnTo>
                        <a:lnTo>
                          <a:pt x="260" y="31"/>
                        </a:lnTo>
                        <a:lnTo>
                          <a:pt x="235" y="32"/>
                        </a:lnTo>
                        <a:lnTo>
                          <a:pt x="207" y="33"/>
                        </a:lnTo>
                        <a:lnTo>
                          <a:pt x="180" y="33"/>
                        </a:lnTo>
                        <a:lnTo>
                          <a:pt x="150" y="32"/>
                        </a:lnTo>
                        <a:lnTo>
                          <a:pt x="120" y="29"/>
                        </a:lnTo>
                        <a:lnTo>
                          <a:pt x="90" y="25"/>
                        </a:lnTo>
                        <a:lnTo>
                          <a:pt x="59" y="18"/>
                        </a:lnTo>
                        <a:lnTo>
                          <a:pt x="29" y="1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3" y="1"/>
                        </a:lnTo>
                        <a:lnTo>
                          <a:pt x="27" y="4"/>
                        </a:lnTo>
                        <a:lnTo>
                          <a:pt x="46" y="5"/>
                        </a:lnTo>
                        <a:lnTo>
                          <a:pt x="68" y="7"/>
                        </a:lnTo>
                        <a:lnTo>
                          <a:pt x="95" y="9"/>
                        </a:lnTo>
                        <a:lnTo>
                          <a:pt x="122" y="12"/>
                        </a:lnTo>
                        <a:lnTo>
                          <a:pt x="152" y="14"/>
                        </a:lnTo>
                        <a:lnTo>
                          <a:pt x="182" y="16"/>
                        </a:lnTo>
                        <a:lnTo>
                          <a:pt x="212" y="18"/>
                        </a:lnTo>
                        <a:lnTo>
                          <a:pt x="242" y="21"/>
                        </a:lnTo>
                        <a:lnTo>
                          <a:pt x="271" y="22"/>
                        </a:lnTo>
                        <a:lnTo>
                          <a:pt x="297" y="22"/>
                        </a:lnTo>
                        <a:lnTo>
                          <a:pt x="320" y="22"/>
                        </a:lnTo>
                        <a:lnTo>
                          <a:pt x="340" y="21"/>
                        </a:lnTo>
                        <a:lnTo>
                          <a:pt x="356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5" name="Freeform 134"/>
                  <p:cNvSpPr>
                    <a:spLocks/>
                  </p:cNvSpPr>
                  <p:nvPr/>
                </p:nvSpPr>
                <p:spPr bwMode="auto">
                  <a:xfrm flipH="1">
                    <a:off x="4804" y="2549"/>
                    <a:ext cx="160" cy="14"/>
                  </a:xfrm>
                  <a:custGeom>
                    <a:avLst/>
                    <a:gdLst>
                      <a:gd name="T0" fmla="*/ 535 w 535"/>
                      <a:gd name="T1" fmla="*/ 18 h 46"/>
                      <a:gd name="T2" fmla="*/ 529 w 535"/>
                      <a:gd name="T3" fmla="*/ 19 h 46"/>
                      <a:gd name="T4" fmla="*/ 513 w 535"/>
                      <a:gd name="T5" fmla="*/ 22 h 46"/>
                      <a:gd name="T6" fmla="*/ 488 w 535"/>
                      <a:gd name="T7" fmla="*/ 24 h 46"/>
                      <a:gd name="T8" fmla="*/ 454 w 535"/>
                      <a:gd name="T9" fmla="*/ 29 h 46"/>
                      <a:gd name="T10" fmla="*/ 415 w 535"/>
                      <a:gd name="T11" fmla="*/ 32 h 46"/>
                      <a:gd name="T12" fmla="*/ 370 w 535"/>
                      <a:gd name="T13" fmla="*/ 37 h 46"/>
                      <a:gd name="T14" fmla="*/ 323 w 535"/>
                      <a:gd name="T15" fmla="*/ 40 h 46"/>
                      <a:gd name="T16" fmla="*/ 274 w 535"/>
                      <a:gd name="T17" fmla="*/ 44 h 46"/>
                      <a:gd name="T18" fmla="*/ 225 w 535"/>
                      <a:gd name="T19" fmla="*/ 46 h 46"/>
                      <a:gd name="T20" fmla="*/ 178 w 535"/>
                      <a:gd name="T21" fmla="*/ 46 h 46"/>
                      <a:gd name="T22" fmla="*/ 133 w 535"/>
                      <a:gd name="T23" fmla="*/ 45 h 46"/>
                      <a:gd name="T24" fmla="*/ 91 w 535"/>
                      <a:gd name="T25" fmla="*/ 41 h 46"/>
                      <a:gd name="T26" fmla="*/ 57 w 535"/>
                      <a:gd name="T27" fmla="*/ 36 h 46"/>
                      <a:gd name="T28" fmla="*/ 29 w 535"/>
                      <a:gd name="T29" fmla="*/ 28 h 46"/>
                      <a:gd name="T30" fmla="*/ 9 w 535"/>
                      <a:gd name="T31" fmla="*/ 15 h 46"/>
                      <a:gd name="T32" fmla="*/ 0 w 535"/>
                      <a:gd name="T33" fmla="*/ 0 h 46"/>
                      <a:gd name="T34" fmla="*/ 2 w 535"/>
                      <a:gd name="T35" fmla="*/ 0 h 46"/>
                      <a:gd name="T36" fmla="*/ 8 w 535"/>
                      <a:gd name="T37" fmla="*/ 1 h 46"/>
                      <a:gd name="T38" fmla="*/ 19 w 535"/>
                      <a:gd name="T39" fmla="*/ 3 h 46"/>
                      <a:gd name="T40" fmla="*/ 32 w 535"/>
                      <a:gd name="T41" fmla="*/ 6 h 46"/>
                      <a:gd name="T42" fmla="*/ 52 w 535"/>
                      <a:gd name="T43" fmla="*/ 8 h 46"/>
                      <a:gd name="T44" fmla="*/ 74 w 535"/>
                      <a:gd name="T45" fmla="*/ 10 h 46"/>
                      <a:gd name="T46" fmla="*/ 102 w 535"/>
                      <a:gd name="T47" fmla="*/ 14 h 46"/>
                      <a:gd name="T48" fmla="*/ 133 w 535"/>
                      <a:gd name="T49" fmla="*/ 16 h 46"/>
                      <a:gd name="T50" fmla="*/ 167 w 535"/>
                      <a:gd name="T51" fmla="*/ 18 h 46"/>
                      <a:gd name="T52" fmla="*/ 208 w 535"/>
                      <a:gd name="T53" fmla="*/ 21 h 46"/>
                      <a:gd name="T54" fmla="*/ 251 w 535"/>
                      <a:gd name="T55" fmla="*/ 22 h 46"/>
                      <a:gd name="T56" fmla="*/ 299 w 535"/>
                      <a:gd name="T57" fmla="*/ 23 h 46"/>
                      <a:gd name="T58" fmla="*/ 352 w 535"/>
                      <a:gd name="T59" fmla="*/ 23 h 46"/>
                      <a:gd name="T60" fmla="*/ 408 w 535"/>
                      <a:gd name="T61" fmla="*/ 23 h 46"/>
                      <a:gd name="T62" fmla="*/ 469 w 535"/>
                      <a:gd name="T63" fmla="*/ 21 h 46"/>
                      <a:gd name="T64" fmla="*/ 535 w 535"/>
                      <a:gd name="T65" fmla="*/ 18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35" h="46">
                        <a:moveTo>
                          <a:pt x="535" y="18"/>
                        </a:moveTo>
                        <a:lnTo>
                          <a:pt x="529" y="19"/>
                        </a:lnTo>
                        <a:lnTo>
                          <a:pt x="513" y="22"/>
                        </a:lnTo>
                        <a:lnTo>
                          <a:pt x="488" y="24"/>
                        </a:lnTo>
                        <a:lnTo>
                          <a:pt x="454" y="29"/>
                        </a:lnTo>
                        <a:lnTo>
                          <a:pt x="415" y="32"/>
                        </a:lnTo>
                        <a:lnTo>
                          <a:pt x="370" y="37"/>
                        </a:lnTo>
                        <a:lnTo>
                          <a:pt x="323" y="40"/>
                        </a:lnTo>
                        <a:lnTo>
                          <a:pt x="274" y="44"/>
                        </a:lnTo>
                        <a:lnTo>
                          <a:pt x="225" y="46"/>
                        </a:lnTo>
                        <a:lnTo>
                          <a:pt x="178" y="46"/>
                        </a:lnTo>
                        <a:lnTo>
                          <a:pt x="133" y="45"/>
                        </a:lnTo>
                        <a:lnTo>
                          <a:pt x="91" y="41"/>
                        </a:lnTo>
                        <a:lnTo>
                          <a:pt x="57" y="36"/>
                        </a:lnTo>
                        <a:lnTo>
                          <a:pt x="29" y="28"/>
                        </a:lnTo>
                        <a:lnTo>
                          <a:pt x="9" y="15"/>
                        </a:ln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8" y="1"/>
                        </a:lnTo>
                        <a:lnTo>
                          <a:pt x="19" y="3"/>
                        </a:lnTo>
                        <a:lnTo>
                          <a:pt x="32" y="6"/>
                        </a:lnTo>
                        <a:lnTo>
                          <a:pt x="52" y="8"/>
                        </a:lnTo>
                        <a:lnTo>
                          <a:pt x="74" y="10"/>
                        </a:lnTo>
                        <a:lnTo>
                          <a:pt x="102" y="14"/>
                        </a:lnTo>
                        <a:lnTo>
                          <a:pt x="133" y="16"/>
                        </a:lnTo>
                        <a:lnTo>
                          <a:pt x="167" y="18"/>
                        </a:lnTo>
                        <a:lnTo>
                          <a:pt x="208" y="21"/>
                        </a:lnTo>
                        <a:lnTo>
                          <a:pt x="251" y="22"/>
                        </a:lnTo>
                        <a:lnTo>
                          <a:pt x="299" y="23"/>
                        </a:lnTo>
                        <a:lnTo>
                          <a:pt x="352" y="23"/>
                        </a:lnTo>
                        <a:lnTo>
                          <a:pt x="408" y="23"/>
                        </a:lnTo>
                        <a:lnTo>
                          <a:pt x="469" y="21"/>
                        </a:lnTo>
                        <a:lnTo>
                          <a:pt x="535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6" name="Freeform 135"/>
                  <p:cNvSpPr>
                    <a:spLocks/>
                  </p:cNvSpPr>
                  <p:nvPr/>
                </p:nvSpPr>
                <p:spPr bwMode="auto">
                  <a:xfrm flipH="1">
                    <a:off x="4844" y="2851"/>
                    <a:ext cx="79" cy="9"/>
                  </a:xfrm>
                  <a:custGeom>
                    <a:avLst/>
                    <a:gdLst>
                      <a:gd name="T0" fmla="*/ 265 w 265"/>
                      <a:gd name="T1" fmla="*/ 19 h 30"/>
                      <a:gd name="T2" fmla="*/ 263 w 265"/>
                      <a:gd name="T3" fmla="*/ 20 h 30"/>
                      <a:gd name="T4" fmla="*/ 256 w 265"/>
                      <a:gd name="T5" fmla="*/ 21 h 30"/>
                      <a:gd name="T6" fmla="*/ 243 w 265"/>
                      <a:gd name="T7" fmla="*/ 24 h 30"/>
                      <a:gd name="T8" fmla="*/ 226 w 265"/>
                      <a:gd name="T9" fmla="*/ 27 h 30"/>
                      <a:gd name="T10" fmla="*/ 203 w 265"/>
                      <a:gd name="T11" fmla="*/ 29 h 30"/>
                      <a:gd name="T12" fmla="*/ 175 w 265"/>
                      <a:gd name="T13" fmla="*/ 30 h 30"/>
                      <a:gd name="T14" fmla="*/ 142 w 265"/>
                      <a:gd name="T15" fmla="*/ 30 h 30"/>
                      <a:gd name="T16" fmla="*/ 101 w 265"/>
                      <a:gd name="T17" fmla="*/ 29 h 30"/>
                      <a:gd name="T18" fmla="*/ 84 w 265"/>
                      <a:gd name="T19" fmla="*/ 28 h 30"/>
                      <a:gd name="T20" fmla="*/ 68 w 265"/>
                      <a:gd name="T21" fmla="*/ 26 h 30"/>
                      <a:gd name="T22" fmla="*/ 53 w 265"/>
                      <a:gd name="T23" fmla="*/ 24 h 30"/>
                      <a:gd name="T24" fmla="*/ 39 w 265"/>
                      <a:gd name="T25" fmla="*/ 21 h 30"/>
                      <a:gd name="T26" fmla="*/ 27 w 265"/>
                      <a:gd name="T27" fmla="*/ 18 h 30"/>
                      <a:gd name="T28" fmla="*/ 15 w 265"/>
                      <a:gd name="T29" fmla="*/ 13 h 30"/>
                      <a:gd name="T30" fmla="*/ 7 w 265"/>
                      <a:gd name="T31" fmla="*/ 7 h 30"/>
                      <a:gd name="T32" fmla="*/ 0 w 265"/>
                      <a:gd name="T33" fmla="*/ 0 h 30"/>
                      <a:gd name="T34" fmla="*/ 1 w 265"/>
                      <a:gd name="T35" fmla="*/ 0 h 30"/>
                      <a:gd name="T36" fmla="*/ 4 w 265"/>
                      <a:gd name="T37" fmla="*/ 2 h 30"/>
                      <a:gd name="T38" fmla="*/ 7 w 265"/>
                      <a:gd name="T39" fmla="*/ 3 h 30"/>
                      <a:gd name="T40" fmla="*/ 13 w 265"/>
                      <a:gd name="T41" fmla="*/ 5 h 30"/>
                      <a:gd name="T42" fmla="*/ 20 w 265"/>
                      <a:gd name="T43" fmla="*/ 6 h 30"/>
                      <a:gd name="T44" fmla="*/ 30 w 265"/>
                      <a:gd name="T45" fmla="*/ 9 h 30"/>
                      <a:gd name="T46" fmla="*/ 42 w 265"/>
                      <a:gd name="T47" fmla="*/ 11 h 30"/>
                      <a:gd name="T48" fmla="*/ 55 w 265"/>
                      <a:gd name="T49" fmla="*/ 13 h 30"/>
                      <a:gd name="T50" fmla="*/ 73 w 265"/>
                      <a:gd name="T51" fmla="*/ 15 h 30"/>
                      <a:gd name="T52" fmla="*/ 91 w 265"/>
                      <a:gd name="T53" fmla="*/ 17 h 30"/>
                      <a:gd name="T54" fmla="*/ 113 w 265"/>
                      <a:gd name="T55" fmla="*/ 19 h 30"/>
                      <a:gd name="T56" fmla="*/ 137 w 265"/>
                      <a:gd name="T57" fmla="*/ 20 h 30"/>
                      <a:gd name="T58" fmla="*/ 165 w 265"/>
                      <a:gd name="T59" fmla="*/ 20 h 30"/>
                      <a:gd name="T60" fmla="*/ 195 w 265"/>
                      <a:gd name="T61" fmla="*/ 21 h 30"/>
                      <a:gd name="T62" fmla="*/ 228 w 265"/>
                      <a:gd name="T63" fmla="*/ 20 h 30"/>
                      <a:gd name="T64" fmla="*/ 265 w 265"/>
                      <a:gd name="T65" fmla="*/ 19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265" h="30">
                        <a:moveTo>
                          <a:pt x="265" y="19"/>
                        </a:moveTo>
                        <a:lnTo>
                          <a:pt x="263" y="20"/>
                        </a:lnTo>
                        <a:lnTo>
                          <a:pt x="256" y="21"/>
                        </a:lnTo>
                        <a:lnTo>
                          <a:pt x="243" y="24"/>
                        </a:lnTo>
                        <a:lnTo>
                          <a:pt x="226" y="27"/>
                        </a:lnTo>
                        <a:lnTo>
                          <a:pt x="203" y="29"/>
                        </a:lnTo>
                        <a:lnTo>
                          <a:pt x="175" y="30"/>
                        </a:lnTo>
                        <a:lnTo>
                          <a:pt x="142" y="30"/>
                        </a:lnTo>
                        <a:lnTo>
                          <a:pt x="101" y="29"/>
                        </a:lnTo>
                        <a:lnTo>
                          <a:pt x="84" y="28"/>
                        </a:lnTo>
                        <a:lnTo>
                          <a:pt x="68" y="26"/>
                        </a:lnTo>
                        <a:lnTo>
                          <a:pt x="53" y="24"/>
                        </a:lnTo>
                        <a:lnTo>
                          <a:pt x="39" y="21"/>
                        </a:lnTo>
                        <a:lnTo>
                          <a:pt x="27" y="18"/>
                        </a:lnTo>
                        <a:lnTo>
                          <a:pt x="15" y="13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13" y="5"/>
                        </a:lnTo>
                        <a:lnTo>
                          <a:pt x="20" y="6"/>
                        </a:lnTo>
                        <a:lnTo>
                          <a:pt x="30" y="9"/>
                        </a:lnTo>
                        <a:lnTo>
                          <a:pt x="42" y="11"/>
                        </a:lnTo>
                        <a:lnTo>
                          <a:pt x="55" y="13"/>
                        </a:lnTo>
                        <a:lnTo>
                          <a:pt x="73" y="15"/>
                        </a:lnTo>
                        <a:lnTo>
                          <a:pt x="91" y="17"/>
                        </a:lnTo>
                        <a:lnTo>
                          <a:pt x="113" y="19"/>
                        </a:lnTo>
                        <a:lnTo>
                          <a:pt x="137" y="20"/>
                        </a:lnTo>
                        <a:lnTo>
                          <a:pt x="165" y="20"/>
                        </a:lnTo>
                        <a:lnTo>
                          <a:pt x="195" y="21"/>
                        </a:lnTo>
                        <a:lnTo>
                          <a:pt x="228" y="20"/>
                        </a:lnTo>
                        <a:lnTo>
                          <a:pt x="265" y="1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7" name="Freeform 136"/>
                  <p:cNvSpPr>
                    <a:spLocks/>
                  </p:cNvSpPr>
                  <p:nvPr/>
                </p:nvSpPr>
                <p:spPr bwMode="auto">
                  <a:xfrm flipH="1">
                    <a:off x="4760" y="2589"/>
                    <a:ext cx="238" cy="29"/>
                  </a:xfrm>
                  <a:custGeom>
                    <a:avLst/>
                    <a:gdLst>
                      <a:gd name="T0" fmla="*/ 1 w 800"/>
                      <a:gd name="T1" fmla="*/ 17 h 92"/>
                      <a:gd name="T2" fmla="*/ 13 w 800"/>
                      <a:gd name="T3" fmla="*/ 20 h 92"/>
                      <a:gd name="T4" fmla="*/ 33 w 800"/>
                      <a:gd name="T5" fmla="*/ 24 h 92"/>
                      <a:gd name="T6" fmla="*/ 63 w 800"/>
                      <a:gd name="T7" fmla="*/ 29 h 92"/>
                      <a:gd name="T8" fmla="*/ 100 w 800"/>
                      <a:gd name="T9" fmla="*/ 35 h 92"/>
                      <a:gd name="T10" fmla="*/ 145 w 800"/>
                      <a:gd name="T11" fmla="*/ 40 h 92"/>
                      <a:gd name="T12" fmla="*/ 197 w 800"/>
                      <a:gd name="T13" fmla="*/ 46 h 92"/>
                      <a:gd name="T14" fmla="*/ 252 w 800"/>
                      <a:gd name="T15" fmla="*/ 52 h 92"/>
                      <a:gd name="T16" fmla="*/ 313 w 800"/>
                      <a:gd name="T17" fmla="*/ 55 h 92"/>
                      <a:gd name="T18" fmla="*/ 377 w 800"/>
                      <a:gd name="T19" fmla="*/ 59 h 92"/>
                      <a:gd name="T20" fmla="*/ 442 w 800"/>
                      <a:gd name="T21" fmla="*/ 59 h 92"/>
                      <a:gd name="T22" fmla="*/ 509 w 800"/>
                      <a:gd name="T23" fmla="*/ 56 h 92"/>
                      <a:gd name="T24" fmla="*/ 576 w 800"/>
                      <a:gd name="T25" fmla="*/ 51 h 92"/>
                      <a:gd name="T26" fmla="*/ 643 w 800"/>
                      <a:gd name="T27" fmla="*/ 41 h 92"/>
                      <a:gd name="T28" fmla="*/ 707 w 800"/>
                      <a:gd name="T29" fmla="*/ 29 h 92"/>
                      <a:gd name="T30" fmla="*/ 770 w 800"/>
                      <a:gd name="T31" fmla="*/ 10 h 92"/>
                      <a:gd name="T32" fmla="*/ 798 w 800"/>
                      <a:gd name="T33" fmla="*/ 0 h 92"/>
                      <a:gd name="T34" fmla="*/ 792 w 800"/>
                      <a:gd name="T35" fmla="*/ 5 h 92"/>
                      <a:gd name="T36" fmla="*/ 777 w 800"/>
                      <a:gd name="T37" fmla="*/ 13 h 92"/>
                      <a:gd name="T38" fmla="*/ 755 w 800"/>
                      <a:gd name="T39" fmla="*/ 22 h 92"/>
                      <a:gd name="T40" fmla="*/ 727 w 800"/>
                      <a:gd name="T41" fmla="*/ 33 h 92"/>
                      <a:gd name="T42" fmla="*/ 691 w 800"/>
                      <a:gd name="T43" fmla="*/ 46 h 92"/>
                      <a:gd name="T44" fmla="*/ 651 w 800"/>
                      <a:gd name="T45" fmla="*/ 59 h 92"/>
                      <a:gd name="T46" fmla="*/ 604 w 800"/>
                      <a:gd name="T47" fmla="*/ 70 h 92"/>
                      <a:gd name="T48" fmla="*/ 551 w 800"/>
                      <a:gd name="T49" fmla="*/ 81 h 92"/>
                      <a:gd name="T50" fmla="*/ 493 w 800"/>
                      <a:gd name="T51" fmla="*/ 87 h 92"/>
                      <a:gd name="T52" fmla="*/ 430 w 800"/>
                      <a:gd name="T53" fmla="*/ 92 h 92"/>
                      <a:gd name="T54" fmla="*/ 362 w 800"/>
                      <a:gd name="T55" fmla="*/ 92 h 92"/>
                      <a:gd name="T56" fmla="*/ 289 w 800"/>
                      <a:gd name="T57" fmla="*/ 86 h 92"/>
                      <a:gd name="T58" fmla="*/ 211 w 800"/>
                      <a:gd name="T59" fmla="*/ 76 h 92"/>
                      <a:gd name="T60" fmla="*/ 130 w 800"/>
                      <a:gd name="T61" fmla="*/ 58 h 92"/>
                      <a:gd name="T62" fmla="*/ 44 w 800"/>
                      <a:gd name="T63" fmla="*/ 33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00" h="92">
                        <a:moveTo>
                          <a:pt x="0" y="17"/>
                        </a:moveTo>
                        <a:lnTo>
                          <a:pt x="1" y="17"/>
                        </a:lnTo>
                        <a:lnTo>
                          <a:pt x="6" y="18"/>
                        </a:lnTo>
                        <a:lnTo>
                          <a:pt x="13" y="20"/>
                        </a:lnTo>
                        <a:lnTo>
                          <a:pt x="22" y="22"/>
                        </a:lnTo>
                        <a:lnTo>
                          <a:pt x="33" y="24"/>
                        </a:lnTo>
                        <a:lnTo>
                          <a:pt x="47" y="26"/>
                        </a:lnTo>
                        <a:lnTo>
                          <a:pt x="63" y="29"/>
                        </a:lnTo>
                        <a:lnTo>
                          <a:pt x="81" y="31"/>
                        </a:lnTo>
                        <a:lnTo>
                          <a:pt x="100" y="35"/>
                        </a:lnTo>
                        <a:lnTo>
                          <a:pt x="122" y="38"/>
                        </a:lnTo>
                        <a:lnTo>
                          <a:pt x="145" y="40"/>
                        </a:lnTo>
                        <a:lnTo>
                          <a:pt x="170" y="44"/>
                        </a:lnTo>
                        <a:lnTo>
                          <a:pt x="197" y="46"/>
                        </a:lnTo>
                        <a:lnTo>
                          <a:pt x="223" y="49"/>
                        </a:lnTo>
                        <a:lnTo>
                          <a:pt x="252" y="52"/>
                        </a:lnTo>
                        <a:lnTo>
                          <a:pt x="282" y="54"/>
                        </a:lnTo>
                        <a:lnTo>
                          <a:pt x="313" y="55"/>
                        </a:lnTo>
                        <a:lnTo>
                          <a:pt x="344" y="58"/>
                        </a:lnTo>
                        <a:lnTo>
                          <a:pt x="377" y="59"/>
                        </a:lnTo>
                        <a:lnTo>
                          <a:pt x="409" y="59"/>
                        </a:lnTo>
                        <a:lnTo>
                          <a:pt x="442" y="59"/>
                        </a:lnTo>
                        <a:lnTo>
                          <a:pt x="476" y="58"/>
                        </a:lnTo>
                        <a:lnTo>
                          <a:pt x="509" y="56"/>
                        </a:lnTo>
                        <a:lnTo>
                          <a:pt x="543" y="54"/>
                        </a:lnTo>
                        <a:lnTo>
                          <a:pt x="576" y="51"/>
                        </a:lnTo>
                        <a:lnTo>
                          <a:pt x="609" y="46"/>
                        </a:lnTo>
                        <a:lnTo>
                          <a:pt x="643" y="41"/>
                        </a:lnTo>
                        <a:lnTo>
                          <a:pt x="675" y="36"/>
                        </a:lnTo>
                        <a:lnTo>
                          <a:pt x="707" y="29"/>
                        </a:lnTo>
                        <a:lnTo>
                          <a:pt x="739" y="20"/>
                        </a:lnTo>
                        <a:lnTo>
                          <a:pt x="770" y="10"/>
                        </a:lnTo>
                        <a:lnTo>
                          <a:pt x="800" y="0"/>
                        </a:lnTo>
                        <a:lnTo>
                          <a:pt x="798" y="0"/>
                        </a:lnTo>
                        <a:lnTo>
                          <a:pt x="796" y="2"/>
                        </a:lnTo>
                        <a:lnTo>
                          <a:pt x="792" y="5"/>
                        </a:lnTo>
                        <a:lnTo>
                          <a:pt x="785" y="8"/>
                        </a:lnTo>
                        <a:lnTo>
                          <a:pt x="777" y="13"/>
                        </a:lnTo>
                        <a:lnTo>
                          <a:pt x="766" y="17"/>
                        </a:lnTo>
                        <a:lnTo>
                          <a:pt x="755" y="22"/>
                        </a:lnTo>
                        <a:lnTo>
                          <a:pt x="742" y="28"/>
                        </a:lnTo>
                        <a:lnTo>
                          <a:pt x="727" y="33"/>
                        </a:lnTo>
                        <a:lnTo>
                          <a:pt x="710" y="40"/>
                        </a:lnTo>
                        <a:lnTo>
                          <a:pt x="691" y="46"/>
                        </a:lnTo>
                        <a:lnTo>
                          <a:pt x="672" y="53"/>
                        </a:lnTo>
                        <a:lnTo>
                          <a:pt x="651" y="59"/>
                        </a:lnTo>
                        <a:lnTo>
                          <a:pt x="628" y="64"/>
                        </a:lnTo>
                        <a:lnTo>
                          <a:pt x="604" y="70"/>
                        </a:lnTo>
                        <a:lnTo>
                          <a:pt x="578" y="76"/>
                        </a:lnTo>
                        <a:lnTo>
                          <a:pt x="551" y="81"/>
                        </a:lnTo>
                        <a:lnTo>
                          <a:pt x="523" y="84"/>
                        </a:lnTo>
                        <a:lnTo>
                          <a:pt x="493" y="87"/>
                        </a:lnTo>
                        <a:lnTo>
                          <a:pt x="462" y="90"/>
                        </a:lnTo>
                        <a:lnTo>
                          <a:pt x="430" y="92"/>
                        </a:lnTo>
                        <a:lnTo>
                          <a:pt x="396" y="92"/>
                        </a:lnTo>
                        <a:lnTo>
                          <a:pt x="362" y="92"/>
                        </a:lnTo>
                        <a:lnTo>
                          <a:pt x="326" y="90"/>
                        </a:lnTo>
                        <a:lnTo>
                          <a:pt x="289" y="86"/>
                        </a:lnTo>
                        <a:lnTo>
                          <a:pt x="250" y="82"/>
                        </a:lnTo>
                        <a:lnTo>
                          <a:pt x="211" y="76"/>
                        </a:lnTo>
                        <a:lnTo>
                          <a:pt x="170" y="68"/>
                        </a:lnTo>
                        <a:lnTo>
                          <a:pt x="130" y="58"/>
                        </a:lnTo>
                        <a:lnTo>
                          <a:pt x="87" y="46"/>
                        </a:lnTo>
                        <a:lnTo>
                          <a:pt x="44" y="33"/>
                        </a:lnTo>
                        <a:lnTo>
                          <a:pt x="0" y="17"/>
                        </a:lnTo>
                        <a:close/>
                      </a:path>
                    </a:pathLst>
                  </a:custGeom>
                  <a:solidFill>
                    <a:srgbClr val="C2646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48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4727" y="2737"/>
                    <a:ext cx="304" cy="47"/>
                    <a:chOff x="4727" y="2737"/>
                    <a:chExt cx="304" cy="47"/>
                  </a:xfrm>
                </p:grpSpPr>
                <p:sp>
                  <p:nvSpPr>
                    <p:cNvPr id="149" name="Freeform 138"/>
                    <p:cNvSpPr>
                      <a:spLocks/>
                    </p:cNvSpPr>
                    <p:nvPr/>
                  </p:nvSpPr>
                  <p:spPr bwMode="auto">
                    <a:xfrm flipH="1">
                      <a:off x="4728" y="2737"/>
                      <a:ext cx="302" cy="24"/>
                    </a:xfrm>
                    <a:custGeom>
                      <a:avLst/>
                      <a:gdLst>
                        <a:gd name="T0" fmla="*/ 2 w 1013"/>
                        <a:gd name="T1" fmla="*/ 15 h 81"/>
                        <a:gd name="T2" fmla="*/ 16 w 1013"/>
                        <a:gd name="T3" fmla="*/ 17 h 81"/>
                        <a:gd name="T4" fmla="*/ 41 w 1013"/>
                        <a:gd name="T5" fmla="*/ 21 h 81"/>
                        <a:gd name="T6" fmla="*/ 79 w 1013"/>
                        <a:gd name="T7" fmla="*/ 25 h 81"/>
                        <a:gd name="T8" fmla="*/ 128 w 1013"/>
                        <a:gd name="T9" fmla="*/ 30 h 81"/>
                        <a:gd name="T10" fmla="*/ 184 w 1013"/>
                        <a:gd name="T11" fmla="*/ 36 h 81"/>
                        <a:gd name="T12" fmla="*/ 249 w 1013"/>
                        <a:gd name="T13" fmla="*/ 40 h 81"/>
                        <a:gd name="T14" fmla="*/ 320 w 1013"/>
                        <a:gd name="T15" fmla="*/ 45 h 81"/>
                        <a:gd name="T16" fmla="*/ 396 w 1013"/>
                        <a:gd name="T17" fmla="*/ 48 h 81"/>
                        <a:gd name="T18" fmla="*/ 477 w 1013"/>
                        <a:gd name="T19" fmla="*/ 51 h 81"/>
                        <a:gd name="T20" fmla="*/ 560 w 1013"/>
                        <a:gd name="T21" fmla="*/ 51 h 81"/>
                        <a:gd name="T22" fmla="*/ 645 w 1013"/>
                        <a:gd name="T23" fmla="*/ 48 h 81"/>
                        <a:gd name="T24" fmla="*/ 729 w 1013"/>
                        <a:gd name="T25" fmla="*/ 44 h 81"/>
                        <a:gd name="T26" fmla="*/ 814 w 1013"/>
                        <a:gd name="T27" fmla="*/ 36 h 81"/>
                        <a:gd name="T28" fmla="*/ 896 w 1013"/>
                        <a:gd name="T29" fmla="*/ 24 h 81"/>
                        <a:gd name="T30" fmla="*/ 975 w 1013"/>
                        <a:gd name="T31" fmla="*/ 9 h 81"/>
                        <a:gd name="T32" fmla="*/ 1011 w 1013"/>
                        <a:gd name="T33" fmla="*/ 0 h 81"/>
                        <a:gd name="T34" fmla="*/ 1002 w 1013"/>
                        <a:gd name="T35" fmla="*/ 5 h 81"/>
                        <a:gd name="T36" fmla="*/ 984 w 1013"/>
                        <a:gd name="T37" fmla="*/ 10 h 81"/>
                        <a:gd name="T38" fmla="*/ 956 w 1013"/>
                        <a:gd name="T39" fmla="*/ 19 h 81"/>
                        <a:gd name="T40" fmla="*/ 920 w 1013"/>
                        <a:gd name="T41" fmla="*/ 30 h 81"/>
                        <a:gd name="T42" fmla="*/ 875 w 1013"/>
                        <a:gd name="T43" fmla="*/ 40 h 81"/>
                        <a:gd name="T44" fmla="*/ 824 w 1013"/>
                        <a:gd name="T45" fmla="*/ 51 h 81"/>
                        <a:gd name="T46" fmla="*/ 764 w 1013"/>
                        <a:gd name="T47" fmla="*/ 61 h 81"/>
                        <a:gd name="T48" fmla="*/ 698 w 1013"/>
                        <a:gd name="T49" fmla="*/ 70 h 81"/>
                        <a:gd name="T50" fmla="*/ 624 w 1013"/>
                        <a:gd name="T51" fmla="*/ 76 h 81"/>
                        <a:gd name="T52" fmla="*/ 544 w 1013"/>
                        <a:gd name="T53" fmla="*/ 79 h 81"/>
                        <a:gd name="T54" fmla="*/ 457 w 1013"/>
                        <a:gd name="T55" fmla="*/ 79 h 81"/>
                        <a:gd name="T56" fmla="*/ 365 w 1013"/>
                        <a:gd name="T57" fmla="*/ 75 h 81"/>
                        <a:gd name="T58" fmla="*/ 267 w 1013"/>
                        <a:gd name="T59" fmla="*/ 66 h 81"/>
                        <a:gd name="T60" fmla="*/ 163 w 1013"/>
                        <a:gd name="T61" fmla="*/ 51 h 81"/>
                        <a:gd name="T62" fmla="*/ 55 w 1013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3" h="81">
                          <a:moveTo>
                            <a:pt x="0" y="15"/>
                          </a:moveTo>
                          <a:lnTo>
                            <a:pt x="2" y="15"/>
                          </a:lnTo>
                          <a:lnTo>
                            <a:pt x="7" y="16"/>
                          </a:lnTo>
                          <a:lnTo>
                            <a:pt x="16" y="17"/>
                          </a:lnTo>
                          <a:lnTo>
                            <a:pt x="27" y="18"/>
                          </a:lnTo>
                          <a:lnTo>
                            <a:pt x="41" y="21"/>
                          </a:lnTo>
                          <a:lnTo>
                            <a:pt x="60" y="23"/>
                          </a:lnTo>
                          <a:lnTo>
                            <a:pt x="79" y="25"/>
                          </a:lnTo>
                          <a:lnTo>
                            <a:pt x="102" y="28"/>
                          </a:lnTo>
                          <a:lnTo>
                            <a:pt x="128" y="30"/>
                          </a:lnTo>
                          <a:lnTo>
                            <a:pt x="155" y="32"/>
                          </a:lnTo>
                          <a:lnTo>
                            <a:pt x="184" y="36"/>
                          </a:lnTo>
                          <a:lnTo>
                            <a:pt x="215" y="38"/>
                          </a:lnTo>
                          <a:lnTo>
                            <a:pt x="249" y="40"/>
                          </a:lnTo>
                          <a:lnTo>
                            <a:pt x="283" y="43"/>
                          </a:lnTo>
                          <a:lnTo>
                            <a:pt x="320" y="45"/>
                          </a:lnTo>
                          <a:lnTo>
                            <a:pt x="358" y="47"/>
                          </a:lnTo>
                          <a:lnTo>
                            <a:pt x="396" y="48"/>
                          </a:lnTo>
                          <a:lnTo>
                            <a:pt x="436" y="49"/>
                          </a:lnTo>
                          <a:lnTo>
                            <a:pt x="477" y="51"/>
                          </a:lnTo>
                          <a:lnTo>
                            <a:pt x="518" y="51"/>
                          </a:lnTo>
                          <a:lnTo>
                            <a:pt x="560" y="51"/>
                          </a:lnTo>
                          <a:lnTo>
                            <a:pt x="602" y="49"/>
                          </a:lnTo>
                          <a:lnTo>
                            <a:pt x="645" y="48"/>
                          </a:lnTo>
                          <a:lnTo>
                            <a:pt x="688" y="46"/>
                          </a:lnTo>
                          <a:lnTo>
                            <a:pt x="729" y="44"/>
                          </a:lnTo>
                          <a:lnTo>
                            <a:pt x="772" y="40"/>
                          </a:lnTo>
                          <a:lnTo>
                            <a:pt x="814" y="36"/>
                          </a:lnTo>
                          <a:lnTo>
                            <a:pt x="855" y="31"/>
                          </a:lnTo>
                          <a:lnTo>
                            <a:pt x="896" y="24"/>
                          </a:lnTo>
                          <a:lnTo>
                            <a:pt x="935" y="17"/>
                          </a:lnTo>
                          <a:lnTo>
                            <a:pt x="975" y="9"/>
                          </a:lnTo>
                          <a:lnTo>
                            <a:pt x="1013" y="0"/>
                          </a:lnTo>
                          <a:lnTo>
                            <a:pt x="1011" y="0"/>
                          </a:lnTo>
                          <a:lnTo>
                            <a:pt x="1008" y="2"/>
                          </a:lnTo>
                          <a:lnTo>
                            <a:pt x="1002" y="5"/>
                          </a:lnTo>
                          <a:lnTo>
                            <a:pt x="994" y="7"/>
                          </a:lnTo>
                          <a:lnTo>
                            <a:pt x="984" y="10"/>
                          </a:lnTo>
                          <a:lnTo>
                            <a:pt x="971" y="15"/>
                          </a:lnTo>
                          <a:lnTo>
                            <a:pt x="956" y="19"/>
                          </a:lnTo>
                          <a:lnTo>
                            <a:pt x="939" y="24"/>
                          </a:lnTo>
                          <a:lnTo>
                            <a:pt x="920" y="30"/>
                          </a:lnTo>
                          <a:lnTo>
                            <a:pt x="899" y="34"/>
                          </a:lnTo>
                          <a:lnTo>
                            <a:pt x="875" y="40"/>
                          </a:lnTo>
                          <a:lnTo>
                            <a:pt x="851" y="46"/>
                          </a:lnTo>
                          <a:lnTo>
                            <a:pt x="824" y="51"/>
                          </a:lnTo>
                          <a:lnTo>
                            <a:pt x="795" y="56"/>
                          </a:lnTo>
                          <a:lnTo>
                            <a:pt x="764" y="61"/>
                          </a:lnTo>
                          <a:lnTo>
                            <a:pt x="731" y="66"/>
                          </a:lnTo>
                          <a:lnTo>
                            <a:pt x="698" y="70"/>
                          </a:lnTo>
                          <a:lnTo>
                            <a:pt x="661" y="74"/>
                          </a:lnTo>
                          <a:lnTo>
                            <a:pt x="624" y="76"/>
                          </a:lnTo>
                          <a:lnTo>
                            <a:pt x="585" y="78"/>
                          </a:lnTo>
                          <a:lnTo>
                            <a:pt x="544" y="79"/>
                          </a:lnTo>
                          <a:lnTo>
                            <a:pt x="501" y="81"/>
                          </a:lnTo>
                          <a:lnTo>
                            <a:pt x="457" y="79"/>
                          </a:lnTo>
                          <a:lnTo>
                            <a:pt x="412" y="78"/>
                          </a:lnTo>
                          <a:lnTo>
                            <a:pt x="365" y="75"/>
                          </a:lnTo>
                          <a:lnTo>
                            <a:pt x="317" y="71"/>
                          </a:lnTo>
                          <a:lnTo>
                            <a:pt x="267" y="66"/>
                          </a:lnTo>
                          <a:lnTo>
                            <a:pt x="216" y="59"/>
                          </a:lnTo>
                          <a:lnTo>
                            <a:pt x="163" y="51"/>
                          </a:lnTo>
                          <a:lnTo>
                            <a:pt x="110" y="40"/>
                          </a:lnTo>
                          <a:lnTo>
                            <a:pt x="55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0" name="Freeform 139"/>
                    <p:cNvSpPr>
                      <a:spLocks/>
                    </p:cNvSpPr>
                    <p:nvPr/>
                  </p:nvSpPr>
                  <p:spPr bwMode="auto">
                    <a:xfrm flipH="1">
                      <a:off x="4727" y="2759"/>
                      <a:ext cx="304" cy="25"/>
                    </a:xfrm>
                    <a:custGeom>
                      <a:avLst/>
                      <a:gdLst>
                        <a:gd name="T0" fmla="*/ 3 w 1019"/>
                        <a:gd name="T1" fmla="*/ 15 h 81"/>
                        <a:gd name="T2" fmla="*/ 17 w 1019"/>
                        <a:gd name="T3" fmla="*/ 18 h 81"/>
                        <a:gd name="T4" fmla="*/ 43 w 1019"/>
                        <a:gd name="T5" fmla="*/ 21 h 81"/>
                        <a:gd name="T6" fmla="*/ 80 w 1019"/>
                        <a:gd name="T7" fmla="*/ 26 h 81"/>
                        <a:gd name="T8" fmla="*/ 128 w 1019"/>
                        <a:gd name="T9" fmla="*/ 30 h 81"/>
                        <a:gd name="T10" fmla="*/ 186 w 1019"/>
                        <a:gd name="T11" fmla="*/ 36 h 81"/>
                        <a:gd name="T12" fmla="*/ 250 w 1019"/>
                        <a:gd name="T13" fmla="*/ 41 h 81"/>
                        <a:gd name="T14" fmla="*/ 322 w 1019"/>
                        <a:gd name="T15" fmla="*/ 45 h 81"/>
                        <a:gd name="T16" fmla="*/ 399 w 1019"/>
                        <a:gd name="T17" fmla="*/ 49 h 81"/>
                        <a:gd name="T18" fmla="*/ 480 w 1019"/>
                        <a:gd name="T19" fmla="*/ 51 h 81"/>
                        <a:gd name="T20" fmla="*/ 563 w 1019"/>
                        <a:gd name="T21" fmla="*/ 51 h 81"/>
                        <a:gd name="T22" fmla="*/ 648 w 1019"/>
                        <a:gd name="T23" fmla="*/ 49 h 81"/>
                        <a:gd name="T24" fmla="*/ 734 w 1019"/>
                        <a:gd name="T25" fmla="*/ 44 h 81"/>
                        <a:gd name="T26" fmla="*/ 819 w 1019"/>
                        <a:gd name="T27" fmla="*/ 36 h 81"/>
                        <a:gd name="T28" fmla="*/ 902 w 1019"/>
                        <a:gd name="T29" fmla="*/ 24 h 81"/>
                        <a:gd name="T30" fmla="*/ 981 w 1019"/>
                        <a:gd name="T31" fmla="*/ 10 h 81"/>
                        <a:gd name="T32" fmla="*/ 1018 w 1019"/>
                        <a:gd name="T33" fmla="*/ 0 h 81"/>
                        <a:gd name="T34" fmla="*/ 1009 w 1019"/>
                        <a:gd name="T35" fmla="*/ 5 h 81"/>
                        <a:gd name="T36" fmla="*/ 989 w 1019"/>
                        <a:gd name="T37" fmla="*/ 11 h 81"/>
                        <a:gd name="T38" fmla="*/ 961 w 1019"/>
                        <a:gd name="T39" fmla="*/ 20 h 81"/>
                        <a:gd name="T40" fmla="*/ 926 w 1019"/>
                        <a:gd name="T41" fmla="*/ 30 h 81"/>
                        <a:gd name="T42" fmla="*/ 882 w 1019"/>
                        <a:gd name="T43" fmla="*/ 41 h 81"/>
                        <a:gd name="T44" fmla="*/ 829 w 1019"/>
                        <a:gd name="T45" fmla="*/ 51 h 81"/>
                        <a:gd name="T46" fmla="*/ 769 w 1019"/>
                        <a:gd name="T47" fmla="*/ 61 h 81"/>
                        <a:gd name="T48" fmla="*/ 702 w 1019"/>
                        <a:gd name="T49" fmla="*/ 71 h 81"/>
                        <a:gd name="T50" fmla="*/ 628 w 1019"/>
                        <a:gd name="T51" fmla="*/ 76 h 81"/>
                        <a:gd name="T52" fmla="*/ 548 w 1019"/>
                        <a:gd name="T53" fmla="*/ 80 h 81"/>
                        <a:gd name="T54" fmla="*/ 460 w 1019"/>
                        <a:gd name="T55" fmla="*/ 80 h 81"/>
                        <a:gd name="T56" fmla="*/ 368 w 1019"/>
                        <a:gd name="T57" fmla="*/ 75 h 81"/>
                        <a:gd name="T58" fmla="*/ 269 w 1019"/>
                        <a:gd name="T59" fmla="*/ 66 h 81"/>
                        <a:gd name="T60" fmla="*/ 165 w 1019"/>
                        <a:gd name="T61" fmla="*/ 51 h 81"/>
                        <a:gd name="T62" fmla="*/ 57 w 1019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9" h="81">
                          <a:moveTo>
                            <a:pt x="0" y="15"/>
                          </a:moveTo>
                          <a:lnTo>
                            <a:pt x="3" y="15"/>
                          </a:lnTo>
                          <a:lnTo>
                            <a:pt x="7" y="16"/>
                          </a:lnTo>
                          <a:lnTo>
                            <a:pt x="17" y="18"/>
                          </a:lnTo>
                          <a:lnTo>
                            <a:pt x="28" y="19"/>
                          </a:lnTo>
                          <a:lnTo>
                            <a:pt x="43" y="21"/>
                          </a:lnTo>
                          <a:lnTo>
                            <a:pt x="60" y="23"/>
                          </a:lnTo>
                          <a:lnTo>
                            <a:pt x="80" y="26"/>
                          </a:lnTo>
                          <a:lnTo>
                            <a:pt x="103" y="28"/>
                          </a:lnTo>
                          <a:lnTo>
                            <a:pt x="128" y="30"/>
                          </a:lnTo>
                          <a:lnTo>
                            <a:pt x="156" y="33"/>
                          </a:lnTo>
                          <a:lnTo>
                            <a:pt x="186" y="36"/>
                          </a:lnTo>
                          <a:lnTo>
                            <a:pt x="217" y="38"/>
                          </a:lnTo>
                          <a:lnTo>
                            <a:pt x="250" y="41"/>
                          </a:lnTo>
                          <a:lnTo>
                            <a:pt x="285" y="43"/>
                          </a:lnTo>
                          <a:lnTo>
                            <a:pt x="322" y="45"/>
                          </a:lnTo>
                          <a:lnTo>
                            <a:pt x="360" y="48"/>
                          </a:lnTo>
                          <a:lnTo>
                            <a:pt x="399" y="49"/>
                          </a:lnTo>
                          <a:lnTo>
                            <a:pt x="438" y="50"/>
                          </a:lnTo>
                          <a:lnTo>
                            <a:pt x="480" y="51"/>
                          </a:lnTo>
                          <a:lnTo>
                            <a:pt x="521" y="51"/>
                          </a:lnTo>
                          <a:lnTo>
                            <a:pt x="563" y="51"/>
                          </a:lnTo>
                          <a:lnTo>
                            <a:pt x="605" y="50"/>
                          </a:lnTo>
                          <a:lnTo>
                            <a:pt x="648" y="49"/>
                          </a:lnTo>
                          <a:lnTo>
                            <a:pt x="691" y="46"/>
                          </a:lnTo>
                          <a:lnTo>
                            <a:pt x="734" y="44"/>
                          </a:lnTo>
                          <a:lnTo>
                            <a:pt x="777" y="41"/>
                          </a:lnTo>
                          <a:lnTo>
                            <a:pt x="819" y="36"/>
                          </a:lnTo>
                          <a:lnTo>
                            <a:pt x="860" y="31"/>
                          </a:lnTo>
                          <a:lnTo>
                            <a:pt x="902" y="24"/>
                          </a:lnTo>
                          <a:lnTo>
                            <a:pt x="942" y="18"/>
                          </a:lnTo>
                          <a:lnTo>
                            <a:pt x="981" y="10"/>
                          </a:lnTo>
                          <a:lnTo>
                            <a:pt x="1019" y="0"/>
                          </a:lnTo>
                          <a:lnTo>
                            <a:pt x="1018" y="0"/>
                          </a:lnTo>
                          <a:lnTo>
                            <a:pt x="1014" y="3"/>
                          </a:lnTo>
                          <a:lnTo>
                            <a:pt x="1009" y="5"/>
                          </a:lnTo>
                          <a:lnTo>
                            <a:pt x="1001" y="7"/>
                          </a:lnTo>
                          <a:lnTo>
                            <a:pt x="989" y="11"/>
                          </a:lnTo>
                          <a:lnTo>
                            <a:pt x="976" y="15"/>
                          </a:lnTo>
                          <a:lnTo>
                            <a:pt x="961" y="20"/>
                          </a:lnTo>
                          <a:lnTo>
                            <a:pt x="945" y="24"/>
                          </a:lnTo>
                          <a:lnTo>
                            <a:pt x="926" y="30"/>
                          </a:lnTo>
                          <a:lnTo>
                            <a:pt x="905" y="35"/>
                          </a:lnTo>
                          <a:lnTo>
                            <a:pt x="882" y="41"/>
                          </a:lnTo>
                          <a:lnTo>
                            <a:pt x="857" y="46"/>
                          </a:lnTo>
                          <a:lnTo>
                            <a:pt x="829" y="51"/>
                          </a:lnTo>
                          <a:lnTo>
                            <a:pt x="800" y="57"/>
                          </a:lnTo>
                          <a:lnTo>
                            <a:pt x="769" y="61"/>
                          </a:lnTo>
                          <a:lnTo>
                            <a:pt x="737" y="66"/>
                          </a:lnTo>
                          <a:lnTo>
                            <a:pt x="702" y="71"/>
                          </a:lnTo>
                          <a:lnTo>
                            <a:pt x="666" y="74"/>
                          </a:lnTo>
                          <a:lnTo>
                            <a:pt x="628" y="76"/>
                          </a:lnTo>
                          <a:lnTo>
                            <a:pt x="588" y="79"/>
                          </a:lnTo>
                          <a:lnTo>
                            <a:pt x="548" y="80"/>
                          </a:lnTo>
                          <a:lnTo>
                            <a:pt x="505" y="81"/>
                          </a:lnTo>
                          <a:lnTo>
                            <a:pt x="460" y="80"/>
                          </a:lnTo>
                          <a:lnTo>
                            <a:pt x="415" y="79"/>
                          </a:lnTo>
                          <a:lnTo>
                            <a:pt x="368" y="75"/>
                          </a:lnTo>
                          <a:lnTo>
                            <a:pt x="320" y="72"/>
                          </a:lnTo>
                          <a:lnTo>
                            <a:pt x="269" y="66"/>
                          </a:lnTo>
                          <a:lnTo>
                            <a:pt x="218" y="59"/>
                          </a:lnTo>
                          <a:lnTo>
                            <a:pt x="165" y="51"/>
                          </a:lnTo>
                          <a:lnTo>
                            <a:pt x="111" y="41"/>
                          </a:lnTo>
                          <a:lnTo>
                            <a:pt x="57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  <p:grpSp>
              <p:nvGrpSpPr>
                <p:cNvPr id="137" name="Group 140"/>
                <p:cNvGrpSpPr>
                  <a:grpSpLocks/>
                </p:cNvGrpSpPr>
                <p:nvPr/>
              </p:nvGrpSpPr>
              <p:grpSpPr bwMode="auto">
                <a:xfrm>
                  <a:off x="2322" y="1205"/>
                  <a:ext cx="293" cy="306"/>
                  <a:chOff x="4611" y="2577"/>
                  <a:chExt cx="293" cy="306"/>
                </a:xfrm>
              </p:grpSpPr>
              <p:sp>
                <p:nvSpPr>
                  <p:cNvPr id="139" name="Freeform 141"/>
                  <p:cNvSpPr>
                    <a:spLocks/>
                  </p:cNvSpPr>
                  <p:nvPr/>
                </p:nvSpPr>
                <p:spPr bwMode="auto">
                  <a:xfrm flipH="1">
                    <a:off x="4688" y="2644"/>
                    <a:ext cx="193" cy="202"/>
                  </a:xfrm>
                  <a:custGeom>
                    <a:avLst/>
                    <a:gdLst>
                      <a:gd name="T0" fmla="*/ 0 w 648"/>
                      <a:gd name="T1" fmla="*/ 656 h 656"/>
                      <a:gd name="T2" fmla="*/ 6 w 648"/>
                      <a:gd name="T3" fmla="*/ 652 h 656"/>
                      <a:gd name="T4" fmla="*/ 25 w 648"/>
                      <a:gd name="T5" fmla="*/ 644 h 656"/>
                      <a:gd name="T6" fmla="*/ 54 w 648"/>
                      <a:gd name="T7" fmla="*/ 629 h 656"/>
                      <a:gd name="T8" fmla="*/ 91 w 648"/>
                      <a:gd name="T9" fmla="*/ 609 h 656"/>
                      <a:gd name="T10" fmla="*/ 134 w 648"/>
                      <a:gd name="T11" fmla="*/ 584 h 656"/>
                      <a:gd name="T12" fmla="*/ 183 w 648"/>
                      <a:gd name="T13" fmla="*/ 554 h 656"/>
                      <a:gd name="T14" fmla="*/ 235 w 648"/>
                      <a:gd name="T15" fmla="*/ 520 h 656"/>
                      <a:gd name="T16" fmla="*/ 288 w 648"/>
                      <a:gd name="T17" fmla="*/ 481 h 656"/>
                      <a:gd name="T18" fmla="*/ 339 w 648"/>
                      <a:gd name="T19" fmla="*/ 438 h 656"/>
                      <a:gd name="T20" fmla="*/ 390 w 648"/>
                      <a:gd name="T21" fmla="*/ 391 h 656"/>
                      <a:gd name="T22" fmla="*/ 436 w 648"/>
                      <a:gd name="T23" fmla="*/ 339 h 656"/>
                      <a:gd name="T24" fmla="*/ 478 w 648"/>
                      <a:gd name="T25" fmla="*/ 285 h 656"/>
                      <a:gd name="T26" fmla="*/ 511 w 648"/>
                      <a:gd name="T27" fmla="*/ 226 h 656"/>
                      <a:gd name="T28" fmla="*/ 534 w 648"/>
                      <a:gd name="T29" fmla="*/ 165 h 656"/>
                      <a:gd name="T30" fmla="*/ 548 w 648"/>
                      <a:gd name="T31" fmla="*/ 102 h 656"/>
                      <a:gd name="T32" fmla="*/ 548 w 648"/>
                      <a:gd name="T33" fmla="*/ 35 h 656"/>
                      <a:gd name="T34" fmla="*/ 644 w 648"/>
                      <a:gd name="T35" fmla="*/ 0 h 656"/>
                      <a:gd name="T36" fmla="*/ 644 w 648"/>
                      <a:gd name="T37" fmla="*/ 2 h 656"/>
                      <a:gd name="T38" fmla="*/ 645 w 648"/>
                      <a:gd name="T39" fmla="*/ 5 h 656"/>
                      <a:gd name="T40" fmla="*/ 646 w 648"/>
                      <a:gd name="T41" fmla="*/ 11 h 656"/>
                      <a:gd name="T42" fmla="*/ 647 w 648"/>
                      <a:gd name="T43" fmla="*/ 19 h 656"/>
                      <a:gd name="T44" fmla="*/ 648 w 648"/>
                      <a:gd name="T45" fmla="*/ 28 h 656"/>
                      <a:gd name="T46" fmla="*/ 648 w 648"/>
                      <a:gd name="T47" fmla="*/ 40 h 656"/>
                      <a:gd name="T48" fmla="*/ 648 w 648"/>
                      <a:gd name="T49" fmla="*/ 52 h 656"/>
                      <a:gd name="T50" fmla="*/ 648 w 648"/>
                      <a:gd name="T51" fmla="*/ 67 h 656"/>
                      <a:gd name="T52" fmla="*/ 647 w 648"/>
                      <a:gd name="T53" fmla="*/ 84 h 656"/>
                      <a:gd name="T54" fmla="*/ 645 w 648"/>
                      <a:gd name="T55" fmla="*/ 102 h 656"/>
                      <a:gd name="T56" fmla="*/ 642 w 648"/>
                      <a:gd name="T57" fmla="*/ 121 h 656"/>
                      <a:gd name="T58" fmla="*/ 638 w 648"/>
                      <a:gd name="T59" fmla="*/ 142 h 656"/>
                      <a:gd name="T60" fmla="*/ 632 w 648"/>
                      <a:gd name="T61" fmla="*/ 163 h 656"/>
                      <a:gd name="T62" fmla="*/ 624 w 648"/>
                      <a:gd name="T63" fmla="*/ 186 h 656"/>
                      <a:gd name="T64" fmla="*/ 615 w 648"/>
                      <a:gd name="T65" fmla="*/ 210 h 656"/>
                      <a:gd name="T66" fmla="*/ 603 w 648"/>
                      <a:gd name="T67" fmla="*/ 234 h 656"/>
                      <a:gd name="T68" fmla="*/ 589 w 648"/>
                      <a:gd name="T69" fmla="*/ 259 h 656"/>
                      <a:gd name="T70" fmla="*/ 573 w 648"/>
                      <a:gd name="T71" fmla="*/ 285 h 656"/>
                      <a:gd name="T72" fmla="*/ 555 w 648"/>
                      <a:gd name="T73" fmla="*/ 311 h 656"/>
                      <a:gd name="T74" fmla="*/ 533 w 648"/>
                      <a:gd name="T75" fmla="*/ 338 h 656"/>
                      <a:gd name="T76" fmla="*/ 509 w 648"/>
                      <a:gd name="T77" fmla="*/ 365 h 656"/>
                      <a:gd name="T78" fmla="*/ 481 w 648"/>
                      <a:gd name="T79" fmla="*/ 392 h 656"/>
                      <a:gd name="T80" fmla="*/ 451 w 648"/>
                      <a:gd name="T81" fmla="*/ 420 h 656"/>
                      <a:gd name="T82" fmla="*/ 417 w 648"/>
                      <a:gd name="T83" fmla="*/ 447 h 656"/>
                      <a:gd name="T84" fmla="*/ 379 w 648"/>
                      <a:gd name="T85" fmla="*/ 475 h 656"/>
                      <a:gd name="T86" fmla="*/ 337 w 648"/>
                      <a:gd name="T87" fmla="*/ 502 h 656"/>
                      <a:gd name="T88" fmla="*/ 292 w 648"/>
                      <a:gd name="T89" fmla="*/ 529 h 656"/>
                      <a:gd name="T90" fmla="*/ 243 w 648"/>
                      <a:gd name="T91" fmla="*/ 555 h 656"/>
                      <a:gd name="T92" fmla="*/ 188 w 648"/>
                      <a:gd name="T93" fmla="*/ 582 h 656"/>
                      <a:gd name="T94" fmla="*/ 131 w 648"/>
                      <a:gd name="T95" fmla="*/ 607 h 656"/>
                      <a:gd name="T96" fmla="*/ 68 w 648"/>
                      <a:gd name="T97" fmla="*/ 631 h 656"/>
                      <a:gd name="T98" fmla="*/ 0 w 648"/>
                      <a:gd name="T99" fmla="*/ 656 h 6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48" h="656">
                        <a:moveTo>
                          <a:pt x="0" y="656"/>
                        </a:moveTo>
                        <a:lnTo>
                          <a:pt x="6" y="652"/>
                        </a:lnTo>
                        <a:lnTo>
                          <a:pt x="25" y="644"/>
                        </a:lnTo>
                        <a:lnTo>
                          <a:pt x="54" y="629"/>
                        </a:lnTo>
                        <a:lnTo>
                          <a:pt x="91" y="609"/>
                        </a:lnTo>
                        <a:lnTo>
                          <a:pt x="134" y="584"/>
                        </a:lnTo>
                        <a:lnTo>
                          <a:pt x="183" y="554"/>
                        </a:lnTo>
                        <a:lnTo>
                          <a:pt x="235" y="520"/>
                        </a:lnTo>
                        <a:lnTo>
                          <a:pt x="288" y="481"/>
                        </a:lnTo>
                        <a:lnTo>
                          <a:pt x="339" y="438"/>
                        </a:lnTo>
                        <a:lnTo>
                          <a:pt x="390" y="391"/>
                        </a:lnTo>
                        <a:lnTo>
                          <a:pt x="436" y="339"/>
                        </a:lnTo>
                        <a:lnTo>
                          <a:pt x="478" y="285"/>
                        </a:lnTo>
                        <a:lnTo>
                          <a:pt x="511" y="226"/>
                        </a:lnTo>
                        <a:lnTo>
                          <a:pt x="534" y="165"/>
                        </a:lnTo>
                        <a:lnTo>
                          <a:pt x="548" y="102"/>
                        </a:lnTo>
                        <a:lnTo>
                          <a:pt x="548" y="35"/>
                        </a:lnTo>
                        <a:lnTo>
                          <a:pt x="644" y="0"/>
                        </a:lnTo>
                        <a:lnTo>
                          <a:pt x="644" y="2"/>
                        </a:lnTo>
                        <a:lnTo>
                          <a:pt x="645" y="5"/>
                        </a:lnTo>
                        <a:lnTo>
                          <a:pt x="646" y="11"/>
                        </a:lnTo>
                        <a:lnTo>
                          <a:pt x="647" y="19"/>
                        </a:lnTo>
                        <a:lnTo>
                          <a:pt x="648" y="28"/>
                        </a:lnTo>
                        <a:lnTo>
                          <a:pt x="648" y="40"/>
                        </a:lnTo>
                        <a:lnTo>
                          <a:pt x="648" y="52"/>
                        </a:lnTo>
                        <a:lnTo>
                          <a:pt x="648" y="67"/>
                        </a:lnTo>
                        <a:lnTo>
                          <a:pt x="647" y="84"/>
                        </a:lnTo>
                        <a:lnTo>
                          <a:pt x="645" y="102"/>
                        </a:lnTo>
                        <a:lnTo>
                          <a:pt x="642" y="121"/>
                        </a:lnTo>
                        <a:lnTo>
                          <a:pt x="638" y="142"/>
                        </a:lnTo>
                        <a:lnTo>
                          <a:pt x="632" y="163"/>
                        </a:lnTo>
                        <a:lnTo>
                          <a:pt x="624" y="186"/>
                        </a:lnTo>
                        <a:lnTo>
                          <a:pt x="615" y="210"/>
                        </a:lnTo>
                        <a:lnTo>
                          <a:pt x="603" y="234"/>
                        </a:lnTo>
                        <a:lnTo>
                          <a:pt x="589" y="259"/>
                        </a:lnTo>
                        <a:lnTo>
                          <a:pt x="573" y="285"/>
                        </a:lnTo>
                        <a:lnTo>
                          <a:pt x="555" y="311"/>
                        </a:lnTo>
                        <a:lnTo>
                          <a:pt x="533" y="338"/>
                        </a:lnTo>
                        <a:lnTo>
                          <a:pt x="509" y="365"/>
                        </a:lnTo>
                        <a:lnTo>
                          <a:pt x="481" y="392"/>
                        </a:lnTo>
                        <a:lnTo>
                          <a:pt x="451" y="420"/>
                        </a:lnTo>
                        <a:lnTo>
                          <a:pt x="417" y="447"/>
                        </a:lnTo>
                        <a:lnTo>
                          <a:pt x="379" y="475"/>
                        </a:lnTo>
                        <a:lnTo>
                          <a:pt x="337" y="502"/>
                        </a:lnTo>
                        <a:lnTo>
                          <a:pt x="292" y="529"/>
                        </a:lnTo>
                        <a:lnTo>
                          <a:pt x="243" y="555"/>
                        </a:lnTo>
                        <a:lnTo>
                          <a:pt x="188" y="582"/>
                        </a:lnTo>
                        <a:lnTo>
                          <a:pt x="131" y="607"/>
                        </a:lnTo>
                        <a:lnTo>
                          <a:pt x="68" y="631"/>
                        </a:lnTo>
                        <a:lnTo>
                          <a:pt x="0" y="656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0" name="Freeform 142"/>
                  <p:cNvSpPr>
                    <a:spLocks/>
                  </p:cNvSpPr>
                  <p:nvPr/>
                </p:nvSpPr>
                <p:spPr bwMode="auto">
                  <a:xfrm flipH="1">
                    <a:off x="4788" y="2849"/>
                    <a:ext cx="95" cy="34"/>
                  </a:xfrm>
                  <a:custGeom>
                    <a:avLst/>
                    <a:gdLst>
                      <a:gd name="T0" fmla="*/ 209 w 318"/>
                      <a:gd name="T1" fmla="*/ 0 h 110"/>
                      <a:gd name="T2" fmla="*/ 208 w 318"/>
                      <a:gd name="T3" fmla="*/ 0 h 110"/>
                      <a:gd name="T4" fmla="*/ 205 w 318"/>
                      <a:gd name="T5" fmla="*/ 2 h 110"/>
                      <a:gd name="T6" fmla="*/ 199 w 318"/>
                      <a:gd name="T7" fmla="*/ 3 h 110"/>
                      <a:gd name="T8" fmla="*/ 191 w 318"/>
                      <a:gd name="T9" fmla="*/ 7 h 110"/>
                      <a:gd name="T10" fmla="*/ 181 w 318"/>
                      <a:gd name="T11" fmla="*/ 9 h 110"/>
                      <a:gd name="T12" fmla="*/ 169 w 318"/>
                      <a:gd name="T13" fmla="*/ 13 h 110"/>
                      <a:gd name="T14" fmla="*/ 156 w 318"/>
                      <a:gd name="T15" fmla="*/ 16 h 110"/>
                      <a:gd name="T16" fmla="*/ 141 w 318"/>
                      <a:gd name="T17" fmla="*/ 19 h 110"/>
                      <a:gd name="T18" fmla="*/ 127 w 318"/>
                      <a:gd name="T19" fmla="*/ 23 h 110"/>
                      <a:gd name="T20" fmla="*/ 109 w 318"/>
                      <a:gd name="T21" fmla="*/ 26 h 110"/>
                      <a:gd name="T22" fmla="*/ 92 w 318"/>
                      <a:gd name="T23" fmla="*/ 30 h 110"/>
                      <a:gd name="T24" fmla="*/ 75 w 318"/>
                      <a:gd name="T25" fmla="*/ 32 h 110"/>
                      <a:gd name="T26" fmla="*/ 56 w 318"/>
                      <a:gd name="T27" fmla="*/ 34 h 110"/>
                      <a:gd name="T28" fmla="*/ 38 w 318"/>
                      <a:gd name="T29" fmla="*/ 36 h 110"/>
                      <a:gd name="T30" fmla="*/ 18 w 318"/>
                      <a:gd name="T31" fmla="*/ 36 h 110"/>
                      <a:gd name="T32" fmla="*/ 0 w 318"/>
                      <a:gd name="T33" fmla="*/ 36 h 110"/>
                      <a:gd name="T34" fmla="*/ 2 w 318"/>
                      <a:gd name="T35" fmla="*/ 36 h 110"/>
                      <a:gd name="T36" fmla="*/ 9 w 318"/>
                      <a:gd name="T37" fmla="*/ 37 h 110"/>
                      <a:gd name="T38" fmla="*/ 21 w 318"/>
                      <a:gd name="T39" fmla="*/ 39 h 110"/>
                      <a:gd name="T40" fmla="*/ 34 w 318"/>
                      <a:gd name="T41" fmla="*/ 41 h 110"/>
                      <a:gd name="T42" fmla="*/ 50 w 318"/>
                      <a:gd name="T43" fmla="*/ 45 h 110"/>
                      <a:gd name="T44" fmla="*/ 68 w 318"/>
                      <a:gd name="T45" fmla="*/ 48 h 110"/>
                      <a:gd name="T46" fmla="*/ 86 w 318"/>
                      <a:gd name="T47" fmla="*/ 53 h 110"/>
                      <a:gd name="T48" fmla="*/ 105 w 318"/>
                      <a:gd name="T49" fmla="*/ 57 h 110"/>
                      <a:gd name="T50" fmla="*/ 121 w 318"/>
                      <a:gd name="T51" fmla="*/ 63 h 110"/>
                      <a:gd name="T52" fmla="*/ 136 w 318"/>
                      <a:gd name="T53" fmla="*/ 69 h 110"/>
                      <a:gd name="T54" fmla="*/ 148 w 318"/>
                      <a:gd name="T55" fmla="*/ 75 h 110"/>
                      <a:gd name="T56" fmla="*/ 158 w 318"/>
                      <a:gd name="T57" fmla="*/ 82 h 110"/>
                      <a:gd name="T58" fmla="*/ 162 w 318"/>
                      <a:gd name="T59" fmla="*/ 89 h 110"/>
                      <a:gd name="T60" fmla="*/ 162 w 318"/>
                      <a:gd name="T61" fmla="*/ 95 h 110"/>
                      <a:gd name="T62" fmla="*/ 156 w 318"/>
                      <a:gd name="T63" fmla="*/ 103 h 110"/>
                      <a:gd name="T64" fmla="*/ 144 w 318"/>
                      <a:gd name="T65" fmla="*/ 110 h 110"/>
                      <a:gd name="T66" fmla="*/ 147 w 318"/>
                      <a:gd name="T67" fmla="*/ 110 h 110"/>
                      <a:gd name="T68" fmla="*/ 158 w 318"/>
                      <a:gd name="T69" fmla="*/ 109 h 110"/>
                      <a:gd name="T70" fmla="*/ 174 w 318"/>
                      <a:gd name="T71" fmla="*/ 107 h 110"/>
                      <a:gd name="T72" fmla="*/ 193 w 318"/>
                      <a:gd name="T73" fmla="*/ 105 h 110"/>
                      <a:gd name="T74" fmla="*/ 215 w 318"/>
                      <a:gd name="T75" fmla="*/ 101 h 110"/>
                      <a:gd name="T76" fmla="*/ 238 w 318"/>
                      <a:gd name="T77" fmla="*/ 98 h 110"/>
                      <a:gd name="T78" fmla="*/ 260 w 318"/>
                      <a:gd name="T79" fmla="*/ 93 h 110"/>
                      <a:gd name="T80" fmla="*/ 281 w 318"/>
                      <a:gd name="T81" fmla="*/ 86 h 110"/>
                      <a:gd name="T82" fmla="*/ 298 w 318"/>
                      <a:gd name="T83" fmla="*/ 79 h 110"/>
                      <a:gd name="T84" fmla="*/ 311 w 318"/>
                      <a:gd name="T85" fmla="*/ 71 h 110"/>
                      <a:gd name="T86" fmla="*/ 318 w 318"/>
                      <a:gd name="T87" fmla="*/ 63 h 110"/>
                      <a:gd name="T88" fmla="*/ 317 w 318"/>
                      <a:gd name="T89" fmla="*/ 53 h 110"/>
                      <a:gd name="T90" fmla="*/ 307 w 318"/>
                      <a:gd name="T91" fmla="*/ 41 h 110"/>
                      <a:gd name="T92" fmla="*/ 287 w 318"/>
                      <a:gd name="T93" fmla="*/ 29 h 110"/>
                      <a:gd name="T94" fmla="*/ 254 w 318"/>
                      <a:gd name="T95" fmla="*/ 15 h 110"/>
                      <a:gd name="T96" fmla="*/ 209 w 318"/>
                      <a:gd name="T97" fmla="*/ 0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318" h="110">
                        <a:moveTo>
                          <a:pt x="209" y="0"/>
                        </a:moveTo>
                        <a:lnTo>
                          <a:pt x="208" y="0"/>
                        </a:lnTo>
                        <a:lnTo>
                          <a:pt x="205" y="2"/>
                        </a:lnTo>
                        <a:lnTo>
                          <a:pt x="199" y="3"/>
                        </a:lnTo>
                        <a:lnTo>
                          <a:pt x="191" y="7"/>
                        </a:lnTo>
                        <a:lnTo>
                          <a:pt x="181" y="9"/>
                        </a:lnTo>
                        <a:lnTo>
                          <a:pt x="169" y="13"/>
                        </a:lnTo>
                        <a:lnTo>
                          <a:pt x="156" y="16"/>
                        </a:lnTo>
                        <a:lnTo>
                          <a:pt x="141" y="19"/>
                        </a:lnTo>
                        <a:lnTo>
                          <a:pt x="127" y="23"/>
                        </a:lnTo>
                        <a:lnTo>
                          <a:pt x="109" y="26"/>
                        </a:lnTo>
                        <a:lnTo>
                          <a:pt x="92" y="30"/>
                        </a:lnTo>
                        <a:lnTo>
                          <a:pt x="75" y="32"/>
                        </a:lnTo>
                        <a:lnTo>
                          <a:pt x="56" y="34"/>
                        </a:lnTo>
                        <a:lnTo>
                          <a:pt x="38" y="36"/>
                        </a:lnTo>
                        <a:lnTo>
                          <a:pt x="18" y="36"/>
                        </a:lnTo>
                        <a:lnTo>
                          <a:pt x="0" y="36"/>
                        </a:lnTo>
                        <a:lnTo>
                          <a:pt x="2" y="36"/>
                        </a:lnTo>
                        <a:lnTo>
                          <a:pt x="9" y="37"/>
                        </a:lnTo>
                        <a:lnTo>
                          <a:pt x="21" y="39"/>
                        </a:lnTo>
                        <a:lnTo>
                          <a:pt x="34" y="41"/>
                        </a:lnTo>
                        <a:lnTo>
                          <a:pt x="50" y="45"/>
                        </a:lnTo>
                        <a:lnTo>
                          <a:pt x="68" y="48"/>
                        </a:lnTo>
                        <a:lnTo>
                          <a:pt x="86" y="53"/>
                        </a:lnTo>
                        <a:lnTo>
                          <a:pt x="105" y="57"/>
                        </a:lnTo>
                        <a:lnTo>
                          <a:pt x="121" y="63"/>
                        </a:lnTo>
                        <a:lnTo>
                          <a:pt x="136" y="69"/>
                        </a:lnTo>
                        <a:lnTo>
                          <a:pt x="148" y="75"/>
                        </a:lnTo>
                        <a:lnTo>
                          <a:pt x="158" y="82"/>
                        </a:lnTo>
                        <a:lnTo>
                          <a:pt x="162" y="89"/>
                        </a:lnTo>
                        <a:lnTo>
                          <a:pt x="162" y="95"/>
                        </a:lnTo>
                        <a:lnTo>
                          <a:pt x="156" y="103"/>
                        </a:lnTo>
                        <a:lnTo>
                          <a:pt x="144" y="110"/>
                        </a:lnTo>
                        <a:lnTo>
                          <a:pt x="147" y="110"/>
                        </a:lnTo>
                        <a:lnTo>
                          <a:pt x="158" y="109"/>
                        </a:lnTo>
                        <a:lnTo>
                          <a:pt x="174" y="107"/>
                        </a:lnTo>
                        <a:lnTo>
                          <a:pt x="193" y="105"/>
                        </a:lnTo>
                        <a:lnTo>
                          <a:pt x="215" y="101"/>
                        </a:lnTo>
                        <a:lnTo>
                          <a:pt x="238" y="98"/>
                        </a:lnTo>
                        <a:lnTo>
                          <a:pt x="260" y="93"/>
                        </a:lnTo>
                        <a:lnTo>
                          <a:pt x="281" y="86"/>
                        </a:lnTo>
                        <a:lnTo>
                          <a:pt x="298" y="79"/>
                        </a:lnTo>
                        <a:lnTo>
                          <a:pt x="311" y="71"/>
                        </a:lnTo>
                        <a:lnTo>
                          <a:pt x="318" y="63"/>
                        </a:lnTo>
                        <a:lnTo>
                          <a:pt x="317" y="53"/>
                        </a:lnTo>
                        <a:lnTo>
                          <a:pt x="307" y="41"/>
                        </a:lnTo>
                        <a:lnTo>
                          <a:pt x="287" y="29"/>
                        </a:lnTo>
                        <a:lnTo>
                          <a:pt x="254" y="15"/>
                        </a:lnTo>
                        <a:lnTo>
                          <a:pt x="209" y="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1" name="Freeform 143"/>
                  <p:cNvSpPr>
                    <a:spLocks/>
                  </p:cNvSpPr>
                  <p:nvPr/>
                </p:nvSpPr>
                <p:spPr bwMode="auto">
                  <a:xfrm flipH="1">
                    <a:off x="4611" y="2626"/>
                    <a:ext cx="55" cy="77"/>
                  </a:xfrm>
                  <a:custGeom>
                    <a:avLst/>
                    <a:gdLst>
                      <a:gd name="T0" fmla="*/ 119 w 183"/>
                      <a:gd name="T1" fmla="*/ 0 h 249"/>
                      <a:gd name="T2" fmla="*/ 121 w 183"/>
                      <a:gd name="T3" fmla="*/ 1 h 249"/>
                      <a:gd name="T4" fmla="*/ 127 w 183"/>
                      <a:gd name="T5" fmla="*/ 5 h 249"/>
                      <a:gd name="T6" fmla="*/ 136 w 183"/>
                      <a:gd name="T7" fmla="*/ 12 h 249"/>
                      <a:gd name="T8" fmla="*/ 145 w 183"/>
                      <a:gd name="T9" fmla="*/ 21 h 249"/>
                      <a:gd name="T10" fmla="*/ 157 w 183"/>
                      <a:gd name="T11" fmla="*/ 33 h 249"/>
                      <a:gd name="T12" fmla="*/ 167 w 183"/>
                      <a:gd name="T13" fmla="*/ 47 h 249"/>
                      <a:gd name="T14" fmla="*/ 175 w 183"/>
                      <a:gd name="T15" fmla="*/ 63 h 249"/>
                      <a:gd name="T16" fmla="*/ 181 w 183"/>
                      <a:gd name="T17" fmla="*/ 79 h 249"/>
                      <a:gd name="T18" fmla="*/ 183 w 183"/>
                      <a:gd name="T19" fmla="*/ 99 h 249"/>
                      <a:gd name="T20" fmla="*/ 180 w 183"/>
                      <a:gd name="T21" fmla="*/ 118 h 249"/>
                      <a:gd name="T22" fmla="*/ 170 w 183"/>
                      <a:gd name="T23" fmla="*/ 139 h 249"/>
                      <a:gd name="T24" fmla="*/ 155 w 183"/>
                      <a:gd name="T25" fmla="*/ 160 h 249"/>
                      <a:gd name="T26" fmla="*/ 131 w 183"/>
                      <a:gd name="T27" fmla="*/ 181 h 249"/>
                      <a:gd name="T28" fmla="*/ 98 w 183"/>
                      <a:gd name="T29" fmla="*/ 204 h 249"/>
                      <a:gd name="T30" fmla="*/ 54 w 183"/>
                      <a:gd name="T31" fmla="*/ 226 h 249"/>
                      <a:gd name="T32" fmla="*/ 0 w 183"/>
                      <a:gd name="T33" fmla="*/ 249 h 249"/>
                      <a:gd name="T34" fmla="*/ 2 w 183"/>
                      <a:gd name="T35" fmla="*/ 248 h 249"/>
                      <a:gd name="T36" fmla="*/ 8 w 183"/>
                      <a:gd name="T37" fmla="*/ 245 h 249"/>
                      <a:gd name="T38" fmla="*/ 18 w 183"/>
                      <a:gd name="T39" fmla="*/ 239 h 249"/>
                      <a:gd name="T40" fmla="*/ 30 w 183"/>
                      <a:gd name="T41" fmla="*/ 232 h 249"/>
                      <a:gd name="T42" fmla="*/ 44 w 183"/>
                      <a:gd name="T43" fmla="*/ 222 h 249"/>
                      <a:gd name="T44" fmla="*/ 59 w 183"/>
                      <a:gd name="T45" fmla="*/ 210 h 249"/>
                      <a:gd name="T46" fmla="*/ 75 w 183"/>
                      <a:gd name="T47" fmla="*/ 196 h 249"/>
                      <a:gd name="T48" fmla="*/ 90 w 183"/>
                      <a:gd name="T49" fmla="*/ 181 h 249"/>
                      <a:gd name="T50" fmla="*/ 105 w 183"/>
                      <a:gd name="T51" fmla="*/ 164 h 249"/>
                      <a:gd name="T52" fmla="*/ 117 w 183"/>
                      <a:gd name="T53" fmla="*/ 145 h 249"/>
                      <a:gd name="T54" fmla="*/ 128 w 183"/>
                      <a:gd name="T55" fmla="*/ 124 h 249"/>
                      <a:gd name="T56" fmla="*/ 135 w 183"/>
                      <a:gd name="T57" fmla="*/ 102 h 249"/>
                      <a:gd name="T58" fmla="*/ 138 w 183"/>
                      <a:gd name="T59" fmla="*/ 79 h 249"/>
                      <a:gd name="T60" fmla="*/ 137 w 183"/>
                      <a:gd name="T61" fmla="*/ 54 h 249"/>
                      <a:gd name="T62" fmla="*/ 131 w 183"/>
                      <a:gd name="T63" fmla="*/ 27 h 249"/>
                      <a:gd name="T64" fmla="*/ 119 w 183"/>
                      <a:gd name="T65" fmla="*/ 0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83" h="249">
                        <a:moveTo>
                          <a:pt x="119" y="0"/>
                        </a:moveTo>
                        <a:lnTo>
                          <a:pt x="121" y="1"/>
                        </a:lnTo>
                        <a:lnTo>
                          <a:pt x="127" y="5"/>
                        </a:lnTo>
                        <a:lnTo>
                          <a:pt x="136" y="12"/>
                        </a:lnTo>
                        <a:lnTo>
                          <a:pt x="145" y="21"/>
                        </a:lnTo>
                        <a:lnTo>
                          <a:pt x="157" y="33"/>
                        </a:lnTo>
                        <a:lnTo>
                          <a:pt x="167" y="47"/>
                        </a:lnTo>
                        <a:lnTo>
                          <a:pt x="175" y="63"/>
                        </a:lnTo>
                        <a:lnTo>
                          <a:pt x="181" y="79"/>
                        </a:lnTo>
                        <a:lnTo>
                          <a:pt x="183" y="99"/>
                        </a:lnTo>
                        <a:lnTo>
                          <a:pt x="180" y="118"/>
                        </a:lnTo>
                        <a:lnTo>
                          <a:pt x="170" y="139"/>
                        </a:lnTo>
                        <a:lnTo>
                          <a:pt x="155" y="160"/>
                        </a:lnTo>
                        <a:lnTo>
                          <a:pt x="131" y="181"/>
                        </a:lnTo>
                        <a:lnTo>
                          <a:pt x="98" y="204"/>
                        </a:lnTo>
                        <a:lnTo>
                          <a:pt x="54" y="226"/>
                        </a:lnTo>
                        <a:lnTo>
                          <a:pt x="0" y="249"/>
                        </a:lnTo>
                        <a:lnTo>
                          <a:pt x="2" y="248"/>
                        </a:lnTo>
                        <a:lnTo>
                          <a:pt x="8" y="245"/>
                        </a:lnTo>
                        <a:lnTo>
                          <a:pt x="18" y="239"/>
                        </a:lnTo>
                        <a:lnTo>
                          <a:pt x="30" y="232"/>
                        </a:lnTo>
                        <a:lnTo>
                          <a:pt x="44" y="222"/>
                        </a:lnTo>
                        <a:lnTo>
                          <a:pt x="59" y="210"/>
                        </a:lnTo>
                        <a:lnTo>
                          <a:pt x="75" y="196"/>
                        </a:lnTo>
                        <a:lnTo>
                          <a:pt x="90" y="181"/>
                        </a:lnTo>
                        <a:lnTo>
                          <a:pt x="105" y="164"/>
                        </a:lnTo>
                        <a:lnTo>
                          <a:pt x="117" y="145"/>
                        </a:lnTo>
                        <a:lnTo>
                          <a:pt x="128" y="124"/>
                        </a:lnTo>
                        <a:lnTo>
                          <a:pt x="135" y="102"/>
                        </a:lnTo>
                        <a:lnTo>
                          <a:pt x="138" y="79"/>
                        </a:lnTo>
                        <a:lnTo>
                          <a:pt x="137" y="54"/>
                        </a:lnTo>
                        <a:lnTo>
                          <a:pt x="131" y="27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F58A6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2" name="Freeform 144"/>
                  <p:cNvSpPr>
                    <a:spLocks/>
                  </p:cNvSpPr>
                  <p:nvPr/>
                </p:nvSpPr>
                <p:spPr bwMode="auto">
                  <a:xfrm flipH="1">
                    <a:off x="4765" y="2577"/>
                    <a:ext cx="139" cy="23"/>
                  </a:xfrm>
                  <a:custGeom>
                    <a:avLst/>
                    <a:gdLst>
                      <a:gd name="T0" fmla="*/ 0 w 465"/>
                      <a:gd name="T1" fmla="*/ 50 h 74"/>
                      <a:gd name="T2" fmla="*/ 5 w 465"/>
                      <a:gd name="T3" fmla="*/ 51 h 74"/>
                      <a:gd name="T4" fmla="*/ 23 w 465"/>
                      <a:gd name="T5" fmla="*/ 53 h 74"/>
                      <a:gd name="T6" fmla="*/ 49 w 465"/>
                      <a:gd name="T7" fmla="*/ 56 h 74"/>
                      <a:gd name="T8" fmla="*/ 84 w 465"/>
                      <a:gd name="T9" fmla="*/ 60 h 74"/>
                      <a:gd name="T10" fmla="*/ 124 w 465"/>
                      <a:gd name="T11" fmla="*/ 64 h 74"/>
                      <a:gd name="T12" fmla="*/ 168 w 465"/>
                      <a:gd name="T13" fmla="*/ 68 h 74"/>
                      <a:gd name="T14" fmla="*/ 215 w 465"/>
                      <a:gd name="T15" fmla="*/ 71 h 74"/>
                      <a:gd name="T16" fmla="*/ 262 w 465"/>
                      <a:gd name="T17" fmla="*/ 73 h 74"/>
                      <a:gd name="T18" fmla="*/ 308 w 465"/>
                      <a:gd name="T19" fmla="*/ 74 h 74"/>
                      <a:gd name="T20" fmla="*/ 352 w 465"/>
                      <a:gd name="T21" fmla="*/ 73 h 74"/>
                      <a:gd name="T22" fmla="*/ 390 w 465"/>
                      <a:gd name="T23" fmla="*/ 69 h 74"/>
                      <a:gd name="T24" fmla="*/ 423 w 465"/>
                      <a:gd name="T25" fmla="*/ 62 h 74"/>
                      <a:gd name="T26" fmla="*/ 448 w 465"/>
                      <a:gd name="T27" fmla="*/ 53 h 74"/>
                      <a:gd name="T28" fmla="*/ 462 w 465"/>
                      <a:gd name="T29" fmla="*/ 39 h 74"/>
                      <a:gd name="T30" fmla="*/ 465 w 465"/>
                      <a:gd name="T31" fmla="*/ 22 h 74"/>
                      <a:gd name="T32" fmla="*/ 455 w 465"/>
                      <a:gd name="T33" fmla="*/ 0 h 74"/>
                      <a:gd name="T34" fmla="*/ 451 w 465"/>
                      <a:gd name="T35" fmla="*/ 1 h 74"/>
                      <a:gd name="T36" fmla="*/ 441 w 465"/>
                      <a:gd name="T37" fmla="*/ 2 h 74"/>
                      <a:gd name="T38" fmla="*/ 425 w 465"/>
                      <a:gd name="T39" fmla="*/ 6 h 74"/>
                      <a:gd name="T40" fmla="*/ 403 w 465"/>
                      <a:gd name="T41" fmla="*/ 9 h 74"/>
                      <a:gd name="T42" fmla="*/ 376 w 465"/>
                      <a:gd name="T43" fmla="*/ 14 h 74"/>
                      <a:gd name="T44" fmla="*/ 346 w 465"/>
                      <a:gd name="T45" fmla="*/ 18 h 74"/>
                      <a:gd name="T46" fmla="*/ 313 w 465"/>
                      <a:gd name="T47" fmla="*/ 24 h 74"/>
                      <a:gd name="T48" fmla="*/ 277 w 465"/>
                      <a:gd name="T49" fmla="*/ 29 h 74"/>
                      <a:gd name="T50" fmla="*/ 240 w 465"/>
                      <a:gd name="T51" fmla="*/ 35 h 74"/>
                      <a:gd name="T52" fmla="*/ 202 w 465"/>
                      <a:gd name="T53" fmla="*/ 39 h 74"/>
                      <a:gd name="T54" fmla="*/ 164 w 465"/>
                      <a:gd name="T55" fmla="*/ 43 h 74"/>
                      <a:gd name="T56" fmla="*/ 128 w 465"/>
                      <a:gd name="T57" fmla="*/ 46 h 74"/>
                      <a:gd name="T58" fmla="*/ 92 w 465"/>
                      <a:gd name="T59" fmla="*/ 50 h 74"/>
                      <a:gd name="T60" fmla="*/ 58 w 465"/>
                      <a:gd name="T61" fmla="*/ 51 h 74"/>
                      <a:gd name="T62" fmla="*/ 27 w 465"/>
                      <a:gd name="T63" fmla="*/ 51 h 74"/>
                      <a:gd name="T64" fmla="*/ 0 w 465"/>
                      <a:gd name="T65" fmla="*/ 5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465" h="74">
                        <a:moveTo>
                          <a:pt x="0" y="50"/>
                        </a:moveTo>
                        <a:lnTo>
                          <a:pt x="5" y="51"/>
                        </a:lnTo>
                        <a:lnTo>
                          <a:pt x="23" y="53"/>
                        </a:lnTo>
                        <a:lnTo>
                          <a:pt x="49" y="56"/>
                        </a:lnTo>
                        <a:lnTo>
                          <a:pt x="84" y="60"/>
                        </a:lnTo>
                        <a:lnTo>
                          <a:pt x="124" y="64"/>
                        </a:lnTo>
                        <a:lnTo>
                          <a:pt x="168" y="68"/>
                        </a:lnTo>
                        <a:lnTo>
                          <a:pt x="215" y="71"/>
                        </a:lnTo>
                        <a:lnTo>
                          <a:pt x="262" y="73"/>
                        </a:lnTo>
                        <a:lnTo>
                          <a:pt x="308" y="74"/>
                        </a:lnTo>
                        <a:lnTo>
                          <a:pt x="352" y="73"/>
                        </a:lnTo>
                        <a:lnTo>
                          <a:pt x="390" y="69"/>
                        </a:lnTo>
                        <a:lnTo>
                          <a:pt x="423" y="62"/>
                        </a:lnTo>
                        <a:lnTo>
                          <a:pt x="448" y="53"/>
                        </a:lnTo>
                        <a:lnTo>
                          <a:pt x="462" y="39"/>
                        </a:lnTo>
                        <a:lnTo>
                          <a:pt x="465" y="22"/>
                        </a:lnTo>
                        <a:lnTo>
                          <a:pt x="455" y="0"/>
                        </a:lnTo>
                        <a:lnTo>
                          <a:pt x="451" y="1"/>
                        </a:lnTo>
                        <a:lnTo>
                          <a:pt x="441" y="2"/>
                        </a:lnTo>
                        <a:lnTo>
                          <a:pt x="425" y="6"/>
                        </a:lnTo>
                        <a:lnTo>
                          <a:pt x="403" y="9"/>
                        </a:lnTo>
                        <a:lnTo>
                          <a:pt x="376" y="14"/>
                        </a:lnTo>
                        <a:lnTo>
                          <a:pt x="346" y="18"/>
                        </a:lnTo>
                        <a:lnTo>
                          <a:pt x="313" y="24"/>
                        </a:lnTo>
                        <a:lnTo>
                          <a:pt x="277" y="29"/>
                        </a:lnTo>
                        <a:lnTo>
                          <a:pt x="240" y="35"/>
                        </a:lnTo>
                        <a:lnTo>
                          <a:pt x="202" y="39"/>
                        </a:lnTo>
                        <a:lnTo>
                          <a:pt x="164" y="43"/>
                        </a:lnTo>
                        <a:lnTo>
                          <a:pt x="128" y="46"/>
                        </a:lnTo>
                        <a:lnTo>
                          <a:pt x="92" y="50"/>
                        </a:lnTo>
                        <a:lnTo>
                          <a:pt x="58" y="51"/>
                        </a:lnTo>
                        <a:lnTo>
                          <a:pt x="27" y="51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38" name="Freeform 145"/>
                <p:cNvSpPr>
                  <a:spLocks/>
                </p:cNvSpPr>
                <p:nvPr/>
              </p:nvSpPr>
              <p:spPr bwMode="auto">
                <a:xfrm>
                  <a:off x="2304" y="1162"/>
                  <a:ext cx="490" cy="358"/>
                </a:xfrm>
                <a:custGeom>
                  <a:avLst/>
                  <a:gdLst>
                    <a:gd name="T0" fmla="*/ 401 w 490"/>
                    <a:gd name="T1" fmla="*/ 42 h 358"/>
                    <a:gd name="T2" fmla="*/ 479 w 490"/>
                    <a:gd name="T3" fmla="*/ 102 h 358"/>
                    <a:gd name="T4" fmla="*/ 467 w 490"/>
                    <a:gd name="T5" fmla="*/ 186 h 358"/>
                    <a:gd name="T6" fmla="*/ 399 w 490"/>
                    <a:gd name="T7" fmla="*/ 263 h 358"/>
                    <a:gd name="T8" fmla="*/ 338 w 490"/>
                    <a:gd name="T9" fmla="*/ 315 h 358"/>
                    <a:gd name="T10" fmla="*/ 362 w 490"/>
                    <a:gd name="T11" fmla="*/ 336 h 358"/>
                    <a:gd name="T12" fmla="*/ 297 w 490"/>
                    <a:gd name="T13" fmla="*/ 356 h 358"/>
                    <a:gd name="T14" fmla="*/ 224 w 490"/>
                    <a:gd name="T15" fmla="*/ 348 h 358"/>
                    <a:gd name="T16" fmla="*/ 191 w 490"/>
                    <a:gd name="T17" fmla="*/ 333 h 358"/>
                    <a:gd name="T18" fmla="*/ 225 w 490"/>
                    <a:gd name="T19" fmla="*/ 311 h 358"/>
                    <a:gd name="T20" fmla="*/ 111 w 490"/>
                    <a:gd name="T21" fmla="*/ 207 h 358"/>
                    <a:gd name="T22" fmla="*/ 23 w 490"/>
                    <a:gd name="T23" fmla="*/ 156 h 358"/>
                    <a:gd name="T24" fmla="*/ 5 w 490"/>
                    <a:gd name="T25" fmla="*/ 90 h 358"/>
                    <a:gd name="T26" fmla="*/ 56 w 490"/>
                    <a:gd name="T27" fmla="*/ 66 h 358"/>
                    <a:gd name="T28" fmla="*/ 108 w 490"/>
                    <a:gd name="T29" fmla="*/ 83 h 358"/>
                    <a:gd name="T30" fmla="*/ 180 w 490"/>
                    <a:gd name="T31" fmla="*/ 39 h 358"/>
                    <a:gd name="T32" fmla="*/ 170 w 490"/>
                    <a:gd name="T33" fmla="*/ 21 h 358"/>
                    <a:gd name="T34" fmla="*/ 278 w 490"/>
                    <a:gd name="T35" fmla="*/ 0 h 358"/>
                    <a:gd name="T36" fmla="*/ 408 w 490"/>
                    <a:gd name="T37" fmla="*/ 18 h 358"/>
                    <a:gd name="T38" fmla="*/ 401 w 490"/>
                    <a:gd name="T39" fmla="*/ 42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90" h="358">
                      <a:moveTo>
                        <a:pt x="401" y="42"/>
                      </a:moveTo>
                      <a:cubicBezTo>
                        <a:pt x="422" y="55"/>
                        <a:pt x="468" y="78"/>
                        <a:pt x="479" y="102"/>
                      </a:cubicBezTo>
                      <a:cubicBezTo>
                        <a:pt x="490" y="126"/>
                        <a:pt x="480" y="159"/>
                        <a:pt x="467" y="186"/>
                      </a:cubicBezTo>
                      <a:cubicBezTo>
                        <a:pt x="454" y="213"/>
                        <a:pt x="420" y="242"/>
                        <a:pt x="399" y="263"/>
                      </a:cubicBezTo>
                      <a:cubicBezTo>
                        <a:pt x="378" y="284"/>
                        <a:pt x="344" y="303"/>
                        <a:pt x="338" y="315"/>
                      </a:cubicBezTo>
                      <a:cubicBezTo>
                        <a:pt x="351" y="324"/>
                        <a:pt x="370" y="329"/>
                        <a:pt x="362" y="336"/>
                      </a:cubicBezTo>
                      <a:cubicBezTo>
                        <a:pt x="355" y="343"/>
                        <a:pt x="320" y="354"/>
                        <a:pt x="297" y="356"/>
                      </a:cubicBezTo>
                      <a:cubicBezTo>
                        <a:pt x="274" y="358"/>
                        <a:pt x="242" y="352"/>
                        <a:pt x="224" y="348"/>
                      </a:cubicBezTo>
                      <a:cubicBezTo>
                        <a:pt x="206" y="344"/>
                        <a:pt x="191" y="339"/>
                        <a:pt x="191" y="333"/>
                      </a:cubicBezTo>
                      <a:cubicBezTo>
                        <a:pt x="191" y="327"/>
                        <a:pt x="203" y="324"/>
                        <a:pt x="225" y="311"/>
                      </a:cubicBezTo>
                      <a:cubicBezTo>
                        <a:pt x="183" y="290"/>
                        <a:pt x="145" y="233"/>
                        <a:pt x="111" y="207"/>
                      </a:cubicBezTo>
                      <a:cubicBezTo>
                        <a:pt x="72" y="185"/>
                        <a:pt x="41" y="175"/>
                        <a:pt x="23" y="156"/>
                      </a:cubicBezTo>
                      <a:cubicBezTo>
                        <a:pt x="5" y="137"/>
                        <a:pt x="0" y="105"/>
                        <a:pt x="5" y="90"/>
                      </a:cubicBezTo>
                      <a:cubicBezTo>
                        <a:pt x="14" y="73"/>
                        <a:pt x="39" y="67"/>
                        <a:pt x="56" y="66"/>
                      </a:cubicBezTo>
                      <a:cubicBezTo>
                        <a:pt x="73" y="65"/>
                        <a:pt x="87" y="78"/>
                        <a:pt x="108" y="83"/>
                      </a:cubicBezTo>
                      <a:cubicBezTo>
                        <a:pt x="131" y="71"/>
                        <a:pt x="170" y="49"/>
                        <a:pt x="180" y="39"/>
                      </a:cubicBezTo>
                      <a:cubicBezTo>
                        <a:pt x="170" y="30"/>
                        <a:pt x="161" y="33"/>
                        <a:pt x="170" y="21"/>
                      </a:cubicBezTo>
                      <a:cubicBezTo>
                        <a:pt x="180" y="8"/>
                        <a:pt x="238" y="0"/>
                        <a:pt x="278" y="0"/>
                      </a:cubicBezTo>
                      <a:cubicBezTo>
                        <a:pt x="318" y="0"/>
                        <a:pt x="389" y="6"/>
                        <a:pt x="408" y="18"/>
                      </a:cubicBezTo>
                      <a:cubicBezTo>
                        <a:pt x="417" y="32"/>
                        <a:pt x="402" y="37"/>
                        <a:pt x="401" y="42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21" name="Group 146"/>
              <p:cNvGrpSpPr>
                <a:grpSpLocks/>
              </p:cNvGrpSpPr>
              <p:nvPr/>
            </p:nvGrpSpPr>
            <p:grpSpPr bwMode="auto">
              <a:xfrm>
                <a:off x="1251" y="3436"/>
                <a:ext cx="386" cy="338"/>
                <a:chOff x="1251" y="3436"/>
                <a:chExt cx="386" cy="338"/>
              </a:xfrm>
            </p:grpSpPr>
            <p:sp>
              <p:nvSpPr>
                <p:cNvPr id="122" name="Freeform 147"/>
                <p:cNvSpPr>
                  <a:spLocks/>
                </p:cNvSpPr>
                <p:nvPr/>
              </p:nvSpPr>
              <p:spPr bwMode="auto">
                <a:xfrm flipH="1">
                  <a:off x="1251" y="3496"/>
                  <a:ext cx="105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E4967E">
                    <a:alpha val="59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23" name="Group 148"/>
                <p:cNvGrpSpPr>
                  <a:grpSpLocks/>
                </p:cNvGrpSpPr>
                <p:nvPr/>
              </p:nvGrpSpPr>
              <p:grpSpPr bwMode="auto">
                <a:xfrm>
                  <a:off x="1433" y="3436"/>
                  <a:ext cx="204" cy="338"/>
                  <a:chOff x="1433" y="3436"/>
                  <a:chExt cx="204" cy="338"/>
                </a:xfrm>
              </p:grpSpPr>
              <p:sp>
                <p:nvSpPr>
                  <p:cNvPr id="124" name="Freeform 149"/>
                  <p:cNvSpPr>
                    <a:spLocks/>
                  </p:cNvSpPr>
                  <p:nvPr/>
                </p:nvSpPr>
                <p:spPr bwMode="auto">
                  <a:xfrm flipH="1">
                    <a:off x="1465" y="3450"/>
                    <a:ext cx="172" cy="17"/>
                  </a:xfrm>
                  <a:custGeom>
                    <a:avLst/>
                    <a:gdLst>
                      <a:gd name="T0" fmla="*/ 575 w 575"/>
                      <a:gd name="T1" fmla="*/ 29 h 53"/>
                      <a:gd name="T2" fmla="*/ 567 w 575"/>
                      <a:gd name="T3" fmla="*/ 30 h 53"/>
                      <a:gd name="T4" fmla="*/ 547 w 575"/>
                      <a:gd name="T5" fmla="*/ 32 h 53"/>
                      <a:gd name="T6" fmla="*/ 514 w 575"/>
                      <a:gd name="T7" fmla="*/ 35 h 53"/>
                      <a:gd name="T8" fmla="*/ 473 w 575"/>
                      <a:gd name="T9" fmla="*/ 38 h 53"/>
                      <a:gd name="T10" fmla="*/ 423 w 575"/>
                      <a:gd name="T11" fmla="*/ 43 h 53"/>
                      <a:gd name="T12" fmla="*/ 369 w 575"/>
                      <a:gd name="T13" fmla="*/ 47 h 53"/>
                      <a:gd name="T14" fmla="*/ 312 w 575"/>
                      <a:gd name="T15" fmla="*/ 50 h 53"/>
                      <a:gd name="T16" fmla="*/ 254 w 575"/>
                      <a:gd name="T17" fmla="*/ 52 h 53"/>
                      <a:gd name="T18" fmla="*/ 196 w 575"/>
                      <a:gd name="T19" fmla="*/ 53 h 53"/>
                      <a:gd name="T20" fmla="*/ 143 w 575"/>
                      <a:gd name="T21" fmla="*/ 53 h 53"/>
                      <a:gd name="T22" fmla="*/ 95 w 575"/>
                      <a:gd name="T23" fmla="*/ 51 h 53"/>
                      <a:gd name="T24" fmla="*/ 55 w 575"/>
                      <a:gd name="T25" fmla="*/ 48 h 53"/>
                      <a:gd name="T26" fmla="*/ 25 w 575"/>
                      <a:gd name="T27" fmla="*/ 41 h 53"/>
                      <a:gd name="T28" fmla="*/ 5 w 575"/>
                      <a:gd name="T29" fmla="*/ 30 h 53"/>
                      <a:gd name="T30" fmla="*/ 0 w 575"/>
                      <a:gd name="T31" fmla="*/ 18 h 53"/>
                      <a:gd name="T32" fmla="*/ 12 w 575"/>
                      <a:gd name="T33" fmla="*/ 0 h 53"/>
                      <a:gd name="T34" fmla="*/ 14 w 575"/>
                      <a:gd name="T35" fmla="*/ 2 h 53"/>
                      <a:gd name="T36" fmla="*/ 21 w 575"/>
                      <a:gd name="T37" fmla="*/ 3 h 53"/>
                      <a:gd name="T38" fmla="*/ 33 w 575"/>
                      <a:gd name="T39" fmla="*/ 5 h 53"/>
                      <a:gd name="T40" fmla="*/ 49 w 575"/>
                      <a:gd name="T41" fmla="*/ 9 h 53"/>
                      <a:gd name="T42" fmla="*/ 70 w 575"/>
                      <a:gd name="T43" fmla="*/ 12 h 53"/>
                      <a:gd name="T44" fmla="*/ 95 w 575"/>
                      <a:gd name="T45" fmla="*/ 15 h 53"/>
                      <a:gd name="T46" fmla="*/ 125 w 575"/>
                      <a:gd name="T47" fmla="*/ 20 h 53"/>
                      <a:gd name="T48" fmla="*/ 158 w 575"/>
                      <a:gd name="T49" fmla="*/ 23 h 53"/>
                      <a:gd name="T50" fmla="*/ 196 w 575"/>
                      <a:gd name="T51" fmla="*/ 27 h 53"/>
                      <a:gd name="T52" fmla="*/ 239 w 575"/>
                      <a:gd name="T53" fmla="*/ 30 h 53"/>
                      <a:gd name="T54" fmla="*/ 285 w 575"/>
                      <a:gd name="T55" fmla="*/ 33 h 53"/>
                      <a:gd name="T56" fmla="*/ 336 w 575"/>
                      <a:gd name="T57" fmla="*/ 35 h 53"/>
                      <a:gd name="T58" fmla="*/ 390 w 575"/>
                      <a:gd name="T59" fmla="*/ 35 h 53"/>
                      <a:gd name="T60" fmla="*/ 448 w 575"/>
                      <a:gd name="T61" fmla="*/ 35 h 53"/>
                      <a:gd name="T62" fmla="*/ 510 w 575"/>
                      <a:gd name="T63" fmla="*/ 33 h 53"/>
                      <a:gd name="T64" fmla="*/ 575 w 575"/>
                      <a:gd name="T65" fmla="*/ 29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75" h="53">
                        <a:moveTo>
                          <a:pt x="575" y="29"/>
                        </a:moveTo>
                        <a:lnTo>
                          <a:pt x="567" y="30"/>
                        </a:lnTo>
                        <a:lnTo>
                          <a:pt x="547" y="32"/>
                        </a:lnTo>
                        <a:lnTo>
                          <a:pt x="514" y="35"/>
                        </a:lnTo>
                        <a:lnTo>
                          <a:pt x="473" y="38"/>
                        </a:lnTo>
                        <a:lnTo>
                          <a:pt x="423" y="43"/>
                        </a:lnTo>
                        <a:lnTo>
                          <a:pt x="369" y="47"/>
                        </a:lnTo>
                        <a:lnTo>
                          <a:pt x="312" y="50"/>
                        </a:lnTo>
                        <a:lnTo>
                          <a:pt x="254" y="52"/>
                        </a:lnTo>
                        <a:lnTo>
                          <a:pt x="196" y="53"/>
                        </a:lnTo>
                        <a:lnTo>
                          <a:pt x="143" y="53"/>
                        </a:lnTo>
                        <a:lnTo>
                          <a:pt x="95" y="51"/>
                        </a:lnTo>
                        <a:lnTo>
                          <a:pt x="55" y="48"/>
                        </a:lnTo>
                        <a:lnTo>
                          <a:pt x="25" y="41"/>
                        </a:lnTo>
                        <a:lnTo>
                          <a:pt x="5" y="30"/>
                        </a:lnTo>
                        <a:lnTo>
                          <a:pt x="0" y="18"/>
                        </a:lnTo>
                        <a:lnTo>
                          <a:pt x="12" y="0"/>
                        </a:lnTo>
                        <a:lnTo>
                          <a:pt x="14" y="2"/>
                        </a:lnTo>
                        <a:lnTo>
                          <a:pt x="21" y="3"/>
                        </a:lnTo>
                        <a:lnTo>
                          <a:pt x="33" y="5"/>
                        </a:lnTo>
                        <a:lnTo>
                          <a:pt x="49" y="9"/>
                        </a:lnTo>
                        <a:lnTo>
                          <a:pt x="70" y="12"/>
                        </a:lnTo>
                        <a:lnTo>
                          <a:pt x="95" y="15"/>
                        </a:lnTo>
                        <a:lnTo>
                          <a:pt x="125" y="20"/>
                        </a:lnTo>
                        <a:lnTo>
                          <a:pt x="158" y="23"/>
                        </a:lnTo>
                        <a:lnTo>
                          <a:pt x="196" y="27"/>
                        </a:lnTo>
                        <a:lnTo>
                          <a:pt x="239" y="30"/>
                        </a:lnTo>
                        <a:lnTo>
                          <a:pt x="285" y="33"/>
                        </a:lnTo>
                        <a:lnTo>
                          <a:pt x="336" y="35"/>
                        </a:lnTo>
                        <a:lnTo>
                          <a:pt x="390" y="35"/>
                        </a:lnTo>
                        <a:lnTo>
                          <a:pt x="448" y="35"/>
                        </a:lnTo>
                        <a:lnTo>
                          <a:pt x="510" y="33"/>
                        </a:lnTo>
                        <a:lnTo>
                          <a:pt x="575" y="29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" name="Freeform 150"/>
                  <p:cNvSpPr>
                    <a:spLocks/>
                  </p:cNvSpPr>
                  <p:nvPr/>
                </p:nvSpPr>
                <p:spPr bwMode="auto">
                  <a:xfrm flipH="1">
                    <a:off x="1473" y="3757"/>
                    <a:ext cx="109" cy="17"/>
                  </a:xfrm>
                  <a:custGeom>
                    <a:avLst/>
                    <a:gdLst>
                      <a:gd name="T0" fmla="*/ 366 w 366"/>
                      <a:gd name="T1" fmla="*/ 28 h 58"/>
                      <a:gd name="T2" fmla="*/ 361 w 366"/>
                      <a:gd name="T3" fmla="*/ 29 h 58"/>
                      <a:gd name="T4" fmla="*/ 349 w 366"/>
                      <a:gd name="T5" fmla="*/ 31 h 58"/>
                      <a:gd name="T6" fmla="*/ 328 w 366"/>
                      <a:gd name="T7" fmla="*/ 35 h 58"/>
                      <a:gd name="T8" fmla="*/ 302 w 366"/>
                      <a:gd name="T9" fmla="*/ 39 h 58"/>
                      <a:gd name="T10" fmla="*/ 272 w 366"/>
                      <a:gd name="T11" fmla="*/ 44 h 58"/>
                      <a:gd name="T12" fmla="*/ 237 w 366"/>
                      <a:gd name="T13" fmla="*/ 49 h 58"/>
                      <a:gd name="T14" fmla="*/ 201 w 366"/>
                      <a:gd name="T15" fmla="*/ 52 h 58"/>
                      <a:gd name="T16" fmla="*/ 164 w 366"/>
                      <a:gd name="T17" fmla="*/ 55 h 58"/>
                      <a:gd name="T18" fmla="*/ 129 w 366"/>
                      <a:gd name="T19" fmla="*/ 58 h 58"/>
                      <a:gd name="T20" fmla="*/ 94 w 366"/>
                      <a:gd name="T21" fmla="*/ 58 h 58"/>
                      <a:gd name="T22" fmla="*/ 64 w 366"/>
                      <a:gd name="T23" fmla="*/ 55 h 58"/>
                      <a:gd name="T24" fmla="*/ 38 w 366"/>
                      <a:gd name="T25" fmla="*/ 51 h 58"/>
                      <a:gd name="T26" fmla="*/ 17 w 366"/>
                      <a:gd name="T27" fmla="*/ 44 h 58"/>
                      <a:gd name="T28" fmla="*/ 4 w 366"/>
                      <a:gd name="T29" fmla="*/ 34 h 58"/>
                      <a:gd name="T30" fmla="*/ 0 w 366"/>
                      <a:gd name="T31" fmla="*/ 19 h 58"/>
                      <a:gd name="T32" fmla="*/ 4 w 366"/>
                      <a:gd name="T33" fmla="*/ 0 h 58"/>
                      <a:gd name="T34" fmla="*/ 5 w 366"/>
                      <a:gd name="T35" fmla="*/ 0 h 58"/>
                      <a:gd name="T36" fmla="*/ 11 w 366"/>
                      <a:gd name="T37" fmla="*/ 1 h 58"/>
                      <a:gd name="T38" fmla="*/ 18 w 366"/>
                      <a:gd name="T39" fmla="*/ 4 h 58"/>
                      <a:gd name="T40" fmla="*/ 30 w 366"/>
                      <a:gd name="T41" fmla="*/ 6 h 58"/>
                      <a:gd name="T42" fmla="*/ 43 w 366"/>
                      <a:gd name="T43" fmla="*/ 9 h 58"/>
                      <a:gd name="T44" fmla="*/ 60 w 366"/>
                      <a:gd name="T45" fmla="*/ 12 h 58"/>
                      <a:gd name="T46" fmla="*/ 79 w 366"/>
                      <a:gd name="T47" fmla="*/ 15 h 58"/>
                      <a:gd name="T48" fmla="*/ 102 w 366"/>
                      <a:gd name="T49" fmla="*/ 19 h 58"/>
                      <a:gd name="T50" fmla="*/ 126 w 366"/>
                      <a:gd name="T51" fmla="*/ 22 h 58"/>
                      <a:gd name="T52" fmla="*/ 154 w 366"/>
                      <a:gd name="T53" fmla="*/ 24 h 58"/>
                      <a:gd name="T54" fmla="*/ 184 w 366"/>
                      <a:gd name="T55" fmla="*/ 27 h 58"/>
                      <a:gd name="T56" fmla="*/ 216 w 366"/>
                      <a:gd name="T57" fmla="*/ 29 h 58"/>
                      <a:gd name="T58" fmla="*/ 250 w 366"/>
                      <a:gd name="T59" fmla="*/ 30 h 58"/>
                      <a:gd name="T60" fmla="*/ 287 w 366"/>
                      <a:gd name="T61" fmla="*/ 30 h 58"/>
                      <a:gd name="T62" fmla="*/ 326 w 366"/>
                      <a:gd name="T63" fmla="*/ 30 h 58"/>
                      <a:gd name="T64" fmla="*/ 366 w 366"/>
                      <a:gd name="T65" fmla="*/ 2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66" h="58">
                        <a:moveTo>
                          <a:pt x="366" y="28"/>
                        </a:moveTo>
                        <a:lnTo>
                          <a:pt x="361" y="29"/>
                        </a:lnTo>
                        <a:lnTo>
                          <a:pt x="349" y="31"/>
                        </a:lnTo>
                        <a:lnTo>
                          <a:pt x="328" y="35"/>
                        </a:lnTo>
                        <a:lnTo>
                          <a:pt x="302" y="39"/>
                        </a:lnTo>
                        <a:lnTo>
                          <a:pt x="272" y="44"/>
                        </a:lnTo>
                        <a:lnTo>
                          <a:pt x="237" y="49"/>
                        </a:lnTo>
                        <a:lnTo>
                          <a:pt x="201" y="52"/>
                        </a:lnTo>
                        <a:lnTo>
                          <a:pt x="164" y="55"/>
                        </a:lnTo>
                        <a:lnTo>
                          <a:pt x="129" y="58"/>
                        </a:lnTo>
                        <a:lnTo>
                          <a:pt x="94" y="58"/>
                        </a:lnTo>
                        <a:lnTo>
                          <a:pt x="64" y="55"/>
                        </a:lnTo>
                        <a:lnTo>
                          <a:pt x="38" y="51"/>
                        </a:lnTo>
                        <a:lnTo>
                          <a:pt x="17" y="44"/>
                        </a:lnTo>
                        <a:lnTo>
                          <a:pt x="4" y="34"/>
                        </a:lnTo>
                        <a:lnTo>
                          <a:pt x="0" y="19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11" y="1"/>
                        </a:lnTo>
                        <a:lnTo>
                          <a:pt x="18" y="4"/>
                        </a:lnTo>
                        <a:lnTo>
                          <a:pt x="30" y="6"/>
                        </a:lnTo>
                        <a:lnTo>
                          <a:pt x="43" y="9"/>
                        </a:lnTo>
                        <a:lnTo>
                          <a:pt x="60" y="12"/>
                        </a:lnTo>
                        <a:lnTo>
                          <a:pt x="79" y="15"/>
                        </a:lnTo>
                        <a:lnTo>
                          <a:pt x="102" y="19"/>
                        </a:lnTo>
                        <a:lnTo>
                          <a:pt x="126" y="22"/>
                        </a:lnTo>
                        <a:lnTo>
                          <a:pt x="154" y="24"/>
                        </a:lnTo>
                        <a:lnTo>
                          <a:pt x="184" y="27"/>
                        </a:lnTo>
                        <a:lnTo>
                          <a:pt x="216" y="29"/>
                        </a:lnTo>
                        <a:lnTo>
                          <a:pt x="250" y="30"/>
                        </a:lnTo>
                        <a:lnTo>
                          <a:pt x="287" y="30"/>
                        </a:lnTo>
                        <a:lnTo>
                          <a:pt x="326" y="30"/>
                        </a:lnTo>
                        <a:lnTo>
                          <a:pt x="366" y="28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6" name="Oval 1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67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7" name="Oval 152"/>
                  <p:cNvSpPr>
                    <a:spLocks noChangeArrowheads="1"/>
                  </p:cNvSpPr>
                  <p:nvPr/>
                </p:nvSpPr>
                <p:spPr bwMode="auto">
                  <a:xfrm rot="538358">
                    <a:off x="1471" y="3505"/>
                    <a:ext cx="48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8" name="Oval 1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39" y="3436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9" name="Oval 154"/>
                  <p:cNvSpPr>
                    <a:spLocks noChangeArrowheads="1"/>
                  </p:cNvSpPr>
                  <p:nvPr/>
                </p:nvSpPr>
                <p:spPr bwMode="auto">
                  <a:xfrm rot="780000">
                    <a:off x="1433" y="3494"/>
                    <a:ext cx="33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0" name="Oval 155"/>
                  <p:cNvSpPr>
                    <a:spLocks noChangeAspect="1" noChangeArrowheads="1"/>
                  </p:cNvSpPr>
                  <p:nvPr/>
                </p:nvSpPr>
                <p:spPr bwMode="auto">
                  <a:xfrm rot="120000">
                    <a:off x="1570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1" name="Oval 156"/>
                  <p:cNvSpPr>
                    <a:spLocks noChangeArrowheads="1"/>
                  </p:cNvSpPr>
                  <p:nvPr/>
                </p:nvSpPr>
                <p:spPr bwMode="auto">
                  <a:xfrm rot="21000000" flipH="1">
                    <a:off x="1594" y="3496"/>
                    <a:ext cx="32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</p:grpSp>
      <p:sp>
        <p:nvSpPr>
          <p:cNvPr id="155" name="Oval 154"/>
          <p:cNvSpPr/>
          <p:nvPr/>
        </p:nvSpPr>
        <p:spPr bwMode="auto">
          <a:xfrm>
            <a:off x="7142951" y="4635960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8066261" y="4986566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7" name="Oval 156"/>
          <p:cNvSpPr/>
          <p:nvPr/>
        </p:nvSpPr>
        <p:spPr bwMode="auto">
          <a:xfrm>
            <a:off x="8652412" y="5138966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8" name="Oval 157"/>
          <p:cNvSpPr/>
          <p:nvPr/>
        </p:nvSpPr>
        <p:spPr bwMode="auto">
          <a:xfrm>
            <a:off x="6589192" y="4401893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9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952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8701" name="Group 29"/>
          <p:cNvGrpSpPr>
            <a:grpSpLocks/>
          </p:cNvGrpSpPr>
          <p:nvPr/>
        </p:nvGrpSpPr>
        <p:grpSpPr bwMode="auto">
          <a:xfrm>
            <a:off x="1632641" y="273713"/>
            <a:ext cx="6501422" cy="792162"/>
            <a:chOff x="1315" y="3045"/>
            <a:chExt cx="3107" cy="499"/>
          </a:xfrm>
        </p:grpSpPr>
        <p:sp>
          <p:nvSpPr>
            <p:cNvPr id="668702" name="Rectangle 30"/>
            <p:cNvSpPr>
              <a:spLocks noChangeArrowheads="1"/>
            </p:cNvSpPr>
            <p:nvPr/>
          </p:nvSpPr>
          <p:spPr bwMode="auto">
            <a:xfrm>
              <a:off x="1338" y="3067"/>
              <a:ext cx="3059" cy="459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8703" name="Rectangle 31"/>
            <p:cNvSpPr>
              <a:spLocks noChangeArrowheads="1"/>
            </p:cNvSpPr>
            <p:nvPr/>
          </p:nvSpPr>
          <p:spPr bwMode="auto">
            <a:xfrm>
              <a:off x="1315" y="3045"/>
              <a:ext cx="3107" cy="499"/>
            </a:xfrm>
            <a:prstGeom prst="rect">
              <a:avLst/>
            </a:prstGeom>
            <a:noFill/>
            <a:ln w="5715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ru-RU" altLang="he-IL">
                <a:solidFill>
                  <a:srgbClr val="FF0000"/>
                </a:solidFill>
              </a:endParaRPr>
            </a:p>
          </p:txBody>
        </p:sp>
      </p:grp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1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sSub>
                        <m:sSubPr>
                          <m:ctrlP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sz="2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924741" y="464655"/>
                <a:ext cx="5884144" cy="41767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8677" name="Rectangle 5"/>
          <p:cNvSpPr>
            <a:spLocks noChangeArrowheads="1"/>
          </p:cNvSpPr>
          <p:nvPr/>
        </p:nvSpPr>
        <p:spPr bwMode="auto">
          <a:xfrm>
            <a:off x="6011642" y="1846883"/>
            <a:ext cx="2875880" cy="1459575"/>
          </a:xfrm>
          <a:prstGeom prst="rect">
            <a:avLst/>
          </a:prstGeom>
          <a:noFill/>
          <a:ln w="222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68678" name="Rectangle 6"/>
          <p:cNvSpPr>
            <a:spLocks noChangeArrowheads="1"/>
          </p:cNvSpPr>
          <p:nvPr/>
        </p:nvSpPr>
        <p:spPr bwMode="auto">
          <a:xfrm>
            <a:off x="6177776" y="1727168"/>
            <a:ext cx="2555062" cy="284135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68697" name="Rectangle 25"/>
          <p:cNvSpPr>
            <a:spLocks noChangeArrowheads="1"/>
          </p:cNvSpPr>
          <p:nvPr/>
        </p:nvSpPr>
        <p:spPr bwMode="auto">
          <a:xfrm>
            <a:off x="6281166" y="3207527"/>
            <a:ext cx="2451672" cy="316413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001619" y="1846883"/>
            <a:ext cx="573858" cy="1285928"/>
            <a:chOff x="6001619" y="1846883"/>
            <a:chExt cx="573858" cy="12859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 flipH="1">
                  <a:off x="6068731" y="1846883"/>
                  <a:ext cx="506746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68731" y="1846883"/>
                  <a:ext cx="506746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 flipH="1">
                  <a:off x="6001619" y="2264419"/>
                  <a:ext cx="535758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01619" y="2264419"/>
                  <a:ext cx="535758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/>
                <p:cNvSpPr txBox="1"/>
                <p:nvPr/>
              </p:nvSpPr>
              <p:spPr>
                <a:xfrm flipH="1">
                  <a:off x="6046429" y="2732701"/>
                  <a:ext cx="429485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046429" y="2732701"/>
                  <a:ext cx="429485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85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449785" y="1506692"/>
            <a:ext cx="3584270" cy="3549650"/>
          </a:xfrm>
          <a:prstGeom prst="rect">
            <a:avLst/>
          </a:prstGeom>
          <a:noFill/>
          <a:ln w="22225">
            <a:solidFill>
              <a:srgbClr val="FF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0" name="Rectangle 38"/>
          <p:cNvSpPr>
            <a:spLocks noChangeArrowheads="1"/>
          </p:cNvSpPr>
          <p:nvPr/>
        </p:nvSpPr>
        <p:spPr bwMode="auto">
          <a:xfrm>
            <a:off x="574322" y="4969385"/>
            <a:ext cx="3302353" cy="221685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574322" y="1371965"/>
            <a:ext cx="3302353" cy="221932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427486" y="1643640"/>
            <a:ext cx="1039994" cy="3290541"/>
            <a:chOff x="2777616" y="1561530"/>
            <a:chExt cx="1039994" cy="32905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5" name="TextBox 7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 flipH="1">
                  <a:off x="2777616" y="4434393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17678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4743" y="2810095"/>
            <a:ext cx="385042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2</a:t>
            </a:r>
            <a:endParaRPr lang="he-IL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 flipH="1">
                <a:off x="6566814" y="1843169"/>
                <a:ext cx="506746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66814" y="1843169"/>
                <a:ext cx="506746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 flipH="1">
                <a:off x="6499702" y="2260705"/>
                <a:ext cx="535758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499702" y="2260705"/>
                <a:ext cx="535758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 flipH="1">
                <a:off x="6544512" y="2728987"/>
                <a:ext cx="429485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6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44512" y="2728987"/>
                <a:ext cx="429485" cy="400110"/>
              </a:xfrm>
              <a:prstGeom prst="rect">
                <a:avLst/>
              </a:prstGeom>
              <a:blipFill rotWithShape="0">
                <a:blip r:embed="rId12"/>
                <a:stretch>
                  <a:fillRect r="-714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332320" y="1850604"/>
            <a:ext cx="573858" cy="1285928"/>
            <a:chOff x="7310022" y="1895208"/>
            <a:chExt cx="573858" cy="12859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 flipH="1">
                  <a:off x="7377134" y="1895208"/>
                  <a:ext cx="506746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77134" y="1895208"/>
                  <a:ext cx="506746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 flipH="1">
                  <a:off x="7310022" y="2312744"/>
                  <a:ext cx="535758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10022" y="2312744"/>
                  <a:ext cx="535758" cy="4001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 flipH="1">
                  <a:off x="7354832" y="2781026"/>
                  <a:ext cx="429485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7354832" y="2781026"/>
                  <a:ext cx="429485" cy="40011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704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8336144" y="1880343"/>
            <a:ext cx="536477" cy="1312673"/>
            <a:chOff x="8403050" y="1869192"/>
            <a:chExt cx="536477" cy="13126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 flipH="1">
                  <a:off x="8432781" y="1869192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32781" y="1869192"/>
                  <a:ext cx="506746" cy="450316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 flipH="1">
                  <a:off x="8417916" y="2266917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17916" y="2266917"/>
                  <a:ext cx="506746" cy="45031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 flipH="1">
                  <a:off x="8403050" y="2731549"/>
                  <a:ext cx="50674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8403050" y="2731549"/>
                  <a:ext cx="506746" cy="450316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/>
          <p:cNvGrpSpPr/>
          <p:nvPr/>
        </p:nvGrpSpPr>
        <p:grpSpPr>
          <a:xfrm>
            <a:off x="4750422" y="1666945"/>
            <a:ext cx="3616908" cy="8940859"/>
            <a:chOff x="4750422" y="1666945"/>
            <a:chExt cx="3616908" cy="8940859"/>
          </a:xfrm>
        </p:grpSpPr>
        <p:grpSp>
          <p:nvGrpSpPr>
            <p:cNvPr id="2" name="Group 1"/>
            <p:cNvGrpSpPr/>
            <p:nvPr/>
          </p:nvGrpSpPr>
          <p:grpSpPr>
            <a:xfrm rot="5400000">
              <a:off x="6332551" y="84816"/>
              <a:ext cx="452649" cy="3616908"/>
              <a:chOff x="3528559" y="1366706"/>
              <a:chExt cx="4887861" cy="3876807"/>
            </a:xfrm>
          </p:grpSpPr>
          <p:sp>
            <p:nvSpPr>
              <p:cNvPr id="668683" name="Rectangle 11"/>
              <p:cNvSpPr>
                <a:spLocks noChangeArrowheads="1"/>
              </p:cNvSpPr>
              <p:nvPr/>
            </p:nvSpPr>
            <p:spPr bwMode="auto">
              <a:xfrm>
                <a:off x="3635609" y="4940095"/>
                <a:ext cx="2623450" cy="3034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68684" name="Rectangle 12"/>
              <p:cNvSpPr>
                <a:spLocks noChangeArrowheads="1"/>
              </p:cNvSpPr>
              <p:nvPr/>
            </p:nvSpPr>
            <p:spPr bwMode="auto">
              <a:xfrm>
                <a:off x="3528559" y="1366706"/>
                <a:ext cx="2692400" cy="298582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9"/>
              <p:cNvSpPr>
                <a:spLocks noChangeShapeType="1"/>
              </p:cNvSpPr>
              <p:nvPr/>
            </p:nvSpPr>
            <p:spPr bwMode="auto">
              <a:xfrm>
                <a:off x="8416420" y="2449670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0" name="Line 9"/>
            <p:cNvSpPr>
              <a:spLocks noChangeShapeType="1"/>
            </p:cNvSpPr>
            <p:nvPr/>
          </p:nvSpPr>
          <p:spPr bwMode="auto">
            <a:xfrm rot="5400000">
              <a:off x="7218608" y="10008525"/>
              <a:ext cx="0" cy="336203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55" name="Line 9"/>
            <p:cNvSpPr>
              <a:spLocks noChangeShapeType="1"/>
            </p:cNvSpPr>
            <p:nvPr/>
          </p:nvSpPr>
          <p:spPr bwMode="auto">
            <a:xfrm rot="5400000">
              <a:off x="7214894" y="10439702"/>
              <a:ext cx="0" cy="336203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81" name="Line 9"/>
          <p:cNvSpPr>
            <a:spLocks noChangeShapeType="1"/>
          </p:cNvSpPr>
          <p:nvPr/>
        </p:nvSpPr>
        <p:spPr bwMode="auto">
          <a:xfrm rot="5400000">
            <a:off x="7252057" y="2382673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rot="5400000">
            <a:off x="7270645" y="2791548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3" name="Line 9"/>
          <p:cNvSpPr>
            <a:spLocks noChangeShapeType="1"/>
          </p:cNvSpPr>
          <p:nvPr/>
        </p:nvSpPr>
        <p:spPr bwMode="auto">
          <a:xfrm rot="5400000">
            <a:off x="8036180" y="1938259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4" name="Line 9"/>
          <p:cNvSpPr>
            <a:spLocks noChangeShapeType="1"/>
          </p:cNvSpPr>
          <p:nvPr/>
        </p:nvSpPr>
        <p:spPr bwMode="auto">
          <a:xfrm rot="5400000">
            <a:off x="8059945" y="2354356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5" name="Line 9"/>
          <p:cNvSpPr>
            <a:spLocks noChangeShapeType="1"/>
          </p:cNvSpPr>
          <p:nvPr/>
        </p:nvSpPr>
        <p:spPr bwMode="auto">
          <a:xfrm rot="5400000">
            <a:off x="8018925" y="2798210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86" name="Text Box 56"/>
          <p:cNvSpPr txBox="1">
            <a:spLocks noChangeArrowheads="1"/>
          </p:cNvSpPr>
          <p:nvPr/>
        </p:nvSpPr>
        <p:spPr bwMode="auto">
          <a:xfrm>
            <a:off x="4437188" y="1311788"/>
            <a:ext cx="14414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40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he-IL" sz="14000" b="1" i="1" dirty="0">
              <a:solidFill>
                <a:srgbClr val="A3D7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339216" y="1552005"/>
            <a:ext cx="1039994" cy="3323179"/>
            <a:chOff x="2777616" y="1561530"/>
            <a:chExt cx="1039994" cy="33231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TextBox 69"/>
                <p:cNvSpPr txBox="1"/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93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166510" y="1572822"/>
            <a:ext cx="1039994" cy="3323179"/>
            <a:chOff x="2777616" y="1561530"/>
            <a:chExt cx="1039994" cy="33231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4449" y="1561530"/>
                  <a:ext cx="987676" cy="417678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Box 95"/>
                <p:cNvSpPr txBox="1"/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6" name="TextBox 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86718" y="2109717"/>
                  <a:ext cx="987676" cy="417678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/>
                <p:cNvSpPr txBox="1"/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829934" y="3231111"/>
                  <a:ext cx="987676" cy="417678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TextBox 97"/>
                <p:cNvSpPr txBox="1"/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98" name="TextBox 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777616" y="4434393"/>
                  <a:ext cx="987676" cy="450316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9" name="Line 9"/>
            <p:cNvSpPr>
              <a:spLocks noChangeShapeType="1"/>
            </p:cNvSpPr>
            <p:nvPr/>
          </p:nvSpPr>
          <p:spPr bwMode="auto">
            <a:xfrm>
              <a:off x="3267814" y="2786131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100" name="Line 9"/>
            <p:cNvSpPr>
              <a:spLocks noChangeShapeType="1"/>
            </p:cNvSpPr>
            <p:nvPr/>
          </p:nvSpPr>
          <p:spPr bwMode="auto">
            <a:xfrm>
              <a:off x="3242790" y="3975767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110" name="Line 9"/>
          <p:cNvSpPr>
            <a:spLocks noChangeShapeType="1"/>
          </p:cNvSpPr>
          <p:nvPr/>
        </p:nvSpPr>
        <p:spPr bwMode="auto">
          <a:xfrm rot="5400000">
            <a:off x="2290682" y="16750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1" name="Line 9"/>
          <p:cNvSpPr>
            <a:spLocks noChangeShapeType="1"/>
          </p:cNvSpPr>
          <p:nvPr/>
        </p:nvSpPr>
        <p:spPr bwMode="auto">
          <a:xfrm rot="5400000">
            <a:off x="3457144" y="16750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2" name="Line 9"/>
          <p:cNvSpPr>
            <a:spLocks noChangeShapeType="1"/>
          </p:cNvSpPr>
          <p:nvPr/>
        </p:nvSpPr>
        <p:spPr bwMode="auto">
          <a:xfrm rot="5400000">
            <a:off x="2290682" y="455161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3" name="Line 9"/>
          <p:cNvSpPr>
            <a:spLocks noChangeShapeType="1"/>
          </p:cNvSpPr>
          <p:nvPr/>
        </p:nvSpPr>
        <p:spPr bwMode="auto">
          <a:xfrm rot="5400000">
            <a:off x="3457144" y="455161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4" name="Line 9"/>
          <p:cNvSpPr>
            <a:spLocks noChangeShapeType="1"/>
          </p:cNvSpPr>
          <p:nvPr/>
        </p:nvSpPr>
        <p:spPr bwMode="auto">
          <a:xfrm rot="5400000">
            <a:off x="2300207" y="3341942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5" name="Line 9"/>
          <p:cNvSpPr>
            <a:spLocks noChangeShapeType="1"/>
          </p:cNvSpPr>
          <p:nvPr/>
        </p:nvSpPr>
        <p:spPr bwMode="auto">
          <a:xfrm rot="5400000">
            <a:off x="3466669" y="3341942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6" name="Line 9"/>
          <p:cNvSpPr>
            <a:spLocks noChangeShapeType="1"/>
          </p:cNvSpPr>
          <p:nvPr/>
        </p:nvSpPr>
        <p:spPr bwMode="auto">
          <a:xfrm rot="5400000">
            <a:off x="2328782" y="22084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117" name="Line 9"/>
          <p:cNvSpPr>
            <a:spLocks noChangeShapeType="1"/>
          </p:cNvSpPr>
          <p:nvPr/>
        </p:nvSpPr>
        <p:spPr bwMode="auto">
          <a:xfrm rot="5400000">
            <a:off x="3495244" y="2208467"/>
            <a:ext cx="0" cy="336204"/>
          </a:xfrm>
          <a:prstGeom prst="line">
            <a:avLst/>
          </a:prstGeom>
          <a:noFill/>
          <a:ln w="57150">
            <a:solidFill>
              <a:srgbClr val="FFFF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grpSp>
        <p:nvGrpSpPr>
          <p:cNvPr id="90" name="Group 52"/>
          <p:cNvGrpSpPr>
            <a:grpSpLocks/>
          </p:cNvGrpSpPr>
          <p:nvPr/>
        </p:nvGrpSpPr>
        <p:grpSpPr bwMode="auto">
          <a:xfrm>
            <a:off x="5897848" y="1359331"/>
            <a:ext cx="3246152" cy="2225675"/>
            <a:chOff x="1284" y="-106"/>
            <a:chExt cx="1883" cy="1402"/>
          </a:xfrm>
        </p:grpSpPr>
        <p:sp>
          <p:nvSpPr>
            <p:cNvPr id="91" name="Rectangle 53"/>
            <p:cNvSpPr>
              <a:spLocks noChangeArrowheads="1"/>
            </p:cNvSpPr>
            <p:nvPr/>
          </p:nvSpPr>
          <p:spPr bwMode="auto">
            <a:xfrm>
              <a:off x="1284" y="126"/>
              <a:ext cx="1883" cy="1132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92" name="Text Box 56"/>
            <p:cNvSpPr txBox="1">
              <a:spLocks noChangeArrowheads="1"/>
            </p:cNvSpPr>
            <p:nvPr/>
          </p:nvSpPr>
          <p:spPr bwMode="auto">
            <a:xfrm>
              <a:off x="1598" y="-106"/>
              <a:ext cx="908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14000" b="1" i="1" dirty="0" smtClean="0">
                  <a:solidFill>
                    <a:schemeClr val="accent5">
                      <a:lumMod val="9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he-IL" sz="14000" b="1" i="1" dirty="0">
                <a:solidFill>
                  <a:schemeClr val="accent5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Group 52"/>
          <p:cNvGrpSpPr>
            <a:grpSpLocks/>
          </p:cNvGrpSpPr>
          <p:nvPr/>
        </p:nvGrpSpPr>
        <p:grpSpPr bwMode="auto">
          <a:xfrm>
            <a:off x="-49081" y="1308417"/>
            <a:ext cx="4202862" cy="3910095"/>
            <a:chOff x="843" y="-232"/>
            <a:chExt cx="2324" cy="1490"/>
          </a:xfrm>
        </p:grpSpPr>
        <p:sp>
          <p:nvSpPr>
            <p:cNvPr id="102" name="Rectangle 53"/>
            <p:cNvSpPr>
              <a:spLocks noChangeArrowheads="1"/>
            </p:cNvSpPr>
            <p:nvPr/>
          </p:nvSpPr>
          <p:spPr bwMode="auto">
            <a:xfrm>
              <a:off x="843" y="-220"/>
              <a:ext cx="2324" cy="1478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103" name="Text Box 56"/>
            <p:cNvSpPr txBox="1">
              <a:spLocks noChangeArrowheads="1"/>
            </p:cNvSpPr>
            <p:nvPr/>
          </p:nvSpPr>
          <p:spPr bwMode="auto">
            <a:xfrm>
              <a:off x="1614" y="-232"/>
              <a:ext cx="908" cy="8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14000" b="1" i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he-IL" sz="140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842298" y="5412325"/>
            <a:ext cx="2606356" cy="533387"/>
            <a:chOff x="3857975" y="5679104"/>
            <a:chExt cx="2916767" cy="483401"/>
          </a:xfrm>
        </p:grpSpPr>
        <p:sp>
          <p:nvSpPr>
            <p:cNvPr id="105" name="Rectangle 104"/>
            <p:cNvSpPr/>
            <p:nvPr/>
          </p:nvSpPr>
          <p:spPr bwMode="auto">
            <a:xfrm>
              <a:off x="3884255" y="5679104"/>
              <a:ext cx="2890487" cy="483401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/>
                <p:cNvSpPr txBox="1"/>
                <p:nvPr/>
              </p:nvSpPr>
              <p:spPr>
                <a:xfrm flipH="1">
                  <a:off x="3857975" y="5720048"/>
                  <a:ext cx="2891259" cy="3626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b>
                        </m:sSub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ata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Text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857975" y="5720048"/>
                  <a:ext cx="2891259" cy="362614"/>
                </a:xfrm>
                <a:prstGeom prst="rect">
                  <a:avLst/>
                </a:prstGeom>
                <a:blipFill rotWithShape="0"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7" name="Group 106"/>
          <p:cNvGrpSpPr/>
          <p:nvPr/>
        </p:nvGrpSpPr>
        <p:grpSpPr>
          <a:xfrm>
            <a:off x="4500078" y="4763274"/>
            <a:ext cx="3103956" cy="598865"/>
            <a:chOff x="3857975" y="5679104"/>
            <a:chExt cx="3103956" cy="598865"/>
          </a:xfrm>
        </p:grpSpPr>
        <p:sp>
          <p:nvSpPr>
            <p:cNvPr id="108" name="Rectangle 107"/>
            <p:cNvSpPr/>
            <p:nvPr/>
          </p:nvSpPr>
          <p:spPr bwMode="auto">
            <a:xfrm>
              <a:off x="3884255" y="5679104"/>
              <a:ext cx="3077676" cy="598865"/>
            </a:xfrm>
            <a:prstGeom prst="rect">
              <a:avLst/>
            </a:prstGeom>
            <a:solidFill>
              <a:srgbClr val="A3D76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/>
                <p:cNvSpPr txBox="1"/>
                <p:nvPr/>
              </p:nvSpPr>
              <p:spPr>
                <a:xfrm flipH="1">
                  <a:off x="3857975" y="5720048"/>
                  <a:ext cx="2891259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sub>
                        </m:sSub>
                        <m: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unknowns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TextBox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857975" y="5720048"/>
                  <a:ext cx="2891259" cy="400110"/>
                </a:xfrm>
                <a:prstGeom prst="rect">
                  <a:avLst/>
                </a:prstGeom>
                <a:blipFill rotWithShape="0">
                  <a:blip r:embed="rId29"/>
                  <a:stretch>
                    <a:fillRect r="-633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8" name="Rectangle 14"/>
          <p:cNvSpPr>
            <a:spLocks noChangeArrowheads="1"/>
          </p:cNvSpPr>
          <p:nvPr/>
        </p:nvSpPr>
        <p:spPr bwMode="auto">
          <a:xfrm>
            <a:off x="4158485" y="1952921"/>
            <a:ext cx="5366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60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he-IL" sz="2400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19" name="Group 118"/>
          <p:cNvGrpSpPr/>
          <p:nvPr/>
        </p:nvGrpSpPr>
        <p:grpSpPr>
          <a:xfrm>
            <a:off x="6147354" y="3606556"/>
            <a:ext cx="2606356" cy="533387"/>
            <a:chOff x="3857975" y="5679104"/>
            <a:chExt cx="2916767" cy="483401"/>
          </a:xfrm>
        </p:grpSpPr>
        <p:sp>
          <p:nvSpPr>
            <p:cNvPr id="120" name="Rectangle 119"/>
            <p:cNvSpPr/>
            <p:nvPr/>
          </p:nvSpPr>
          <p:spPr bwMode="auto">
            <a:xfrm>
              <a:off x="3884255" y="5679104"/>
              <a:ext cx="2890487" cy="483401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/>
                <p:cNvSpPr txBox="1"/>
                <p:nvPr/>
              </p:nvSpPr>
              <p:spPr>
                <a:xfrm flipH="1">
                  <a:off x="3857975" y="5720048"/>
                  <a:ext cx="2891259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b>
                        </m:sSub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unknowns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21" name="TextBox 1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857975" y="5720048"/>
                  <a:ext cx="2891259" cy="400110"/>
                </a:xfrm>
                <a:prstGeom prst="rect">
                  <a:avLst/>
                </a:prstGeom>
                <a:blipFill rotWithShape="0">
                  <a:blip r:embed="rId3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8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96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2453268" y="149642"/>
            <a:ext cx="2988527" cy="110799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8674" name="Rectangle 2"/>
          <p:cNvSpPr>
            <a:spLocks noChangeArrowheads="1"/>
          </p:cNvSpPr>
          <p:nvPr/>
        </p:nvSpPr>
        <p:spPr bwMode="auto">
          <a:xfrm>
            <a:off x="0" y="6491288"/>
            <a:ext cx="5580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2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103" name="Text Box 56"/>
          <p:cNvSpPr txBox="1">
            <a:spLocks noChangeArrowheads="1"/>
          </p:cNvSpPr>
          <p:nvPr/>
        </p:nvSpPr>
        <p:spPr bwMode="auto">
          <a:xfrm>
            <a:off x="2366986" y="149642"/>
            <a:ext cx="307480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6600" b="1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he-IL" sz="6600" i="1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he-IL" sz="66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he-IL" sz="6600" b="1" i="1" dirty="0" smtClean="0">
                <a:solidFill>
                  <a:schemeClr val="accent5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he-IL" sz="6600" b="1" i="1" dirty="0">
              <a:solidFill>
                <a:schemeClr val="accent5">
                  <a:lumMod val="9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1438507" y="1497599"/>
            <a:ext cx="2077054" cy="533387"/>
            <a:chOff x="3884255" y="5679104"/>
            <a:chExt cx="2890487" cy="483401"/>
          </a:xfrm>
        </p:grpSpPr>
        <p:sp>
          <p:nvSpPr>
            <p:cNvPr id="105" name="Rectangle 104"/>
            <p:cNvSpPr/>
            <p:nvPr/>
          </p:nvSpPr>
          <p:spPr bwMode="auto">
            <a:xfrm>
              <a:off x="3884255" y="5679104"/>
              <a:ext cx="2890487" cy="483401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/>
                <p:cNvSpPr txBox="1"/>
                <p:nvPr/>
              </p:nvSpPr>
              <p:spPr>
                <a:xfrm flipH="1">
                  <a:off x="4059642" y="5720049"/>
                  <a:ext cx="2224042" cy="36261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b>
                        </m:sSub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data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06" name="Text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4059642" y="5720049"/>
                  <a:ext cx="2224042" cy="362614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r="-7634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4227745" y="1476853"/>
            <a:ext cx="4505093" cy="598865"/>
            <a:chOff x="3635297" y="4763274"/>
            <a:chExt cx="4505093" cy="598865"/>
          </a:xfrm>
        </p:grpSpPr>
        <p:sp>
          <p:nvSpPr>
            <p:cNvPr id="108" name="Rectangle 107"/>
            <p:cNvSpPr/>
            <p:nvPr/>
          </p:nvSpPr>
          <p:spPr bwMode="auto">
            <a:xfrm>
              <a:off x="3673441" y="4763274"/>
              <a:ext cx="4466949" cy="598865"/>
            </a:xfrm>
            <a:prstGeom prst="rect">
              <a:avLst/>
            </a:prstGeom>
            <a:solidFill>
              <a:srgbClr val="A3D76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>
              <a:off x="5206186" y="4790998"/>
              <a:ext cx="893530" cy="533387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/>
                <p:cNvSpPr txBox="1"/>
                <p:nvPr/>
              </p:nvSpPr>
              <p:spPr>
                <a:xfrm flipH="1">
                  <a:off x="3635297" y="4804218"/>
                  <a:ext cx="4505092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[(</m:t>
                            </m:r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sub>
                        </m:sSub>
                        <m: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6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>
                                <a:latin typeface="Cambria Math" panose="02040503050406030204" pitchFamily="18" charset="0"/>
                              </a:rPr>
                              <m:t>o</m:t>
                            </m:r>
                          </m:sub>
                        </m:s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]   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unknowns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109" name="TextBox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635297" y="4804218"/>
                  <a:ext cx="4505092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/>
              <p:cNvSpPr txBox="1"/>
              <p:nvPr/>
            </p:nvSpPr>
            <p:spPr>
              <a:xfrm flipH="1">
                <a:off x="3555314" y="1517797"/>
                <a:ext cx="507928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he-IL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8" name="Text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555314" y="1517797"/>
                <a:ext cx="507928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60252" y="2427793"/>
            <a:ext cx="3661878" cy="1637919"/>
            <a:chOff x="570558" y="3233855"/>
            <a:chExt cx="3661878" cy="1637919"/>
          </a:xfrm>
        </p:grpSpPr>
        <p:sp>
          <p:nvSpPr>
            <p:cNvPr id="2" name="Parallelogram 1"/>
            <p:cNvSpPr/>
            <p:nvPr/>
          </p:nvSpPr>
          <p:spPr bwMode="auto">
            <a:xfrm flipH="1">
              <a:off x="570558" y="3503874"/>
              <a:ext cx="3661878" cy="1367900"/>
            </a:xfrm>
            <a:prstGeom prst="parallelogram">
              <a:avLst>
                <a:gd name="adj" fmla="val 53532"/>
              </a:avLst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7" name="Group 120"/>
            <p:cNvGrpSpPr>
              <a:grpSpLocks/>
            </p:cNvGrpSpPr>
            <p:nvPr/>
          </p:nvGrpSpPr>
          <p:grpSpPr bwMode="auto">
            <a:xfrm>
              <a:off x="1237785" y="3233855"/>
              <a:ext cx="2572681" cy="1441334"/>
              <a:chOff x="1227" y="3429"/>
              <a:chExt cx="642" cy="366"/>
            </a:xfrm>
          </p:grpSpPr>
          <p:grpSp>
            <p:nvGrpSpPr>
              <p:cNvPr id="18" name="Group 121"/>
              <p:cNvGrpSpPr>
                <a:grpSpLocks/>
              </p:cNvGrpSpPr>
              <p:nvPr/>
            </p:nvGrpSpPr>
            <p:grpSpPr bwMode="auto">
              <a:xfrm>
                <a:off x="1227" y="3741"/>
                <a:ext cx="642" cy="54"/>
                <a:chOff x="1227" y="3741"/>
                <a:chExt cx="642" cy="54"/>
              </a:xfrm>
            </p:grpSpPr>
            <p:sp>
              <p:nvSpPr>
                <p:cNvPr id="50" name="Oval 122"/>
                <p:cNvSpPr>
                  <a:spLocks noChangeArrowheads="1"/>
                </p:cNvSpPr>
                <p:nvPr/>
              </p:nvSpPr>
              <p:spPr bwMode="auto">
                <a:xfrm>
                  <a:off x="1227" y="3743"/>
                  <a:ext cx="394" cy="50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Oval 123"/>
                <p:cNvSpPr>
                  <a:spLocks noChangeArrowheads="1"/>
                </p:cNvSpPr>
                <p:nvPr/>
              </p:nvSpPr>
              <p:spPr bwMode="auto">
                <a:xfrm>
                  <a:off x="1427" y="3741"/>
                  <a:ext cx="442" cy="54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Oval 124"/>
                <p:cNvSpPr>
                  <a:spLocks noChangeArrowheads="1"/>
                </p:cNvSpPr>
                <p:nvPr/>
              </p:nvSpPr>
              <p:spPr bwMode="auto">
                <a:xfrm>
                  <a:off x="1425" y="3745"/>
                  <a:ext cx="388" cy="44"/>
                </a:xfrm>
                <a:prstGeom prst="ellipse">
                  <a:avLst/>
                </a:prstGeom>
                <a:solidFill>
                  <a:srgbClr val="4D4D4D"/>
                </a:solidFill>
                <a:ln w="9525">
                  <a:solidFill>
                    <a:srgbClr val="4D4D4D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Oval 125"/>
                <p:cNvSpPr>
                  <a:spLocks noChangeArrowheads="1"/>
                </p:cNvSpPr>
                <p:nvPr/>
              </p:nvSpPr>
              <p:spPr bwMode="auto">
                <a:xfrm>
                  <a:off x="1424" y="3744"/>
                  <a:ext cx="199" cy="4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9" name="Group 126"/>
              <p:cNvGrpSpPr>
                <a:grpSpLocks/>
              </p:cNvGrpSpPr>
              <p:nvPr/>
            </p:nvGrpSpPr>
            <p:grpSpPr bwMode="auto">
              <a:xfrm>
                <a:off x="1247" y="3429"/>
                <a:ext cx="490" cy="358"/>
                <a:chOff x="2304" y="1162"/>
                <a:chExt cx="490" cy="358"/>
              </a:xfrm>
            </p:grpSpPr>
            <p:sp>
              <p:nvSpPr>
                <p:cNvPr id="31" name="Freeform 127"/>
                <p:cNvSpPr>
                  <a:spLocks/>
                </p:cNvSpPr>
                <p:nvPr/>
              </p:nvSpPr>
              <p:spPr bwMode="auto">
                <a:xfrm flipH="1">
                  <a:off x="2389" y="1165"/>
                  <a:ext cx="400" cy="353"/>
                </a:xfrm>
                <a:custGeom>
                  <a:avLst/>
                  <a:gdLst>
                    <a:gd name="T0" fmla="*/ 530 w 1343"/>
                    <a:gd name="T1" fmla="*/ 1131 h 1145"/>
                    <a:gd name="T2" fmla="*/ 491 w 1343"/>
                    <a:gd name="T3" fmla="*/ 1121 h 1145"/>
                    <a:gd name="T4" fmla="*/ 445 w 1343"/>
                    <a:gd name="T5" fmla="*/ 1103 h 1145"/>
                    <a:gd name="T6" fmla="*/ 421 w 1343"/>
                    <a:gd name="T7" fmla="*/ 1077 h 1145"/>
                    <a:gd name="T8" fmla="*/ 443 w 1343"/>
                    <a:gd name="T9" fmla="*/ 1046 h 1145"/>
                    <a:gd name="T10" fmla="*/ 493 w 1343"/>
                    <a:gd name="T11" fmla="*/ 1020 h 1145"/>
                    <a:gd name="T12" fmla="*/ 455 w 1343"/>
                    <a:gd name="T13" fmla="*/ 993 h 1145"/>
                    <a:gd name="T14" fmla="*/ 385 w 1343"/>
                    <a:gd name="T15" fmla="*/ 939 h 1145"/>
                    <a:gd name="T16" fmla="*/ 295 w 1343"/>
                    <a:gd name="T17" fmla="*/ 863 h 1145"/>
                    <a:gd name="T18" fmla="*/ 198 w 1343"/>
                    <a:gd name="T19" fmla="*/ 770 h 1145"/>
                    <a:gd name="T20" fmla="*/ 109 w 1343"/>
                    <a:gd name="T21" fmla="*/ 666 h 1145"/>
                    <a:gd name="T22" fmla="*/ 38 w 1343"/>
                    <a:gd name="T23" fmla="*/ 555 h 1145"/>
                    <a:gd name="T24" fmla="*/ 3 w 1343"/>
                    <a:gd name="T25" fmla="*/ 443 h 1145"/>
                    <a:gd name="T26" fmla="*/ 13 w 1343"/>
                    <a:gd name="T27" fmla="*/ 336 h 1145"/>
                    <a:gd name="T28" fmla="*/ 84 w 1343"/>
                    <a:gd name="T29" fmla="*/ 238 h 1145"/>
                    <a:gd name="T30" fmla="*/ 230 w 1343"/>
                    <a:gd name="T31" fmla="*/ 154 h 1145"/>
                    <a:gd name="T32" fmla="*/ 280 w 1343"/>
                    <a:gd name="T33" fmla="*/ 121 h 1145"/>
                    <a:gd name="T34" fmla="*/ 253 w 1343"/>
                    <a:gd name="T35" fmla="*/ 79 h 1145"/>
                    <a:gd name="T36" fmla="*/ 331 w 1343"/>
                    <a:gd name="T37" fmla="*/ 30 h 1145"/>
                    <a:gd name="T38" fmla="*/ 359 w 1343"/>
                    <a:gd name="T39" fmla="*/ 24 h 1145"/>
                    <a:gd name="T40" fmla="*/ 438 w 1343"/>
                    <a:gd name="T41" fmla="*/ 14 h 1145"/>
                    <a:gd name="T42" fmla="*/ 560 w 1343"/>
                    <a:gd name="T43" fmla="*/ 2 h 1145"/>
                    <a:gd name="T44" fmla="*/ 718 w 1343"/>
                    <a:gd name="T45" fmla="*/ 0 h 1145"/>
                    <a:gd name="T46" fmla="*/ 905 w 1343"/>
                    <a:gd name="T47" fmla="*/ 11 h 1145"/>
                    <a:gd name="T48" fmla="*/ 980 w 1343"/>
                    <a:gd name="T49" fmla="*/ 22 h 1145"/>
                    <a:gd name="T50" fmla="*/ 1010 w 1343"/>
                    <a:gd name="T51" fmla="*/ 33 h 1145"/>
                    <a:gd name="T52" fmla="*/ 1044 w 1343"/>
                    <a:gd name="T53" fmla="*/ 52 h 1145"/>
                    <a:gd name="T54" fmla="*/ 1063 w 1343"/>
                    <a:gd name="T55" fmla="*/ 78 h 1145"/>
                    <a:gd name="T56" fmla="*/ 1043 w 1343"/>
                    <a:gd name="T57" fmla="*/ 108 h 1145"/>
                    <a:gd name="T58" fmla="*/ 1005 w 1343"/>
                    <a:gd name="T59" fmla="*/ 131 h 1145"/>
                    <a:gd name="T60" fmla="*/ 1072 w 1343"/>
                    <a:gd name="T61" fmla="*/ 154 h 1145"/>
                    <a:gd name="T62" fmla="*/ 1180 w 1343"/>
                    <a:gd name="T63" fmla="*/ 206 h 1145"/>
                    <a:gd name="T64" fmla="*/ 1285 w 1343"/>
                    <a:gd name="T65" fmla="*/ 290 h 1145"/>
                    <a:gd name="T66" fmla="*/ 1343 w 1343"/>
                    <a:gd name="T67" fmla="*/ 410 h 1145"/>
                    <a:gd name="T68" fmla="*/ 1307 w 1343"/>
                    <a:gd name="T69" fmla="*/ 567 h 1145"/>
                    <a:gd name="T70" fmla="*/ 1291 w 1343"/>
                    <a:gd name="T71" fmla="*/ 592 h 1145"/>
                    <a:gd name="T72" fmla="*/ 1245 w 1343"/>
                    <a:gd name="T73" fmla="*/ 655 h 1145"/>
                    <a:gd name="T74" fmla="*/ 1166 w 1343"/>
                    <a:gd name="T75" fmla="*/ 747 h 1145"/>
                    <a:gd name="T76" fmla="*/ 1058 w 1343"/>
                    <a:gd name="T77" fmla="*/ 857 h 1145"/>
                    <a:gd name="T78" fmla="*/ 917 w 1343"/>
                    <a:gd name="T79" fmla="*/ 974 h 1145"/>
                    <a:gd name="T80" fmla="*/ 874 w 1343"/>
                    <a:gd name="T81" fmla="*/ 1015 h 1145"/>
                    <a:gd name="T82" fmla="*/ 911 w 1343"/>
                    <a:gd name="T83" fmla="*/ 1028 h 1145"/>
                    <a:gd name="T84" fmla="*/ 952 w 1343"/>
                    <a:gd name="T85" fmla="*/ 1047 h 1145"/>
                    <a:gd name="T86" fmla="*/ 969 w 1343"/>
                    <a:gd name="T87" fmla="*/ 1073 h 1145"/>
                    <a:gd name="T88" fmla="*/ 936 w 1343"/>
                    <a:gd name="T89" fmla="*/ 1103 h 1145"/>
                    <a:gd name="T90" fmla="*/ 870 w 1343"/>
                    <a:gd name="T91" fmla="*/ 1123 h 1145"/>
                    <a:gd name="T92" fmla="*/ 836 w 1343"/>
                    <a:gd name="T93" fmla="*/ 1129 h 1145"/>
                    <a:gd name="T94" fmla="*/ 772 w 1343"/>
                    <a:gd name="T95" fmla="*/ 1138 h 1145"/>
                    <a:gd name="T96" fmla="*/ 693 w 1343"/>
                    <a:gd name="T97" fmla="*/ 1144 h 1145"/>
                    <a:gd name="T98" fmla="*/ 611 w 1343"/>
                    <a:gd name="T99" fmla="*/ 1145 h 1145"/>
                    <a:gd name="T100" fmla="*/ 540 w 1343"/>
                    <a:gd name="T101" fmla="*/ 1134 h 1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343" h="1145">
                      <a:moveTo>
                        <a:pt x="540" y="1134"/>
                      </a:moveTo>
                      <a:lnTo>
                        <a:pt x="537" y="1134"/>
                      </a:lnTo>
                      <a:lnTo>
                        <a:pt x="530" y="1131"/>
                      </a:lnTo>
                      <a:lnTo>
                        <a:pt x="519" y="1129"/>
                      </a:lnTo>
                      <a:lnTo>
                        <a:pt x="506" y="1126"/>
                      </a:lnTo>
                      <a:lnTo>
                        <a:pt x="491" y="1121"/>
                      </a:lnTo>
                      <a:lnTo>
                        <a:pt x="475" y="1116"/>
                      </a:lnTo>
                      <a:lnTo>
                        <a:pt x="460" y="1110"/>
                      </a:lnTo>
                      <a:lnTo>
                        <a:pt x="445" y="1103"/>
                      </a:lnTo>
                      <a:lnTo>
                        <a:pt x="434" y="1096"/>
                      </a:lnTo>
                      <a:lnTo>
                        <a:pt x="425" y="1087"/>
                      </a:lnTo>
                      <a:lnTo>
                        <a:pt x="421" y="1077"/>
                      </a:lnTo>
                      <a:lnTo>
                        <a:pt x="421" y="1068"/>
                      </a:lnTo>
                      <a:lnTo>
                        <a:pt x="428" y="1057"/>
                      </a:lnTo>
                      <a:lnTo>
                        <a:pt x="443" y="1046"/>
                      </a:lnTo>
                      <a:lnTo>
                        <a:pt x="465" y="1035"/>
                      </a:lnTo>
                      <a:lnTo>
                        <a:pt x="496" y="1022"/>
                      </a:lnTo>
                      <a:lnTo>
                        <a:pt x="493" y="1020"/>
                      </a:lnTo>
                      <a:lnTo>
                        <a:pt x="485" y="1015"/>
                      </a:lnTo>
                      <a:lnTo>
                        <a:pt x="473" y="1006"/>
                      </a:lnTo>
                      <a:lnTo>
                        <a:pt x="455" y="993"/>
                      </a:lnTo>
                      <a:lnTo>
                        <a:pt x="435" y="978"/>
                      </a:lnTo>
                      <a:lnTo>
                        <a:pt x="412" y="960"/>
                      </a:lnTo>
                      <a:lnTo>
                        <a:pt x="385" y="939"/>
                      </a:lnTo>
                      <a:lnTo>
                        <a:pt x="356" y="916"/>
                      </a:lnTo>
                      <a:lnTo>
                        <a:pt x="326" y="891"/>
                      </a:lnTo>
                      <a:lnTo>
                        <a:pt x="295" y="863"/>
                      </a:lnTo>
                      <a:lnTo>
                        <a:pt x="263" y="834"/>
                      </a:lnTo>
                      <a:lnTo>
                        <a:pt x="231" y="803"/>
                      </a:lnTo>
                      <a:lnTo>
                        <a:pt x="198" y="770"/>
                      </a:lnTo>
                      <a:lnTo>
                        <a:pt x="167" y="737"/>
                      </a:lnTo>
                      <a:lnTo>
                        <a:pt x="136" y="702"/>
                      </a:lnTo>
                      <a:lnTo>
                        <a:pt x="109" y="666"/>
                      </a:lnTo>
                      <a:lnTo>
                        <a:pt x="82" y="630"/>
                      </a:lnTo>
                      <a:lnTo>
                        <a:pt x="59" y="593"/>
                      </a:lnTo>
                      <a:lnTo>
                        <a:pt x="38" y="555"/>
                      </a:lnTo>
                      <a:lnTo>
                        <a:pt x="22" y="518"/>
                      </a:lnTo>
                      <a:lnTo>
                        <a:pt x="9" y="480"/>
                      </a:lnTo>
                      <a:lnTo>
                        <a:pt x="3" y="443"/>
                      </a:lnTo>
                      <a:lnTo>
                        <a:pt x="0" y="406"/>
                      </a:lnTo>
                      <a:lnTo>
                        <a:pt x="4" y="370"/>
                      </a:lnTo>
                      <a:lnTo>
                        <a:pt x="13" y="336"/>
                      </a:lnTo>
                      <a:lnTo>
                        <a:pt x="30" y="301"/>
                      </a:lnTo>
                      <a:lnTo>
                        <a:pt x="53" y="269"/>
                      </a:lnTo>
                      <a:lnTo>
                        <a:pt x="84" y="238"/>
                      </a:lnTo>
                      <a:lnTo>
                        <a:pt x="124" y="208"/>
                      </a:lnTo>
                      <a:lnTo>
                        <a:pt x="172" y="181"/>
                      </a:lnTo>
                      <a:lnTo>
                        <a:pt x="230" y="154"/>
                      </a:lnTo>
                      <a:lnTo>
                        <a:pt x="296" y="131"/>
                      </a:lnTo>
                      <a:lnTo>
                        <a:pt x="292" y="129"/>
                      </a:lnTo>
                      <a:lnTo>
                        <a:pt x="280" y="121"/>
                      </a:lnTo>
                      <a:lnTo>
                        <a:pt x="266" y="109"/>
                      </a:lnTo>
                      <a:lnTo>
                        <a:pt x="256" y="95"/>
                      </a:lnTo>
                      <a:lnTo>
                        <a:pt x="253" y="79"/>
                      </a:lnTo>
                      <a:lnTo>
                        <a:pt x="261" y="63"/>
                      </a:lnTo>
                      <a:lnTo>
                        <a:pt x="285" y="46"/>
                      </a:lnTo>
                      <a:lnTo>
                        <a:pt x="331" y="30"/>
                      </a:lnTo>
                      <a:lnTo>
                        <a:pt x="334" y="29"/>
                      </a:lnTo>
                      <a:lnTo>
                        <a:pt x="344" y="27"/>
                      </a:lnTo>
                      <a:lnTo>
                        <a:pt x="359" y="24"/>
                      </a:lnTo>
                      <a:lnTo>
                        <a:pt x="381" y="20"/>
                      </a:lnTo>
                      <a:lnTo>
                        <a:pt x="407" y="17"/>
                      </a:lnTo>
                      <a:lnTo>
                        <a:pt x="438" y="14"/>
                      </a:lnTo>
                      <a:lnTo>
                        <a:pt x="474" y="9"/>
                      </a:lnTo>
                      <a:lnTo>
                        <a:pt x="515" y="6"/>
                      </a:lnTo>
                      <a:lnTo>
                        <a:pt x="560" y="2"/>
                      </a:lnTo>
                      <a:lnTo>
                        <a:pt x="610" y="1"/>
                      </a:lnTo>
                      <a:lnTo>
                        <a:pt x="662" y="0"/>
                      </a:lnTo>
                      <a:lnTo>
                        <a:pt x="718" y="0"/>
                      </a:lnTo>
                      <a:lnTo>
                        <a:pt x="778" y="1"/>
                      </a:lnTo>
                      <a:lnTo>
                        <a:pt x="840" y="6"/>
                      </a:lnTo>
                      <a:lnTo>
                        <a:pt x="905" y="11"/>
                      </a:lnTo>
                      <a:lnTo>
                        <a:pt x="972" y="19"/>
                      </a:lnTo>
                      <a:lnTo>
                        <a:pt x="974" y="20"/>
                      </a:lnTo>
                      <a:lnTo>
                        <a:pt x="980" y="22"/>
                      </a:lnTo>
                      <a:lnTo>
                        <a:pt x="988" y="24"/>
                      </a:lnTo>
                      <a:lnTo>
                        <a:pt x="998" y="29"/>
                      </a:lnTo>
                      <a:lnTo>
                        <a:pt x="1010" y="33"/>
                      </a:lnTo>
                      <a:lnTo>
                        <a:pt x="1022" y="39"/>
                      </a:lnTo>
                      <a:lnTo>
                        <a:pt x="1034" y="45"/>
                      </a:lnTo>
                      <a:lnTo>
                        <a:pt x="1044" y="52"/>
                      </a:lnTo>
                      <a:lnTo>
                        <a:pt x="1053" y="60"/>
                      </a:lnTo>
                      <a:lnTo>
                        <a:pt x="1060" y="69"/>
                      </a:lnTo>
                      <a:lnTo>
                        <a:pt x="1063" y="78"/>
                      </a:lnTo>
                      <a:lnTo>
                        <a:pt x="1062" y="87"/>
                      </a:lnTo>
                      <a:lnTo>
                        <a:pt x="1056" y="98"/>
                      </a:lnTo>
                      <a:lnTo>
                        <a:pt x="1043" y="108"/>
                      </a:lnTo>
                      <a:lnTo>
                        <a:pt x="1025" y="118"/>
                      </a:lnTo>
                      <a:lnTo>
                        <a:pt x="999" y="130"/>
                      </a:lnTo>
                      <a:lnTo>
                        <a:pt x="1005" y="131"/>
                      </a:lnTo>
                      <a:lnTo>
                        <a:pt x="1020" y="136"/>
                      </a:lnTo>
                      <a:lnTo>
                        <a:pt x="1042" y="144"/>
                      </a:lnTo>
                      <a:lnTo>
                        <a:pt x="1072" y="154"/>
                      </a:lnTo>
                      <a:lnTo>
                        <a:pt x="1105" y="168"/>
                      </a:lnTo>
                      <a:lnTo>
                        <a:pt x="1142" y="185"/>
                      </a:lnTo>
                      <a:lnTo>
                        <a:pt x="1180" y="206"/>
                      </a:lnTo>
                      <a:lnTo>
                        <a:pt x="1217" y="230"/>
                      </a:lnTo>
                      <a:lnTo>
                        <a:pt x="1253" y="259"/>
                      </a:lnTo>
                      <a:lnTo>
                        <a:pt x="1285" y="290"/>
                      </a:lnTo>
                      <a:lnTo>
                        <a:pt x="1312" y="326"/>
                      </a:lnTo>
                      <a:lnTo>
                        <a:pt x="1331" y="366"/>
                      </a:lnTo>
                      <a:lnTo>
                        <a:pt x="1343" y="410"/>
                      </a:lnTo>
                      <a:lnTo>
                        <a:pt x="1343" y="458"/>
                      </a:lnTo>
                      <a:lnTo>
                        <a:pt x="1332" y="511"/>
                      </a:lnTo>
                      <a:lnTo>
                        <a:pt x="1307" y="567"/>
                      </a:lnTo>
                      <a:lnTo>
                        <a:pt x="1305" y="570"/>
                      </a:lnTo>
                      <a:lnTo>
                        <a:pt x="1300" y="578"/>
                      </a:lnTo>
                      <a:lnTo>
                        <a:pt x="1291" y="592"/>
                      </a:lnTo>
                      <a:lnTo>
                        <a:pt x="1279" y="609"/>
                      </a:lnTo>
                      <a:lnTo>
                        <a:pt x="1263" y="630"/>
                      </a:lnTo>
                      <a:lnTo>
                        <a:pt x="1245" y="655"/>
                      </a:lnTo>
                      <a:lnTo>
                        <a:pt x="1222" y="682"/>
                      </a:lnTo>
                      <a:lnTo>
                        <a:pt x="1196" y="714"/>
                      </a:lnTo>
                      <a:lnTo>
                        <a:pt x="1166" y="747"/>
                      </a:lnTo>
                      <a:lnTo>
                        <a:pt x="1134" y="783"/>
                      </a:lnTo>
                      <a:lnTo>
                        <a:pt x="1097" y="819"/>
                      </a:lnTo>
                      <a:lnTo>
                        <a:pt x="1058" y="857"/>
                      </a:lnTo>
                      <a:lnTo>
                        <a:pt x="1014" y="897"/>
                      </a:lnTo>
                      <a:lnTo>
                        <a:pt x="968" y="936"/>
                      </a:lnTo>
                      <a:lnTo>
                        <a:pt x="917" y="974"/>
                      </a:lnTo>
                      <a:lnTo>
                        <a:pt x="864" y="1013"/>
                      </a:lnTo>
                      <a:lnTo>
                        <a:pt x="867" y="1014"/>
                      </a:lnTo>
                      <a:lnTo>
                        <a:pt x="874" y="1015"/>
                      </a:lnTo>
                      <a:lnTo>
                        <a:pt x="884" y="1019"/>
                      </a:lnTo>
                      <a:lnTo>
                        <a:pt x="897" y="1022"/>
                      </a:lnTo>
                      <a:lnTo>
                        <a:pt x="911" y="1028"/>
                      </a:lnTo>
                      <a:lnTo>
                        <a:pt x="926" y="1034"/>
                      </a:lnTo>
                      <a:lnTo>
                        <a:pt x="939" y="1041"/>
                      </a:lnTo>
                      <a:lnTo>
                        <a:pt x="952" y="1047"/>
                      </a:lnTo>
                      <a:lnTo>
                        <a:pt x="961" y="1055"/>
                      </a:lnTo>
                      <a:lnTo>
                        <a:pt x="968" y="1065"/>
                      </a:lnTo>
                      <a:lnTo>
                        <a:pt x="969" y="1073"/>
                      </a:lnTo>
                      <a:lnTo>
                        <a:pt x="965" y="1083"/>
                      </a:lnTo>
                      <a:lnTo>
                        <a:pt x="954" y="1092"/>
                      </a:lnTo>
                      <a:lnTo>
                        <a:pt x="936" y="1103"/>
                      </a:lnTo>
                      <a:lnTo>
                        <a:pt x="909" y="1113"/>
                      </a:lnTo>
                      <a:lnTo>
                        <a:pt x="873" y="1123"/>
                      </a:lnTo>
                      <a:lnTo>
                        <a:pt x="870" y="1123"/>
                      </a:lnTo>
                      <a:lnTo>
                        <a:pt x="862" y="1126"/>
                      </a:lnTo>
                      <a:lnTo>
                        <a:pt x="851" y="1127"/>
                      </a:lnTo>
                      <a:lnTo>
                        <a:pt x="836" y="1129"/>
                      </a:lnTo>
                      <a:lnTo>
                        <a:pt x="817" y="1133"/>
                      </a:lnTo>
                      <a:lnTo>
                        <a:pt x="796" y="1135"/>
                      </a:lnTo>
                      <a:lnTo>
                        <a:pt x="772" y="1138"/>
                      </a:lnTo>
                      <a:lnTo>
                        <a:pt x="747" y="1141"/>
                      </a:lnTo>
                      <a:lnTo>
                        <a:pt x="720" y="1143"/>
                      </a:lnTo>
                      <a:lnTo>
                        <a:pt x="693" y="1144"/>
                      </a:lnTo>
                      <a:lnTo>
                        <a:pt x="665" y="1145"/>
                      </a:lnTo>
                      <a:lnTo>
                        <a:pt x="637" y="1145"/>
                      </a:lnTo>
                      <a:lnTo>
                        <a:pt x="611" y="1145"/>
                      </a:lnTo>
                      <a:lnTo>
                        <a:pt x="586" y="1143"/>
                      </a:lnTo>
                      <a:lnTo>
                        <a:pt x="561" y="1140"/>
                      </a:lnTo>
                      <a:lnTo>
                        <a:pt x="540" y="1134"/>
                      </a:lnTo>
                      <a:close/>
                    </a:path>
                  </a:pathLst>
                </a:custGeom>
                <a:solidFill>
                  <a:srgbClr val="E4967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" name="Freeform 128"/>
                <p:cNvSpPr>
                  <a:spLocks/>
                </p:cNvSpPr>
                <p:nvPr/>
              </p:nvSpPr>
              <p:spPr bwMode="auto">
                <a:xfrm>
                  <a:off x="2332" y="1248"/>
                  <a:ext cx="72" cy="92"/>
                </a:xfrm>
                <a:custGeom>
                  <a:avLst/>
                  <a:gdLst>
                    <a:gd name="T0" fmla="*/ 64 w 72"/>
                    <a:gd name="T1" fmla="*/ 16 h 92"/>
                    <a:gd name="T2" fmla="*/ 25 w 72"/>
                    <a:gd name="T3" fmla="*/ 3 h 92"/>
                    <a:gd name="T4" fmla="*/ 7 w 72"/>
                    <a:gd name="T5" fmla="*/ 37 h 92"/>
                    <a:gd name="T6" fmla="*/ 64 w 72"/>
                    <a:gd name="T7" fmla="*/ 90 h 92"/>
                    <a:gd name="T8" fmla="*/ 56 w 72"/>
                    <a:gd name="T9" fmla="*/ 51 h 92"/>
                    <a:gd name="T10" fmla="*/ 64 w 72"/>
                    <a:gd name="T11" fmla="*/ 1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2" h="92">
                      <a:moveTo>
                        <a:pt x="64" y="16"/>
                      </a:moveTo>
                      <a:cubicBezTo>
                        <a:pt x="58" y="8"/>
                        <a:pt x="34" y="0"/>
                        <a:pt x="25" y="3"/>
                      </a:cubicBezTo>
                      <a:cubicBezTo>
                        <a:pt x="15" y="7"/>
                        <a:pt x="0" y="22"/>
                        <a:pt x="7" y="37"/>
                      </a:cubicBezTo>
                      <a:cubicBezTo>
                        <a:pt x="14" y="52"/>
                        <a:pt x="56" y="88"/>
                        <a:pt x="64" y="90"/>
                      </a:cubicBezTo>
                      <a:cubicBezTo>
                        <a:pt x="72" y="92"/>
                        <a:pt x="56" y="63"/>
                        <a:pt x="56" y="51"/>
                      </a:cubicBezTo>
                      <a:cubicBezTo>
                        <a:pt x="56" y="39"/>
                        <a:pt x="62" y="23"/>
                        <a:pt x="64" y="16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" name="Freeform 129"/>
                <p:cNvSpPr>
                  <a:spLocks/>
                </p:cNvSpPr>
                <p:nvPr/>
              </p:nvSpPr>
              <p:spPr bwMode="auto">
                <a:xfrm flipH="1">
                  <a:off x="2308" y="1230"/>
                  <a:ext cx="104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F3785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" name="Freeform 130"/>
                <p:cNvSpPr>
                  <a:spLocks/>
                </p:cNvSpPr>
                <p:nvPr/>
              </p:nvSpPr>
              <p:spPr bwMode="auto">
                <a:xfrm flipH="1">
                  <a:off x="2493" y="1230"/>
                  <a:ext cx="262" cy="242"/>
                </a:xfrm>
                <a:custGeom>
                  <a:avLst/>
                  <a:gdLst>
                    <a:gd name="T0" fmla="*/ 232 w 878"/>
                    <a:gd name="T1" fmla="*/ 23 h 783"/>
                    <a:gd name="T2" fmla="*/ 218 w 878"/>
                    <a:gd name="T3" fmla="*/ 27 h 783"/>
                    <a:gd name="T4" fmla="*/ 194 w 878"/>
                    <a:gd name="T5" fmla="*/ 37 h 783"/>
                    <a:gd name="T6" fmla="*/ 162 w 878"/>
                    <a:gd name="T7" fmla="*/ 50 h 783"/>
                    <a:gd name="T8" fmla="*/ 126 w 878"/>
                    <a:gd name="T9" fmla="*/ 70 h 783"/>
                    <a:gd name="T10" fmla="*/ 89 w 878"/>
                    <a:gd name="T11" fmla="*/ 95 h 783"/>
                    <a:gd name="T12" fmla="*/ 55 w 878"/>
                    <a:gd name="T13" fmla="*/ 126 h 783"/>
                    <a:gd name="T14" fmla="*/ 27 w 878"/>
                    <a:gd name="T15" fmla="*/ 164 h 783"/>
                    <a:gd name="T16" fmla="*/ 7 w 878"/>
                    <a:gd name="T17" fmla="*/ 208 h 783"/>
                    <a:gd name="T18" fmla="*/ 0 w 878"/>
                    <a:gd name="T19" fmla="*/ 259 h 783"/>
                    <a:gd name="T20" fmla="*/ 10 w 878"/>
                    <a:gd name="T21" fmla="*/ 317 h 783"/>
                    <a:gd name="T22" fmla="*/ 37 w 878"/>
                    <a:gd name="T23" fmla="*/ 383 h 783"/>
                    <a:gd name="T24" fmla="*/ 88 w 878"/>
                    <a:gd name="T25" fmla="*/ 457 h 783"/>
                    <a:gd name="T26" fmla="*/ 163 w 878"/>
                    <a:gd name="T27" fmla="*/ 540 h 783"/>
                    <a:gd name="T28" fmla="*/ 268 w 878"/>
                    <a:gd name="T29" fmla="*/ 629 h 783"/>
                    <a:gd name="T30" fmla="*/ 405 w 878"/>
                    <a:gd name="T31" fmla="*/ 730 h 783"/>
                    <a:gd name="T32" fmla="*/ 495 w 878"/>
                    <a:gd name="T33" fmla="*/ 776 h 783"/>
                    <a:gd name="T34" fmla="*/ 551 w 878"/>
                    <a:gd name="T35" fmla="*/ 730 h 783"/>
                    <a:gd name="T36" fmla="*/ 641 w 878"/>
                    <a:gd name="T37" fmla="*/ 647 h 783"/>
                    <a:gd name="T38" fmla="*/ 740 w 878"/>
                    <a:gd name="T39" fmla="*/ 540 h 783"/>
                    <a:gd name="T40" fmla="*/ 827 w 878"/>
                    <a:gd name="T41" fmla="*/ 418 h 783"/>
                    <a:gd name="T42" fmla="*/ 876 w 878"/>
                    <a:gd name="T43" fmla="*/ 293 h 783"/>
                    <a:gd name="T44" fmla="*/ 865 w 878"/>
                    <a:gd name="T45" fmla="*/ 178 h 783"/>
                    <a:gd name="T46" fmla="*/ 768 w 878"/>
                    <a:gd name="T47" fmla="*/ 81 h 783"/>
                    <a:gd name="T48" fmla="*/ 679 w 878"/>
                    <a:gd name="T49" fmla="*/ 43 h 783"/>
                    <a:gd name="T50" fmla="*/ 657 w 878"/>
                    <a:gd name="T51" fmla="*/ 38 h 783"/>
                    <a:gd name="T52" fmla="*/ 618 w 878"/>
                    <a:gd name="T53" fmla="*/ 27 h 783"/>
                    <a:gd name="T54" fmla="*/ 565 w 878"/>
                    <a:gd name="T55" fmla="*/ 16 h 783"/>
                    <a:gd name="T56" fmla="*/ 499 w 878"/>
                    <a:gd name="T57" fmla="*/ 5 h 783"/>
                    <a:gd name="T58" fmla="*/ 428 w 878"/>
                    <a:gd name="T59" fmla="*/ 0 h 783"/>
                    <a:gd name="T60" fmla="*/ 351 w 878"/>
                    <a:gd name="T61" fmla="*/ 2 h 783"/>
                    <a:gd name="T62" fmla="*/ 272 w 878"/>
                    <a:gd name="T63" fmla="*/ 12 h 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78" h="783">
                      <a:moveTo>
                        <a:pt x="234" y="23"/>
                      </a:moveTo>
                      <a:lnTo>
                        <a:pt x="232" y="23"/>
                      </a:lnTo>
                      <a:lnTo>
                        <a:pt x="227" y="25"/>
                      </a:lnTo>
                      <a:lnTo>
                        <a:pt x="218" y="27"/>
                      </a:lnTo>
                      <a:lnTo>
                        <a:pt x="208" y="32"/>
                      </a:lnTo>
                      <a:lnTo>
                        <a:pt x="194" y="37"/>
                      </a:lnTo>
                      <a:lnTo>
                        <a:pt x="179" y="43"/>
                      </a:lnTo>
                      <a:lnTo>
                        <a:pt x="162" y="50"/>
                      </a:lnTo>
                      <a:lnTo>
                        <a:pt x="144" y="60"/>
                      </a:lnTo>
                      <a:lnTo>
                        <a:pt x="126" y="70"/>
                      </a:lnTo>
                      <a:lnTo>
                        <a:pt x="108" y="83"/>
                      </a:lnTo>
                      <a:lnTo>
                        <a:pt x="89" y="95"/>
                      </a:lnTo>
                      <a:lnTo>
                        <a:pt x="72" y="110"/>
                      </a:lnTo>
                      <a:lnTo>
                        <a:pt x="55" y="126"/>
                      </a:lnTo>
                      <a:lnTo>
                        <a:pt x="40" y="145"/>
                      </a:lnTo>
                      <a:lnTo>
                        <a:pt x="27" y="164"/>
                      </a:lnTo>
                      <a:lnTo>
                        <a:pt x="15" y="185"/>
                      </a:lnTo>
                      <a:lnTo>
                        <a:pt x="7" y="208"/>
                      </a:lnTo>
                      <a:lnTo>
                        <a:pt x="3" y="232"/>
                      </a:lnTo>
                      <a:lnTo>
                        <a:pt x="0" y="259"/>
                      </a:lnTo>
                      <a:lnTo>
                        <a:pt x="3" y="288"/>
                      </a:lnTo>
                      <a:lnTo>
                        <a:pt x="10" y="317"/>
                      </a:lnTo>
                      <a:lnTo>
                        <a:pt x="21" y="350"/>
                      </a:lnTo>
                      <a:lnTo>
                        <a:pt x="37" y="383"/>
                      </a:lnTo>
                      <a:lnTo>
                        <a:pt x="59" y="419"/>
                      </a:lnTo>
                      <a:lnTo>
                        <a:pt x="88" y="457"/>
                      </a:lnTo>
                      <a:lnTo>
                        <a:pt x="121" y="497"/>
                      </a:lnTo>
                      <a:lnTo>
                        <a:pt x="163" y="540"/>
                      </a:lnTo>
                      <a:lnTo>
                        <a:pt x="211" y="583"/>
                      </a:lnTo>
                      <a:lnTo>
                        <a:pt x="268" y="629"/>
                      </a:lnTo>
                      <a:lnTo>
                        <a:pt x="332" y="679"/>
                      </a:lnTo>
                      <a:lnTo>
                        <a:pt x="405" y="730"/>
                      </a:lnTo>
                      <a:lnTo>
                        <a:pt x="487" y="783"/>
                      </a:lnTo>
                      <a:lnTo>
                        <a:pt x="495" y="776"/>
                      </a:lnTo>
                      <a:lnTo>
                        <a:pt x="517" y="758"/>
                      </a:lnTo>
                      <a:lnTo>
                        <a:pt x="551" y="730"/>
                      </a:lnTo>
                      <a:lnTo>
                        <a:pt x="593" y="692"/>
                      </a:lnTo>
                      <a:lnTo>
                        <a:pt x="641" y="647"/>
                      </a:lnTo>
                      <a:lnTo>
                        <a:pt x="691" y="596"/>
                      </a:lnTo>
                      <a:lnTo>
                        <a:pt x="740" y="540"/>
                      </a:lnTo>
                      <a:lnTo>
                        <a:pt x="786" y="480"/>
                      </a:lnTo>
                      <a:lnTo>
                        <a:pt x="827" y="418"/>
                      </a:lnTo>
                      <a:lnTo>
                        <a:pt x="858" y="355"/>
                      </a:lnTo>
                      <a:lnTo>
                        <a:pt x="876" y="293"/>
                      </a:lnTo>
                      <a:lnTo>
                        <a:pt x="878" y="235"/>
                      </a:lnTo>
                      <a:lnTo>
                        <a:pt x="865" y="178"/>
                      </a:lnTo>
                      <a:lnTo>
                        <a:pt x="828" y="126"/>
                      </a:lnTo>
                      <a:lnTo>
                        <a:pt x="768" y="81"/>
                      </a:lnTo>
                      <a:lnTo>
                        <a:pt x="681" y="45"/>
                      </a:lnTo>
                      <a:lnTo>
                        <a:pt x="679" y="43"/>
                      </a:lnTo>
                      <a:lnTo>
                        <a:pt x="671" y="41"/>
                      </a:lnTo>
                      <a:lnTo>
                        <a:pt x="657" y="38"/>
                      </a:lnTo>
                      <a:lnTo>
                        <a:pt x="640" y="32"/>
                      </a:lnTo>
                      <a:lnTo>
                        <a:pt x="618" y="27"/>
                      </a:lnTo>
                      <a:lnTo>
                        <a:pt x="593" y="22"/>
                      </a:lnTo>
                      <a:lnTo>
                        <a:pt x="565" y="16"/>
                      </a:lnTo>
                      <a:lnTo>
                        <a:pt x="534" y="10"/>
                      </a:lnTo>
                      <a:lnTo>
                        <a:pt x="499" y="5"/>
                      </a:lnTo>
                      <a:lnTo>
                        <a:pt x="465" y="2"/>
                      </a:lnTo>
                      <a:lnTo>
                        <a:pt x="428" y="0"/>
                      </a:lnTo>
                      <a:lnTo>
                        <a:pt x="389" y="0"/>
                      </a:lnTo>
                      <a:lnTo>
                        <a:pt x="351" y="2"/>
                      </a:lnTo>
                      <a:lnTo>
                        <a:pt x="311" y="5"/>
                      </a:lnTo>
                      <a:lnTo>
                        <a:pt x="272" y="12"/>
                      </a:lnTo>
                      <a:lnTo>
                        <a:pt x="234" y="23"/>
                      </a:lnTo>
                      <a:close/>
                    </a:path>
                  </a:pathLst>
                </a:custGeom>
                <a:solidFill>
                  <a:srgbClr val="E59D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35" name="Group 131"/>
                <p:cNvGrpSpPr>
                  <a:grpSpLocks/>
                </p:cNvGrpSpPr>
                <p:nvPr/>
              </p:nvGrpSpPr>
              <p:grpSpPr bwMode="auto">
                <a:xfrm>
                  <a:off x="2438" y="1169"/>
                  <a:ext cx="304" cy="319"/>
                  <a:chOff x="4727" y="2541"/>
                  <a:chExt cx="304" cy="319"/>
                </a:xfrm>
              </p:grpSpPr>
              <p:sp>
                <p:nvSpPr>
                  <p:cNvPr id="42" name="Freeform 132"/>
                  <p:cNvSpPr>
                    <a:spLocks/>
                  </p:cNvSpPr>
                  <p:nvPr/>
                </p:nvSpPr>
                <p:spPr bwMode="auto">
                  <a:xfrm flipH="1">
                    <a:off x="4812" y="2541"/>
                    <a:ext cx="142" cy="15"/>
                  </a:xfrm>
                  <a:custGeom>
                    <a:avLst/>
                    <a:gdLst>
                      <a:gd name="T0" fmla="*/ 475 w 475"/>
                      <a:gd name="T1" fmla="*/ 33 h 48"/>
                      <a:gd name="T2" fmla="*/ 469 w 475"/>
                      <a:gd name="T3" fmla="*/ 33 h 48"/>
                      <a:gd name="T4" fmla="*/ 453 w 475"/>
                      <a:gd name="T5" fmla="*/ 34 h 48"/>
                      <a:gd name="T6" fmla="*/ 427 w 475"/>
                      <a:gd name="T7" fmla="*/ 36 h 48"/>
                      <a:gd name="T8" fmla="*/ 394 w 475"/>
                      <a:gd name="T9" fmla="*/ 39 h 48"/>
                      <a:gd name="T10" fmla="*/ 355 w 475"/>
                      <a:gd name="T11" fmla="*/ 41 h 48"/>
                      <a:gd name="T12" fmla="*/ 313 w 475"/>
                      <a:gd name="T13" fmla="*/ 43 h 48"/>
                      <a:gd name="T14" fmla="*/ 267 w 475"/>
                      <a:gd name="T15" fmla="*/ 46 h 48"/>
                      <a:gd name="T16" fmla="*/ 220 w 475"/>
                      <a:gd name="T17" fmla="*/ 47 h 48"/>
                      <a:gd name="T18" fmla="*/ 174 w 475"/>
                      <a:gd name="T19" fmla="*/ 48 h 48"/>
                      <a:gd name="T20" fmla="*/ 131 w 475"/>
                      <a:gd name="T21" fmla="*/ 48 h 48"/>
                      <a:gd name="T22" fmla="*/ 90 w 475"/>
                      <a:gd name="T23" fmla="*/ 47 h 48"/>
                      <a:gd name="T24" fmla="*/ 56 w 475"/>
                      <a:gd name="T25" fmla="*/ 46 h 48"/>
                      <a:gd name="T26" fmla="*/ 28 w 475"/>
                      <a:gd name="T27" fmla="*/ 41 h 48"/>
                      <a:gd name="T28" fmla="*/ 10 w 475"/>
                      <a:gd name="T29" fmla="*/ 36 h 48"/>
                      <a:gd name="T30" fmla="*/ 0 w 475"/>
                      <a:gd name="T31" fmla="*/ 28 h 48"/>
                      <a:gd name="T32" fmla="*/ 4 w 475"/>
                      <a:gd name="T33" fmla="*/ 19 h 48"/>
                      <a:gd name="T34" fmla="*/ 6 w 475"/>
                      <a:gd name="T35" fmla="*/ 19 h 48"/>
                      <a:gd name="T36" fmla="*/ 12 w 475"/>
                      <a:gd name="T37" fmla="*/ 18 h 48"/>
                      <a:gd name="T38" fmla="*/ 22 w 475"/>
                      <a:gd name="T39" fmla="*/ 16 h 48"/>
                      <a:gd name="T40" fmla="*/ 36 w 475"/>
                      <a:gd name="T41" fmla="*/ 13 h 48"/>
                      <a:gd name="T42" fmla="*/ 51 w 475"/>
                      <a:gd name="T43" fmla="*/ 11 h 48"/>
                      <a:gd name="T44" fmla="*/ 70 w 475"/>
                      <a:gd name="T45" fmla="*/ 9 h 48"/>
                      <a:gd name="T46" fmla="*/ 88 w 475"/>
                      <a:gd name="T47" fmla="*/ 6 h 48"/>
                      <a:gd name="T48" fmla="*/ 109 w 475"/>
                      <a:gd name="T49" fmla="*/ 4 h 48"/>
                      <a:gd name="T50" fmla="*/ 129 w 475"/>
                      <a:gd name="T51" fmla="*/ 2 h 48"/>
                      <a:gd name="T52" fmla="*/ 150 w 475"/>
                      <a:gd name="T53" fmla="*/ 1 h 48"/>
                      <a:gd name="T54" fmla="*/ 171 w 475"/>
                      <a:gd name="T55" fmla="*/ 0 h 48"/>
                      <a:gd name="T56" fmla="*/ 191 w 475"/>
                      <a:gd name="T57" fmla="*/ 0 h 48"/>
                      <a:gd name="T58" fmla="*/ 209 w 475"/>
                      <a:gd name="T59" fmla="*/ 1 h 48"/>
                      <a:gd name="T60" fmla="*/ 224 w 475"/>
                      <a:gd name="T61" fmla="*/ 3 h 48"/>
                      <a:gd name="T62" fmla="*/ 238 w 475"/>
                      <a:gd name="T63" fmla="*/ 6 h 48"/>
                      <a:gd name="T64" fmla="*/ 248 w 475"/>
                      <a:gd name="T65" fmla="*/ 11 h 48"/>
                      <a:gd name="T66" fmla="*/ 249 w 475"/>
                      <a:gd name="T67" fmla="*/ 11 h 48"/>
                      <a:gd name="T68" fmla="*/ 250 w 475"/>
                      <a:gd name="T69" fmla="*/ 13 h 48"/>
                      <a:gd name="T70" fmla="*/ 254 w 475"/>
                      <a:gd name="T71" fmla="*/ 15 h 48"/>
                      <a:gd name="T72" fmla="*/ 260 w 475"/>
                      <a:gd name="T73" fmla="*/ 17 h 48"/>
                      <a:gd name="T74" fmla="*/ 267 w 475"/>
                      <a:gd name="T75" fmla="*/ 20 h 48"/>
                      <a:gd name="T76" fmla="*/ 275 w 475"/>
                      <a:gd name="T77" fmla="*/ 23 h 48"/>
                      <a:gd name="T78" fmla="*/ 285 w 475"/>
                      <a:gd name="T79" fmla="*/ 26 h 48"/>
                      <a:gd name="T80" fmla="*/ 298 w 475"/>
                      <a:gd name="T81" fmla="*/ 29 h 48"/>
                      <a:gd name="T82" fmla="*/ 312 w 475"/>
                      <a:gd name="T83" fmla="*/ 32 h 48"/>
                      <a:gd name="T84" fmla="*/ 329 w 475"/>
                      <a:gd name="T85" fmla="*/ 34 h 48"/>
                      <a:gd name="T86" fmla="*/ 347 w 475"/>
                      <a:gd name="T87" fmla="*/ 36 h 48"/>
                      <a:gd name="T88" fmla="*/ 368 w 475"/>
                      <a:gd name="T89" fmla="*/ 38 h 48"/>
                      <a:gd name="T90" fmla="*/ 391 w 475"/>
                      <a:gd name="T91" fmla="*/ 39 h 48"/>
                      <a:gd name="T92" fmla="*/ 416 w 475"/>
                      <a:gd name="T93" fmla="*/ 38 h 48"/>
                      <a:gd name="T94" fmla="*/ 444 w 475"/>
                      <a:gd name="T95" fmla="*/ 36 h 48"/>
                      <a:gd name="T96" fmla="*/ 475 w 475"/>
                      <a:gd name="T97" fmla="*/ 33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475" h="48">
                        <a:moveTo>
                          <a:pt x="475" y="33"/>
                        </a:moveTo>
                        <a:lnTo>
                          <a:pt x="469" y="33"/>
                        </a:lnTo>
                        <a:lnTo>
                          <a:pt x="453" y="34"/>
                        </a:lnTo>
                        <a:lnTo>
                          <a:pt x="427" y="36"/>
                        </a:lnTo>
                        <a:lnTo>
                          <a:pt x="394" y="39"/>
                        </a:lnTo>
                        <a:lnTo>
                          <a:pt x="355" y="41"/>
                        </a:lnTo>
                        <a:lnTo>
                          <a:pt x="313" y="43"/>
                        </a:lnTo>
                        <a:lnTo>
                          <a:pt x="267" y="46"/>
                        </a:lnTo>
                        <a:lnTo>
                          <a:pt x="220" y="47"/>
                        </a:lnTo>
                        <a:lnTo>
                          <a:pt x="174" y="48"/>
                        </a:lnTo>
                        <a:lnTo>
                          <a:pt x="131" y="48"/>
                        </a:lnTo>
                        <a:lnTo>
                          <a:pt x="90" y="47"/>
                        </a:lnTo>
                        <a:lnTo>
                          <a:pt x="56" y="46"/>
                        </a:lnTo>
                        <a:lnTo>
                          <a:pt x="28" y="41"/>
                        </a:lnTo>
                        <a:lnTo>
                          <a:pt x="10" y="36"/>
                        </a:lnTo>
                        <a:lnTo>
                          <a:pt x="0" y="28"/>
                        </a:lnTo>
                        <a:lnTo>
                          <a:pt x="4" y="19"/>
                        </a:lnTo>
                        <a:lnTo>
                          <a:pt x="6" y="19"/>
                        </a:lnTo>
                        <a:lnTo>
                          <a:pt x="12" y="18"/>
                        </a:lnTo>
                        <a:lnTo>
                          <a:pt x="22" y="16"/>
                        </a:lnTo>
                        <a:lnTo>
                          <a:pt x="36" y="13"/>
                        </a:lnTo>
                        <a:lnTo>
                          <a:pt x="51" y="11"/>
                        </a:lnTo>
                        <a:lnTo>
                          <a:pt x="70" y="9"/>
                        </a:lnTo>
                        <a:lnTo>
                          <a:pt x="88" y="6"/>
                        </a:lnTo>
                        <a:lnTo>
                          <a:pt x="109" y="4"/>
                        </a:lnTo>
                        <a:lnTo>
                          <a:pt x="129" y="2"/>
                        </a:lnTo>
                        <a:lnTo>
                          <a:pt x="150" y="1"/>
                        </a:lnTo>
                        <a:lnTo>
                          <a:pt x="171" y="0"/>
                        </a:lnTo>
                        <a:lnTo>
                          <a:pt x="191" y="0"/>
                        </a:lnTo>
                        <a:lnTo>
                          <a:pt x="209" y="1"/>
                        </a:lnTo>
                        <a:lnTo>
                          <a:pt x="224" y="3"/>
                        </a:lnTo>
                        <a:lnTo>
                          <a:pt x="238" y="6"/>
                        </a:lnTo>
                        <a:lnTo>
                          <a:pt x="248" y="11"/>
                        </a:lnTo>
                        <a:lnTo>
                          <a:pt x="249" y="11"/>
                        </a:lnTo>
                        <a:lnTo>
                          <a:pt x="250" y="13"/>
                        </a:lnTo>
                        <a:lnTo>
                          <a:pt x="254" y="15"/>
                        </a:lnTo>
                        <a:lnTo>
                          <a:pt x="260" y="17"/>
                        </a:lnTo>
                        <a:lnTo>
                          <a:pt x="267" y="20"/>
                        </a:lnTo>
                        <a:lnTo>
                          <a:pt x="275" y="23"/>
                        </a:lnTo>
                        <a:lnTo>
                          <a:pt x="285" y="26"/>
                        </a:lnTo>
                        <a:lnTo>
                          <a:pt x="298" y="29"/>
                        </a:lnTo>
                        <a:lnTo>
                          <a:pt x="312" y="32"/>
                        </a:lnTo>
                        <a:lnTo>
                          <a:pt x="329" y="34"/>
                        </a:lnTo>
                        <a:lnTo>
                          <a:pt x="347" y="36"/>
                        </a:lnTo>
                        <a:lnTo>
                          <a:pt x="368" y="38"/>
                        </a:lnTo>
                        <a:lnTo>
                          <a:pt x="391" y="39"/>
                        </a:lnTo>
                        <a:lnTo>
                          <a:pt x="416" y="38"/>
                        </a:lnTo>
                        <a:lnTo>
                          <a:pt x="444" y="36"/>
                        </a:lnTo>
                        <a:lnTo>
                          <a:pt x="475" y="33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3" name="Freeform 133"/>
                  <p:cNvSpPr>
                    <a:spLocks/>
                  </p:cNvSpPr>
                  <p:nvPr/>
                </p:nvSpPr>
                <p:spPr bwMode="auto">
                  <a:xfrm flipH="1">
                    <a:off x="4875" y="2580"/>
                    <a:ext cx="107" cy="10"/>
                  </a:xfrm>
                  <a:custGeom>
                    <a:avLst/>
                    <a:gdLst>
                      <a:gd name="T0" fmla="*/ 356 w 356"/>
                      <a:gd name="T1" fmla="*/ 18 h 33"/>
                      <a:gd name="T2" fmla="*/ 354 w 356"/>
                      <a:gd name="T3" fmla="*/ 18 h 33"/>
                      <a:gd name="T4" fmla="*/ 347 w 356"/>
                      <a:gd name="T5" fmla="*/ 21 h 33"/>
                      <a:gd name="T6" fmla="*/ 337 w 356"/>
                      <a:gd name="T7" fmla="*/ 22 h 33"/>
                      <a:gd name="T8" fmla="*/ 322 w 356"/>
                      <a:gd name="T9" fmla="*/ 24 h 33"/>
                      <a:gd name="T10" fmla="*/ 304 w 356"/>
                      <a:gd name="T11" fmla="*/ 27 h 33"/>
                      <a:gd name="T12" fmla="*/ 284 w 356"/>
                      <a:gd name="T13" fmla="*/ 29 h 33"/>
                      <a:gd name="T14" fmla="*/ 260 w 356"/>
                      <a:gd name="T15" fmla="*/ 31 h 33"/>
                      <a:gd name="T16" fmla="*/ 235 w 356"/>
                      <a:gd name="T17" fmla="*/ 32 h 33"/>
                      <a:gd name="T18" fmla="*/ 207 w 356"/>
                      <a:gd name="T19" fmla="*/ 33 h 33"/>
                      <a:gd name="T20" fmla="*/ 180 w 356"/>
                      <a:gd name="T21" fmla="*/ 33 h 33"/>
                      <a:gd name="T22" fmla="*/ 150 w 356"/>
                      <a:gd name="T23" fmla="*/ 32 h 33"/>
                      <a:gd name="T24" fmla="*/ 120 w 356"/>
                      <a:gd name="T25" fmla="*/ 29 h 33"/>
                      <a:gd name="T26" fmla="*/ 90 w 356"/>
                      <a:gd name="T27" fmla="*/ 25 h 33"/>
                      <a:gd name="T28" fmla="*/ 59 w 356"/>
                      <a:gd name="T29" fmla="*/ 18 h 33"/>
                      <a:gd name="T30" fmla="*/ 29 w 356"/>
                      <a:gd name="T31" fmla="*/ 10 h 33"/>
                      <a:gd name="T32" fmla="*/ 0 w 356"/>
                      <a:gd name="T33" fmla="*/ 0 h 33"/>
                      <a:gd name="T34" fmla="*/ 4 w 356"/>
                      <a:gd name="T35" fmla="*/ 0 h 33"/>
                      <a:gd name="T36" fmla="*/ 13 w 356"/>
                      <a:gd name="T37" fmla="*/ 1 h 33"/>
                      <a:gd name="T38" fmla="*/ 27 w 356"/>
                      <a:gd name="T39" fmla="*/ 4 h 33"/>
                      <a:gd name="T40" fmla="*/ 46 w 356"/>
                      <a:gd name="T41" fmla="*/ 5 h 33"/>
                      <a:gd name="T42" fmla="*/ 68 w 356"/>
                      <a:gd name="T43" fmla="*/ 7 h 33"/>
                      <a:gd name="T44" fmla="*/ 95 w 356"/>
                      <a:gd name="T45" fmla="*/ 9 h 33"/>
                      <a:gd name="T46" fmla="*/ 122 w 356"/>
                      <a:gd name="T47" fmla="*/ 12 h 33"/>
                      <a:gd name="T48" fmla="*/ 152 w 356"/>
                      <a:gd name="T49" fmla="*/ 14 h 33"/>
                      <a:gd name="T50" fmla="*/ 182 w 356"/>
                      <a:gd name="T51" fmla="*/ 16 h 33"/>
                      <a:gd name="T52" fmla="*/ 212 w 356"/>
                      <a:gd name="T53" fmla="*/ 18 h 33"/>
                      <a:gd name="T54" fmla="*/ 242 w 356"/>
                      <a:gd name="T55" fmla="*/ 21 h 33"/>
                      <a:gd name="T56" fmla="*/ 271 w 356"/>
                      <a:gd name="T57" fmla="*/ 22 h 33"/>
                      <a:gd name="T58" fmla="*/ 297 w 356"/>
                      <a:gd name="T59" fmla="*/ 22 h 33"/>
                      <a:gd name="T60" fmla="*/ 320 w 356"/>
                      <a:gd name="T61" fmla="*/ 22 h 33"/>
                      <a:gd name="T62" fmla="*/ 340 w 356"/>
                      <a:gd name="T63" fmla="*/ 21 h 33"/>
                      <a:gd name="T64" fmla="*/ 356 w 356"/>
                      <a:gd name="T65" fmla="*/ 18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6" h="33">
                        <a:moveTo>
                          <a:pt x="356" y="18"/>
                        </a:moveTo>
                        <a:lnTo>
                          <a:pt x="354" y="18"/>
                        </a:lnTo>
                        <a:lnTo>
                          <a:pt x="347" y="21"/>
                        </a:lnTo>
                        <a:lnTo>
                          <a:pt x="337" y="22"/>
                        </a:lnTo>
                        <a:lnTo>
                          <a:pt x="322" y="24"/>
                        </a:lnTo>
                        <a:lnTo>
                          <a:pt x="304" y="27"/>
                        </a:lnTo>
                        <a:lnTo>
                          <a:pt x="284" y="29"/>
                        </a:lnTo>
                        <a:lnTo>
                          <a:pt x="260" y="31"/>
                        </a:lnTo>
                        <a:lnTo>
                          <a:pt x="235" y="32"/>
                        </a:lnTo>
                        <a:lnTo>
                          <a:pt x="207" y="33"/>
                        </a:lnTo>
                        <a:lnTo>
                          <a:pt x="180" y="33"/>
                        </a:lnTo>
                        <a:lnTo>
                          <a:pt x="150" y="32"/>
                        </a:lnTo>
                        <a:lnTo>
                          <a:pt x="120" y="29"/>
                        </a:lnTo>
                        <a:lnTo>
                          <a:pt x="90" y="25"/>
                        </a:lnTo>
                        <a:lnTo>
                          <a:pt x="59" y="18"/>
                        </a:lnTo>
                        <a:lnTo>
                          <a:pt x="29" y="1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3" y="1"/>
                        </a:lnTo>
                        <a:lnTo>
                          <a:pt x="27" y="4"/>
                        </a:lnTo>
                        <a:lnTo>
                          <a:pt x="46" y="5"/>
                        </a:lnTo>
                        <a:lnTo>
                          <a:pt x="68" y="7"/>
                        </a:lnTo>
                        <a:lnTo>
                          <a:pt x="95" y="9"/>
                        </a:lnTo>
                        <a:lnTo>
                          <a:pt x="122" y="12"/>
                        </a:lnTo>
                        <a:lnTo>
                          <a:pt x="152" y="14"/>
                        </a:lnTo>
                        <a:lnTo>
                          <a:pt x="182" y="16"/>
                        </a:lnTo>
                        <a:lnTo>
                          <a:pt x="212" y="18"/>
                        </a:lnTo>
                        <a:lnTo>
                          <a:pt x="242" y="21"/>
                        </a:lnTo>
                        <a:lnTo>
                          <a:pt x="271" y="22"/>
                        </a:lnTo>
                        <a:lnTo>
                          <a:pt x="297" y="22"/>
                        </a:lnTo>
                        <a:lnTo>
                          <a:pt x="320" y="22"/>
                        </a:lnTo>
                        <a:lnTo>
                          <a:pt x="340" y="21"/>
                        </a:lnTo>
                        <a:lnTo>
                          <a:pt x="356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4" name="Freeform 134"/>
                  <p:cNvSpPr>
                    <a:spLocks/>
                  </p:cNvSpPr>
                  <p:nvPr/>
                </p:nvSpPr>
                <p:spPr bwMode="auto">
                  <a:xfrm flipH="1">
                    <a:off x="4804" y="2549"/>
                    <a:ext cx="160" cy="14"/>
                  </a:xfrm>
                  <a:custGeom>
                    <a:avLst/>
                    <a:gdLst>
                      <a:gd name="T0" fmla="*/ 535 w 535"/>
                      <a:gd name="T1" fmla="*/ 18 h 46"/>
                      <a:gd name="T2" fmla="*/ 529 w 535"/>
                      <a:gd name="T3" fmla="*/ 19 h 46"/>
                      <a:gd name="T4" fmla="*/ 513 w 535"/>
                      <a:gd name="T5" fmla="*/ 22 h 46"/>
                      <a:gd name="T6" fmla="*/ 488 w 535"/>
                      <a:gd name="T7" fmla="*/ 24 h 46"/>
                      <a:gd name="T8" fmla="*/ 454 w 535"/>
                      <a:gd name="T9" fmla="*/ 29 h 46"/>
                      <a:gd name="T10" fmla="*/ 415 w 535"/>
                      <a:gd name="T11" fmla="*/ 32 h 46"/>
                      <a:gd name="T12" fmla="*/ 370 w 535"/>
                      <a:gd name="T13" fmla="*/ 37 h 46"/>
                      <a:gd name="T14" fmla="*/ 323 w 535"/>
                      <a:gd name="T15" fmla="*/ 40 h 46"/>
                      <a:gd name="T16" fmla="*/ 274 w 535"/>
                      <a:gd name="T17" fmla="*/ 44 h 46"/>
                      <a:gd name="T18" fmla="*/ 225 w 535"/>
                      <a:gd name="T19" fmla="*/ 46 h 46"/>
                      <a:gd name="T20" fmla="*/ 178 w 535"/>
                      <a:gd name="T21" fmla="*/ 46 h 46"/>
                      <a:gd name="T22" fmla="*/ 133 w 535"/>
                      <a:gd name="T23" fmla="*/ 45 h 46"/>
                      <a:gd name="T24" fmla="*/ 91 w 535"/>
                      <a:gd name="T25" fmla="*/ 41 h 46"/>
                      <a:gd name="T26" fmla="*/ 57 w 535"/>
                      <a:gd name="T27" fmla="*/ 36 h 46"/>
                      <a:gd name="T28" fmla="*/ 29 w 535"/>
                      <a:gd name="T29" fmla="*/ 28 h 46"/>
                      <a:gd name="T30" fmla="*/ 9 w 535"/>
                      <a:gd name="T31" fmla="*/ 15 h 46"/>
                      <a:gd name="T32" fmla="*/ 0 w 535"/>
                      <a:gd name="T33" fmla="*/ 0 h 46"/>
                      <a:gd name="T34" fmla="*/ 2 w 535"/>
                      <a:gd name="T35" fmla="*/ 0 h 46"/>
                      <a:gd name="T36" fmla="*/ 8 w 535"/>
                      <a:gd name="T37" fmla="*/ 1 h 46"/>
                      <a:gd name="T38" fmla="*/ 19 w 535"/>
                      <a:gd name="T39" fmla="*/ 3 h 46"/>
                      <a:gd name="T40" fmla="*/ 32 w 535"/>
                      <a:gd name="T41" fmla="*/ 6 h 46"/>
                      <a:gd name="T42" fmla="*/ 52 w 535"/>
                      <a:gd name="T43" fmla="*/ 8 h 46"/>
                      <a:gd name="T44" fmla="*/ 74 w 535"/>
                      <a:gd name="T45" fmla="*/ 10 h 46"/>
                      <a:gd name="T46" fmla="*/ 102 w 535"/>
                      <a:gd name="T47" fmla="*/ 14 h 46"/>
                      <a:gd name="T48" fmla="*/ 133 w 535"/>
                      <a:gd name="T49" fmla="*/ 16 h 46"/>
                      <a:gd name="T50" fmla="*/ 167 w 535"/>
                      <a:gd name="T51" fmla="*/ 18 h 46"/>
                      <a:gd name="T52" fmla="*/ 208 w 535"/>
                      <a:gd name="T53" fmla="*/ 21 h 46"/>
                      <a:gd name="T54" fmla="*/ 251 w 535"/>
                      <a:gd name="T55" fmla="*/ 22 h 46"/>
                      <a:gd name="T56" fmla="*/ 299 w 535"/>
                      <a:gd name="T57" fmla="*/ 23 h 46"/>
                      <a:gd name="T58" fmla="*/ 352 w 535"/>
                      <a:gd name="T59" fmla="*/ 23 h 46"/>
                      <a:gd name="T60" fmla="*/ 408 w 535"/>
                      <a:gd name="T61" fmla="*/ 23 h 46"/>
                      <a:gd name="T62" fmla="*/ 469 w 535"/>
                      <a:gd name="T63" fmla="*/ 21 h 46"/>
                      <a:gd name="T64" fmla="*/ 535 w 535"/>
                      <a:gd name="T65" fmla="*/ 18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35" h="46">
                        <a:moveTo>
                          <a:pt x="535" y="18"/>
                        </a:moveTo>
                        <a:lnTo>
                          <a:pt x="529" y="19"/>
                        </a:lnTo>
                        <a:lnTo>
                          <a:pt x="513" y="22"/>
                        </a:lnTo>
                        <a:lnTo>
                          <a:pt x="488" y="24"/>
                        </a:lnTo>
                        <a:lnTo>
                          <a:pt x="454" y="29"/>
                        </a:lnTo>
                        <a:lnTo>
                          <a:pt x="415" y="32"/>
                        </a:lnTo>
                        <a:lnTo>
                          <a:pt x="370" y="37"/>
                        </a:lnTo>
                        <a:lnTo>
                          <a:pt x="323" y="40"/>
                        </a:lnTo>
                        <a:lnTo>
                          <a:pt x="274" y="44"/>
                        </a:lnTo>
                        <a:lnTo>
                          <a:pt x="225" y="46"/>
                        </a:lnTo>
                        <a:lnTo>
                          <a:pt x="178" y="46"/>
                        </a:lnTo>
                        <a:lnTo>
                          <a:pt x="133" y="45"/>
                        </a:lnTo>
                        <a:lnTo>
                          <a:pt x="91" y="41"/>
                        </a:lnTo>
                        <a:lnTo>
                          <a:pt x="57" y="36"/>
                        </a:lnTo>
                        <a:lnTo>
                          <a:pt x="29" y="28"/>
                        </a:lnTo>
                        <a:lnTo>
                          <a:pt x="9" y="15"/>
                        </a:ln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8" y="1"/>
                        </a:lnTo>
                        <a:lnTo>
                          <a:pt x="19" y="3"/>
                        </a:lnTo>
                        <a:lnTo>
                          <a:pt x="32" y="6"/>
                        </a:lnTo>
                        <a:lnTo>
                          <a:pt x="52" y="8"/>
                        </a:lnTo>
                        <a:lnTo>
                          <a:pt x="74" y="10"/>
                        </a:lnTo>
                        <a:lnTo>
                          <a:pt x="102" y="14"/>
                        </a:lnTo>
                        <a:lnTo>
                          <a:pt x="133" y="16"/>
                        </a:lnTo>
                        <a:lnTo>
                          <a:pt x="167" y="18"/>
                        </a:lnTo>
                        <a:lnTo>
                          <a:pt x="208" y="21"/>
                        </a:lnTo>
                        <a:lnTo>
                          <a:pt x="251" y="22"/>
                        </a:lnTo>
                        <a:lnTo>
                          <a:pt x="299" y="23"/>
                        </a:lnTo>
                        <a:lnTo>
                          <a:pt x="352" y="23"/>
                        </a:lnTo>
                        <a:lnTo>
                          <a:pt x="408" y="23"/>
                        </a:lnTo>
                        <a:lnTo>
                          <a:pt x="469" y="21"/>
                        </a:lnTo>
                        <a:lnTo>
                          <a:pt x="535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5" name="Freeform 135"/>
                  <p:cNvSpPr>
                    <a:spLocks/>
                  </p:cNvSpPr>
                  <p:nvPr/>
                </p:nvSpPr>
                <p:spPr bwMode="auto">
                  <a:xfrm flipH="1">
                    <a:off x="4844" y="2851"/>
                    <a:ext cx="79" cy="9"/>
                  </a:xfrm>
                  <a:custGeom>
                    <a:avLst/>
                    <a:gdLst>
                      <a:gd name="T0" fmla="*/ 265 w 265"/>
                      <a:gd name="T1" fmla="*/ 19 h 30"/>
                      <a:gd name="T2" fmla="*/ 263 w 265"/>
                      <a:gd name="T3" fmla="*/ 20 h 30"/>
                      <a:gd name="T4" fmla="*/ 256 w 265"/>
                      <a:gd name="T5" fmla="*/ 21 h 30"/>
                      <a:gd name="T6" fmla="*/ 243 w 265"/>
                      <a:gd name="T7" fmla="*/ 24 h 30"/>
                      <a:gd name="T8" fmla="*/ 226 w 265"/>
                      <a:gd name="T9" fmla="*/ 27 h 30"/>
                      <a:gd name="T10" fmla="*/ 203 w 265"/>
                      <a:gd name="T11" fmla="*/ 29 h 30"/>
                      <a:gd name="T12" fmla="*/ 175 w 265"/>
                      <a:gd name="T13" fmla="*/ 30 h 30"/>
                      <a:gd name="T14" fmla="*/ 142 w 265"/>
                      <a:gd name="T15" fmla="*/ 30 h 30"/>
                      <a:gd name="T16" fmla="*/ 101 w 265"/>
                      <a:gd name="T17" fmla="*/ 29 h 30"/>
                      <a:gd name="T18" fmla="*/ 84 w 265"/>
                      <a:gd name="T19" fmla="*/ 28 h 30"/>
                      <a:gd name="T20" fmla="*/ 68 w 265"/>
                      <a:gd name="T21" fmla="*/ 26 h 30"/>
                      <a:gd name="T22" fmla="*/ 53 w 265"/>
                      <a:gd name="T23" fmla="*/ 24 h 30"/>
                      <a:gd name="T24" fmla="*/ 39 w 265"/>
                      <a:gd name="T25" fmla="*/ 21 h 30"/>
                      <a:gd name="T26" fmla="*/ 27 w 265"/>
                      <a:gd name="T27" fmla="*/ 18 h 30"/>
                      <a:gd name="T28" fmla="*/ 15 w 265"/>
                      <a:gd name="T29" fmla="*/ 13 h 30"/>
                      <a:gd name="T30" fmla="*/ 7 w 265"/>
                      <a:gd name="T31" fmla="*/ 7 h 30"/>
                      <a:gd name="T32" fmla="*/ 0 w 265"/>
                      <a:gd name="T33" fmla="*/ 0 h 30"/>
                      <a:gd name="T34" fmla="*/ 1 w 265"/>
                      <a:gd name="T35" fmla="*/ 0 h 30"/>
                      <a:gd name="T36" fmla="*/ 4 w 265"/>
                      <a:gd name="T37" fmla="*/ 2 h 30"/>
                      <a:gd name="T38" fmla="*/ 7 w 265"/>
                      <a:gd name="T39" fmla="*/ 3 h 30"/>
                      <a:gd name="T40" fmla="*/ 13 w 265"/>
                      <a:gd name="T41" fmla="*/ 5 h 30"/>
                      <a:gd name="T42" fmla="*/ 20 w 265"/>
                      <a:gd name="T43" fmla="*/ 6 h 30"/>
                      <a:gd name="T44" fmla="*/ 30 w 265"/>
                      <a:gd name="T45" fmla="*/ 9 h 30"/>
                      <a:gd name="T46" fmla="*/ 42 w 265"/>
                      <a:gd name="T47" fmla="*/ 11 h 30"/>
                      <a:gd name="T48" fmla="*/ 55 w 265"/>
                      <a:gd name="T49" fmla="*/ 13 h 30"/>
                      <a:gd name="T50" fmla="*/ 73 w 265"/>
                      <a:gd name="T51" fmla="*/ 15 h 30"/>
                      <a:gd name="T52" fmla="*/ 91 w 265"/>
                      <a:gd name="T53" fmla="*/ 17 h 30"/>
                      <a:gd name="T54" fmla="*/ 113 w 265"/>
                      <a:gd name="T55" fmla="*/ 19 h 30"/>
                      <a:gd name="T56" fmla="*/ 137 w 265"/>
                      <a:gd name="T57" fmla="*/ 20 h 30"/>
                      <a:gd name="T58" fmla="*/ 165 w 265"/>
                      <a:gd name="T59" fmla="*/ 20 h 30"/>
                      <a:gd name="T60" fmla="*/ 195 w 265"/>
                      <a:gd name="T61" fmla="*/ 21 h 30"/>
                      <a:gd name="T62" fmla="*/ 228 w 265"/>
                      <a:gd name="T63" fmla="*/ 20 h 30"/>
                      <a:gd name="T64" fmla="*/ 265 w 265"/>
                      <a:gd name="T65" fmla="*/ 19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265" h="30">
                        <a:moveTo>
                          <a:pt x="265" y="19"/>
                        </a:moveTo>
                        <a:lnTo>
                          <a:pt x="263" y="20"/>
                        </a:lnTo>
                        <a:lnTo>
                          <a:pt x="256" y="21"/>
                        </a:lnTo>
                        <a:lnTo>
                          <a:pt x="243" y="24"/>
                        </a:lnTo>
                        <a:lnTo>
                          <a:pt x="226" y="27"/>
                        </a:lnTo>
                        <a:lnTo>
                          <a:pt x="203" y="29"/>
                        </a:lnTo>
                        <a:lnTo>
                          <a:pt x="175" y="30"/>
                        </a:lnTo>
                        <a:lnTo>
                          <a:pt x="142" y="30"/>
                        </a:lnTo>
                        <a:lnTo>
                          <a:pt x="101" y="29"/>
                        </a:lnTo>
                        <a:lnTo>
                          <a:pt x="84" y="28"/>
                        </a:lnTo>
                        <a:lnTo>
                          <a:pt x="68" y="26"/>
                        </a:lnTo>
                        <a:lnTo>
                          <a:pt x="53" y="24"/>
                        </a:lnTo>
                        <a:lnTo>
                          <a:pt x="39" y="21"/>
                        </a:lnTo>
                        <a:lnTo>
                          <a:pt x="27" y="18"/>
                        </a:lnTo>
                        <a:lnTo>
                          <a:pt x="15" y="13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13" y="5"/>
                        </a:lnTo>
                        <a:lnTo>
                          <a:pt x="20" y="6"/>
                        </a:lnTo>
                        <a:lnTo>
                          <a:pt x="30" y="9"/>
                        </a:lnTo>
                        <a:lnTo>
                          <a:pt x="42" y="11"/>
                        </a:lnTo>
                        <a:lnTo>
                          <a:pt x="55" y="13"/>
                        </a:lnTo>
                        <a:lnTo>
                          <a:pt x="73" y="15"/>
                        </a:lnTo>
                        <a:lnTo>
                          <a:pt x="91" y="17"/>
                        </a:lnTo>
                        <a:lnTo>
                          <a:pt x="113" y="19"/>
                        </a:lnTo>
                        <a:lnTo>
                          <a:pt x="137" y="20"/>
                        </a:lnTo>
                        <a:lnTo>
                          <a:pt x="165" y="20"/>
                        </a:lnTo>
                        <a:lnTo>
                          <a:pt x="195" y="21"/>
                        </a:lnTo>
                        <a:lnTo>
                          <a:pt x="228" y="20"/>
                        </a:lnTo>
                        <a:lnTo>
                          <a:pt x="265" y="1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6" name="Freeform 136"/>
                  <p:cNvSpPr>
                    <a:spLocks/>
                  </p:cNvSpPr>
                  <p:nvPr/>
                </p:nvSpPr>
                <p:spPr bwMode="auto">
                  <a:xfrm flipH="1">
                    <a:off x="4760" y="2589"/>
                    <a:ext cx="238" cy="29"/>
                  </a:xfrm>
                  <a:custGeom>
                    <a:avLst/>
                    <a:gdLst>
                      <a:gd name="T0" fmla="*/ 1 w 800"/>
                      <a:gd name="T1" fmla="*/ 17 h 92"/>
                      <a:gd name="T2" fmla="*/ 13 w 800"/>
                      <a:gd name="T3" fmla="*/ 20 h 92"/>
                      <a:gd name="T4" fmla="*/ 33 w 800"/>
                      <a:gd name="T5" fmla="*/ 24 h 92"/>
                      <a:gd name="T6" fmla="*/ 63 w 800"/>
                      <a:gd name="T7" fmla="*/ 29 h 92"/>
                      <a:gd name="T8" fmla="*/ 100 w 800"/>
                      <a:gd name="T9" fmla="*/ 35 h 92"/>
                      <a:gd name="T10" fmla="*/ 145 w 800"/>
                      <a:gd name="T11" fmla="*/ 40 h 92"/>
                      <a:gd name="T12" fmla="*/ 197 w 800"/>
                      <a:gd name="T13" fmla="*/ 46 h 92"/>
                      <a:gd name="T14" fmla="*/ 252 w 800"/>
                      <a:gd name="T15" fmla="*/ 52 h 92"/>
                      <a:gd name="T16" fmla="*/ 313 w 800"/>
                      <a:gd name="T17" fmla="*/ 55 h 92"/>
                      <a:gd name="T18" fmla="*/ 377 w 800"/>
                      <a:gd name="T19" fmla="*/ 59 h 92"/>
                      <a:gd name="T20" fmla="*/ 442 w 800"/>
                      <a:gd name="T21" fmla="*/ 59 h 92"/>
                      <a:gd name="T22" fmla="*/ 509 w 800"/>
                      <a:gd name="T23" fmla="*/ 56 h 92"/>
                      <a:gd name="T24" fmla="*/ 576 w 800"/>
                      <a:gd name="T25" fmla="*/ 51 h 92"/>
                      <a:gd name="T26" fmla="*/ 643 w 800"/>
                      <a:gd name="T27" fmla="*/ 41 h 92"/>
                      <a:gd name="T28" fmla="*/ 707 w 800"/>
                      <a:gd name="T29" fmla="*/ 29 h 92"/>
                      <a:gd name="T30" fmla="*/ 770 w 800"/>
                      <a:gd name="T31" fmla="*/ 10 h 92"/>
                      <a:gd name="T32" fmla="*/ 798 w 800"/>
                      <a:gd name="T33" fmla="*/ 0 h 92"/>
                      <a:gd name="T34" fmla="*/ 792 w 800"/>
                      <a:gd name="T35" fmla="*/ 5 h 92"/>
                      <a:gd name="T36" fmla="*/ 777 w 800"/>
                      <a:gd name="T37" fmla="*/ 13 h 92"/>
                      <a:gd name="T38" fmla="*/ 755 w 800"/>
                      <a:gd name="T39" fmla="*/ 22 h 92"/>
                      <a:gd name="T40" fmla="*/ 727 w 800"/>
                      <a:gd name="T41" fmla="*/ 33 h 92"/>
                      <a:gd name="T42" fmla="*/ 691 w 800"/>
                      <a:gd name="T43" fmla="*/ 46 h 92"/>
                      <a:gd name="T44" fmla="*/ 651 w 800"/>
                      <a:gd name="T45" fmla="*/ 59 h 92"/>
                      <a:gd name="T46" fmla="*/ 604 w 800"/>
                      <a:gd name="T47" fmla="*/ 70 h 92"/>
                      <a:gd name="T48" fmla="*/ 551 w 800"/>
                      <a:gd name="T49" fmla="*/ 81 h 92"/>
                      <a:gd name="T50" fmla="*/ 493 w 800"/>
                      <a:gd name="T51" fmla="*/ 87 h 92"/>
                      <a:gd name="T52" fmla="*/ 430 w 800"/>
                      <a:gd name="T53" fmla="*/ 92 h 92"/>
                      <a:gd name="T54" fmla="*/ 362 w 800"/>
                      <a:gd name="T55" fmla="*/ 92 h 92"/>
                      <a:gd name="T56" fmla="*/ 289 w 800"/>
                      <a:gd name="T57" fmla="*/ 86 h 92"/>
                      <a:gd name="T58" fmla="*/ 211 w 800"/>
                      <a:gd name="T59" fmla="*/ 76 h 92"/>
                      <a:gd name="T60" fmla="*/ 130 w 800"/>
                      <a:gd name="T61" fmla="*/ 58 h 92"/>
                      <a:gd name="T62" fmla="*/ 44 w 800"/>
                      <a:gd name="T63" fmla="*/ 33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00" h="92">
                        <a:moveTo>
                          <a:pt x="0" y="17"/>
                        </a:moveTo>
                        <a:lnTo>
                          <a:pt x="1" y="17"/>
                        </a:lnTo>
                        <a:lnTo>
                          <a:pt x="6" y="18"/>
                        </a:lnTo>
                        <a:lnTo>
                          <a:pt x="13" y="20"/>
                        </a:lnTo>
                        <a:lnTo>
                          <a:pt x="22" y="22"/>
                        </a:lnTo>
                        <a:lnTo>
                          <a:pt x="33" y="24"/>
                        </a:lnTo>
                        <a:lnTo>
                          <a:pt x="47" y="26"/>
                        </a:lnTo>
                        <a:lnTo>
                          <a:pt x="63" y="29"/>
                        </a:lnTo>
                        <a:lnTo>
                          <a:pt x="81" y="31"/>
                        </a:lnTo>
                        <a:lnTo>
                          <a:pt x="100" y="35"/>
                        </a:lnTo>
                        <a:lnTo>
                          <a:pt x="122" y="38"/>
                        </a:lnTo>
                        <a:lnTo>
                          <a:pt x="145" y="40"/>
                        </a:lnTo>
                        <a:lnTo>
                          <a:pt x="170" y="44"/>
                        </a:lnTo>
                        <a:lnTo>
                          <a:pt x="197" y="46"/>
                        </a:lnTo>
                        <a:lnTo>
                          <a:pt x="223" y="49"/>
                        </a:lnTo>
                        <a:lnTo>
                          <a:pt x="252" y="52"/>
                        </a:lnTo>
                        <a:lnTo>
                          <a:pt x="282" y="54"/>
                        </a:lnTo>
                        <a:lnTo>
                          <a:pt x="313" y="55"/>
                        </a:lnTo>
                        <a:lnTo>
                          <a:pt x="344" y="58"/>
                        </a:lnTo>
                        <a:lnTo>
                          <a:pt x="377" y="59"/>
                        </a:lnTo>
                        <a:lnTo>
                          <a:pt x="409" y="59"/>
                        </a:lnTo>
                        <a:lnTo>
                          <a:pt x="442" y="59"/>
                        </a:lnTo>
                        <a:lnTo>
                          <a:pt x="476" y="58"/>
                        </a:lnTo>
                        <a:lnTo>
                          <a:pt x="509" y="56"/>
                        </a:lnTo>
                        <a:lnTo>
                          <a:pt x="543" y="54"/>
                        </a:lnTo>
                        <a:lnTo>
                          <a:pt x="576" y="51"/>
                        </a:lnTo>
                        <a:lnTo>
                          <a:pt x="609" y="46"/>
                        </a:lnTo>
                        <a:lnTo>
                          <a:pt x="643" y="41"/>
                        </a:lnTo>
                        <a:lnTo>
                          <a:pt x="675" y="36"/>
                        </a:lnTo>
                        <a:lnTo>
                          <a:pt x="707" y="29"/>
                        </a:lnTo>
                        <a:lnTo>
                          <a:pt x="739" y="20"/>
                        </a:lnTo>
                        <a:lnTo>
                          <a:pt x="770" y="10"/>
                        </a:lnTo>
                        <a:lnTo>
                          <a:pt x="800" y="0"/>
                        </a:lnTo>
                        <a:lnTo>
                          <a:pt x="798" y="0"/>
                        </a:lnTo>
                        <a:lnTo>
                          <a:pt x="796" y="2"/>
                        </a:lnTo>
                        <a:lnTo>
                          <a:pt x="792" y="5"/>
                        </a:lnTo>
                        <a:lnTo>
                          <a:pt x="785" y="8"/>
                        </a:lnTo>
                        <a:lnTo>
                          <a:pt x="777" y="13"/>
                        </a:lnTo>
                        <a:lnTo>
                          <a:pt x="766" y="17"/>
                        </a:lnTo>
                        <a:lnTo>
                          <a:pt x="755" y="22"/>
                        </a:lnTo>
                        <a:lnTo>
                          <a:pt x="742" y="28"/>
                        </a:lnTo>
                        <a:lnTo>
                          <a:pt x="727" y="33"/>
                        </a:lnTo>
                        <a:lnTo>
                          <a:pt x="710" y="40"/>
                        </a:lnTo>
                        <a:lnTo>
                          <a:pt x="691" y="46"/>
                        </a:lnTo>
                        <a:lnTo>
                          <a:pt x="672" y="53"/>
                        </a:lnTo>
                        <a:lnTo>
                          <a:pt x="651" y="59"/>
                        </a:lnTo>
                        <a:lnTo>
                          <a:pt x="628" y="64"/>
                        </a:lnTo>
                        <a:lnTo>
                          <a:pt x="604" y="70"/>
                        </a:lnTo>
                        <a:lnTo>
                          <a:pt x="578" y="76"/>
                        </a:lnTo>
                        <a:lnTo>
                          <a:pt x="551" y="81"/>
                        </a:lnTo>
                        <a:lnTo>
                          <a:pt x="523" y="84"/>
                        </a:lnTo>
                        <a:lnTo>
                          <a:pt x="493" y="87"/>
                        </a:lnTo>
                        <a:lnTo>
                          <a:pt x="462" y="90"/>
                        </a:lnTo>
                        <a:lnTo>
                          <a:pt x="430" y="92"/>
                        </a:lnTo>
                        <a:lnTo>
                          <a:pt x="396" y="92"/>
                        </a:lnTo>
                        <a:lnTo>
                          <a:pt x="362" y="92"/>
                        </a:lnTo>
                        <a:lnTo>
                          <a:pt x="326" y="90"/>
                        </a:lnTo>
                        <a:lnTo>
                          <a:pt x="289" y="86"/>
                        </a:lnTo>
                        <a:lnTo>
                          <a:pt x="250" y="82"/>
                        </a:lnTo>
                        <a:lnTo>
                          <a:pt x="211" y="76"/>
                        </a:lnTo>
                        <a:lnTo>
                          <a:pt x="170" y="68"/>
                        </a:lnTo>
                        <a:lnTo>
                          <a:pt x="130" y="58"/>
                        </a:lnTo>
                        <a:lnTo>
                          <a:pt x="87" y="46"/>
                        </a:lnTo>
                        <a:lnTo>
                          <a:pt x="44" y="33"/>
                        </a:lnTo>
                        <a:lnTo>
                          <a:pt x="0" y="17"/>
                        </a:lnTo>
                        <a:close/>
                      </a:path>
                    </a:pathLst>
                  </a:custGeom>
                  <a:solidFill>
                    <a:srgbClr val="C2646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47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4727" y="2737"/>
                    <a:ext cx="304" cy="47"/>
                    <a:chOff x="4727" y="2737"/>
                    <a:chExt cx="304" cy="47"/>
                  </a:xfrm>
                </p:grpSpPr>
                <p:sp>
                  <p:nvSpPr>
                    <p:cNvPr id="48" name="Freeform 138"/>
                    <p:cNvSpPr>
                      <a:spLocks/>
                    </p:cNvSpPr>
                    <p:nvPr/>
                  </p:nvSpPr>
                  <p:spPr bwMode="auto">
                    <a:xfrm flipH="1">
                      <a:off x="4728" y="2737"/>
                      <a:ext cx="302" cy="24"/>
                    </a:xfrm>
                    <a:custGeom>
                      <a:avLst/>
                      <a:gdLst>
                        <a:gd name="T0" fmla="*/ 2 w 1013"/>
                        <a:gd name="T1" fmla="*/ 15 h 81"/>
                        <a:gd name="T2" fmla="*/ 16 w 1013"/>
                        <a:gd name="T3" fmla="*/ 17 h 81"/>
                        <a:gd name="T4" fmla="*/ 41 w 1013"/>
                        <a:gd name="T5" fmla="*/ 21 h 81"/>
                        <a:gd name="T6" fmla="*/ 79 w 1013"/>
                        <a:gd name="T7" fmla="*/ 25 h 81"/>
                        <a:gd name="T8" fmla="*/ 128 w 1013"/>
                        <a:gd name="T9" fmla="*/ 30 h 81"/>
                        <a:gd name="T10" fmla="*/ 184 w 1013"/>
                        <a:gd name="T11" fmla="*/ 36 h 81"/>
                        <a:gd name="T12" fmla="*/ 249 w 1013"/>
                        <a:gd name="T13" fmla="*/ 40 h 81"/>
                        <a:gd name="T14" fmla="*/ 320 w 1013"/>
                        <a:gd name="T15" fmla="*/ 45 h 81"/>
                        <a:gd name="T16" fmla="*/ 396 w 1013"/>
                        <a:gd name="T17" fmla="*/ 48 h 81"/>
                        <a:gd name="T18" fmla="*/ 477 w 1013"/>
                        <a:gd name="T19" fmla="*/ 51 h 81"/>
                        <a:gd name="T20" fmla="*/ 560 w 1013"/>
                        <a:gd name="T21" fmla="*/ 51 h 81"/>
                        <a:gd name="T22" fmla="*/ 645 w 1013"/>
                        <a:gd name="T23" fmla="*/ 48 h 81"/>
                        <a:gd name="T24" fmla="*/ 729 w 1013"/>
                        <a:gd name="T25" fmla="*/ 44 h 81"/>
                        <a:gd name="T26" fmla="*/ 814 w 1013"/>
                        <a:gd name="T27" fmla="*/ 36 h 81"/>
                        <a:gd name="T28" fmla="*/ 896 w 1013"/>
                        <a:gd name="T29" fmla="*/ 24 h 81"/>
                        <a:gd name="T30" fmla="*/ 975 w 1013"/>
                        <a:gd name="T31" fmla="*/ 9 h 81"/>
                        <a:gd name="T32" fmla="*/ 1011 w 1013"/>
                        <a:gd name="T33" fmla="*/ 0 h 81"/>
                        <a:gd name="T34" fmla="*/ 1002 w 1013"/>
                        <a:gd name="T35" fmla="*/ 5 h 81"/>
                        <a:gd name="T36" fmla="*/ 984 w 1013"/>
                        <a:gd name="T37" fmla="*/ 10 h 81"/>
                        <a:gd name="T38" fmla="*/ 956 w 1013"/>
                        <a:gd name="T39" fmla="*/ 19 h 81"/>
                        <a:gd name="T40" fmla="*/ 920 w 1013"/>
                        <a:gd name="T41" fmla="*/ 30 h 81"/>
                        <a:gd name="T42" fmla="*/ 875 w 1013"/>
                        <a:gd name="T43" fmla="*/ 40 h 81"/>
                        <a:gd name="T44" fmla="*/ 824 w 1013"/>
                        <a:gd name="T45" fmla="*/ 51 h 81"/>
                        <a:gd name="T46" fmla="*/ 764 w 1013"/>
                        <a:gd name="T47" fmla="*/ 61 h 81"/>
                        <a:gd name="T48" fmla="*/ 698 w 1013"/>
                        <a:gd name="T49" fmla="*/ 70 h 81"/>
                        <a:gd name="T50" fmla="*/ 624 w 1013"/>
                        <a:gd name="T51" fmla="*/ 76 h 81"/>
                        <a:gd name="T52" fmla="*/ 544 w 1013"/>
                        <a:gd name="T53" fmla="*/ 79 h 81"/>
                        <a:gd name="T54" fmla="*/ 457 w 1013"/>
                        <a:gd name="T55" fmla="*/ 79 h 81"/>
                        <a:gd name="T56" fmla="*/ 365 w 1013"/>
                        <a:gd name="T57" fmla="*/ 75 h 81"/>
                        <a:gd name="T58" fmla="*/ 267 w 1013"/>
                        <a:gd name="T59" fmla="*/ 66 h 81"/>
                        <a:gd name="T60" fmla="*/ 163 w 1013"/>
                        <a:gd name="T61" fmla="*/ 51 h 81"/>
                        <a:gd name="T62" fmla="*/ 55 w 1013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3" h="81">
                          <a:moveTo>
                            <a:pt x="0" y="15"/>
                          </a:moveTo>
                          <a:lnTo>
                            <a:pt x="2" y="15"/>
                          </a:lnTo>
                          <a:lnTo>
                            <a:pt x="7" y="16"/>
                          </a:lnTo>
                          <a:lnTo>
                            <a:pt x="16" y="17"/>
                          </a:lnTo>
                          <a:lnTo>
                            <a:pt x="27" y="18"/>
                          </a:lnTo>
                          <a:lnTo>
                            <a:pt x="41" y="21"/>
                          </a:lnTo>
                          <a:lnTo>
                            <a:pt x="60" y="23"/>
                          </a:lnTo>
                          <a:lnTo>
                            <a:pt x="79" y="25"/>
                          </a:lnTo>
                          <a:lnTo>
                            <a:pt x="102" y="28"/>
                          </a:lnTo>
                          <a:lnTo>
                            <a:pt x="128" y="30"/>
                          </a:lnTo>
                          <a:lnTo>
                            <a:pt x="155" y="32"/>
                          </a:lnTo>
                          <a:lnTo>
                            <a:pt x="184" y="36"/>
                          </a:lnTo>
                          <a:lnTo>
                            <a:pt x="215" y="38"/>
                          </a:lnTo>
                          <a:lnTo>
                            <a:pt x="249" y="40"/>
                          </a:lnTo>
                          <a:lnTo>
                            <a:pt x="283" y="43"/>
                          </a:lnTo>
                          <a:lnTo>
                            <a:pt x="320" y="45"/>
                          </a:lnTo>
                          <a:lnTo>
                            <a:pt x="358" y="47"/>
                          </a:lnTo>
                          <a:lnTo>
                            <a:pt x="396" y="48"/>
                          </a:lnTo>
                          <a:lnTo>
                            <a:pt x="436" y="49"/>
                          </a:lnTo>
                          <a:lnTo>
                            <a:pt x="477" y="51"/>
                          </a:lnTo>
                          <a:lnTo>
                            <a:pt x="518" y="51"/>
                          </a:lnTo>
                          <a:lnTo>
                            <a:pt x="560" y="51"/>
                          </a:lnTo>
                          <a:lnTo>
                            <a:pt x="602" y="49"/>
                          </a:lnTo>
                          <a:lnTo>
                            <a:pt x="645" y="48"/>
                          </a:lnTo>
                          <a:lnTo>
                            <a:pt x="688" y="46"/>
                          </a:lnTo>
                          <a:lnTo>
                            <a:pt x="729" y="44"/>
                          </a:lnTo>
                          <a:lnTo>
                            <a:pt x="772" y="40"/>
                          </a:lnTo>
                          <a:lnTo>
                            <a:pt x="814" y="36"/>
                          </a:lnTo>
                          <a:lnTo>
                            <a:pt x="855" y="31"/>
                          </a:lnTo>
                          <a:lnTo>
                            <a:pt x="896" y="24"/>
                          </a:lnTo>
                          <a:lnTo>
                            <a:pt x="935" y="17"/>
                          </a:lnTo>
                          <a:lnTo>
                            <a:pt x="975" y="9"/>
                          </a:lnTo>
                          <a:lnTo>
                            <a:pt x="1013" y="0"/>
                          </a:lnTo>
                          <a:lnTo>
                            <a:pt x="1011" y="0"/>
                          </a:lnTo>
                          <a:lnTo>
                            <a:pt x="1008" y="2"/>
                          </a:lnTo>
                          <a:lnTo>
                            <a:pt x="1002" y="5"/>
                          </a:lnTo>
                          <a:lnTo>
                            <a:pt x="994" y="7"/>
                          </a:lnTo>
                          <a:lnTo>
                            <a:pt x="984" y="10"/>
                          </a:lnTo>
                          <a:lnTo>
                            <a:pt x="971" y="15"/>
                          </a:lnTo>
                          <a:lnTo>
                            <a:pt x="956" y="19"/>
                          </a:lnTo>
                          <a:lnTo>
                            <a:pt x="939" y="24"/>
                          </a:lnTo>
                          <a:lnTo>
                            <a:pt x="920" y="30"/>
                          </a:lnTo>
                          <a:lnTo>
                            <a:pt x="899" y="34"/>
                          </a:lnTo>
                          <a:lnTo>
                            <a:pt x="875" y="40"/>
                          </a:lnTo>
                          <a:lnTo>
                            <a:pt x="851" y="46"/>
                          </a:lnTo>
                          <a:lnTo>
                            <a:pt x="824" y="51"/>
                          </a:lnTo>
                          <a:lnTo>
                            <a:pt x="795" y="56"/>
                          </a:lnTo>
                          <a:lnTo>
                            <a:pt x="764" y="61"/>
                          </a:lnTo>
                          <a:lnTo>
                            <a:pt x="731" y="66"/>
                          </a:lnTo>
                          <a:lnTo>
                            <a:pt x="698" y="70"/>
                          </a:lnTo>
                          <a:lnTo>
                            <a:pt x="661" y="74"/>
                          </a:lnTo>
                          <a:lnTo>
                            <a:pt x="624" y="76"/>
                          </a:lnTo>
                          <a:lnTo>
                            <a:pt x="585" y="78"/>
                          </a:lnTo>
                          <a:lnTo>
                            <a:pt x="544" y="79"/>
                          </a:lnTo>
                          <a:lnTo>
                            <a:pt x="501" y="81"/>
                          </a:lnTo>
                          <a:lnTo>
                            <a:pt x="457" y="79"/>
                          </a:lnTo>
                          <a:lnTo>
                            <a:pt x="412" y="78"/>
                          </a:lnTo>
                          <a:lnTo>
                            <a:pt x="365" y="75"/>
                          </a:lnTo>
                          <a:lnTo>
                            <a:pt x="317" y="71"/>
                          </a:lnTo>
                          <a:lnTo>
                            <a:pt x="267" y="66"/>
                          </a:lnTo>
                          <a:lnTo>
                            <a:pt x="216" y="59"/>
                          </a:lnTo>
                          <a:lnTo>
                            <a:pt x="163" y="51"/>
                          </a:lnTo>
                          <a:lnTo>
                            <a:pt x="110" y="40"/>
                          </a:lnTo>
                          <a:lnTo>
                            <a:pt x="55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49" name="Freeform 139"/>
                    <p:cNvSpPr>
                      <a:spLocks/>
                    </p:cNvSpPr>
                    <p:nvPr/>
                  </p:nvSpPr>
                  <p:spPr bwMode="auto">
                    <a:xfrm flipH="1">
                      <a:off x="4727" y="2759"/>
                      <a:ext cx="304" cy="25"/>
                    </a:xfrm>
                    <a:custGeom>
                      <a:avLst/>
                      <a:gdLst>
                        <a:gd name="T0" fmla="*/ 3 w 1019"/>
                        <a:gd name="T1" fmla="*/ 15 h 81"/>
                        <a:gd name="T2" fmla="*/ 17 w 1019"/>
                        <a:gd name="T3" fmla="*/ 18 h 81"/>
                        <a:gd name="T4" fmla="*/ 43 w 1019"/>
                        <a:gd name="T5" fmla="*/ 21 h 81"/>
                        <a:gd name="T6" fmla="*/ 80 w 1019"/>
                        <a:gd name="T7" fmla="*/ 26 h 81"/>
                        <a:gd name="T8" fmla="*/ 128 w 1019"/>
                        <a:gd name="T9" fmla="*/ 30 h 81"/>
                        <a:gd name="T10" fmla="*/ 186 w 1019"/>
                        <a:gd name="T11" fmla="*/ 36 h 81"/>
                        <a:gd name="T12" fmla="*/ 250 w 1019"/>
                        <a:gd name="T13" fmla="*/ 41 h 81"/>
                        <a:gd name="T14" fmla="*/ 322 w 1019"/>
                        <a:gd name="T15" fmla="*/ 45 h 81"/>
                        <a:gd name="T16" fmla="*/ 399 w 1019"/>
                        <a:gd name="T17" fmla="*/ 49 h 81"/>
                        <a:gd name="T18" fmla="*/ 480 w 1019"/>
                        <a:gd name="T19" fmla="*/ 51 h 81"/>
                        <a:gd name="T20" fmla="*/ 563 w 1019"/>
                        <a:gd name="T21" fmla="*/ 51 h 81"/>
                        <a:gd name="T22" fmla="*/ 648 w 1019"/>
                        <a:gd name="T23" fmla="*/ 49 h 81"/>
                        <a:gd name="T24" fmla="*/ 734 w 1019"/>
                        <a:gd name="T25" fmla="*/ 44 h 81"/>
                        <a:gd name="T26" fmla="*/ 819 w 1019"/>
                        <a:gd name="T27" fmla="*/ 36 h 81"/>
                        <a:gd name="T28" fmla="*/ 902 w 1019"/>
                        <a:gd name="T29" fmla="*/ 24 h 81"/>
                        <a:gd name="T30" fmla="*/ 981 w 1019"/>
                        <a:gd name="T31" fmla="*/ 10 h 81"/>
                        <a:gd name="T32" fmla="*/ 1018 w 1019"/>
                        <a:gd name="T33" fmla="*/ 0 h 81"/>
                        <a:gd name="T34" fmla="*/ 1009 w 1019"/>
                        <a:gd name="T35" fmla="*/ 5 h 81"/>
                        <a:gd name="T36" fmla="*/ 989 w 1019"/>
                        <a:gd name="T37" fmla="*/ 11 h 81"/>
                        <a:gd name="T38" fmla="*/ 961 w 1019"/>
                        <a:gd name="T39" fmla="*/ 20 h 81"/>
                        <a:gd name="T40" fmla="*/ 926 w 1019"/>
                        <a:gd name="T41" fmla="*/ 30 h 81"/>
                        <a:gd name="T42" fmla="*/ 882 w 1019"/>
                        <a:gd name="T43" fmla="*/ 41 h 81"/>
                        <a:gd name="T44" fmla="*/ 829 w 1019"/>
                        <a:gd name="T45" fmla="*/ 51 h 81"/>
                        <a:gd name="T46" fmla="*/ 769 w 1019"/>
                        <a:gd name="T47" fmla="*/ 61 h 81"/>
                        <a:gd name="T48" fmla="*/ 702 w 1019"/>
                        <a:gd name="T49" fmla="*/ 71 h 81"/>
                        <a:gd name="T50" fmla="*/ 628 w 1019"/>
                        <a:gd name="T51" fmla="*/ 76 h 81"/>
                        <a:gd name="T52" fmla="*/ 548 w 1019"/>
                        <a:gd name="T53" fmla="*/ 80 h 81"/>
                        <a:gd name="T54" fmla="*/ 460 w 1019"/>
                        <a:gd name="T55" fmla="*/ 80 h 81"/>
                        <a:gd name="T56" fmla="*/ 368 w 1019"/>
                        <a:gd name="T57" fmla="*/ 75 h 81"/>
                        <a:gd name="T58" fmla="*/ 269 w 1019"/>
                        <a:gd name="T59" fmla="*/ 66 h 81"/>
                        <a:gd name="T60" fmla="*/ 165 w 1019"/>
                        <a:gd name="T61" fmla="*/ 51 h 81"/>
                        <a:gd name="T62" fmla="*/ 57 w 1019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9" h="81">
                          <a:moveTo>
                            <a:pt x="0" y="15"/>
                          </a:moveTo>
                          <a:lnTo>
                            <a:pt x="3" y="15"/>
                          </a:lnTo>
                          <a:lnTo>
                            <a:pt x="7" y="16"/>
                          </a:lnTo>
                          <a:lnTo>
                            <a:pt x="17" y="18"/>
                          </a:lnTo>
                          <a:lnTo>
                            <a:pt x="28" y="19"/>
                          </a:lnTo>
                          <a:lnTo>
                            <a:pt x="43" y="21"/>
                          </a:lnTo>
                          <a:lnTo>
                            <a:pt x="60" y="23"/>
                          </a:lnTo>
                          <a:lnTo>
                            <a:pt x="80" y="26"/>
                          </a:lnTo>
                          <a:lnTo>
                            <a:pt x="103" y="28"/>
                          </a:lnTo>
                          <a:lnTo>
                            <a:pt x="128" y="30"/>
                          </a:lnTo>
                          <a:lnTo>
                            <a:pt x="156" y="33"/>
                          </a:lnTo>
                          <a:lnTo>
                            <a:pt x="186" y="36"/>
                          </a:lnTo>
                          <a:lnTo>
                            <a:pt x="217" y="38"/>
                          </a:lnTo>
                          <a:lnTo>
                            <a:pt x="250" y="41"/>
                          </a:lnTo>
                          <a:lnTo>
                            <a:pt x="285" y="43"/>
                          </a:lnTo>
                          <a:lnTo>
                            <a:pt x="322" y="45"/>
                          </a:lnTo>
                          <a:lnTo>
                            <a:pt x="360" y="48"/>
                          </a:lnTo>
                          <a:lnTo>
                            <a:pt x="399" y="49"/>
                          </a:lnTo>
                          <a:lnTo>
                            <a:pt x="438" y="50"/>
                          </a:lnTo>
                          <a:lnTo>
                            <a:pt x="480" y="51"/>
                          </a:lnTo>
                          <a:lnTo>
                            <a:pt x="521" y="51"/>
                          </a:lnTo>
                          <a:lnTo>
                            <a:pt x="563" y="51"/>
                          </a:lnTo>
                          <a:lnTo>
                            <a:pt x="605" y="50"/>
                          </a:lnTo>
                          <a:lnTo>
                            <a:pt x="648" y="49"/>
                          </a:lnTo>
                          <a:lnTo>
                            <a:pt x="691" y="46"/>
                          </a:lnTo>
                          <a:lnTo>
                            <a:pt x="734" y="44"/>
                          </a:lnTo>
                          <a:lnTo>
                            <a:pt x="777" y="41"/>
                          </a:lnTo>
                          <a:lnTo>
                            <a:pt x="819" y="36"/>
                          </a:lnTo>
                          <a:lnTo>
                            <a:pt x="860" y="31"/>
                          </a:lnTo>
                          <a:lnTo>
                            <a:pt x="902" y="24"/>
                          </a:lnTo>
                          <a:lnTo>
                            <a:pt x="942" y="18"/>
                          </a:lnTo>
                          <a:lnTo>
                            <a:pt x="981" y="10"/>
                          </a:lnTo>
                          <a:lnTo>
                            <a:pt x="1019" y="0"/>
                          </a:lnTo>
                          <a:lnTo>
                            <a:pt x="1018" y="0"/>
                          </a:lnTo>
                          <a:lnTo>
                            <a:pt x="1014" y="3"/>
                          </a:lnTo>
                          <a:lnTo>
                            <a:pt x="1009" y="5"/>
                          </a:lnTo>
                          <a:lnTo>
                            <a:pt x="1001" y="7"/>
                          </a:lnTo>
                          <a:lnTo>
                            <a:pt x="989" y="11"/>
                          </a:lnTo>
                          <a:lnTo>
                            <a:pt x="976" y="15"/>
                          </a:lnTo>
                          <a:lnTo>
                            <a:pt x="961" y="20"/>
                          </a:lnTo>
                          <a:lnTo>
                            <a:pt x="945" y="24"/>
                          </a:lnTo>
                          <a:lnTo>
                            <a:pt x="926" y="30"/>
                          </a:lnTo>
                          <a:lnTo>
                            <a:pt x="905" y="35"/>
                          </a:lnTo>
                          <a:lnTo>
                            <a:pt x="882" y="41"/>
                          </a:lnTo>
                          <a:lnTo>
                            <a:pt x="857" y="46"/>
                          </a:lnTo>
                          <a:lnTo>
                            <a:pt x="829" y="51"/>
                          </a:lnTo>
                          <a:lnTo>
                            <a:pt x="800" y="57"/>
                          </a:lnTo>
                          <a:lnTo>
                            <a:pt x="769" y="61"/>
                          </a:lnTo>
                          <a:lnTo>
                            <a:pt x="737" y="66"/>
                          </a:lnTo>
                          <a:lnTo>
                            <a:pt x="702" y="71"/>
                          </a:lnTo>
                          <a:lnTo>
                            <a:pt x="666" y="74"/>
                          </a:lnTo>
                          <a:lnTo>
                            <a:pt x="628" y="76"/>
                          </a:lnTo>
                          <a:lnTo>
                            <a:pt x="588" y="79"/>
                          </a:lnTo>
                          <a:lnTo>
                            <a:pt x="548" y="80"/>
                          </a:lnTo>
                          <a:lnTo>
                            <a:pt x="505" y="81"/>
                          </a:lnTo>
                          <a:lnTo>
                            <a:pt x="460" y="80"/>
                          </a:lnTo>
                          <a:lnTo>
                            <a:pt x="415" y="79"/>
                          </a:lnTo>
                          <a:lnTo>
                            <a:pt x="368" y="75"/>
                          </a:lnTo>
                          <a:lnTo>
                            <a:pt x="320" y="72"/>
                          </a:lnTo>
                          <a:lnTo>
                            <a:pt x="269" y="66"/>
                          </a:lnTo>
                          <a:lnTo>
                            <a:pt x="218" y="59"/>
                          </a:lnTo>
                          <a:lnTo>
                            <a:pt x="165" y="51"/>
                          </a:lnTo>
                          <a:lnTo>
                            <a:pt x="111" y="41"/>
                          </a:lnTo>
                          <a:lnTo>
                            <a:pt x="57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  <p:grpSp>
              <p:nvGrpSpPr>
                <p:cNvPr id="36" name="Group 140"/>
                <p:cNvGrpSpPr>
                  <a:grpSpLocks/>
                </p:cNvGrpSpPr>
                <p:nvPr/>
              </p:nvGrpSpPr>
              <p:grpSpPr bwMode="auto">
                <a:xfrm>
                  <a:off x="2322" y="1205"/>
                  <a:ext cx="293" cy="306"/>
                  <a:chOff x="4611" y="2577"/>
                  <a:chExt cx="293" cy="306"/>
                </a:xfrm>
              </p:grpSpPr>
              <p:sp>
                <p:nvSpPr>
                  <p:cNvPr id="38" name="Freeform 141"/>
                  <p:cNvSpPr>
                    <a:spLocks/>
                  </p:cNvSpPr>
                  <p:nvPr/>
                </p:nvSpPr>
                <p:spPr bwMode="auto">
                  <a:xfrm flipH="1">
                    <a:off x="4688" y="2644"/>
                    <a:ext cx="193" cy="202"/>
                  </a:xfrm>
                  <a:custGeom>
                    <a:avLst/>
                    <a:gdLst>
                      <a:gd name="T0" fmla="*/ 0 w 648"/>
                      <a:gd name="T1" fmla="*/ 656 h 656"/>
                      <a:gd name="T2" fmla="*/ 6 w 648"/>
                      <a:gd name="T3" fmla="*/ 652 h 656"/>
                      <a:gd name="T4" fmla="*/ 25 w 648"/>
                      <a:gd name="T5" fmla="*/ 644 h 656"/>
                      <a:gd name="T6" fmla="*/ 54 w 648"/>
                      <a:gd name="T7" fmla="*/ 629 h 656"/>
                      <a:gd name="T8" fmla="*/ 91 w 648"/>
                      <a:gd name="T9" fmla="*/ 609 h 656"/>
                      <a:gd name="T10" fmla="*/ 134 w 648"/>
                      <a:gd name="T11" fmla="*/ 584 h 656"/>
                      <a:gd name="T12" fmla="*/ 183 w 648"/>
                      <a:gd name="T13" fmla="*/ 554 h 656"/>
                      <a:gd name="T14" fmla="*/ 235 w 648"/>
                      <a:gd name="T15" fmla="*/ 520 h 656"/>
                      <a:gd name="T16" fmla="*/ 288 w 648"/>
                      <a:gd name="T17" fmla="*/ 481 h 656"/>
                      <a:gd name="T18" fmla="*/ 339 w 648"/>
                      <a:gd name="T19" fmla="*/ 438 h 656"/>
                      <a:gd name="T20" fmla="*/ 390 w 648"/>
                      <a:gd name="T21" fmla="*/ 391 h 656"/>
                      <a:gd name="T22" fmla="*/ 436 w 648"/>
                      <a:gd name="T23" fmla="*/ 339 h 656"/>
                      <a:gd name="T24" fmla="*/ 478 w 648"/>
                      <a:gd name="T25" fmla="*/ 285 h 656"/>
                      <a:gd name="T26" fmla="*/ 511 w 648"/>
                      <a:gd name="T27" fmla="*/ 226 h 656"/>
                      <a:gd name="T28" fmla="*/ 534 w 648"/>
                      <a:gd name="T29" fmla="*/ 165 h 656"/>
                      <a:gd name="T30" fmla="*/ 548 w 648"/>
                      <a:gd name="T31" fmla="*/ 102 h 656"/>
                      <a:gd name="T32" fmla="*/ 548 w 648"/>
                      <a:gd name="T33" fmla="*/ 35 h 656"/>
                      <a:gd name="T34" fmla="*/ 644 w 648"/>
                      <a:gd name="T35" fmla="*/ 0 h 656"/>
                      <a:gd name="T36" fmla="*/ 644 w 648"/>
                      <a:gd name="T37" fmla="*/ 2 h 656"/>
                      <a:gd name="T38" fmla="*/ 645 w 648"/>
                      <a:gd name="T39" fmla="*/ 5 h 656"/>
                      <a:gd name="T40" fmla="*/ 646 w 648"/>
                      <a:gd name="T41" fmla="*/ 11 h 656"/>
                      <a:gd name="T42" fmla="*/ 647 w 648"/>
                      <a:gd name="T43" fmla="*/ 19 h 656"/>
                      <a:gd name="T44" fmla="*/ 648 w 648"/>
                      <a:gd name="T45" fmla="*/ 28 h 656"/>
                      <a:gd name="T46" fmla="*/ 648 w 648"/>
                      <a:gd name="T47" fmla="*/ 40 h 656"/>
                      <a:gd name="T48" fmla="*/ 648 w 648"/>
                      <a:gd name="T49" fmla="*/ 52 h 656"/>
                      <a:gd name="T50" fmla="*/ 648 w 648"/>
                      <a:gd name="T51" fmla="*/ 67 h 656"/>
                      <a:gd name="T52" fmla="*/ 647 w 648"/>
                      <a:gd name="T53" fmla="*/ 84 h 656"/>
                      <a:gd name="T54" fmla="*/ 645 w 648"/>
                      <a:gd name="T55" fmla="*/ 102 h 656"/>
                      <a:gd name="T56" fmla="*/ 642 w 648"/>
                      <a:gd name="T57" fmla="*/ 121 h 656"/>
                      <a:gd name="T58" fmla="*/ 638 w 648"/>
                      <a:gd name="T59" fmla="*/ 142 h 656"/>
                      <a:gd name="T60" fmla="*/ 632 w 648"/>
                      <a:gd name="T61" fmla="*/ 163 h 656"/>
                      <a:gd name="T62" fmla="*/ 624 w 648"/>
                      <a:gd name="T63" fmla="*/ 186 h 656"/>
                      <a:gd name="T64" fmla="*/ 615 w 648"/>
                      <a:gd name="T65" fmla="*/ 210 h 656"/>
                      <a:gd name="T66" fmla="*/ 603 w 648"/>
                      <a:gd name="T67" fmla="*/ 234 h 656"/>
                      <a:gd name="T68" fmla="*/ 589 w 648"/>
                      <a:gd name="T69" fmla="*/ 259 h 656"/>
                      <a:gd name="T70" fmla="*/ 573 w 648"/>
                      <a:gd name="T71" fmla="*/ 285 h 656"/>
                      <a:gd name="T72" fmla="*/ 555 w 648"/>
                      <a:gd name="T73" fmla="*/ 311 h 656"/>
                      <a:gd name="T74" fmla="*/ 533 w 648"/>
                      <a:gd name="T75" fmla="*/ 338 h 656"/>
                      <a:gd name="T76" fmla="*/ 509 w 648"/>
                      <a:gd name="T77" fmla="*/ 365 h 656"/>
                      <a:gd name="T78" fmla="*/ 481 w 648"/>
                      <a:gd name="T79" fmla="*/ 392 h 656"/>
                      <a:gd name="T80" fmla="*/ 451 w 648"/>
                      <a:gd name="T81" fmla="*/ 420 h 656"/>
                      <a:gd name="T82" fmla="*/ 417 w 648"/>
                      <a:gd name="T83" fmla="*/ 447 h 656"/>
                      <a:gd name="T84" fmla="*/ 379 w 648"/>
                      <a:gd name="T85" fmla="*/ 475 h 656"/>
                      <a:gd name="T86" fmla="*/ 337 w 648"/>
                      <a:gd name="T87" fmla="*/ 502 h 656"/>
                      <a:gd name="T88" fmla="*/ 292 w 648"/>
                      <a:gd name="T89" fmla="*/ 529 h 656"/>
                      <a:gd name="T90" fmla="*/ 243 w 648"/>
                      <a:gd name="T91" fmla="*/ 555 h 656"/>
                      <a:gd name="T92" fmla="*/ 188 w 648"/>
                      <a:gd name="T93" fmla="*/ 582 h 656"/>
                      <a:gd name="T94" fmla="*/ 131 w 648"/>
                      <a:gd name="T95" fmla="*/ 607 h 656"/>
                      <a:gd name="T96" fmla="*/ 68 w 648"/>
                      <a:gd name="T97" fmla="*/ 631 h 656"/>
                      <a:gd name="T98" fmla="*/ 0 w 648"/>
                      <a:gd name="T99" fmla="*/ 656 h 6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48" h="656">
                        <a:moveTo>
                          <a:pt x="0" y="656"/>
                        </a:moveTo>
                        <a:lnTo>
                          <a:pt x="6" y="652"/>
                        </a:lnTo>
                        <a:lnTo>
                          <a:pt x="25" y="644"/>
                        </a:lnTo>
                        <a:lnTo>
                          <a:pt x="54" y="629"/>
                        </a:lnTo>
                        <a:lnTo>
                          <a:pt x="91" y="609"/>
                        </a:lnTo>
                        <a:lnTo>
                          <a:pt x="134" y="584"/>
                        </a:lnTo>
                        <a:lnTo>
                          <a:pt x="183" y="554"/>
                        </a:lnTo>
                        <a:lnTo>
                          <a:pt x="235" y="520"/>
                        </a:lnTo>
                        <a:lnTo>
                          <a:pt x="288" y="481"/>
                        </a:lnTo>
                        <a:lnTo>
                          <a:pt x="339" y="438"/>
                        </a:lnTo>
                        <a:lnTo>
                          <a:pt x="390" y="391"/>
                        </a:lnTo>
                        <a:lnTo>
                          <a:pt x="436" y="339"/>
                        </a:lnTo>
                        <a:lnTo>
                          <a:pt x="478" y="285"/>
                        </a:lnTo>
                        <a:lnTo>
                          <a:pt x="511" y="226"/>
                        </a:lnTo>
                        <a:lnTo>
                          <a:pt x="534" y="165"/>
                        </a:lnTo>
                        <a:lnTo>
                          <a:pt x="548" y="102"/>
                        </a:lnTo>
                        <a:lnTo>
                          <a:pt x="548" y="35"/>
                        </a:lnTo>
                        <a:lnTo>
                          <a:pt x="644" y="0"/>
                        </a:lnTo>
                        <a:lnTo>
                          <a:pt x="644" y="2"/>
                        </a:lnTo>
                        <a:lnTo>
                          <a:pt x="645" y="5"/>
                        </a:lnTo>
                        <a:lnTo>
                          <a:pt x="646" y="11"/>
                        </a:lnTo>
                        <a:lnTo>
                          <a:pt x="647" y="19"/>
                        </a:lnTo>
                        <a:lnTo>
                          <a:pt x="648" y="28"/>
                        </a:lnTo>
                        <a:lnTo>
                          <a:pt x="648" y="40"/>
                        </a:lnTo>
                        <a:lnTo>
                          <a:pt x="648" y="52"/>
                        </a:lnTo>
                        <a:lnTo>
                          <a:pt x="648" y="67"/>
                        </a:lnTo>
                        <a:lnTo>
                          <a:pt x="647" y="84"/>
                        </a:lnTo>
                        <a:lnTo>
                          <a:pt x="645" y="102"/>
                        </a:lnTo>
                        <a:lnTo>
                          <a:pt x="642" y="121"/>
                        </a:lnTo>
                        <a:lnTo>
                          <a:pt x="638" y="142"/>
                        </a:lnTo>
                        <a:lnTo>
                          <a:pt x="632" y="163"/>
                        </a:lnTo>
                        <a:lnTo>
                          <a:pt x="624" y="186"/>
                        </a:lnTo>
                        <a:lnTo>
                          <a:pt x="615" y="210"/>
                        </a:lnTo>
                        <a:lnTo>
                          <a:pt x="603" y="234"/>
                        </a:lnTo>
                        <a:lnTo>
                          <a:pt x="589" y="259"/>
                        </a:lnTo>
                        <a:lnTo>
                          <a:pt x="573" y="285"/>
                        </a:lnTo>
                        <a:lnTo>
                          <a:pt x="555" y="311"/>
                        </a:lnTo>
                        <a:lnTo>
                          <a:pt x="533" y="338"/>
                        </a:lnTo>
                        <a:lnTo>
                          <a:pt x="509" y="365"/>
                        </a:lnTo>
                        <a:lnTo>
                          <a:pt x="481" y="392"/>
                        </a:lnTo>
                        <a:lnTo>
                          <a:pt x="451" y="420"/>
                        </a:lnTo>
                        <a:lnTo>
                          <a:pt x="417" y="447"/>
                        </a:lnTo>
                        <a:lnTo>
                          <a:pt x="379" y="475"/>
                        </a:lnTo>
                        <a:lnTo>
                          <a:pt x="337" y="502"/>
                        </a:lnTo>
                        <a:lnTo>
                          <a:pt x="292" y="529"/>
                        </a:lnTo>
                        <a:lnTo>
                          <a:pt x="243" y="555"/>
                        </a:lnTo>
                        <a:lnTo>
                          <a:pt x="188" y="582"/>
                        </a:lnTo>
                        <a:lnTo>
                          <a:pt x="131" y="607"/>
                        </a:lnTo>
                        <a:lnTo>
                          <a:pt x="68" y="631"/>
                        </a:lnTo>
                        <a:lnTo>
                          <a:pt x="0" y="656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9" name="Freeform 142"/>
                  <p:cNvSpPr>
                    <a:spLocks/>
                  </p:cNvSpPr>
                  <p:nvPr/>
                </p:nvSpPr>
                <p:spPr bwMode="auto">
                  <a:xfrm flipH="1">
                    <a:off x="4788" y="2849"/>
                    <a:ext cx="95" cy="34"/>
                  </a:xfrm>
                  <a:custGeom>
                    <a:avLst/>
                    <a:gdLst>
                      <a:gd name="T0" fmla="*/ 209 w 318"/>
                      <a:gd name="T1" fmla="*/ 0 h 110"/>
                      <a:gd name="T2" fmla="*/ 208 w 318"/>
                      <a:gd name="T3" fmla="*/ 0 h 110"/>
                      <a:gd name="T4" fmla="*/ 205 w 318"/>
                      <a:gd name="T5" fmla="*/ 2 h 110"/>
                      <a:gd name="T6" fmla="*/ 199 w 318"/>
                      <a:gd name="T7" fmla="*/ 3 h 110"/>
                      <a:gd name="T8" fmla="*/ 191 w 318"/>
                      <a:gd name="T9" fmla="*/ 7 h 110"/>
                      <a:gd name="T10" fmla="*/ 181 w 318"/>
                      <a:gd name="T11" fmla="*/ 9 h 110"/>
                      <a:gd name="T12" fmla="*/ 169 w 318"/>
                      <a:gd name="T13" fmla="*/ 13 h 110"/>
                      <a:gd name="T14" fmla="*/ 156 w 318"/>
                      <a:gd name="T15" fmla="*/ 16 h 110"/>
                      <a:gd name="T16" fmla="*/ 141 w 318"/>
                      <a:gd name="T17" fmla="*/ 19 h 110"/>
                      <a:gd name="T18" fmla="*/ 127 w 318"/>
                      <a:gd name="T19" fmla="*/ 23 h 110"/>
                      <a:gd name="T20" fmla="*/ 109 w 318"/>
                      <a:gd name="T21" fmla="*/ 26 h 110"/>
                      <a:gd name="T22" fmla="*/ 92 w 318"/>
                      <a:gd name="T23" fmla="*/ 30 h 110"/>
                      <a:gd name="T24" fmla="*/ 75 w 318"/>
                      <a:gd name="T25" fmla="*/ 32 h 110"/>
                      <a:gd name="T26" fmla="*/ 56 w 318"/>
                      <a:gd name="T27" fmla="*/ 34 h 110"/>
                      <a:gd name="T28" fmla="*/ 38 w 318"/>
                      <a:gd name="T29" fmla="*/ 36 h 110"/>
                      <a:gd name="T30" fmla="*/ 18 w 318"/>
                      <a:gd name="T31" fmla="*/ 36 h 110"/>
                      <a:gd name="T32" fmla="*/ 0 w 318"/>
                      <a:gd name="T33" fmla="*/ 36 h 110"/>
                      <a:gd name="T34" fmla="*/ 2 w 318"/>
                      <a:gd name="T35" fmla="*/ 36 h 110"/>
                      <a:gd name="T36" fmla="*/ 9 w 318"/>
                      <a:gd name="T37" fmla="*/ 37 h 110"/>
                      <a:gd name="T38" fmla="*/ 21 w 318"/>
                      <a:gd name="T39" fmla="*/ 39 h 110"/>
                      <a:gd name="T40" fmla="*/ 34 w 318"/>
                      <a:gd name="T41" fmla="*/ 41 h 110"/>
                      <a:gd name="T42" fmla="*/ 50 w 318"/>
                      <a:gd name="T43" fmla="*/ 45 h 110"/>
                      <a:gd name="T44" fmla="*/ 68 w 318"/>
                      <a:gd name="T45" fmla="*/ 48 h 110"/>
                      <a:gd name="T46" fmla="*/ 86 w 318"/>
                      <a:gd name="T47" fmla="*/ 53 h 110"/>
                      <a:gd name="T48" fmla="*/ 105 w 318"/>
                      <a:gd name="T49" fmla="*/ 57 h 110"/>
                      <a:gd name="T50" fmla="*/ 121 w 318"/>
                      <a:gd name="T51" fmla="*/ 63 h 110"/>
                      <a:gd name="T52" fmla="*/ 136 w 318"/>
                      <a:gd name="T53" fmla="*/ 69 h 110"/>
                      <a:gd name="T54" fmla="*/ 148 w 318"/>
                      <a:gd name="T55" fmla="*/ 75 h 110"/>
                      <a:gd name="T56" fmla="*/ 158 w 318"/>
                      <a:gd name="T57" fmla="*/ 82 h 110"/>
                      <a:gd name="T58" fmla="*/ 162 w 318"/>
                      <a:gd name="T59" fmla="*/ 89 h 110"/>
                      <a:gd name="T60" fmla="*/ 162 w 318"/>
                      <a:gd name="T61" fmla="*/ 95 h 110"/>
                      <a:gd name="T62" fmla="*/ 156 w 318"/>
                      <a:gd name="T63" fmla="*/ 103 h 110"/>
                      <a:gd name="T64" fmla="*/ 144 w 318"/>
                      <a:gd name="T65" fmla="*/ 110 h 110"/>
                      <a:gd name="T66" fmla="*/ 147 w 318"/>
                      <a:gd name="T67" fmla="*/ 110 h 110"/>
                      <a:gd name="T68" fmla="*/ 158 w 318"/>
                      <a:gd name="T69" fmla="*/ 109 h 110"/>
                      <a:gd name="T70" fmla="*/ 174 w 318"/>
                      <a:gd name="T71" fmla="*/ 107 h 110"/>
                      <a:gd name="T72" fmla="*/ 193 w 318"/>
                      <a:gd name="T73" fmla="*/ 105 h 110"/>
                      <a:gd name="T74" fmla="*/ 215 w 318"/>
                      <a:gd name="T75" fmla="*/ 101 h 110"/>
                      <a:gd name="T76" fmla="*/ 238 w 318"/>
                      <a:gd name="T77" fmla="*/ 98 h 110"/>
                      <a:gd name="T78" fmla="*/ 260 w 318"/>
                      <a:gd name="T79" fmla="*/ 93 h 110"/>
                      <a:gd name="T80" fmla="*/ 281 w 318"/>
                      <a:gd name="T81" fmla="*/ 86 h 110"/>
                      <a:gd name="T82" fmla="*/ 298 w 318"/>
                      <a:gd name="T83" fmla="*/ 79 h 110"/>
                      <a:gd name="T84" fmla="*/ 311 w 318"/>
                      <a:gd name="T85" fmla="*/ 71 h 110"/>
                      <a:gd name="T86" fmla="*/ 318 w 318"/>
                      <a:gd name="T87" fmla="*/ 63 h 110"/>
                      <a:gd name="T88" fmla="*/ 317 w 318"/>
                      <a:gd name="T89" fmla="*/ 53 h 110"/>
                      <a:gd name="T90" fmla="*/ 307 w 318"/>
                      <a:gd name="T91" fmla="*/ 41 h 110"/>
                      <a:gd name="T92" fmla="*/ 287 w 318"/>
                      <a:gd name="T93" fmla="*/ 29 h 110"/>
                      <a:gd name="T94" fmla="*/ 254 w 318"/>
                      <a:gd name="T95" fmla="*/ 15 h 110"/>
                      <a:gd name="T96" fmla="*/ 209 w 318"/>
                      <a:gd name="T97" fmla="*/ 0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318" h="110">
                        <a:moveTo>
                          <a:pt x="209" y="0"/>
                        </a:moveTo>
                        <a:lnTo>
                          <a:pt x="208" y="0"/>
                        </a:lnTo>
                        <a:lnTo>
                          <a:pt x="205" y="2"/>
                        </a:lnTo>
                        <a:lnTo>
                          <a:pt x="199" y="3"/>
                        </a:lnTo>
                        <a:lnTo>
                          <a:pt x="191" y="7"/>
                        </a:lnTo>
                        <a:lnTo>
                          <a:pt x="181" y="9"/>
                        </a:lnTo>
                        <a:lnTo>
                          <a:pt x="169" y="13"/>
                        </a:lnTo>
                        <a:lnTo>
                          <a:pt x="156" y="16"/>
                        </a:lnTo>
                        <a:lnTo>
                          <a:pt x="141" y="19"/>
                        </a:lnTo>
                        <a:lnTo>
                          <a:pt x="127" y="23"/>
                        </a:lnTo>
                        <a:lnTo>
                          <a:pt x="109" y="26"/>
                        </a:lnTo>
                        <a:lnTo>
                          <a:pt x="92" y="30"/>
                        </a:lnTo>
                        <a:lnTo>
                          <a:pt x="75" y="32"/>
                        </a:lnTo>
                        <a:lnTo>
                          <a:pt x="56" y="34"/>
                        </a:lnTo>
                        <a:lnTo>
                          <a:pt x="38" y="36"/>
                        </a:lnTo>
                        <a:lnTo>
                          <a:pt x="18" y="36"/>
                        </a:lnTo>
                        <a:lnTo>
                          <a:pt x="0" y="36"/>
                        </a:lnTo>
                        <a:lnTo>
                          <a:pt x="2" y="36"/>
                        </a:lnTo>
                        <a:lnTo>
                          <a:pt x="9" y="37"/>
                        </a:lnTo>
                        <a:lnTo>
                          <a:pt x="21" y="39"/>
                        </a:lnTo>
                        <a:lnTo>
                          <a:pt x="34" y="41"/>
                        </a:lnTo>
                        <a:lnTo>
                          <a:pt x="50" y="45"/>
                        </a:lnTo>
                        <a:lnTo>
                          <a:pt x="68" y="48"/>
                        </a:lnTo>
                        <a:lnTo>
                          <a:pt x="86" y="53"/>
                        </a:lnTo>
                        <a:lnTo>
                          <a:pt x="105" y="57"/>
                        </a:lnTo>
                        <a:lnTo>
                          <a:pt x="121" y="63"/>
                        </a:lnTo>
                        <a:lnTo>
                          <a:pt x="136" y="69"/>
                        </a:lnTo>
                        <a:lnTo>
                          <a:pt x="148" y="75"/>
                        </a:lnTo>
                        <a:lnTo>
                          <a:pt x="158" y="82"/>
                        </a:lnTo>
                        <a:lnTo>
                          <a:pt x="162" y="89"/>
                        </a:lnTo>
                        <a:lnTo>
                          <a:pt x="162" y="95"/>
                        </a:lnTo>
                        <a:lnTo>
                          <a:pt x="156" y="103"/>
                        </a:lnTo>
                        <a:lnTo>
                          <a:pt x="144" y="110"/>
                        </a:lnTo>
                        <a:lnTo>
                          <a:pt x="147" y="110"/>
                        </a:lnTo>
                        <a:lnTo>
                          <a:pt x="158" y="109"/>
                        </a:lnTo>
                        <a:lnTo>
                          <a:pt x="174" y="107"/>
                        </a:lnTo>
                        <a:lnTo>
                          <a:pt x="193" y="105"/>
                        </a:lnTo>
                        <a:lnTo>
                          <a:pt x="215" y="101"/>
                        </a:lnTo>
                        <a:lnTo>
                          <a:pt x="238" y="98"/>
                        </a:lnTo>
                        <a:lnTo>
                          <a:pt x="260" y="93"/>
                        </a:lnTo>
                        <a:lnTo>
                          <a:pt x="281" y="86"/>
                        </a:lnTo>
                        <a:lnTo>
                          <a:pt x="298" y="79"/>
                        </a:lnTo>
                        <a:lnTo>
                          <a:pt x="311" y="71"/>
                        </a:lnTo>
                        <a:lnTo>
                          <a:pt x="318" y="63"/>
                        </a:lnTo>
                        <a:lnTo>
                          <a:pt x="317" y="53"/>
                        </a:lnTo>
                        <a:lnTo>
                          <a:pt x="307" y="41"/>
                        </a:lnTo>
                        <a:lnTo>
                          <a:pt x="287" y="29"/>
                        </a:lnTo>
                        <a:lnTo>
                          <a:pt x="254" y="15"/>
                        </a:lnTo>
                        <a:lnTo>
                          <a:pt x="209" y="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0" name="Freeform 143"/>
                  <p:cNvSpPr>
                    <a:spLocks/>
                  </p:cNvSpPr>
                  <p:nvPr/>
                </p:nvSpPr>
                <p:spPr bwMode="auto">
                  <a:xfrm flipH="1">
                    <a:off x="4611" y="2626"/>
                    <a:ext cx="55" cy="77"/>
                  </a:xfrm>
                  <a:custGeom>
                    <a:avLst/>
                    <a:gdLst>
                      <a:gd name="T0" fmla="*/ 119 w 183"/>
                      <a:gd name="T1" fmla="*/ 0 h 249"/>
                      <a:gd name="T2" fmla="*/ 121 w 183"/>
                      <a:gd name="T3" fmla="*/ 1 h 249"/>
                      <a:gd name="T4" fmla="*/ 127 w 183"/>
                      <a:gd name="T5" fmla="*/ 5 h 249"/>
                      <a:gd name="T6" fmla="*/ 136 w 183"/>
                      <a:gd name="T7" fmla="*/ 12 h 249"/>
                      <a:gd name="T8" fmla="*/ 145 w 183"/>
                      <a:gd name="T9" fmla="*/ 21 h 249"/>
                      <a:gd name="T10" fmla="*/ 157 w 183"/>
                      <a:gd name="T11" fmla="*/ 33 h 249"/>
                      <a:gd name="T12" fmla="*/ 167 w 183"/>
                      <a:gd name="T13" fmla="*/ 47 h 249"/>
                      <a:gd name="T14" fmla="*/ 175 w 183"/>
                      <a:gd name="T15" fmla="*/ 63 h 249"/>
                      <a:gd name="T16" fmla="*/ 181 w 183"/>
                      <a:gd name="T17" fmla="*/ 79 h 249"/>
                      <a:gd name="T18" fmla="*/ 183 w 183"/>
                      <a:gd name="T19" fmla="*/ 99 h 249"/>
                      <a:gd name="T20" fmla="*/ 180 w 183"/>
                      <a:gd name="T21" fmla="*/ 118 h 249"/>
                      <a:gd name="T22" fmla="*/ 170 w 183"/>
                      <a:gd name="T23" fmla="*/ 139 h 249"/>
                      <a:gd name="T24" fmla="*/ 155 w 183"/>
                      <a:gd name="T25" fmla="*/ 160 h 249"/>
                      <a:gd name="T26" fmla="*/ 131 w 183"/>
                      <a:gd name="T27" fmla="*/ 181 h 249"/>
                      <a:gd name="T28" fmla="*/ 98 w 183"/>
                      <a:gd name="T29" fmla="*/ 204 h 249"/>
                      <a:gd name="T30" fmla="*/ 54 w 183"/>
                      <a:gd name="T31" fmla="*/ 226 h 249"/>
                      <a:gd name="T32" fmla="*/ 0 w 183"/>
                      <a:gd name="T33" fmla="*/ 249 h 249"/>
                      <a:gd name="T34" fmla="*/ 2 w 183"/>
                      <a:gd name="T35" fmla="*/ 248 h 249"/>
                      <a:gd name="T36" fmla="*/ 8 w 183"/>
                      <a:gd name="T37" fmla="*/ 245 h 249"/>
                      <a:gd name="T38" fmla="*/ 18 w 183"/>
                      <a:gd name="T39" fmla="*/ 239 h 249"/>
                      <a:gd name="T40" fmla="*/ 30 w 183"/>
                      <a:gd name="T41" fmla="*/ 232 h 249"/>
                      <a:gd name="T42" fmla="*/ 44 w 183"/>
                      <a:gd name="T43" fmla="*/ 222 h 249"/>
                      <a:gd name="T44" fmla="*/ 59 w 183"/>
                      <a:gd name="T45" fmla="*/ 210 h 249"/>
                      <a:gd name="T46" fmla="*/ 75 w 183"/>
                      <a:gd name="T47" fmla="*/ 196 h 249"/>
                      <a:gd name="T48" fmla="*/ 90 w 183"/>
                      <a:gd name="T49" fmla="*/ 181 h 249"/>
                      <a:gd name="T50" fmla="*/ 105 w 183"/>
                      <a:gd name="T51" fmla="*/ 164 h 249"/>
                      <a:gd name="T52" fmla="*/ 117 w 183"/>
                      <a:gd name="T53" fmla="*/ 145 h 249"/>
                      <a:gd name="T54" fmla="*/ 128 w 183"/>
                      <a:gd name="T55" fmla="*/ 124 h 249"/>
                      <a:gd name="T56" fmla="*/ 135 w 183"/>
                      <a:gd name="T57" fmla="*/ 102 h 249"/>
                      <a:gd name="T58" fmla="*/ 138 w 183"/>
                      <a:gd name="T59" fmla="*/ 79 h 249"/>
                      <a:gd name="T60" fmla="*/ 137 w 183"/>
                      <a:gd name="T61" fmla="*/ 54 h 249"/>
                      <a:gd name="T62" fmla="*/ 131 w 183"/>
                      <a:gd name="T63" fmla="*/ 27 h 249"/>
                      <a:gd name="T64" fmla="*/ 119 w 183"/>
                      <a:gd name="T65" fmla="*/ 0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83" h="249">
                        <a:moveTo>
                          <a:pt x="119" y="0"/>
                        </a:moveTo>
                        <a:lnTo>
                          <a:pt x="121" y="1"/>
                        </a:lnTo>
                        <a:lnTo>
                          <a:pt x="127" y="5"/>
                        </a:lnTo>
                        <a:lnTo>
                          <a:pt x="136" y="12"/>
                        </a:lnTo>
                        <a:lnTo>
                          <a:pt x="145" y="21"/>
                        </a:lnTo>
                        <a:lnTo>
                          <a:pt x="157" y="33"/>
                        </a:lnTo>
                        <a:lnTo>
                          <a:pt x="167" y="47"/>
                        </a:lnTo>
                        <a:lnTo>
                          <a:pt x="175" y="63"/>
                        </a:lnTo>
                        <a:lnTo>
                          <a:pt x="181" y="79"/>
                        </a:lnTo>
                        <a:lnTo>
                          <a:pt x="183" y="99"/>
                        </a:lnTo>
                        <a:lnTo>
                          <a:pt x="180" y="118"/>
                        </a:lnTo>
                        <a:lnTo>
                          <a:pt x="170" y="139"/>
                        </a:lnTo>
                        <a:lnTo>
                          <a:pt x="155" y="160"/>
                        </a:lnTo>
                        <a:lnTo>
                          <a:pt x="131" y="181"/>
                        </a:lnTo>
                        <a:lnTo>
                          <a:pt x="98" y="204"/>
                        </a:lnTo>
                        <a:lnTo>
                          <a:pt x="54" y="226"/>
                        </a:lnTo>
                        <a:lnTo>
                          <a:pt x="0" y="249"/>
                        </a:lnTo>
                        <a:lnTo>
                          <a:pt x="2" y="248"/>
                        </a:lnTo>
                        <a:lnTo>
                          <a:pt x="8" y="245"/>
                        </a:lnTo>
                        <a:lnTo>
                          <a:pt x="18" y="239"/>
                        </a:lnTo>
                        <a:lnTo>
                          <a:pt x="30" y="232"/>
                        </a:lnTo>
                        <a:lnTo>
                          <a:pt x="44" y="222"/>
                        </a:lnTo>
                        <a:lnTo>
                          <a:pt x="59" y="210"/>
                        </a:lnTo>
                        <a:lnTo>
                          <a:pt x="75" y="196"/>
                        </a:lnTo>
                        <a:lnTo>
                          <a:pt x="90" y="181"/>
                        </a:lnTo>
                        <a:lnTo>
                          <a:pt x="105" y="164"/>
                        </a:lnTo>
                        <a:lnTo>
                          <a:pt x="117" y="145"/>
                        </a:lnTo>
                        <a:lnTo>
                          <a:pt x="128" y="124"/>
                        </a:lnTo>
                        <a:lnTo>
                          <a:pt x="135" y="102"/>
                        </a:lnTo>
                        <a:lnTo>
                          <a:pt x="138" y="79"/>
                        </a:lnTo>
                        <a:lnTo>
                          <a:pt x="137" y="54"/>
                        </a:lnTo>
                        <a:lnTo>
                          <a:pt x="131" y="27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F58A6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1" name="Freeform 144"/>
                  <p:cNvSpPr>
                    <a:spLocks/>
                  </p:cNvSpPr>
                  <p:nvPr/>
                </p:nvSpPr>
                <p:spPr bwMode="auto">
                  <a:xfrm flipH="1">
                    <a:off x="4765" y="2577"/>
                    <a:ext cx="139" cy="23"/>
                  </a:xfrm>
                  <a:custGeom>
                    <a:avLst/>
                    <a:gdLst>
                      <a:gd name="T0" fmla="*/ 0 w 465"/>
                      <a:gd name="T1" fmla="*/ 50 h 74"/>
                      <a:gd name="T2" fmla="*/ 5 w 465"/>
                      <a:gd name="T3" fmla="*/ 51 h 74"/>
                      <a:gd name="T4" fmla="*/ 23 w 465"/>
                      <a:gd name="T5" fmla="*/ 53 h 74"/>
                      <a:gd name="T6" fmla="*/ 49 w 465"/>
                      <a:gd name="T7" fmla="*/ 56 h 74"/>
                      <a:gd name="T8" fmla="*/ 84 w 465"/>
                      <a:gd name="T9" fmla="*/ 60 h 74"/>
                      <a:gd name="T10" fmla="*/ 124 w 465"/>
                      <a:gd name="T11" fmla="*/ 64 h 74"/>
                      <a:gd name="T12" fmla="*/ 168 w 465"/>
                      <a:gd name="T13" fmla="*/ 68 h 74"/>
                      <a:gd name="T14" fmla="*/ 215 w 465"/>
                      <a:gd name="T15" fmla="*/ 71 h 74"/>
                      <a:gd name="T16" fmla="*/ 262 w 465"/>
                      <a:gd name="T17" fmla="*/ 73 h 74"/>
                      <a:gd name="T18" fmla="*/ 308 w 465"/>
                      <a:gd name="T19" fmla="*/ 74 h 74"/>
                      <a:gd name="T20" fmla="*/ 352 w 465"/>
                      <a:gd name="T21" fmla="*/ 73 h 74"/>
                      <a:gd name="T22" fmla="*/ 390 w 465"/>
                      <a:gd name="T23" fmla="*/ 69 h 74"/>
                      <a:gd name="T24" fmla="*/ 423 w 465"/>
                      <a:gd name="T25" fmla="*/ 62 h 74"/>
                      <a:gd name="T26" fmla="*/ 448 w 465"/>
                      <a:gd name="T27" fmla="*/ 53 h 74"/>
                      <a:gd name="T28" fmla="*/ 462 w 465"/>
                      <a:gd name="T29" fmla="*/ 39 h 74"/>
                      <a:gd name="T30" fmla="*/ 465 w 465"/>
                      <a:gd name="T31" fmla="*/ 22 h 74"/>
                      <a:gd name="T32" fmla="*/ 455 w 465"/>
                      <a:gd name="T33" fmla="*/ 0 h 74"/>
                      <a:gd name="T34" fmla="*/ 451 w 465"/>
                      <a:gd name="T35" fmla="*/ 1 h 74"/>
                      <a:gd name="T36" fmla="*/ 441 w 465"/>
                      <a:gd name="T37" fmla="*/ 2 h 74"/>
                      <a:gd name="T38" fmla="*/ 425 w 465"/>
                      <a:gd name="T39" fmla="*/ 6 h 74"/>
                      <a:gd name="T40" fmla="*/ 403 w 465"/>
                      <a:gd name="T41" fmla="*/ 9 h 74"/>
                      <a:gd name="T42" fmla="*/ 376 w 465"/>
                      <a:gd name="T43" fmla="*/ 14 h 74"/>
                      <a:gd name="T44" fmla="*/ 346 w 465"/>
                      <a:gd name="T45" fmla="*/ 18 h 74"/>
                      <a:gd name="T46" fmla="*/ 313 w 465"/>
                      <a:gd name="T47" fmla="*/ 24 h 74"/>
                      <a:gd name="T48" fmla="*/ 277 w 465"/>
                      <a:gd name="T49" fmla="*/ 29 h 74"/>
                      <a:gd name="T50" fmla="*/ 240 w 465"/>
                      <a:gd name="T51" fmla="*/ 35 h 74"/>
                      <a:gd name="T52" fmla="*/ 202 w 465"/>
                      <a:gd name="T53" fmla="*/ 39 h 74"/>
                      <a:gd name="T54" fmla="*/ 164 w 465"/>
                      <a:gd name="T55" fmla="*/ 43 h 74"/>
                      <a:gd name="T56" fmla="*/ 128 w 465"/>
                      <a:gd name="T57" fmla="*/ 46 h 74"/>
                      <a:gd name="T58" fmla="*/ 92 w 465"/>
                      <a:gd name="T59" fmla="*/ 50 h 74"/>
                      <a:gd name="T60" fmla="*/ 58 w 465"/>
                      <a:gd name="T61" fmla="*/ 51 h 74"/>
                      <a:gd name="T62" fmla="*/ 27 w 465"/>
                      <a:gd name="T63" fmla="*/ 51 h 74"/>
                      <a:gd name="T64" fmla="*/ 0 w 465"/>
                      <a:gd name="T65" fmla="*/ 5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465" h="74">
                        <a:moveTo>
                          <a:pt x="0" y="50"/>
                        </a:moveTo>
                        <a:lnTo>
                          <a:pt x="5" y="51"/>
                        </a:lnTo>
                        <a:lnTo>
                          <a:pt x="23" y="53"/>
                        </a:lnTo>
                        <a:lnTo>
                          <a:pt x="49" y="56"/>
                        </a:lnTo>
                        <a:lnTo>
                          <a:pt x="84" y="60"/>
                        </a:lnTo>
                        <a:lnTo>
                          <a:pt x="124" y="64"/>
                        </a:lnTo>
                        <a:lnTo>
                          <a:pt x="168" y="68"/>
                        </a:lnTo>
                        <a:lnTo>
                          <a:pt x="215" y="71"/>
                        </a:lnTo>
                        <a:lnTo>
                          <a:pt x="262" y="73"/>
                        </a:lnTo>
                        <a:lnTo>
                          <a:pt x="308" y="74"/>
                        </a:lnTo>
                        <a:lnTo>
                          <a:pt x="352" y="73"/>
                        </a:lnTo>
                        <a:lnTo>
                          <a:pt x="390" y="69"/>
                        </a:lnTo>
                        <a:lnTo>
                          <a:pt x="423" y="62"/>
                        </a:lnTo>
                        <a:lnTo>
                          <a:pt x="448" y="53"/>
                        </a:lnTo>
                        <a:lnTo>
                          <a:pt x="462" y="39"/>
                        </a:lnTo>
                        <a:lnTo>
                          <a:pt x="465" y="22"/>
                        </a:lnTo>
                        <a:lnTo>
                          <a:pt x="455" y="0"/>
                        </a:lnTo>
                        <a:lnTo>
                          <a:pt x="451" y="1"/>
                        </a:lnTo>
                        <a:lnTo>
                          <a:pt x="441" y="2"/>
                        </a:lnTo>
                        <a:lnTo>
                          <a:pt x="425" y="6"/>
                        </a:lnTo>
                        <a:lnTo>
                          <a:pt x="403" y="9"/>
                        </a:lnTo>
                        <a:lnTo>
                          <a:pt x="376" y="14"/>
                        </a:lnTo>
                        <a:lnTo>
                          <a:pt x="346" y="18"/>
                        </a:lnTo>
                        <a:lnTo>
                          <a:pt x="313" y="24"/>
                        </a:lnTo>
                        <a:lnTo>
                          <a:pt x="277" y="29"/>
                        </a:lnTo>
                        <a:lnTo>
                          <a:pt x="240" y="35"/>
                        </a:lnTo>
                        <a:lnTo>
                          <a:pt x="202" y="39"/>
                        </a:lnTo>
                        <a:lnTo>
                          <a:pt x="164" y="43"/>
                        </a:lnTo>
                        <a:lnTo>
                          <a:pt x="128" y="46"/>
                        </a:lnTo>
                        <a:lnTo>
                          <a:pt x="92" y="50"/>
                        </a:lnTo>
                        <a:lnTo>
                          <a:pt x="58" y="51"/>
                        </a:lnTo>
                        <a:lnTo>
                          <a:pt x="27" y="51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37" name="Freeform 145"/>
                <p:cNvSpPr>
                  <a:spLocks/>
                </p:cNvSpPr>
                <p:nvPr/>
              </p:nvSpPr>
              <p:spPr bwMode="auto">
                <a:xfrm>
                  <a:off x="2304" y="1162"/>
                  <a:ext cx="490" cy="358"/>
                </a:xfrm>
                <a:custGeom>
                  <a:avLst/>
                  <a:gdLst>
                    <a:gd name="T0" fmla="*/ 401 w 490"/>
                    <a:gd name="T1" fmla="*/ 42 h 358"/>
                    <a:gd name="T2" fmla="*/ 479 w 490"/>
                    <a:gd name="T3" fmla="*/ 102 h 358"/>
                    <a:gd name="T4" fmla="*/ 467 w 490"/>
                    <a:gd name="T5" fmla="*/ 186 h 358"/>
                    <a:gd name="T6" fmla="*/ 399 w 490"/>
                    <a:gd name="T7" fmla="*/ 263 h 358"/>
                    <a:gd name="T8" fmla="*/ 338 w 490"/>
                    <a:gd name="T9" fmla="*/ 315 h 358"/>
                    <a:gd name="T10" fmla="*/ 362 w 490"/>
                    <a:gd name="T11" fmla="*/ 336 h 358"/>
                    <a:gd name="T12" fmla="*/ 297 w 490"/>
                    <a:gd name="T13" fmla="*/ 356 h 358"/>
                    <a:gd name="T14" fmla="*/ 224 w 490"/>
                    <a:gd name="T15" fmla="*/ 348 h 358"/>
                    <a:gd name="T16" fmla="*/ 191 w 490"/>
                    <a:gd name="T17" fmla="*/ 333 h 358"/>
                    <a:gd name="T18" fmla="*/ 225 w 490"/>
                    <a:gd name="T19" fmla="*/ 311 h 358"/>
                    <a:gd name="T20" fmla="*/ 111 w 490"/>
                    <a:gd name="T21" fmla="*/ 207 h 358"/>
                    <a:gd name="T22" fmla="*/ 23 w 490"/>
                    <a:gd name="T23" fmla="*/ 156 h 358"/>
                    <a:gd name="T24" fmla="*/ 5 w 490"/>
                    <a:gd name="T25" fmla="*/ 90 h 358"/>
                    <a:gd name="T26" fmla="*/ 56 w 490"/>
                    <a:gd name="T27" fmla="*/ 66 h 358"/>
                    <a:gd name="T28" fmla="*/ 108 w 490"/>
                    <a:gd name="T29" fmla="*/ 83 h 358"/>
                    <a:gd name="T30" fmla="*/ 180 w 490"/>
                    <a:gd name="T31" fmla="*/ 39 h 358"/>
                    <a:gd name="T32" fmla="*/ 170 w 490"/>
                    <a:gd name="T33" fmla="*/ 21 h 358"/>
                    <a:gd name="T34" fmla="*/ 278 w 490"/>
                    <a:gd name="T35" fmla="*/ 0 h 358"/>
                    <a:gd name="T36" fmla="*/ 408 w 490"/>
                    <a:gd name="T37" fmla="*/ 18 h 358"/>
                    <a:gd name="T38" fmla="*/ 401 w 490"/>
                    <a:gd name="T39" fmla="*/ 42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90" h="358">
                      <a:moveTo>
                        <a:pt x="401" y="42"/>
                      </a:moveTo>
                      <a:cubicBezTo>
                        <a:pt x="422" y="55"/>
                        <a:pt x="468" y="78"/>
                        <a:pt x="479" y="102"/>
                      </a:cubicBezTo>
                      <a:cubicBezTo>
                        <a:pt x="490" y="126"/>
                        <a:pt x="480" y="159"/>
                        <a:pt x="467" y="186"/>
                      </a:cubicBezTo>
                      <a:cubicBezTo>
                        <a:pt x="454" y="213"/>
                        <a:pt x="420" y="242"/>
                        <a:pt x="399" y="263"/>
                      </a:cubicBezTo>
                      <a:cubicBezTo>
                        <a:pt x="378" y="284"/>
                        <a:pt x="344" y="303"/>
                        <a:pt x="338" y="315"/>
                      </a:cubicBezTo>
                      <a:cubicBezTo>
                        <a:pt x="351" y="324"/>
                        <a:pt x="370" y="329"/>
                        <a:pt x="362" y="336"/>
                      </a:cubicBezTo>
                      <a:cubicBezTo>
                        <a:pt x="355" y="343"/>
                        <a:pt x="320" y="354"/>
                        <a:pt x="297" y="356"/>
                      </a:cubicBezTo>
                      <a:cubicBezTo>
                        <a:pt x="274" y="358"/>
                        <a:pt x="242" y="352"/>
                        <a:pt x="224" y="348"/>
                      </a:cubicBezTo>
                      <a:cubicBezTo>
                        <a:pt x="206" y="344"/>
                        <a:pt x="191" y="339"/>
                        <a:pt x="191" y="333"/>
                      </a:cubicBezTo>
                      <a:cubicBezTo>
                        <a:pt x="191" y="327"/>
                        <a:pt x="203" y="324"/>
                        <a:pt x="225" y="311"/>
                      </a:cubicBezTo>
                      <a:cubicBezTo>
                        <a:pt x="183" y="290"/>
                        <a:pt x="145" y="233"/>
                        <a:pt x="111" y="207"/>
                      </a:cubicBezTo>
                      <a:cubicBezTo>
                        <a:pt x="72" y="185"/>
                        <a:pt x="41" y="175"/>
                        <a:pt x="23" y="156"/>
                      </a:cubicBezTo>
                      <a:cubicBezTo>
                        <a:pt x="5" y="137"/>
                        <a:pt x="0" y="105"/>
                        <a:pt x="5" y="90"/>
                      </a:cubicBezTo>
                      <a:cubicBezTo>
                        <a:pt x="14" y="73"/>
                        <a:pt x="39" y="67"/>
                        <a:pt x="56" y="66"/>
                      </a:cubicBezTo>
                      <a:cubicBezTo>
                        <a:pt x="73" y="65"/>
                        <a:pt x="87" y="78"/>
                        <a:pt x="108" y="83"/>
                      </a:cubicBezTo>
                      <a:cubicBezTo>
                        <a:pt x="131" y="71"/>
                        <a:pt x="170" y="49"/>
                        <a:pt x="180" y="39"/>
                      </a:cubicBezTo>
                      <a:cubicBezTo>
                        <a:pt x="170" y="30"/>
                        <a:pt x="161" y="33"/>
                        <a:pt x="170" y="21"/>
                      </a:cubicBezTo>
                      <a:cubicBezTo>
                        <a:pt x="180" y="8"/>
                        <a:pt x="238" y="0"/>
                        <a:pt x="278" y="0"/>
                      </a:cubicBezTo>
                      <a:cubicBezTo>
                        <a:pt x="318" y="0"/>
                        <a:pt x="389" y="6"/>
                        <a:pt x="408" y="18"/>
                      </a:cubicBezTo>
                      <a:cubicBezTo>
                        <a:pt x="417" y="32"/>
                        <a:pt x="402" y="37"/>
                        <a:pt x="401" y="42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0" name="Group 146"/>
              <p:cNvGrpSpPr>
                <a:grpSpLocks/>
              </p:cNvGrpSpPr>
              <p:nvPr/>
            </p:nvGrpSpPr>
            <p:grpSpPr bwMode="auto">
              <a:xfrm>
                <a:off x="1251" y="3436"/>
                <a:ext cx="386" cy="338"/>
                <a:chOff x="1251" y="3436"/>
                <a:chExt cx="386" cy="338"/>
              </a:xfrm>
            </p:grpSpPr>
            <p:sp>
              <p:nvSpPr>
                <p:cNvPr id="21" name="Freeform 147"/>
                <p:cNvSpPr>
                  <a:spLocks/>
                </p:cNvSpPr>
                <p:nvPr/>
              </p:nvSpPr>
              <p:spPr bwMode="auto">
                <a:xfrm flipH="1">
                  <a:off x="1251" y="3496"/>
                  <a:ext cx="105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E4967E">
                    <a:alpha val="59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22" name="Group 148"/>
                <p:cNvGrpSpPr>
                  <a:grpSpLocks/>
                </p:cNvGrpSpPr>
                <p:nvPr/>
              </p:nvGrpSpPr>
              <p:grpSpPr bwMode="auto">
                <a:xfrm>
                  <a:off x="1433" y="3436"/>
                  <a:ext cx="204" cy="338"/>
                  <a:chOff x="1433" y="3436"/>
                  <a:chExt cx="204" cy="338"/>
                </a:xfrm>
              </p:grpSpPr>
              <p:sp>
                <p:nvSpPr>
                  <p:cNvPr id="23" name="Freeform 149"/>
                  <p:cNvSpPr>
                    <a:spLocks/>
                  </p:cNvSpPr>
                  <p:nvPr/>
                </p:nvSpPr>
                <p:spPr bwMode="auto">
                  <a:xfrm flipH="1">
                    <a:off x="1465" y="3450"/>
                    <a:ext cx="172" cy="17"/>
                  </a:xfrm>
                  <a:custGeom>
                    <a:avLst/>
                    <a:gdLst>
                      <a:gd name="T0" fmla="*/ 575 w 575"/>
                      <a:gd name="T1" fmla="*/ 29 h 53"/>
                      <a:gd name="T2" fmla="*/ 567 w 575"/>
                      <a:gd name="T3" fmla="*/ 30 h 53"/>
                      <a:gd name="T4" fmla="*/ 547 w 575"/>
                      <a:gd name="T5" fmla="*/ 32 h 53"/>
                      <a:gd name="T6" fmla="*/ 514 w 575"/>
                      <a:gd name="T7" fmla="*/ 35 h 53"/>
                      <a:gd name="T8" fmla="*/ 473 w 575"/>
                      <a:gd name="T9" fmla="*/ 38 h 53"/>
                      <a:gd name="T10" fmla="*/ 423 w 575"/>
                      <a:gd name="T11" fmla="*/ 43 h 53"/>
                      <a:gd name="T12" fmla="*/ 369 w 575"/>
                      <a:gd name="T13" fmla="*/ 47 h 53"/>
                      <a:gd name="T14" fmla="*/ 312 w 575"/>
                      <a:gd name="T15" fmla="*/ 50 h 53"/>
                      <a:gd name="T16" fmla="*/ 254 w 575"/>
                      <a:gd name="T17" fmla="*/ 52 h 53"/>
                      <a:gd name="T18" fmla="*/ 196 w 575"/>
                      <a:gd name="T19" fmla="*/ 53 h 53"/>
                      <a:gd name="T20" fmla="*/ 143 w 575"/>
                      <a:gd name="T21" fmla="*/ 53 h 53"/>
                      <a:gd name="T22" fmla="*/ 95 w 575"/>
                      <a:gd name="T23" fmla="*/ 51 h 53"/>
                      <a:gd name="T24" fmla="*/ 55 w 575"/>
                      <a:gd name="T25" fmla="*/ 48 h 53"/>
                      <a:gd name="T26" fmla="*/ 25 w 575"/>
                      <a:gd name="T27" fmla="*/ 41 h 53"/>
                      <a:gd name="T28" fmla="*/ 5 w 575"/>
                      <a:gd name="T29" fmla="*/ 30 h 53"/>
                      <a:gd name="T30" fmla="*/ 0 w 575"/>
                      <a:gd name="T31" fmla="*/ 18 h 53"/>
                      <a:gd name="T32" fmla="*/ 12 w 575"/>
                      <a:gd name="T33" fmla="*/ 0 h 53"/>
                      <a:gd name="T34" fmla="*/ 14 w 575"/>
                      <a:gd name="T35" fmla="*/ 2 h 53"/>
                      <a:gd name="T36" fmla="*/ 21 w 575"/>
                      <a:gd name="T37" fmla="*/ 3 h 53"/>
                      <a:gd name="T38" fmla="*/ 33 w 575"/>
                      <a:gd name="T39" fmla="*/ 5 h 53"/>
                      <a:gd name="T40" fmla="*/ 49 w 575"/>
                      <a:gd name="T41" fmla="*/ 9 h 53"/>
                      <a:gd name="T42" fmla="*/ 70 w 575"/>
                      <a:gd name="T43" fmla="*/ 12 h 53"/>
                      <a:gd name="T44" fmla="*/ 95 w 575"/>
                      <a:gd name="T45" fmla="*/ 15 h 53"/>
                      <a:gd name="T46" fmla="*/ 125 w 575"/>
                      <a:gd name="T47" fmla="*/ 20 h 53"/>
                      <a:gd name="T48" fmla="*/ 158 w 575"/>
                      <a:gd name="T49" fmla="*/ 23 h 53"/>
                      <a:gd name="T50" fmla="*/ 196 w 575"/>
                      <a:gd name="T51" fmla="*/ 27 h 53"/>
                      <a:gd name="T52" fmla="*/ 239 w 575"/>
                      <a:gd name="T53" fmla="*/ 30 h 53"/>
                      <a:gd name="T54" fmla="*/ 285 w 575"/>
                      <a:gd name="T55" fmla="*/ 33 h 53"/>
                      <a:gd name="T56" fmla="*/ 336 w 575"/>
                      <a:gd name="T57" fmla="*/ 35 h 53"/>
                      <a:gd name="T58" fmla="*/ 390 w 575"/>
                      <a:gd name="T59" fmla="*/ 35 h 53"/>
                      <a:gd name="T60" fmla="*/ 448 w 575"/>
                      <a:gd name="T61" fmla="*/ 35 h 53"/>
                      <a:gd name="T62" fmla="*/ 510 w 575"/>
                      <a:gd name="T63" fmla="*/ 33 h 53"/>
                      <a:gd name="T64" fmla="*/ 575 w 575"/>
                      <a:gd name="T65" fmla="*/ 29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75" h="53">
                        <a:moveTo>
                          <a:pt x="575" y="29"/>
                        </a:moveTo>
                        <a:lnTo>
                          <a:pt x="567" y="30"/>
                        </a:lnTo>
                        <a:lnTo>
                          <a:pt x="547" y="32"/>
                        </a:lnTo>
                        <a:lnTo>
                          <a:pt x="514" y="35"/>
                        </a:lnTo>
                        <a:lnTo>
                          <a:pt x="473" y="38"/>
                        </a:lnTo>
                        <a:lnTo>
                          <a:pt x="423" y="43"/>
                        </a:lnTo>
                        <a:lnTo>
                          <a:pt x="369" y="47"/>
                        </a:lnTo>
                        <a:lnTo>
                          <a:pt x="312" y="50"/>
                        </a:lnTo>
                        <a:lnTo>
                          <a:pt x="254" y="52"/>
                        </a:lnTo>
                        <a:lnTo>
                          <a:pt x="196" y="53"/>
                        </a:lnTo>
                        <a:lnTo>
                          <a:pt x="143" y="53"/>
                        </a:lnTo>
                        <a:lnTo>
                          <a:pt x="95" y="51"/>
                        </a:lnTo>
                        <a:lnTo>
                          <a:pt x="55" y="48"/>
                        </a:lnTo>
                        <a:lnTo>
                          <a:pt x="25" y="41"/>
                        </a:lnTo>
                        <a:lnTo>
                          <a:pt x="5" y="30"/>
                        </a:lnTo>
                        <a:lnTo>
                          <a:pt x="0" y="18"/>
                        </a:lnTo>
                        <a:lnTo>
                          <a:pt x="12" y="0"/>
                        </a:lnTo>
                        <a:lnTo>
                          <a:pt x="14" y="2"/>
                        </a:lnTo>
                        <a:lnTo>
                          <a:pt x="21" y="3"/>
                        </a:lnTo>
                        <a:lnTo>
                          <a:pt x="33" y="5"/>
                        </a:lnTo>
                        <a:lnTo>
                          <a:pt x="49" y="9"/>
                        </a:lnTo>
                        <a:lnTo>
                          <a:pt x="70" y="12"/>
                        </a:lnTo>
                        <a:lnTo>
                          <a:pt x="95" y="15"/>
                        </a:lnTo>
                        <a:lnTo>
                          <a:pt x="125" y="20"/>
                        </a:lnTo>
                        <a:lnTo>
                          <a:pt x="158" y="23"/>
                        </a:lnTo>
                        <a:lnTo>
                          <a:pt x="196" y="27"/>
                        </a:lnTo>
                        <a:lnTo>
                          <a:pt x="239" y="30"/>
                        </a:lnTo>
                        <a:lnTo>
                          <a:pt x="285" y="33"/>
                        </a:lnTo>
                        <a:lnTo>
                          <a:pt x="336" y="35"/>
                        </a:lnTo>
                        <a:lnTo>
                          <a:pt x="390" y="35"/>
                        </a:lnTo>
                        <a:lnTo>
                          <a:pt x="448" y="35"/>
                        </a:lnTo>
                        <a:lnTo>
                          <a:pt x="510" y="33"/>
                        </a:lnTo>
                        <a:lnTo>
                          <a:pt x="575" y="29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" name="Freeform 150"/>
                  <p:cNvSpPr>
                    <a:spLocks/>
                  </p:cNvSpPr>
                  <p:nvPr/>
                </p:nvSpPr>
                <p:spPr bwMode="auto">
                  <a:xfrm flipH="1">
                    <a:off x="1473" y="3757"/>
                    <a:ext cx="109" cy="17"/>
                  </a:xfrm>
                  <a:custGeom>
                    <a:avLst/>
                    <a:gdLst>
                      <a:gd name="T0" fmla="*/ 366 w 366"/>
                      <a:gd name="T1" fmla="*/ 28 h 58"/>
                      <a:gd name="T2" fmla="*/ 361 w 366"/>
                      <a:gd name="T3" fmla="*/ 29 h 58"/>
                      <a:gd name="T4" fmla="*/ 349 w 366"/>
                      <a:gd name="T5" fmla="*/ 31 h 58"/>
                      <a:gd name="T6" fmla="*/ 328 w 366"/>
                      <a:gd name="T7" fmla="*/ 35 h 58"/>
                      <a:gd name="T8" fmla="*/ 302 w 366"/>
                      <a:gd name="T9" fmla="*/ 39 h 58"/>
                      <a:gd name="T10" fmla="*/ 272 w 366"/>
                      <a:gd name="T11" fmla="*/ 44 h 58"/>
                      <a:gd name="T12" fmla="*/ 237 w 366"/>
                      <a:gd name="T13" fmla="*/ 49 h 58"/>
                      <a:gd name="T14" fmla="*/ 201 w 366"/>
                      <a:gd name="T15" fmla="*/ 52 h 58"/>
                      <a:gd name="T16" fmla="*/ 164 w 366"/>
                      <a:gd name="T17" fmla="*/ 55 h 58"/>
                      <a:gd name="T18" fmla="*/ 129 w 366"/>
                      <a:gd name="T19" fmla="*/ 58 h 58"/>
                      <a:gd name="T20" fmla="*/ 94 w 366"/>
                      <a:gd name="T21" fmla="*/ 58 h 58"/>
                      <a:gd name="T22" fmla="*/ 64 w 366"/>
                      <a:gd name="T23" fmla="*/ 55 h 58"/>
                      <a:gd name="T24" fmla="*/ 38 w 366"/>
                      <a:gd name="T25" fmla="*/ 51 h 58"/>
                      <a:gd name="T26" fmla="*/ 17 w 366"/>
                      <a:gd name="T27" fmla="*/ 44 h 58"/>
                      <a:gd name="T28" fmla="*/ 4 w 366"/>
                      <a:gd name="T29" fmla="*/ 34 h 58"/>
                      <a:gd name="T30" fmla="*/ 0 w 366"/>
                      <a:gd name="T31" fmla="*/ 19 h 58"/>
                      <a:gd name="T32" fmla="*/ 4 w 366"/>
                      <a:gd name="T33" fmla="*/ 0 h 58"/>
                      <a:gd name="T34" fmla="*/ 5 w 366"/>
                      <a:gd name="T35" fmla="*/ 0 h 58"/>
                      <a:gd name="T36" fmla="*/ 11 w 366"/>
                      <a:gd name="T37" fmla="*/ 1 h 58"/>
                      <a:gd name="T38" fmla="*/ 18 w 366"/>
                      <a:gd name="T39" fmla="*/ 4 h 58"/>
                      <a:gd name="T40" fmla="*/ 30 w 366"/>
                      <a:gd name="T41" fmla="*/ 6 h 58"/>
                      <a:gd name="T42" fmla="*/ 43 w 366"/>
                      <a:gd name="T43" fmla="*/ 9 h 58"/>
                      <a:gd name="T44" fmla="*/ 60 w 366"/>
                      <a:gd name="T45" fmla="*/ 12 h 58"/>
                      <a:gd name="T46" fmla="*/ 79 w 366"/>
                      <a:gd name="T47" fmla="*/ 15 h 58"/>
                      <a:gd name="T48" fmla="*/ 102 w 366"/>
                      <a:gd name="T49" fmla="*/ 19 h 58"/>
                      <a:gd name="T50" fmla="*/ 126 w 366"/>
                      <a:gd name="T51" fmla="*/ 22 h 58"/>
                      <a:gd name="T52" fmla="*/ 154 w 366"/>
                      <a:gd name="T53" fmla="*/ 24 h 58"/>
                      <a:gd name="T54" fmla="*/ 184 w 366"/>
                      <a:gd name="T55" fmla="*/ 27 h 58"/>
                      <a:gd name="T56" fmla="*/ 216 w 366"/>
                      <a:gd name="T57" fmla="*/ 29 h 58"/>
                      <a:gd name="T58" fmla="*/ 250 w 366"/>
                      <a:gd name="T59" fmla="*/ 30 h 58"/>
                      <a:gd name="T60" fmla="*/ 287 w 366"/>
                      <a:gd name="T61" fmla="*/ 30 h 58"/>
                      <a:gd name="T62" fmla="*/ 326 w 366"/>
                      <a:gd name="T63" fmla="*/ 30 h 58"/>
                      <a:gd name="T64" fmla="*/ 366 w 366"/>
                      <a:gd name="T65" fmla="*/ 2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66" h="58">
                        <a:moveTo>
                          <a:pt x="366" y="28"/>
                        </a:moveTo>
                        <a:lnTo>
                          <a:pt x="361" y="29"/>
                        </a:lnTo>
                        <a:lnTo>
                          <a:pt x="349" y="31"/>
                        </a:lnTo>
                        <a:lnTo>
                          <a:pt x="328" y="35"/>
                        </a:lnTo>
                        <a:lnTo>
                          <a:pt x="302" y="39"/>
                        </a:lnTo>
                        <a:lnTo>
                          <a:pt x="272" y="44"/>
                        </a:lnTo>
                        <a:lnTo>
                          <a:pt x="237" y="49"/>
                        </a:lnTo>
                        <a:lnTo>
                          <a:pt x="201" y="52"/>
                        </a:lnTo>
                        <a:lnTo>
                          <a:pt x="164" y="55"/>
                        </a:lnTo>
                        <a:lnTo>
                          <a:pt x="129" y="58"/>
                        </a:lnTo>
                        <a:lnTo>
                          <a:pt x="94" y="58"/>
                        </a:lnTo>
                        <a:lnTo>
                          <a:pt x="64" y="55"/>
                        </a:lnTo>
                        <a:lnTo>
                          <a:pt x="38" y="51"/>
                        </a:lnTo>
                        <a:lnTo>
                          <a:pt x="17" y="44"/>
                        </a:lnTo>
                        <a:lnTo>
                          <a:pt x="4" y="34"/>
                        </a:lnTo>
                        <a:lnTo>
                          <a:pt x="0" y="19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11" y="1"/>
                        </a:lnTo>
                        <a:lnTo>
                          <a:pt x="18" y="4"/>
                        </a:lnTo>
                        <a:lnTo>
                          <a:pt x="30" y="6"/>
                        </a:lnTo>
                        <a:lnTo>
                          <a:pt x="43" y="9"/>
                        </a:lnTo>
                        <a:lnTo>
                          <a:pt x="60" y="12"/>
                        </a:lnTo>
                        <a:lnTo>
                          <a:pt x="79" y="15"/>
                        </a:lnTo>
                        <a:lnTo>
                          <a:pt x="102" y="19"/>
                        </a:lnTo>
                        <a:lnTo>
                          <a:pt x="126" y="22"/>
                        </a:lnTo>
                        <a:lnTo>
                          <a:pt x="154" y="24"/>
                        </a:lnTo>
                        <a:lnTo>
                          <a:pt x="184" y="27"/>
                        </a:lnTo>
                        <a:lnTo>
                          <a:pt x="216" y="29"/>
                        </a:lnTo>
                        <a:lnTo>
                          <a:pt x="250" y="30"/>
                        </a:lnTo>
                        <a:lnTo>
                          <a:pt x="287" y="30"/>
                        </a:lnTo>
                        <a:lnTo>
                          <a:pt x="326" y="30"/>
                        </a:lnTo>
                        <a:lnTo>
                          <a:pt x="366" y="28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" name="Oval 1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67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" name="Oval 152"/>
                  <p:cNvSpPr>
                    <a:spLocks noChangeArrowheads="1"/>
                  </p:cNvSpPr>
                  <p:nvPr/>
                </p:nvSpPr>
                <p:spPr bwMode="auto">
                  <a:xfrm rot="538358">
                    <a:off x="1471" y="3505"/>
                    <a:ext cx="48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" name="Oval 1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39" y="3436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" name="Oval 154"/>
                  <p:cNvSpPr>
                    <a:spLocks noChangeArrowheads="1"/>
                  </p:cNvSpPr>
                  <p:nvPr/>
                </p:nvSpPr>
                <p:spPr bwMode="auto">
                  <a:xfrm rot="780000">
                    <a:off x="1433" y="3494"/>
                    <a:ext cx="33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9" name="Oval 155"/>
                  <p:cNvSpPr>
                    <a:spLocks noChangeAspect="1" noChangeArrowheads="1"/>
                  </p:cNvSpPr>
                  <p:nvPr/>
                </p:nvSpPr>
                <p:spPr bwMode="auto">
                  <a:xfrm rot="120000">
                    <a:off x="1570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0" name="Oval 156"/>
                  <p:cNvSpPr>
                    <a:spLocks noChangeArrowheads="1"/>
                  </p:cNvSpPr>
                  <p:nvPr/>
                </p:nvSpPr>
                <p:spPr bwMode="auto">
                  <a:xfrm rot="21000000" flipH="1">
                    <a:off x="1594" y="3496"/>
                    <a:ext cx="32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</p:grpSp>
      <p:sp>
        <p:nvSpPr>
          <p:cNvPr id="7" name="Oval 6"/>
          <p:cNvSpPr/>
          <p:nvPr/>
        </p:nvSpPr>
        <p:spPr bwMode="auto">
          <a:xfrm>
            <a:off x="2979665" y="3313858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1458492" y="3077573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2536241" y="2805183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327169" y="2600359"/>
            <a:ext cx="4405946" cy="1015861"/>
            <a:chOff x="4080132" y="3148697"/>
            <a:chExt cx="4958737" cy="1172211"/>
          </a:xfrm>
        </p:grpSpPr>
        <p:grpSp>
          <p:nvGrpSpPr>
            <p:cNvPr id="8" name="Group 7"/>
            <p:cNvGrpSpPr/>
            <p:nvPr/>
          </p:nvGrpSpPr>
          <p:grpSpPr>
            <a:xfrm rot="8965090">
              <a:off x="6638286" y="3192627"/>
              <a:ext cx="1146181" cy="1106566"/>
              <a:chOff x="179388" y="3068638"/>
              <a:chExt cx="1550987" cy="1550987"/>
            </a:xfrm>
          </p:grpSpPr>
          <p:sp>
            <p:nvSpPr>
              <p:cNvPr id="77" name="Oval 8"/>
              <p:cNvSpPr>
                <a:spLocks noChangeArrowheads="1"/>
              </p:cNvSpPr>
              <p:nvPr/>
            </p:nvSpPr>
            <p:spPr bwMode="auto">
              <a:xfrm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Line 12"/>
              <p:cNvSpPr>
                <a:spLocks noChangeShapeType="1"/>
              </p:cNvSpPr>
              <p:nvPr/>
            </p:nvSpPr>
            <p:spPr bwMode="auto">
              <a:xfrm flipH="1">
                <a:off x="955675" y="3502025"/>
                <a:ext cx="0" cy="719138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4080132" y="3148697"/>
              <a:ext cx="1146181" cy="1106566"/>
              <a:chOff x="179388" y="3068638"/>
              <a:chExt cx="1550987" cy="1550987"/>
            </a:xfrm>
          </p:grpSpPr>
          <p:sp>
            <p:nvSpPr>
              <p:cNvPr id="84" name="Oval 8"/>
              <p:cNvSpPr>
                <a:spLocks noChangeArrowheads="1"/>
              </p:cNvSpPr>
              <p:nvPr/>
            </p:nvSpPr>
            <p:spPr bwMode="auto">
              <a:xfrm rot="10800000"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85" name="Line 12"/>
              <p:cNvSpPr>
                <a:spLocks noChangeShapeType="1"/>
              </p:cNvSpPr>
              <p:nvPr/>
            </p:nvSpPr>
            <p:spPr bwMode="auto">
              <a:xfrm rot="16200000" flipH="1">
                <a:off x="955675" y="3514453"/>
                <a:ext cx="0" cy="694283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 rot="14430639">
              <a:off x="5403138" y="3180170"/>
              <a:ext cx="1146181" cy="1106566"/>
              <a:chOff x="179388" y="3068638"/>
              <a:chExt cx="1550987" cy="1550987"/>
            </a:xfrm>
          </p:grpSpPr>
          <p:sp>
            <p:nvSpPr>
              <p:cNvPr id="87" name="Oval 8"/>
              <p:cNvSpPr>
                <a:spLocks noChangeArrowheads="1"/>
              </p:cNvSpPr>
              <p:nvPr/>
            </p:nvSpPr>
            <p:spPr bwMode="auto">
              <a:xfrm rot="1403386"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Line 12"/>
              <p:cNvSpPr>
                <a:spLocks noChangeShapeType="1"/>
              </p:cNvSpPr>
              <p:nvPr/>
            </p:nvSpPr>
            <p:spPr bwMode="auto">
              <a:xfrm flipH="1">
                <a:off x="955676" y="3502024"/>
                <a:ext cx="0" cy="719139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90" name="Group 89"/>
            <p:cNvGrpSpPr/>
            <p:nvPr/>
          </p:nvGrpSpPr>
          <p:grpSpPr>
            <a:xfrm rot="1232059">
              <a:off x="7892688" y="3214342"/>
              <a:ext cx="1146181" cy="1106566"/>
              <a:chOff x="179388" y="3068638"/>
              <a:chExt cx="1550987" cy="1550987"/>
            </a:xfrm>
          </p:grpSpPr>
          <p:sp>
            <p:nvSpPr>
              <p:cNvPr id="91" name="Oval 8"/>
              <p:cNvSpPr>
                <a:spLocks noChangeArrowheads="1"/>
              </p:cNvSpPr>
              <p:nvPr/>
            </p:nvSpPr>
            <p:spPr bwMode="auto">
              <a:xfrm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Line 12"/>
              <p:cNvSpPr>
                <a:spLocks noChangeShapeType="1"/>
              </p:cNvSpPr>
              <p:nvPr/>
            </p:nvSpPr>
            <p:spPr bwMode="auto">
              <a:xfrm flipH="1">
                <a:off x="955675" y="3502025"/>
                <a:ext cx="0" cy="719138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95" name="Group 94"/>
          <p:cNvGrpSpPr/>
          <p:nvPr/>
        </p:nvGrpSpPr>
        <p:grpSpPr>
          <a:xfrm>
            <a:off x="249750" y="4441732"/>
            <a:ext cx="3661878" cy="1637919"/>
            <a:chOff x="570558" y="3233855"/>
            <a:chExt cx="3661878" cy="1637919"/>
          </a:xfrm>
        </p:grpSpPr>
        <p:sp>
          <p:nvSpPr>
            <p:cNvPr id="119" name="Parallelogram 118"/>
            <p:cNvSpPr/>
            <p:nvPr/>
          </p:nvSpPr>
          <p:spPr bwMode="auto">
            <a:xfrm flipH="1">
              <a:off x="570558" y="3503874"/>
              <a:ext cx="3661878" cy="1367900"/>
            </a:xfrm>
            <a:prstGeom prst="parallelogram">
              <a:avLst>
                <a:gd name="adj" fmla="val 53532"/>
              </a:avLst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20" name="Group 120"/>
            <p:cNvGrpSpPr>
              <a:grpSpLocks/>
            </p:cNvGrpSpPr>
            <p:nvPr/>
          </p:nvGrpSpPr>
          <p:grpSpPr bwMode="auto">
            <a:xfrm>
              <a:off x="1237785" y="3233855"/>
              <a:ext cx="2572681" cy="1441334"/>
              <a:chOff x="1227" y="3429"/>
              <a:chExt cx="642" cy="366"/>
            </a:xfrm>
          </p:grpSpPr>
          <p:grpSp>
            <p:nvGrpSpPr>
              <p:cNvPr id="121" name="Group 121"/>
              <p:cNvGrpSpPr>
                <a:grpSpLocks/>
              </p:cNvGrpSpPr>
              <p:nvPr/>
            </p:nvGrpSpPr>
            <p:grpSpPr bwMode="auto">
              <a:xfrm>
                <a:off x="1227" y="3741"/>
                <a:ext cx="642" cy="54"/>
                <a:chOff x="1227" y="3741"/>
                <a:chExt cx="642" cy="54"/>
              </a:xfrm>
            </p:grpSpPr>
            <p:sp>
              <p:nvSpPr>
                <p:cNvPr id="153" name="Oval 122"/>
                <p:cNvSpPr>
                  <a:spLocks noChangeArrowheads="1"/>
                </p:cNvSpPr>
                <p:nvPr/>
              </p:nvSpPr>
              <p:spPr bwMode="auto">
                <a:xfrm>
                  <a:off x="1227" y="3743"/>
                  <a:ext cx="394" cy="50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4" name="Oval 123"/>
                <p:cNvSpPr>
                  <a:spLocks noChangeArrowheads="1"/>
                </p:cNvSpPr>
                <p:nvPr/>
              </p:nvSpPr>
              <p:spPr bwMode="auto">
                <a:xfrm>
                  <a:off x="1427" y="3741"/>
                  <a:ext cx="442" cy="54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rgbClr val="777777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5" name="Oval 124"/>
                <p:cNvSpPr>
                  <a:spLocks noChangeArrowheads="1"/>
                </p:cNvSpPr>
                <p:nvPr/>
              </p:nvSpPr>
              <p:spPr bwMode="auto">
                <a:xfrm>
                  <a:off x="1425" y="3745"/>
                  <a:ext cx="388" cy="44"/>
                </a:xfrm>
                <a:prstGeom prst="ellipse">
                  <a:avLst/>
                </a:prstGeom>
                <a:solidFill>
                  <a:srgbClr val="4D4D4D"/>
                </a:solidFill>
                <a:ln w="9525">
                  <a:solidFill>
                    <a:srgbClr val="4D4D4D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6" name="Oval 125"/>
                <p:cNvSpPr>
                  <a:spLocks noChangeArrowheads="1"/>
                </p:cNvSpPr>
                <p:nvPr/>
              </p:nvSpPr>
              <p:spPr bwMode="auto">
                <a:xfrm>
                  <a:off x="1424" y="3744"/>
                  <a:ext cx="199" cy="43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22" name="Group 126"/>
              <p:cNvGrpSpPr>
                <a:grpSpLocks/>
              </p:cNvGrpSpPr>
              <p:nvPr/>
            </p:nvGrpSpPr>
            <p:grpSpPr bwMode="auto">
              <a:xfrm>
                <a:off x="1247" y="3429"/>
                <a:ext cx="490" cy="358"/>
                <a:chOff x="2304" y="1162"/>
                <a:chExt cx="490" cy="358"/>
              </a:xfrm>
            </p:grpSpPr>
            <p:sp>
              <p:nvSpPr>
                <p:cNvPr id="134" name="Freeform 127"/>
                <p:cNvSpPr>
                  <a:spLocks/>
                </p:cNvSpPr>
                <p:nvPr/>
              </p:nvSpPr>
              <p:spPr bwMode="auto">
                <a:xfrm flipH="1">
                  <a:off x="2389" y="1165"/>
                  <a:ext cx="400" cy="353"/>
                </a:xfrm>
                <a:custGeom>
                  <a:avLst/>
                  <a:gdLst>
                    <a:gd name="T0" fmla="*/ 530 w 1343"/>
                    <a:gd name="T1" fmla="*/ 1131 h 1145"/>
                    <a:gd name="T2" fmla="*/ 491 w 1343"/>
                    <a:gd name="T3" fmla="*/ 1121 h 1145"/>
                    <a:gd name="T4" fmla="*/ 445 w 1343"/>
                    <a:gd name="T5" fmla="*/ 1103 h 1145"/>
                    <a:gd name="T6" fmla="*/ 421 w 1343"/>
                    <a:gd name="T7" fmla="*/ 1077 h 1145"/>
                    <a:gd name="T8" fmla="*/ 443 w 1343"/>
                    <a:gd name="T9" fmla="*/ 1046 h 1145"/>
                    <a:gd name="T10" fmla="*/ 493 w 1343"/>
                    <a:gd name="T11" fmla="*/ 1020 h 1145"/>
                    <a:gd name="T12" fmla="*/ 455 w 1343"/>
                    <a:gd name="T13" fmla="*/ 993 h 1145"/>
                    <a:gd name="T14" fmla="*/ 385 w 1343"/>
                    <a:gd name="T15" fmla="*/ 939 h 1145"/>
                    <a:gd name="T16" fmla="*/ 295 w 1343"/>
                    <a:gd name="T17" fmla="*/ 863 h 1145"/>
                    <a:gd name="T18" fmla="*/ 198 w 1343"/>
                    <a:gd name="T19" fmla="*/ 770 h 1145"/>
                    <a:gd name="T20" fmla="*/ 109 w 1343"/>
                    <a:gd name="T21" fmla="*/ 666 h 1145"/>
                    <a:gd name="T22" fmla="*/ 38 w 1343"/>
                    <a:gd name="T23" fmla="*/ 555 h 1145"/>
                    <a:gd name="T24" fmla="*/ 3 w 1343"/>
                    <a:gd name="T25" fmla="*/ 443 h 1145"/>
                    <a:gd name="T26" fmla="*/ 13 w 1343"/>
                    <a:gd name="T27" fmla="*/ 336 h 1145"/>
                    <a:gd name="T28" fmla="*/ 84 w 1343"/>
                    <a:gd name="T29" fmla="*/ 238 h 1145"/>
                    <a:gd name="T30" fmla="*/ 230 w 1343"/>
                    <a:gd name="T31" fmla="*/ 154 h 1145"/>
                    <a:gd name="T32" fmla="*/ 280 w 1343"/>
                    <a:gd name="T33" fmla="*/ 121 h 1145"/>
                    <a:gd name="T34" fmla="*/ 253 w 1343"/>
                    <a:gd name="T35" fmla="*/ 79 h 1145"/>
                    <a:gd name="T36" fmla="*/ 331 w 1343"/>
                    <a:gd name="T37" fmla="*/ 30 h 1145"/>
                    <a:gd name="T38" fmla="*/ 359 w 1343"/>
                    <a:gd name="T39" fmla="*/ 24 h 1145"/>
                    <a:gd name="T40" fmla="*/ 438 w 1343"/>
                    <a:gd name="T41" fmla="*/ 14 h 1145"/>
                    <a:gd name="T42" fmla="*/ 560 w 1343"/>
                    <a:gd name="T43" fmla="*/ 2 h 1145"/>
                    <a:gd name="T44" fmla="*/ 718 w 1343"/>
                    <a:gd name="T45" fmla="*/ 0 h 1145"/>
                    <a:gd name="T46" fmla="*/ 905 w 1343"/>
                    <a:gd name="T47" fmla="*/ 11 h 1145"/>
                    <a:gd name="T48" fmla="*/ 980 w 1343"/>
                    <a:gd name="T49" fmla="*/ 22 h 1145"/>
                    <a:gd name="T50" fmla="*/ 1010 w 1343"/>
                    <a:gd name="T51" fmla="*/ 33 h 1145"/>
                    <a:gd name="T52" fmla="*/ 1044 w 1343"/>
                    <a:gd name="T53" fmla="*/ 52 h 1145"/>
                    <a:gd name="T54" fmla="*/ 1063 w 1343"/>
                    <a:gd name="T55" fmla="*/ 78 h 1145"/>
                    <a:gd name="T56" fmla="*/ 1043 w 1343"/>
                    <a:gd name="T57" fmla="*/ 108 h 1145"/>
                    <a:gd name="T58" fmla="*/ 1005 w 1343"/>
                    <a:gd name="T59" fmla="*/ 131 h 1145"/>
                    <a:gd name="T60" fmla="*/ 1072 w 1343"/>
                    <a:gd name="T61" fmla="*/ 154 h 1145"/>
                    <a:gd name="T62" fmla="*/ 1180 w 1343"/>
                    <a:gd name="T63" fmla="*/ 206 h 1145"/>
                    <a:gd name="T64" fmla="*/ 1285 w 1343"/>
                    <a:gd name="T65" fmla="*/ 290 h 1145"/>
                    <a:gd name="T66" fmla="*/ 1343 w 1343"/>
                    <a:gd name="T67" fmla="*/ 410 h 1145"/>
                    <a:gd name="T68" fmla="*/ 1307 w 1343"/>
                    <a:gd name="T69" fmla="*/ 567 h 1145"/>
                    <a:gd name="T70" fmla="*/ 1291 w 1343"/>
                    <a:gd name="T71" fmla="*/ 592 h 1145"/>
                    <a:gd name="T72" fmla="*/ 1245 w 1343"/>
                    <a:gd name="T73" fmla="*/ 655 h 1145"/>
                    <a:gd name="T74" fmla="*/ 1166 w 1343"/>
                    <a:gd name="T75" fmla="*/ 747 h 1145"/>
                    <a:gd name="T76" fmla="*/ 1058 w 1343"/>
                    <a:gd name="T77" fmla="*/ 857 h 1145"/>
                    <a:gd name="T78" fmla="*/ 917 w 1343"/>
                    <a:gd name="T79" fmla="*/ 974 h 1145"/>
                    <a:gd name="T80" fmla="*/ 874 w 1343"/>
                    <a:gd name="T81" fmla="*/ 1015 h 1145"/>
                    <a:gd name="T82" fmla="*/ 911 w 1343"/>
                    <a:gd name="T83" fmla="*/ 1028 h 1145"/>
                    <a:gd name="T84" fmla="*/ 952 w 1343"/>
                    <a:gd name="T85" fmla="*/ 1047 h 1145"/>
                    <a:gd name="T86" fmla="*/ 969 w 1343"/>
                    <a:gd name="T87" fmla="*/ 1073 h 1145"/>
                    <a:gd name="T88" fmla="*/ 936 w 1343"/>
                    <a:gd name="T89" fmla="*/ 1103 h 1145"/>
                    <a:gd name="T90" fmla="*/ 870 w 1343"/>
                    <a:gd name="T91" fmla="*/ 1123 h 1145"/>
                    <a:gd name="T92" fmla="*/ 836 w 1343"/>
                    <a:gd name="T93" fmla="*/ 1129 h 1145"/>
                    <a:gd name="T94" fmla="*/ 772 w 1343"/>
                    <a:gd name="T95" fmla="*/ 1138 h 1145"/>
                    <a:gd name="T96" fmla="*/ 693 w 1343"/>
                    <a:gd name="T97" fmla="*/ 1144 h 1145"/>
                    <a:gd name="T98" fmla="*/ 611 w 1343"/>
                    <a:gd name="T99" fmla="*/ 1145 h 1145"/>
                    <a:gd name="T100" fmla="*/ 540 w 1343"/>
                    <a:gd name="T101" fmla="*/ 1134 h 11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1343" h="1145">
                      <a:moveTo>
                        <a:pt x="540" y="1134"/>
                      </a:moveTo>
                      <a:lnTo>
                        <a:pt x="537" y="1134"/>
                      </a:lnTo>
                      <a:lnTo>
                        <a:pt x="530" y="1131"/>
                      </a:lnTo>
                      <a:lnTo>
                        <a:pt x="519" y="1129"/>
                      </a:lnTo>
                      <a:lnTo>
                        <a:pt x="506" y="1126"/>
                      </a:lnTo>
                      <a:lnTo>
                        <a:pt x="491" y="1121"/>
                      </a:lnTo>
                      <a:lnTo>
                        <a:pt x="475" y="1116"/>
                      </a:lnTo>
                      <a:lnTo>
                        <a:pt x="460" y="1110"/>
                      </a:lnTo>
                      <a:lnTo>
                        <a:pt x="445" y="1103"/>
                      </a:lnTo>
                      <a:lnTo>
                        <a:pt x="434" y="1096"/>
                      </a:lnTo>
                      <a:lnTo>
                        <a:pt x="425" y="1087"/>
                      </a:lnTo>
                      <a:lnTo>
                        <a:pt x="421" y="1077"/>
                      </a:lnTo>
                      <a:lnTo>
                        <a:pt x="421" y="1068"/>
                      </a:lnTo>
                      <a:lnTo>
                        <a:pt x="428" y="1057"/>
                      </a:lnTo>
                      <a:lnTo>
                        <a:pt x="443" y="1046"/>
                      </a:lnTo>
                      <a:lnTo>
                        <a:pt x="465" y="1035"/>
                      </a:lnTo>
                      <a:lnTo>
                        <a:pt x="496" y="1022"/>
                      </a:lnTo>
                      <a:lnTo>
                        <a:pt x="493" y="1020"/>
                      </a:lnTo>
                      <a:lnTo>
                        <a:pt x="485" y="1015"/>
                      </a:lnTo>
                      <a:lnTo>
                        <a:pt x="473" y="1006"/>
                      </a:lnTo>
                      <a:lnTo>
                        <a:pt x="455" y="993"/>
                      </a:lnTo>
                      <a:lnTo>
                        <a:pt x="435" y="978"/>
                      </a:lnTo>
                      <a:lnTo>
                        <a:pt x="412" y="960"/>
                      </a:lnTo>
                      <a:lnTo>
                        <a:pt x="385" y="939"/>
                      </a:lnTo>
                      <a:lnTo>
                        <a:pt x="356" y="916"/>
                      </a:lnTo>
                      <a:lnTo>
                        <a:pt x="326" y="891"/>
                      </a:lnTo>
                      <a:lnTo>
                        <a:pt x="295" y="863"/>
                      </a:lnTo>
                      <a:lnTo>
                        <a:pt x="263" y="834"/>
                      </a:lnTo>
                      <a:lnTo>
                        <a:pt x="231" y="803"/>
                      </a:lnTo>
                      <a:lnTo>
                        <a:pt x="198" y="770"/>
                      </a:lnTo>
                      <a:lnTo>
                        <a:pt x="167" y="737"/>
                      </a:lnTo>
                      <a:lnTo>
                        <a:pt x="136" y="702"/>
                      </a:lnTo>
                      <a:lnTo>
                        <a:pt x="109" y="666"/>
                      </a:lnTo>
                      <a:lnTo>
                        <a:pt x="82" y="630"/>
                      </a:lnTo>
                      <a:lnTo>
                        <a:pt x="59" y="593"/>
                      </a:lnTo>
                      <a:lnTo>
                        <a:pt x="38" y="555"/>
                      </a:lnTo>
                      <a:lnTo>
                        <a:pt x="22" y="518"/>
                      </a:lnTo>
                      <a:lnTo>
                        <a:pt x="9" y="480"/>
                      </a:lnTo>
                      <a:lnTo>
                        <a:pt x="3" y="443"/>
                      </a:lnTo>
                      <a:lnTo>
                        <a:pt x="0" y="406"/>
                      </a:lnTo>
                      <a:lnTo>
                        <a:pt x="4" y="370"/>
                      </a:lnTo>
                      <a:lnTo>
                        <a:pt x="13" y="336"/>
                      </a:lnTo>
                      <a:lnTo>
                        <a:pt x="30" y="301"/>
                      </a:lnTo>
                      <a:lnTo>
                        <a:pt x="53" y="269"/>
                      </a:lnTo>
                      <a:lnTo>
                        <a:pt x="84" y="238"/>
                      </a:lnTo>
                      <a:lnTo>
                        <a:pt x="124" y="208"/>
                      </a:lnTo>
                      <a:lnTo>
                        <a:pt x="172" y="181"/>
                      </a:lnTo>
                      <a:lnTo>
                        <a:pt x="230" y="154"/>
                      </a:lnTo>
                      <a:lnTo>
                        <a:pt x="296" y="131"/>
                      </a:lnTo>
                      <a:lnTo>
                        <a:pt x="292" y="129"/>
                      </a:lnTo>
                      <a:lnTo>
                        <a:pt x="280" y="121"/>
                      </a:lnTo>
                      <a:lnTo>
                        <a:pt x="266" y="109"/>
                      </a:lnTo>
                      <a:lnTo>
                        <a:pt x="256" y="95"/>
                      </a:lnTo>
                      <a:lnTo>
                        <a:pt x="253" y="79"/>
                      </a:lnTo>
                      <a:lnTo>
                        <a:pt x="261" y="63"/>
                      </a:lnTo>
                      <a:lnTo>
                        <a:pt x="285" y="46"/>
                      </a:lnTo>
                      <a:lnTo>
                        <a:pt x="331" y="30"/>
                      </a:lnTo>
                      <a:lnTo>
                        <a:pt x="334" y="29"/>
                      </a:lnTo>
                      <a:lnTo>
                        <a:pt x="344" y="27"/>
                      </a:lnTo>
                      <a:lnTo>
                        <a:pt x="359" y="24"/>
                      </a:lnTo>
                      <a:lnTo>
                        <a:pt x="381" y="20"/>
                      </a:lnTo>
                      <a:lnTo>
                        <a:pt x="407" y="17"/>
                      </a:lnTo>
                      <a:lnTo>
                        <a:pt x="438" y="14"/>
                      </a:lnTo>
                      <a:lnTo>
                        <a:pt x="474" y="9"/>
                      </a:lnTo>
                      <a:lnTo>
                        <a:pt x="515" y="6"/>
                      </a:lnTo>
                      <a:lnTo>
                        <a:pt x="560" y="2"/>
                      </a:lnTo>
                      <a:lnTo>
                        <a:pt x="610" y="1"/>
                      </a:lnTo>
                      <a:lnTo>
                        <a:pt x="662" y="0"/>
                      </a:lnTo>
                      <a:lnTo>
                        <a:pt x="718" y="0"/>
                      </a:lnTo>
                      <a:lnTo>
                        <a:pt x="778" y="1"/>
                      </a:lnTo>
                      <a:lnTo>
                        <a:pt x="840" y="6"/>
                      </a:lnTo>
                      <a:lnTo>
                        <a:pt x="905" y="11"/>
                      </a:lnTo>
                      <a:lnTo>
                        <a:pt x="972" y="19"/>
                      </a:lnTo>
                      <a:lnTo>
                        <a:pt x="974" y="20"/>
                      </a:lnTo>
                      <a:lnTo>
                        <a:pt x="980" y="22"/>
                      </a:lnTo>
                      <a:lnTo>
                        <a:pt x="988" y="24"/>
                      </a:lnTo>
                      <a:lnTo>
                        <a:pt x="998" y="29"/>
                      </a:lnTo>
                      <a:lnTo>
                        <a:pt x="1010" y="33"/>
                      </a:lnTo>
                      <a:lnTo>
                        <a:pt x="1022" y="39"/>
                      </a:lnTo>
                      <a:lnTo>
                        <a:pt x="1034" y="45"/>
                      </a:lnTo>
                      <a:lnTo>
                        <a:pt x="1044" y="52"/>
                      </a:lnTo>
                      <a:lnTo>
                        <a:pt x="1053" y="60"/>
                      </a:lnTo>
                      <a:lnTo>
                        <a:pt x="1060" y="69"/>
                      </a:lnTo>
                      <a:lnTo>
                        <a:pt x="1063" y="78"/>
                      </a:lnTo>
                      <a:lnTo>
                        <a:pt x="1062" y="87"/>
                      </a:lnTo>
                      <a:lnTo>
                        <a:pt x="1056" y="98"/>
                      </a:lnTo>
                      <a:lnTo>
                        <a:pt x="1043" y="108"/>
                      </a:lnTo>
                      <a:lnTo>
                        <a:pt x="1025" y="118"/>
                      </a:lnTo>
                      <a:lnTo>
                        <a:pt x="999" y="130"/>
                      </a:lnTo>
                      <a:lnTo>
                        <a:pt x="1005" y="131"/>
                      </a:lnTo>
                      <a:lnTo>
                        <a:pt x="1020" y="136"/>
                      </a:lnTo>
                      <a:lnTo>
                        <a:pt x="1042" y="144"/>
                      </a:lnTo>
                      <a:lnTo>
                        <a:pt x="1072" y="154"/>
                      </a:lnTo>
                      <a:lnTo>
                        <a:pt x="1105" y="168"/>
                      </a:lnTo>
                      <a:lnTo>
                        <a:pt x="1142" y="185"/>
                      </a:lnTo>
                      <a:lnTo>
                        <a:pt x="1180" y="206"/>
                      </a:lnTo>
                      <a:lnTo>
                        <a:pt x="1217" y="230"/>
                      </a:lnTo>
                      <a:lnTo>
                        <a:pt x="1253" y="259"/>
                      </a:lnTo>
                      <a:lnTo>
                        <a:pt x="1285" y="290"/>
                      </a:lnTo>
                      <a:lnTo>
                        <a:pt x="1312" y="326"/>
                      </a:lnTo>
                      <a:lnTo>
                        <a:pt x="1331" y="366"/>
                      </a:lnTo>
                      <a:lnTo>
                        <a:pt x="1343" y="410"/>
                      </a:lnTo>
                      <a:lnTo>
                        <a:pt x="1343" y="458"/>
                      </a:lnTo>
                      <a:lnTo>
                        <a:pt x="1332" y="511"/>
                      </a:lnTo>
                      <a:lnTo>
                        <a:pt x="1307" y="567"/>
                      </a:lnTo>
                      <a:lnTo>
                        <a:pt x="1305" y="570"/>
                      </a:lnTo>
                      <a:lnTo>
                        <a:pt x="1300" y="578"/>
                      </a:lnTo>
                      <a:lnTo>
                        <a:pt x="1291" y="592"/>
                      </a:lnTo>
                      <a:lnTo>
                        <a:pt x="1279" y="609"/>
                      </a:lnTo>
                      <a:lnTo>
                        <a:pt x="1263" y="630"/>
                      </a:lnTo>
                      <a:lnTo>
                        <a:pt x="1245" y="655"/>
                      </a:lnTo>
                      <a:lnTo>
                        <a:pt x="1222" y="682"/>
                      </a:lnTo>
                      <a:lnTo>
                        <a:pt x="1196" y="714"/>
                      </a:lnTo>
                      <a:lnTo>
                        <a:pt x="1166" y="747"/>
                      </a:lnTo>
                      <a:lnTo>
                        <a:pt x="1134" y="783"/>
                      </a:lnTo>
                      <a:lnTo>
                        <a:pt x="1097" y="819"/>
                      </a:lnTo>
                      <a:lnTo>
                        <a:pt x="1058" y="857"/>
                      </a:lnTo>
                      <a:lnTo>
                        <a:pt x="1014" y="897"/>
                      </a:lnTo>
                      <a:lnTo>
                        <a:pt x="968" y="936"/>
                      </a:lnTo>
                      <a:lnTo>
                        <a:pt x="917" y="974"/>
                      </a:lnTo>
                      <a:lnTo>
                        <a:pt x="864" y="1013"/>
                      </a:lnTo>
                      <a:lnTo>
                        <a:pt x="867" y="1014"/>
                      </a:lnTo>
                      <a:lnTo>
                        <a:pt x="874" y="1015"/>
                      </a:lnTo>
                      <a:lnTo>
                        <a:pt x="884" y="1019"/>
                      </a:lnTo>
                      <a:lnTo>
                        <a:pt x="897" y="1022"/>
                      </a:lnTo>
                      <a:lnTo>
                        <a:pt x="911" y="1028"/>
                      </a:lnTo>
                      <a:lnTo>
                        <a:pt x="926" y="1034"/>
                      </a:lnTo>
                      <a:lnTo>
                        <a:pt x="939" y="1041"/>
                      </a:lnTo>
                      <a:lnTo>
                        <a:pt x="952" y="1047"/>
                      </a:lnTo>
                      <a:lnTo>
                        <a:pt x="961" y="1055"/>
                      </a:lnTo>
                      <a:lnTo>
                        <a:pt x="968" y="1065"/>
                      </a:lnTo>
                      <a:lnTo>
                        <a:pt x="969" y="1073"/>
                      </a:lnTo>
                      <a:lnTo>
                        <a:pt x="965" y="1083"/>
                      </a:lnTo>
                      <a:lnTo>
                        <a:pt x="954" y="1092"/>
                      </a:lnTo>
                      <a:lnTo>
                        <a:pt x="936" y="1103"/>
                      </a:lnTo>
                      <a:lnTo>
                        <a:pt x="909" y="1113"/>
                      </a:lnTo>
                      <a:lnTo>
                        <a:pt x="873" y="1123"/>
                      </a:lnTo>
                      <a:lnTo>
                        <a:pt x="870" y="1123"/>
                      </a:lnTo>
                      <a:lnTo>
                        <a:pt x="862" y="1126"/>
                      </a:lnTo>
                      <a:lnTo>
                        <a:pt x="851" y="1127"/>
                      </a:lnTo>
                      <a:lnTo>
                        <a:pt x="836" y="1129"/>
                      </a:lnTo>
                      <a:lnTo>
                        <a:pt x="817" y="1133"/>
                      </a:lnTo>
                      <a:lnTo>
                        <a:pt x="796" y="1135"/>
                      </a:lnTo>
                      <a:lnTo>
                        <a:pt x="772" y="1138"/>
                      </a:lnTo>
                      <a:lnTo>
                        <a:pt x="747" y="1141"/>
                      </a:lnTo>
                      <a:lnTo>
                        <a:pt x="720" y="1143"/>
                      </a:lnTo>
                      <a:lnTo>
                        <a:pt x="693" y="1144"/>
                      </a:lnTo>
                      <a:lnTo>
                        <a:pt x="665" y="1145"/>
                      </a:lnTo>
                      <a:lnTo>
                        <a:pt x="637" y="1145"/>
                      </a:lnTo>
                      <a:lnTo>
                        <a:pt x="611" y="1145"/>
                      </a:lnTo>
                      <a:lnTo>
                        <a:pt x="586" y="1143"/>
                      </a:lnTo>
                      <a:lnTo>
                        <a:pt x="561" y="1140"/>
                      </a:lnTo>
                      <a:lnTo>
                        <a:pt x="540" y="1134"/>
                      </a:lnTo>
                      <a:close/>
                    </a:path>
                  </a:pathLst>
                </a:custGeom>
                <a:solidFill>
                  <a:srgbClr val="E4967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5" name="Freeform 128"/>
                <p:cNvSpPr>
                  <a:spLocks/>
                </p:cNvSpPr>
                <p:nvPr/>
              </p:nvSpPr>
              <p:spPr bwMode="auto">
                <a:xfrm>
                  <a:off x="2332" y="1248"/>
                  <a:ext cx="72" cy="92"/>
                </a:xfrm>
                <a:custGeom>
                  <a:avLst/>
                  <a:gdLst>
                    <a:gd name="T0" fmla="*/ 64 w 72"/>
                    <a:gd name="T1" fmla="*/ 16 h 92"/>
                    <a:gd name="T2" fmla="*/ 25 w 72"/>
                    <a:gd name="T3" fmla="*/ 3 h 92"/>
                    <a:gd name="T4" fmla="*/ 7 w 72"/>
                    <a:gd name="T5" fmla="*/ 37 h 92"/>
                    <a:gd name="T6" fmla="*/ 64 w 72"/>
                    <a:gd name="T7" fmla="*/ 90 h 92"/>
                    <a:gd name="T8" fmla="*/ 56 w 72"/>
                    <a:gd name="T9" fmla="*/ 51 h 92"/>
                    <a:gd name="T10" fmla="*/ 64 w 72"/>
                    <a:gd name="T11" fmla="*/ 16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2" h="92">
                      <a:moveTo>
                        <a:pt x="64" y="16"/>
                      </a:moveTo>
                      <a:cubicBezTo>
                        <a:pt x="58" y="8"/>
                        <a:pt x="34" y="0"/>
                        <a:pt x="25" y="3"/>
                      </a:cubicBezTo>
                      <a:cubicBezTo>
                        <a:pt x="15" y="7"/>
                        <a:pt x="0" y="22"/>
                        <a:pt x="7" y="37"/>
                      </a:cubicBezTo>
                      <a:cubicBezTo>
                        <a:pt x="14" y="52"/>
                        <a:pt x="56" y="88"/>
                        <a:pt x="64" y="90"/>
                      </a:cubicBezTo>
                      <a:cubicBezTo>
                        <a:pt x="72" y="92"/>
                        <a:pt x="56" y="63"/>
                        <a:pt x="56" y="51"/>
                      </a:cubicBezTo>
                      <a:cubicBezTo>
                        <a:pt x="56" y="39"/>
                        <a:pt x="62" y="23"/>
                        <a:pt x="64" y="16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6" name="Freeform 129"/>
                <p:cNvSpPr>
                  <a:spLocks/>
                </p:cNvSpPr>
                <p:nvPr/>
              </p:nvSpPr>
              <p:spPr bwMode="auto">
                <a:xfrm flipH="1">
                  <a:off x="2308" y="1230"/>
                  <a:ext cx="104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F3785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7" name="Freeform 130"/>
                <p:cNvSpPr>
                  <a:spLocks/>
                </p:cNvSpPr>
                <p:nvPr/>
              </p:nvSpPr>
              <p:spPr bwMode="auto">
                <a:xfrm flipH="1">
                  <a:off x="2493" y="1230"/>
                  <a:ext cx="262" cy="242"/>
                </a:xfrm>
                <a:custGeom>
                  <a:avLst/>
                  <a:gdLst>
                    <a:gd name="T0" fmla="*/ 232 w 878"/>
                    <a:gd name="T1" fmla="*/ 23 h 783"/>
                    <a:gd name="T2" fmla="*/ 218 w 878"/>
                    <a:gd name="T3" fmla="*/ 27 h 783"/>
                    <a:gd name="T4" fmla="*/ 194 w 878"/>
                    <a:gd name="T5" fmla="*/ 37 h 783"/>
                    <a:gd name="T6" fmla="*/ 162 w 878"/>
                    <a:gd name="T7" fmla="*/ 50 h 783"/>
                    <a:gd name="T8" fmla="*/ 126 w 878"/>
                    <a:gd name="T9" fmla="*/ 70 h 783"/>
                    <a:gd name="T10" fmla="*/ 89 w 878"/>
                    <a:gd name="T11" fmla="*/ 95 h 783"/>
                    <a:gd name="T12" fmla="*/ 55 w 878"/>
                    <a:gd name="T13" fmla="*/ 126 h 783"/>
                    <a:gd name="T14" fmla="*/ 27 w 878"/>
                    <a:gd name="T15" fmla="*/ 164 h 783"/>
                    <a:gd name="T16" fmla="*/ 7 w 878"/>
                    <a:gd name="T17" fmla="*/ 208 h 783"/>
                    <a:gd name="T18" fmla="*/ 0 w 878"/>
                    <a:gd name="T19" fmla="*/ 259 h 783"/>
                    <a:gd name="T20" fmla="*/ 10 w 878"/>
                    <a:gd name="T21" fmla="*/ 317 h 783"/>
                    <a:gd name="T22" fmla="*/ 37 w 878"/>
                    <a:gd name="T23" fmla="*/ 383 h 783"/>
                    <a:gd name="T24" fmla="*/ 88 w 878"/>
                    <a:gd name="T25" fmla="*/ 457 h 783"/>
                    <a:gd name="T26" fmla="*/ 163 w 878"/>
                    <a:gd name="T27" fmla="*/ 540 h 783"/>
                    <a:gd name="T28" fmla="*/ 268 w 878"/>
                    <a:gd name="T29" fmla="*/ 629 h 783"/>
                    <a:gd name="T30" fmla="*/ 405 w 878"/>
                    <a:gd name="T31" fmla="*/ 730 h 783"/>
                    <a:gd name="T32" fmla="*/ 495 w 878"/>
                    <a:gd name="T33" fmla="*/ 776 h 783"/>
                    <a:gd name="T34" fmla="*/ 551 w 878"/>
                    <a:gd name="T35" fmla="*/ 730 h 783"/>
                    <a:gd name="T36" fmla="*/ 641 w 878"/>
                    <a:gd name="T37" fmla="*/ 647 h 783"/>
                    <a:gd name="T38" fmla="*/ 740 w 878"/>
                    <a:gd name="T39" fmla="*/ 540 h 783"/>
                    <a:gd name="T40" fmla="*/ 827 w 878"/>
                    <a:gd name="T41" fmla="*/ 418 h 783"/>
                    <a:gd name="T42" fmla="*/ 876 w 878"/>
                    <a:gd name="T43" fmla="*/ 293 h 783"/>
                    <a:gd name="T44" fmla="*/ 865 w 878"/>
                    <a:gd name="T45" fmla="*/ 178 h 783"/>
                    <a:gd name="T46" fmla="*/ 768 w 878"/>
                    <a:gd name="T47" fmla="*/ 81 h 783"/>
                    <a:gd name="T48" fmla="*/ 679 w 878"/>
                    <a:gd name="T49" fmla="*/ 43 h 783"/>
                    <a:gd name="T50" fmla="*/ 657 w 878"/>
                    <a:gd name="T51" fmla="*/ 38 h 783"/>
                    <a:gd name="T52" fmla="*/ 618 w 878"/>
                    <a:gd name="T53" fmla="*/ 27 h 783"/>
                    <a:gd name="T54" fmla="*/ 565 w 878"/>
                    <a:gd name="T55" fmla="*/ 16 h 783"/>
                    <a:gd name="T56" fmla="*/ 499 w 878"/>
                    <a:gd name="T57" fmla="*/ 5 h 783"/>
                    <a:gd name="T58" fmla="*/ 428 w 878"/>
                    <a:gd name="T59" fmla="*/ 0 h 783"/>
                    <a:gd name="T60" fmla="*/ 351 w 878"/>
                    <a:gd name="T61" fmla="*/ 2 h 783"/>
                    <a:gd name="T62" fmla="*/ 272 w 878"/>
                    <a:gd name="T63" fmla="*/ 12 h 7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878" h="783">
                      <a:moveTo>
                        <a:pt x="234" y="23"/>
                      </a:moveTo>
                      <a:lnTo>
                        <a:pt x="232" y="23"/>
                      </a:lnTo>
                      <a:lnTo>
                        <a:pt x="227" y="25"/>
                      </a:lnTo>
                      <a:lnTo>
                        <a:pt x="218" y="27"/>
                      </a:lnTo>
                      <a:lnTo>
                        <a:pt x="208" y="32"/>
                      </a:lnTo>
                      <a:lnTo>
                        <a:pt x="194" y="37"/>
                      </a:lnTo>
                      <a:lnTo>
                        <a:pt x="179" y="43"/>
                      </a:lnTo>
                      <a:lnTo>
                        <a:pt x="162" y="50"/>
                      </a:lnTo>
                      <a:lnTo>
                        <a:pt x="144" y="60"/>
                      </a:lnTo>
                      <a:lnTo>
                        <a:pt x="126" y="70"/>
                      </a:lnTo>
                      <a:lnTo>
                        <a:pt x="108" y="83"/>
                      </a:lnTo>
                      <a:lnTo>
                        <a:pt x="89" y="95"/>
                      </a:lnTo>
                      <a:lnTo>
                        <a:pt x="72" y="110"/>
                      </a:lnTo>
                      <a:lnTo>
                        <a:pt x="55" y="126"/>
                      </a:lnTo>
                      <a:lnTo>
                        <a:pt x="40" y="145"/>
                      </a:lnTo>
                      <a:lnTo>
                        <a:pt x="27" y="164"/>
                      </a:lnTo>
                      <a:lnTo>
                        <a:pt x="15" y="185"/>
                      </a:lnTo>
                      <a:lnTo>
                        <a:pt x="7" y="208"/>
                      </a:lnTo>
                      <a:lnTo>
                        <a:pt x="3" y="232"/>
                      </a:lnTo>
                      <a:lnTo>
                        <a:pt x="0" y="259"/>
                      </a:lnTo>
                      <a:lnTo>
                        <a:pt x="3" y="288"/>
                      </a:lnTo>
                      <a:lnTo>
                        <a:pt x="10" y="317"/>
                      </a:lnTo>
                      <a:lnTo>
                        <a:pt x="21" y="350"/>
                      </a:lnTo>
                      <a:lnTo>
                        <a:pt x="37" y="383"/>
                      </a:lnTo>
                      <a:lnTo>
                        <a:pt x="59" y="419"/>
                      </a:lnTo>
                      <a:lnTo>
                        <a:pt x="88" y="457"/>
                      </a:lnTo>
                      <a:lnTo>
                        <a:pt x="121" y="497"/>
                      </a:lnTo>
                      <a:lnTo>
                        <a:pt x="163" y="540"/>
                      </a:lnTo>
                      <a:lnTo>
                        <a:pt x="211" y="583"/>
                      </a:lnTo>
                      <a:lnTo>
                        <a:pt x="268" y="629"/>
                      </a:lnTo>
                      <a:lnTo>
                        <a:pt x="332" y="679"/>
                      </a:lnTo>
                      <a:lnTo>
                        <a:pt x="405" y="730"/>
                      </a:lnTo>
                      <a:lnTo>
                        <a:pt x="487" y="783"/>
                      </a:lnTo>
                      <a:lnTo>
                        <a:pt x="495" y="776"/>
                      </a:lnTo>
                      <a:lnTo>
                        <a:pt x="517" y="758"/>
                      </a:lnTo>
                      <a:lnTo>
                        <a:pt x="551" y="730"/>
                      </a:lnTo>
                      <a:lnTo>
                        <a:pt x="593" y="692"/>
                      </a:lnTo>
                      <a:lnTo>
                        <a:pt x="641" y="647"/>
                      </a:lnTo>
                      <a:lnTo>
                        <a:pt x="691" y="596"/>
                      </a:lnTo>
                      <a:lnTo>
                        <a:pt x="740" y="540"/>
                      </a:lnTo>
                      <a:lnTo>
                        <a:pt x="786" y="480"/>
                      </a:lnTo>
                      <a:lnTo>
                        <a:pt x="827" y="418"/>
                      </a:lnTo>
                      <a:lnTo>
                        <a:pt x="858" y="355"/>
                      </a:lnTo>
                      <a:lnTo>
                        <a:pt x="876" y="293"/>
                      </a:lnTo>
                      <a:lnTo>
                        <a:pt x="878" y="235"/>
                      </a:lnTo>
                      <a:lnTo>
                        <a:pt x="865" y="178"/>
                      </a:lnTo>
                      <a:lnTo>
                        <a:pt x="828" y="126"/>
                      </a:lnTo>
                      <a:lnTo>
                        <a:pt x="768" y="81"/>
                      </a:lnTo>
                      <a:lnTo>
                        <a:pt x="681" y="45"/>
                      </a:lnTo>
                      <a:lnTo>
                        <a:pt x="679" y="43"/>
                      </a:lnTo>
                      <a:lnTo>
                        <a:pt x="671" y="41"/>
                      </a:lnTo>
                      <a:lnTo>
                        <a:pt x="657" y="38"/>
                      </a:lnTo>
                      <a:lnTo>
                        <a:pt x="640" y="32"/>
                      </a:lnTo>
                      <a:lnTo>
                        <a:pt x="618" y="27"/>
                      </a:lnTo>
                      <a:lnTo>
                        <a:pt x="593" y="22"/>
                      </a:lnTo>
                      <a:lnTo>
                        <a:pt x="565" y="16"/>
                      </a:lnTo>
                      <a:lnTo>
                        <a:pt x="534" y="10"/>
                      </a:lnTo>
                      <a:lnTo>
                        <a:pt x="499" y="5"/>
                      </a:lnTo>
                      <a:lnTo>
                        <a:pt x="465" y="2"/>
                      </a:lnTo>
                      <a:lnTo>
                        <a:pt x="428" y="0"/>
                      </a:lnTo>
                      <a:lnTo>
                        <a:pt x="389" y="0"/>
                      </a:lnTo>
                      <a:lnTo>
                        <a:pt x="351" y="2"/>
                      </a:lnTo>
                      <a:lnTo>
                        <a:pt x="311" y="5"/>
                      </a:lnTo>
                      <a:lnTo>
                        <a:pt x="272" y="12"/>
                      </a:lnTo>
                      <a:lnTo>
                        <a:pt x="234" y="23"/>
                      </a:lnTo>
                      <a:close/>
                    </a:path>
                  </a:pathLst>
                </a:custGeom>
                <a:solidFill>
                  <a:srgbClr val="E59D8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38" name="Group 131"/>
                <p:cNvGrpSpPr>
                  <a:grpSpLocks/>
                </p:cNvGrpSpPr>
                <p:nvPr/>
              </p:nvGrpSpPr>
              <p:grpSpPr bwMode="auto">
                <a:xfrm>
                  <a:off x="2438" y="1169"/>
                  <a:ext cx="304" cy="319"/>
                  <a:chOff x="4727" y="2541"/>
                  <a:chExt cx="304" cy="319"/>
                </a:xfrm>
              </p:grpSpPr>
              <p:sp>
                <p:nvSpPr>
                  <p:cNvPr id="145" name="Freeform 132"/>
                  <p:cNvSpPr>
                    <a:spLocks/>
                  </p:cNvSpPr>
                  <p:nvPr/>
                </p:nvSpPr>
                <p:spPr bwMode="auto">
                  <a:xfrm flipH="1">
                    <a:off x="4812" y="2541"/>
                    <a:ext cx="142" cy="15"/>
                  </a:xfrm>
                  <a:custGeom>
                    <a:avLst/>
                    <a:gdLst>
                      <a:gd name="T0" fmla="*/ 475 w 475"/>
                      <a:gd name="T1" fmla="*/ 33 h 48"/>
                      <a:gd name="T2" fmla="*/ 469 w 475"/>
                      <a:gd name="T3" fmla="*/ 33 h 48"/>
                      <a:gd name="T4" fmla="*/ 453 w 475"/>
                      <a:gd name="T5" fmla="*/ 34 h 48"/>
                      <a:gd name="T6" fmla="*/ 427 w 475"/>
                      <a:gd name="T7" fmla="*/ 36 h 48"/>
                      <a:gd name="T8" fmla="*/ 394 w 475"/>
                      <a:gd name="T9" fmla="*/ 39 h 48"/>
                      <a:gd name="T10" fmla="*/ 355 w 475"/>
                      <a:gd name="T11" fmla="*/ 41 h 48"/>
                      <a:gd name="T12" fmla="*/ 313 w 475"/>
                      <a:gd name="T13" fmla="*/ 43 h 48"/>
                      <a:gd name="T14" fmla="*/ 267 w 475"/>
                      <a:gd name="T15" fmla="*/ 46 h 48"/>
                      <a:gd name="T16" fmla="*/ 220 w 475"/>
                      <a:gd name="T17" fmla="*/ 47 h 48"/>
                      <a:gd name="T18" fmla="*/ 174 w 475"/>
                      <a:gd name="T19" fmla="*/ 48 h 48"/>
                      <a:gd name="T20" fmla="*/ 131 w 475"/>
                      <a:gd name="T21" fmla="*/ 48 h 48"/>
                      <a:gd name="T22" fmla="*/ 90 w 475"/>
                      <a:gd name="T23" fmla="*/ 47 h 48"/>
                      <a:gd name="T24" fmla="*/ 56 w 475"/>
                      <a:gd name="T25" fmla="*/ 46 h 48"/>
                      <a:gd name="T26" fmla="*/ 28 w 475"/>
                      <a:gd name="T27" fmla="*/ 41 h 48"/>
                      <a:gd name="T28" fmla="*/ 10 w 475"/>
                      <a:gd name="T29" fmla="*/ 36 h 48"/>
                      <a:gd name="T30" fmla="*/ 0 w 475"/>
                      <a:gd name="T31" fmla="*/ 28 h 48"/>
                      <a:gd name="T32" fmla="*/ 4 w 475"/>
                      <a:gd name="T33" fmla="*/ 19 h 48"/>
                      <a:gd name="T34" fmla="*/ 6 w 475"/>
                      <a:gd name="T35" fmla="*/ 19 h 48"/>
                      <a:gd name="T36" fmla="*/ 12 w 475"/>
                      <a:gd name="T37" fmla="*/ 18 h 48"/>
                      <a:gd name="T38" fmla="*/ 22 w 475"/>
                      <a:gd name="T39" fmla="*/ 16 h 48"/>
                      <a:gd name="T40" fmla="*/ 36 w 475"/>
                      <a:gd name="T41" fmla="*/ 13 h 48"/>
                      <a:gd name="T42" fmla="*/ 51 w 475"/>
                      <a:gd name="T43" fmla="*/ 11 h 48"/>
                      <a:gd name="T44" fmla="*/ 70 w 475"/>
                      <a:gd name="T45" fmla="*/ 9 h 48"/>
                      <a:gd name="T46" fmla="*/ 88 w 475"/>
                      <a:gd name="T47" fmla="*/ 6 h 48"/>
                      <a:gd name="T48" fmla="*/ 109 w 475"/>
                      <a:gd name="T49" fmla="*/ 4 h 48"/>
                      <a:gd name="T50" fmla="*/ 129 w 475"/>
                      <a:gd name="T51" fmla="*/ 2 h 48"/>
                      <a:gd name="T52" fmla="*/ 150 w 475"/>
                      <a:gd name="T53" fmla="*/ 1 h 48"/>
                      <a:gd name="T54" fmla="*/ 171 w 475"/>
                      <a:gd name="T55" fmla="*/ 0 h 48"/>
                      <a:gd name="T56" fmla="*/ 191 w 475"/>
                      <a:gd name="T57" fmla="*/ 0 h 48"/>
                      <a:gd name="T58" fmla="*/ 209 w 475"/>
                      <a:gd name="T59" fmla="*/ 1 h 48"/>
                      <a:gd name="T60" fmla="*/ 224 w 475"/>
                      <a:gd name="T61" fmla="*/ 3 h 48"/>
                      <a:gd name="T62" fmla="*/ 238 w 475"/>
                      <a:gd name="T63" fmla="*/ 6 h 48"/>
                      <a:gd name="T64" fmla="*/ 248 w 475"/>
                      <a:gd name="T65" fmla="*/ 11 h 48"/>
                      <a:gd name="T66" fmla="*/ 249 w 475"/>
                      <a:gd name="T67" fmla="*/ 11 h 48"/>
                      <a:gd name="T68" fmla="*/ 250 w 475"/>
                      <a:gd name="T69" fmla="*/ 13 h 48"/>
                      <a:gd name="T70" fmla="*/ 254 w 475"/>
                      <a:gd name="T71" fmla="*/ 15 h 48"/>
                      <a:gd name="T72" fmla="*/ 260 w 475"/>
                      <a:gd name="T73" fmla="*/ 17 h 48"/>
                      <a:gd name="T74" fmla="*/ 267 w 475"/>
                      <a:gd name="T75" fmla="*/ 20 h 48"/>
                      <a:gd name="T76" fmla="*/ 275 w 475"/>
                      <a:gd name="T77" fmla="*/ 23 h 48"/>
                      <a:gd name="T78" fmla="*/ 285 w 475"/>
                      <a:gd name="T79" fmla="*/ 26 h 48"/>
                      <a:gd name="T80" fmla="*/ 298 w 475"/>
                      <a:gd name="T81" fmla="*/ 29 h 48"/>
                      <a:gd name="T82" fmla="*/ 312 w 475"/>
                      <a:gd name="T83" fmla="*/ 32 h 48"/>
                      <a:gd name="T84" fmla="*/ 329 w 475"/>
                      <a:gd name="T85" fmla="*/ 34 h 48"/>
                      <a:gd name="T86" fmla="*/ 347 w 475"/>
                      <a:gd name="T87" fmla="*/ 36 h 48"/>
                      <a:gd name="T88" fmla="*/ 368 w 475"/>
                      <a:gd name="T89" fmla="*/ 38 h 48"/>
                      <a:gd name="T90" fmla="*/ 391 w 475"/>
                      <a:gd name="T91" fmla="*/ 39 h 48"/>
                      <a:gd name="T92" fmla="*/ 416 w 475"/>
                      <a:gd name="T93" fmla="*/ 38 h 48"/>
                      <a:gd name="T94" fmla="*/ 444 w 475"/>
                      <a:gd name="T95" fmla="*/ 36 h 48"/>
                      <a:gd name="T96" fmla="*/ 475 w 475"/>
                      <a:gd name="T97" fmla="*/ 33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475" h="48">
                        <a:moveTo>
                          <a:pt x="475" y="33"/>
                        </a:moveTo>
                        <a:lnTo>
                          <a:pt x="469" y="33"/>
                        </a:lnTo>
                        <a:lnTo>
                          <a:pt x="453" y="34"/>
                        </a:lnTo>
                        <a:lnTo>
                          <a:pt x="427" y="36"/>
                        </a:lnTo>
                        <a:lnTo>
                          <a:pt x="394" y="39"/>
                        </a:lnTo>
                        <a:lnTo>
                          <a:pt x="355" y="41"/>
                        </a:lnTo>
                        <a:lnTo>
                          <a:pt x="313" y="43"/>
                        </a:lnTo>
                        <a:lnTo>
                          <a:pt x="267" y="46"/>
                        </a:lnTo>
                        <a:lnTo>
                          <a:pt x="220" y="47"/>
                        </a:lnTo>
                        <a:lnTo>
                          <a:pt x="174" y="48"/>
                        </a:lnTo>
                        <a:lnTo>
                          <a:pt x="131" y="48"/>
                        </a:lnTo>
                        <a:lnTo>
                          <a:pt x="90" y="47"/>
                        </a:lnTo>
                        <a:lnTo>
                          <a:pt x="56" y="46"/>
                        </a:lnTo>
                        <a:lnTo>
                          <a:pt x="28" y="41"/>
                        </a:lnTo>
                        <a:lnTo>
                          <a:pt x="10" y="36"/>
                        </a:lnTo>
                        <a:lnTo>
                          <a:pt x="0" y="28"/>
                        </a:lnTo>
                        <a:lnTo>
                          <a:pt x="4" y="19"/>
                        </a:lnTo>
                        <a:lnTo>
                          <a:pt x="6" y="19"/>
                        </a:lnTo>
                        <a:lnTo>
                          <a:pt x="12" y="18"/>
                        </a:lnTo>
                        <a:lnTo>
                          <a:pt x="22" y="16"/>
                        </a:lnTo>
                        <a:lnTo>
                          <a:pt x="36" y="13"/>
                        </a:lnTo>
                        <a:lnTo>
                          <a:pt x="51" y="11"/>
                        </a:lnTo>
                        <a:lnTo>
                          <a:pt x="70" y="9"/>
                        </a:lnTo>
                        <a:lnTo>
                          <a:pt x="88" y="6"/>
                        </a:lnTo>
                        <a:lnTo>
                          <a:pt x="109" y="4"/>
                        </a:lnTo>
                        <a:lnTo>
                          <a:pt x="129" y="2"/>
                        </a:lnTo>
                        <a:lnTo>
                          <a:pt x="150" y="1"/>
                        </a:lnTo>
                        <a:lnTo>
                          <a:pt x="171" y="0"/>
                        </a:lnTo>
                        <a:lnTo>
                          <a:pt x="191" y="0"/>
                        </a:lnTo>
                        <a:lnTo>
                          <a:pt x="209" y="1"/>
                        </a:lnTo>
                        <a:lnTo>
                          <a:pt x="224" y="3"/>
                        </a:lnTo>
                        <a:lnTo>
                          <a:pt x="238" y="6"/>
                        </a:lnTo>
                        <a:lnTo>
                          <a:pt x="248" y="11"/>
                        </a:lnTo>
                        <a:lnTo>
                          <a:pt x="249" y="11"/>
                        </a:lnTo>
                        <a:lnTo>
                          <a:pt x="250" y="13"/>
                        </a:lnTo>
                        <a:lnTo>
                          <a:pt x="254" y="15"/>
                        </a:lnTo>
                        <a:lnTo>
                          <a:pt x="260" y="17"/>
                        </a:lnTo>
                        <a:lnTo>
                          <a:pt x="267" y="20"/>
                        </a:lnTo>
                        <a:lnTo>
                          <a:pt x="275" y="23"/>
                        </a:lnTo>
                        <a:lnTo>
                          <a:pt x="285" y="26"/>
                        </a:lnTo>
                        <a:lnTo>
                          <a:pt x="298" y="29"/>
                        </a:lnTo>
                        <a:lnTo>
                          <a:pt x="312" y="32"/>
                        </a:lnTo>
                        <a:lnTo>
                          <a:pt x="329" y="34"/>
                        </a:lnTo>
                        <a:lnTo>
                          <a:pt x="347" y="36"/>
                        </a:lnTo>
                        <a:lnTo>
                          <a:pt x="368" y="38"/>
                        </a:lnTo>
                        <a:lnTo>
                          <a:pt x="391" y="39"/>
                        </a:lnTo>
                        <a:lnTo>
                          <a:pt x="416" y="38"/>
                        </a:lnTo>
                        <a:lnTo>
                          <a:pt x="444" y="36"/>
                        </a:lnTo>
                        <a:lnTo>
                          <a:pt x="475" y="33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6" name="Freeform 133"/>
                  <p:cNvSpPr>
                    <a:spLocks/>
                  </p:cNvSpPr>
                  <p:nvPr/>
                </p:nvSpPr>
                <p:spPr bwMode="auto">
                  <a:xfrm flipH="1">
                    <a:off x="4875" y="2580"/>
                    <a:ext cx="107" cy="10"/>
                  </a:xfrm>
                  <a:custGeom>
                    <a:avLst/>
                    <a:gdLst>
                      <a:gd name="T0" fmla="*/ 356 w 356"/>
                      <a:gd name="T1" fmla="*/ 18 h 33"/>
                      <a:gd name="T2" fmla="*/ 354 w 356"/>
                      <a:gd name="T3" fmla="*/ 18 h 33"/>
                      <a:gd name="T4" fmla="*/ 347 w 356"/>
                      <a:gd name="T5" fmla="*/ 21 h 33"/>
                      <a:gd name="T6" fmla="*/ 337 w 356"/>
                      <a:gd name="T7" fmla="*/ 22 h 33"/>
                      <a:gd name="T8" fmla="*/ 322 w 356"/>
                      <a:gd name="T9" fmla="*/ 24 h 33"/>
                      <a:gd name="T10" fmla="*/ 304 w 356"/>
                      <a:gd name="T11" fmla="*/ 27 h 33"/>
                      <a:gd name="T12" fmla="*/ 284 w 356"/>
                      <a:gd name="T13" fmla="*/ 29 h 33"/>
                      <a:gd name="T14" fmla="*/ 260 w 356"/>
                      <a:gd name="T15" fmla="*/ 31 h 33"/>
                      <a:gd name="T16" fmla="*/ 235 w 356"/>
                      <a:gd name="T17" fmla="*/ 32 h 33"/>
                      <a:gd name="T18" fmla="*/ 207 w 356"/>
                      <a:gd name="T19" fmla="*/ 33 h 33"/>
                      <a:gd name="T20" fmla="*/ 180 w 356"/>
                      <a:gd name="T21" fmla="*/ 33 h 33"/>
                      <a:gd name="T22" fmla="*/ 150 w 356"/>
                      <a:gd name="T23" fmla="*/ 32 h 33"/>
                      <a:gd name="T24" fmla="*/ 120 w 356"/>
                      <a:gd name="T25" fmla="*/ 29 h 33"/>
                      <a:gd name="T26" fmla="*/ 90 w 356"/>
                      <a:gd name="T27" fmla="*/ 25 h 33"/>
                      <a:gd name="T28" fmla="*/ 59 w 356"/>
                      <a:gd name="T29" fmla="*/ 18 h 33"/>
                      <a:gd name="T30" fmla="*/ 29 w 356"/>
                      <a:gd name="T31" fmla="*/ 10 h 33"/>
                      <a:gd name="T32" fmla="*/ 0 w 356"/>
                      <a:gd name="T33" fmla="*/ 0 h 33"/>
                      <a:gd name="T34" fmla="*/ 4 w 356"/>
                      <a:gd name="T35" fmla="*/ 0 h 33"/>
                      <a:gd name="T36" fmla="*/ 13 w 356"/>
                      <a:gd name="T37" fmla="*/ 1 h 33"/>
                      <a:gd name="T38" fmla="*/ 27 w 356"/>
                      <a:gd name="T39" fmla="*/ 4 h 33"/>
                      <a:gd name="T40" fmla="*/ 46 w 356"/>
                      <a:gd name="T41" fmla="*/ 5 h 33"/>
                      <a:gd name="T42" fmla="*/ 68 w 356"/>
                      <a:gd name="T43" fmla="*/ 7 h 33"/>
                      <a:gd name="T44" fmla="*/ 95 w 356"/>
                      <a:gd name="T45" fmla="*/ 9 h 33"/>
                      <a:gd name="T46" fmla="*/ 122 w 356"/>
                      <a:gd name="T47" fmla="*/ 12 h 33"/>
                      <a:gd name="T48" fmla="*/ 152 w 356"/>
                      <a:gd name="T49" fmla="*/ 14 h 33"/>
                      <a:gd name="T50" fmla="*/ 182 w 356"/>
                      <a:gd name="T51" fmla="*/ 16 h 33"/>
                      <a:gd name="T52" fmla="*/ 212 w 356"/>
                      <a:gd name="T53" fmla="*/ 18 h 33"/>
                      <a:gd name="T54" fmla="*/ 242 w 356"/>
                      <a:gd name="T55" fmla="*/ 21 h 33"/>
                      <a:gd name="T56" fmla="*/ 271 w 356"/>
                      <a:gd name="T57" fmla="*/ 22 h 33"/>
                      <a:gd name="T58" fmla="*/ 297 w 356"/>
                      <a:gd name="T59" fmla="*/ 22 h 33"/>
                      <a:gd name="T60" fmla="*/ 320 w 356"/>
                      <a:gd name="T61" fmla="*/ 22 h 33"/>
                      <a:gd name="T62" fmla="*/ 340 w 356"/>
                      <a:gd name="T63" fmla="*/ 21 h 33"/>
                      <a:gd name="T64" fmla="*/ 356 w 356"/>
                      <a:gd name="T65" fmla="*/ 18 h 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6" h="33">
                        <a:moveTo>
                          <a:pt x="356" y="18"/>
                        </a:moveTo>
                        <a:lnTo>
                          <a:pt x="354" y="18"/>
                        </a:lnTo>
                        <a:lnTo>
                          <a:pt x="347" y="21"/>
                        </a:lnTo>
                        <a:lnTo>
                          <a:pt x="337" y="22"/>
                        </a:lnTo>
                        <a:lnTo>
                          <a:pt x="322" y="24"/>
                        </a:lnTo>
                        <a:lnTo>
                          <a:pt x="304" y="27"/>
                        </a:lnTo>
                        <a:lnTo>
                          <a:pt x="284" y="29"/>
                        </a:lnTo>
                        <a:lnTo>
                          <a:pt x="260" y="31"/>
                        </a:lnTo>
                        <a:lnTo>
                          <a:pt x="235" y="32"/>
                        </a:lnTo>
                        <a:lnTo>
                          <a:pt x="207" y="33"/>
                        </a:lnTo>
                        <a:lnTo>
                          <a:pt x="180" y="33"/>
                        </a:lnTo>
                        <a:lnTo>
                          <a:pt x="150" y="32"/>
                        </a:lnTo>
                        <a:lnTo>
                          <a:pt x="120" y="29"/>
                        </a:lnTo>
                        <a:lnTo>
                          <a:pt x="90" y="25"/>
                        </a:lnTo>
                        <a:lnTo>
                          <a:pt x="59" y="18"/>
                        </a:lnTo>
                        <a:lnTo>
                          <a:pt x="29" y="1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3" y="1"/>
                        </a:lnTo>
                        <a:lnTo>
                          <a:pt x="27" y="4"/>
                        </a:lnTo>
                        <a:lnTo>
                          <a:pt x="46" y="5"/>
                        </a:lnTo>
                        <a:lnTo>
                          <a:pt x="68" y="7"/>
                        </a:lnTo>
                        <a:lnTo>
                          <a:pt x="95" y="9"/>
                        </a:lnTo>
                        <a:lnTo>
                          <a:pt x="122" y="12"/>
                        </a:lnTo>
                        <a:lnTo>
                          <a:pt x="152" y="14"/>
                        </a:lnTo>
                        <a:lnTo>
                          <a:pt x="182" y="16"/>
                        </a:lnTo>
                        <a:lnTo>
                          <a:pt x="212" y="18"/>
                        </a:lnTo>
                        <a:lnTo>
                          <a:pt x="242" y="21"/>
                        </a:lnTo>
                        <a:lnTo>
                          <a:pt x="271" y="22"/>
                        </a:lnTo>
                        <a:lnTo>
                          <a:pt x="297" y="22"/>
                        </a:lnTo>
                        <a:lnTo>
                          <a:pt x="320" y="22"/>
                        </a:lnTo>
                        <a:lnTo>
                          <a:pt x="340" y="21"/>
                        </a:lnTo>
                        <a:lnTo>
                          <a:pt x="356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7" name="Freeform 134"/>
                  <p:cNvSpPr>
                    <a:spLocks/>
                  </p:cNvSpPr>
                  <p:nvPr/>
                </p:nvSpPr>
                <p:spPr bwMode="auto">
                  <a:xfrm flipH="1">
                    <a:off x="4804" y="2549"/>
                    <a:ext cx="160" cy="14"/>
                  </a:xfrm>
                  <a:custGeom>
                    <a:avLst/>
                    <a:gdLst>
                      <a:gd name="T0" fmla="*/ 535 w 535"/>
                      <a:gd name="T1" fmla="*/ 18 h 46"/>
                      <a:gd name="T2" fmla="*/ 529 w 535"/>
                      <a:gd name="T3" fmla="*/ 19 h 46"/>
                      <a:gd name="T4" fmla="*/ 513 w 535"/>
                      <a:gd name="T5" fmla="*/ 22 h 46"/>
                      <a:gd name="T6" fmla="*/ 488 w 535"/>
                      <a:gd name="T7" fmla="*/ 24 h 46"/>
                      <a:gd name="T8" fmla="*/ 454 w 535"/>
                      <a:gd name="T9" fmla="*/ 29 h 46"/>
                      <a:gd name="T10" fmla="*/ 415 w 535"/>
                      <a:gd name="T11" fmla="*/ 32 h 46"/>
                      <a:gd name="T12" fmla="*/ 370 w 535"/>
                      <a:gd name="T13" fmla="*/ 37 h 46"/>
                      <a:gd name="T14" fmla="*/ 323 w 535"/>
                      <a:gd name="T15" fmla="*/ 40 h 46"/>
                      <a:gd name="T16" fmla="*/ 274 w 535"/>
                      <a:gd name="T17" fmla="*/ 44 h 46"/>
                      <a:gd name="T18" fmla="*/ 225 w 535"/>
                      <a:gd name="T19" fmla="*/ 46 h 46"/>
                      <a:gd name="T20" fmla="*/ 178 w 535"/>
                      <a:gd name="T21" fmla="*/ 46 h 46"/>
                      <a:gd name="T22" fmla="*/ 133 w 535"/>
                      <a:gd name="T23" fmla="*/ 45 h 46"/>
                      <a:gd name="T24" fmla="*/ 91 w 535"/>
                      <a:gd name="T25" fmla="*/ 41 h 46"/>
                      <a:gd name="T26" fmla="*/ 57 w 535"/>
                      <a:gd name="T27" fmla="*/ 36 h 46"/>
                      <a:gd name="T28" fmla="*/ 29 w 535"/>
                      <a:gd name="T29" fmla="*/ 28 h 46"/>
                      <a:gd name="T30" fmla="*/ 9 w 535"/>
                      <a:gd name="T31" fmla="*/ 15 h 46"/>
                      <a:gd name="T32" fmla="*/ 0 w 535"/>
                      <a:gd name="T33" fmla="*/ 0 h 46"/>
                      <a:gd name="T34" fmla="*/ 2 w 535"/>
                      <a:gd name="T35" fmla="*/ 0 h 46"/>
                      <a:gd name="T36" fmla="*/ 8 w 535"/>
                      <a:gd name="T37" fmla="*/ 1 h 46"/>
                      <a:gd name="T38" fmla="*/ 19 w 535"/>
                      <a:gd name="T39" fmla="*/ 3 h 46"/>
                      <a:gd name="T40" fmla="*/ 32 w 535"/>
                      <a:gd name="T41" fmla="*/ 6 h 46"/>
                      <a:gd name="T42" fmla="*/ 52 w 535"/>
                      <a:gd name="T43" fmla="*/ 8 h 46"/>
                      <a:gd name="T44" fmla="*/ 74 w 535"/>
                      <a:gd name="T45" fmla="*/ 10 h 46"/>
                      <a:gd name="T46" fmla="*/ 102 w 535"/>
                      <a:gd name="T47" fmla="*/ 14 h 46"/>
                      <a:gd name="T48" fmla="*/ 133 w 535"/>
                      <a:gd name="T49" fmla="*/ 16 h 46"/>
                      <a:gd name="T50" fmla="*/ 167 w 535"/>
                      <a:gd name="T51" fmla="*/ 18 h 46"/>
                      <a:gd name="T52" fmla="*/ 208 w 535"/>
                      <a:gd name="T53" fmla="*/ 21 h 46"/>
                      <a:gd name="T54" fmla="*/ 251 w 535"/>
                      <a:gd name="T55" fmla="*/ 22 h 46"/>
                      <a:gd name="T56" fmla="*/ 299 w 535"/>
                      <a:gd name="T57" fmla="*/ 23 h 46"/>
                      <a:gd name="T58" fmla="*/ 352 w 535"/>
                      <a:gd name="T59" fmla="*/ 23 h 46"/>
                      <a:gd name="T60" fmla="*/ 408 w 535"/>
                      <a:gd name="T61" fmla="*/ 23 h 46"/>
                      <a:gd name="T62" fmla="*/ 469 w 535"/>
                      <a:gd name="T63" fmla="*/ 21 h 46"/>
                      <a:gd name="T64" fmla="*/ 535 w 535"/>
                      <a:gd name="T65" fmla="*/ 18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35" h="46">
                        <a:moveTo>
                          <a:pt x="535" y="18"/>
                        </a:moveTo>
                        <a:lnTo>
                          <a:pt x="529" y="19"/>
                        </a:lnTo>
                        <a:lnTo>
                          <a:pt x="513" y="22"/>
                        </a:lnTo>
                        <a:lnTo>
                          <a:pt x="488" y="24"/>
                        </a:lnTo>
                        <a:lnTo>
                          <a:pt x="454" y="29"/>
                        </a:lnTo>
                        <a:lnTo>
                          <a:pt x="415" y="32"/>
                        </a:lnTo>
                        <a:lnTo>
                          <a:pt x="370" y="37"/>
                        </a:lnTo>
                        <a:lnTo>
                          <a:pt x="323" y="40"/>
                        </a:lnTo>
                        <a:lnTo>
                          <a:pt x="274" y="44"/>
                        </a:lnTo>
                        <a:lnTo>
                          <a:pt x="225" y="46"/>
                        </a:lnTo>
                        <a:lnTo>
                          <a:pt x="178" y="46"/>
                        </a:lnTo>
                        <a:lnTo>
                          <a:pt x="133" y="45"/>
                        </a:lnTo>
                        <a:lnTo>
                          <a:pt x="91" y="41"/>
                        </a:lnTo>
                        <a:lnTo>
                          <a:pt x="57" y="36"/>
                        </a:lnTo>
                        <a:lnTo>
                          <a:pt x="29" y="28"/>
                        </a:lnTo>
                        <a:lnTo>
                          <a:pt x="9" y="15"/>
                        </a:lnTo>
                        <a:lnTo>
                          <a:pt x="0" y="0"/>
                        </a:lnTo>
                        <a:lnTo>
                          <a:pt x="2" y="0"/>
                        </a:lnTo>
                        <a:lnTo>
                          <a:pt x="8" y="1"/>
                        </a:lnTo>
                        <a:lnTo>
                          <a:pt x="19" y="3"/>
                        </a:lnTo>
                        <a:lnTo>
                          <a:pt x="32" y="6"/>
                        </a:lnTo>
                        <a:lnTo>
                          <a:pt x="52" y="8"/>
                        </a:lnTo>
                        <a:lnTo>
                          <a:pt x="74" y="10"/>
                        </a:lnTo>
                        <a:lnTo>
                          <a:pt x="102" y="14"/>
                        </a:lnTo>
                        <a:lnTo>
                          <a:pt x="133" y="16"/>
                        </a:lnTo>
                        <a:lnTo>
                          <a:pt x="167" y="18"/>
                        </a:lnTo>
                        <a:lnTo>
                          <a:pt x="208" y="21"/>
                        </a:lnTo>
                        <a:lnTo>
                          <a:pt x="251" y="22"/>
                        </a:lnTo>
                        <a:lnTo>
                          <a:pt x="299" y="23"/>
                        </a:lnTo>
                        <a:lnTo>
                          <a:pt x="352" y="23"/>
                        </a:lnTo>
                        <a:lnTo>
                          <a:pt x="408" y="23"/>
                        </a:lnTo>
                        <a:lnTo>
                          <a:pt x="469" y="21"/>
                        </a:lnTo>
                        <a:lnTo>
                          <a:pt x="535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8" name="Freeform 135"/>
                  <p:cNvSpPr>
                    <a:spLocks/>
                  </p:cNvSpPr>
                  <p:nvPr/>
                </p:nvSpPr>
                <p:spPr bwMode="auto">
                  <a:xfrm flipH="1">
                    <a:off x="4844" y="2851"/>
                    <a:ext cx="79" cy="9"/>
                  </a:xfrm>
                  <a:custGeom>
                    <a:avLst/>
                    <a:gdLst>
                      <a:gd name="T0" fmla="*/ 265 w 265"/>
                      <a:gd name="T1" fmla="*/ 19 h 30"/>
                      <a:gd name="T2" fmla="*/ 263 w 265"/>
                      <a:gd name="T3" fmla="*/ 20 h 30"/>
                      <a:gd name="T4" fmla="*/ 256 w 265"/>
                      <a:gd name="T5" fmla="*/ 21 h 30"/>
                      <a:gd name="T6" fmla="*/ 243 w 265"/>
                      <a:gd name="T7" fmla="*/ 24 h 30"/>
                      <a:gd name="T8" fmla="*/ 226 w 265"/>
                      <a:gd name="T9" fmla="*/ 27 h 30"/>
                      <a:gd name="T10" fmla="*/ 203 w 265"/>
                      <a:gd name="T11" fmla="*/ 29 h 30"/>
                      <a:gd name="T12" fmla="*/ 175 w 265"/>
                      <a:gd name="T13" fmla="*/ 30 h 30"/>
                      <a:gd name="T14" fmla="*/ 142 w 265"/>
                      <a:gd name="T15" fmla="*/ 30 h 30"/>
                      <a:gd name="T16" fmla="*/ 101 w 265"/>
                      <a:gd name="T17" fmla="*/ 29 h 30"/>
                      <a:gd name="T18" fmla="*/ 84 w 265"/>
                      <a:gd name="T19" fmla="*/ 28 h 30"/>
                      <a:gd name="T20" fmla="*/ 68 w 265"/>
                      <a:gd name="T21" fmla="*/ 26 h 30"/>
                      <a:gd name="T22" fmla="*/ 53 w 265"/>
                      <a:gd name="T23" fmla="*/ 24 h 30"/>
                      <a:gd name="T24" fmla="*/ 39 w 265"/>
                      <a:gd name="T25" fmla="*/ 21 h 30"/>
                      <a:gd name="T26" fmla="*/ 27 w 265"/>
                      <a:gd name="T27" fmla="*/ 18 h 30"/>
                      <a:gd name="T28" fmla="*/ 15 w 265"/>
                      <a:gd name="T29" fmla="*/ 13 h 30"/>
                      <a:gd name="T30" fmla="*/ 7 w 265"/>
                      <a:gd name="T31" fmla="*/ 7 h 30"/>
                      <a:gd name="T32" fmla="*/ 0 w 265"/>
                      <a:gd name="T33" fmla="*/ 0 h 30"/>
                      <a:gd name="T34" fmla="*/ 1 w 265"/>
                      <a:gd name="T35" fmla="*/ 0 h 30"/>
                      <a:gd name="T36" fmla="*/ 4 w 265"/>
                      <a:gd name="T37" fmla="*/ 2 h 30"/>
                      <a:gd name="T38" fmla="*/ 7 w 265"/>
                      <a:gd name="T39" fmla="*/ 3 h 30"/>
                      <a:gd name="T40" fmla="*/ 13 w 265"/>
                      <a:gd name="T41" fmla="*/ 5 h 30"/>
                      <a:gd name="T42" fmla="*/ 20 w 265"/>
                      <a:gd name="T43" fmla="*/ 6 h 30"/>
                      <a:gd name="T44" fmla="*/ 30 w 265"/>
                      <a:gd name="T45" fmla="*/ 9 h 30"/>
                      <a:gd name="T46" fmla="*/ 42 w 265"/>
                      <a:gd name="T47" fmla="*/ 11 h 30"/>
                      <a:gd name="T48" fmla="*/ 55 w 265"/>
                      <a:gd name="T49" fmla="*/ 13 h 30"/>
                      <a:gd name="T50" fmla="*/ 73 w 265"/>
                      <a:gd name="T51" fmla="*/ 15 h 30"/>
                      <a:gd name="T52" fmla="*/ 91 w 265"/>
                      <a:gd name="T53" fmla="*/ 17 h 30"/>
                      <a:gd name="T54" fmla="*/ 113 w 265"/>
                      <a:gd name="T55" fmla="*/ 19 h 30"/>
                      <a:gd name="T56" fmla="*/ 137 w 265"/>
                      <a:gd name="T57" fmla="*/ 20 h 30"/>
                      <a:gd name="T58" fmla="*/ 165 w 265"/>
                      <a:gd name="T59" fmla="*/ 20 h 30"/>
                      <a:gd name="T60" fmla="*/ 195 w 265"/>
                      <a:gd name="T61" fmla="*/ 21 h 30"/>
                      <a:gd name="T62" fmla="*/ 228 w 265"/>
                      <a:gd name="T63" fmla="*/ 20 h 30"/>
                      <a:gd name="T64" fmla="*/ 265 w 265"/>
                      <a:gd name="T65" fmla="*/ 19 h 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265" h="30">
                        <a:moveTo>
                          <a:pt x="265" y="19"/>
                        </a:moveTo>
                        <a:lnTo>
                          <a:pt x="263" y="20"/>
                        </a:lnTo>
                        <a:lnTo>
                          <a:pt x="256" y="21"/>
                        </a:lnTo>
                        <a:lnTo>
                          <a:pt x="243" y="24"/>
                        </a:lnTo>
                        <a:lnTo>
                          <a:pt x="226" y="27"/>
                        </a:lnTo>
                        <a:lnTo>
                          <a:pt x="203" y="29"/>
                        </a:lnTo>
                        <a:lnTo>
                          <a:pt x="175" y="30"/>
                        </a:lnTo>
                        <a:lnTo>
                          <a:pt x="142" y="30"/>
                        </a:lnTo>
                        <a:lnTo>
                          <a:pt x="101" y="29"/>
                        </a:lnTo>
                        <a:lnTo>
                          <a:pt x="84" y="28"/>
                        </a:lnTo>
                        <a:lnTo>
                          <a:pt x="68" y="26"/>
                        </a:lnTo>
                        <a:lnTo>
                          <a:pt x="53" y="24"/>
                        </a:lnTo>
                        <a:lnTo>
                          <a:pt x="39" y="21"/>
                        </a:lnTo>
                        <a:lnTo>
                          <a:pt x="27" y="18"/>
                        </a:lnTo>
                        <a:lnTo>
                          <a:pt x="15" y="13"/>
                        </a:lnTo>
                        <a:lnTo>
                          <a:pt x="7" y="7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13" y="5"/>
                        </a:lnTo>
                        <a:lnTo>
                          <a:pt x="20" y="6"/>
                        </a:lnTo>
                        <a:lnTo>
                          <a:pt x="30" y="9"/>
                        </a:lnTo>
                        <a:lnTo>
                          <a:pt x="42" y="11"/>
                        </a:lnTo>
                        <a:lnTo>
                          <a:pt x="55" y="13"/>
                        </a:lnTo>
                        <a:lnTo>
                          <a:pt x="73" y="15"/>
                        </a:lnTo>
                        <a:lnTo>
                          <a:pt x="91" y="17"/>
                        </a:lnTo>
                        <a:lnTo>
                          <a:pt x="113" y="19"/>
                        </a:lnTo>
                        <a:lnTo>
                          <a:pt x="137" y="20"/>
                        </a:lnTo>
                        <a:lnTo>
                          <a:pt x="165" y="20"/>
                        </a:lnTo>
                        <a:lnTo>
                          <a:pt x="195" y="21"/>
                        </a:lnTo>
                        <a:lnTo>
                          <a:pt x="228" y="20"/>
                        </a:lnTo>
                        <a:lnTo>
                          <a:pt x="265" y="19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9" name="Freeform 136"/>
                  <p:cNvSpPr>
                    <a:spLocks/>
                  </p:cNvSpPr>
                  <p:nvPr/>
                </p:nvSpPr>
                <p:spPr bwMode="auto">
                  <a:xfrm flipH="1">
                    <a:off x="4760" y="2589"/>
                    <a:ext cx="238" cy="29"/>
                  </a:xfrm>
                  <a:custGeom>
                    <a:avLst/>
                    <a:gdLst>
                      <a:gd name="T0" fmla="*/ 1 w 800"/>
                      <a:gd name="T1" fmla="*/ 17 h 92"/>
                      <a:gd name="T2" fmla="*/ 13 w 800"/>
                      <a:gd name="T3" fmla="*/ 20 h 92"/>
                      <a:gd name="T4" fmla="*/ 33 w 800"/>
                      <a:gd name="T5" fmla="*/ 24 h 92"/>
                      <a:gd name="T6" fmla="*/ 63 w 800"/>
                      <a:gd name="T7" fmla="*/ 29 h 92"/>
                      <a:gd name="T8" fmla="*/ 100 w 800"/>
                      <a:gd name="T9" fmla="*/ 35 h 92"/>
                      <a:gd name="T10" fmla="*/ 145 w 800"/>
                      <a:gd name="T11" fmla="*/ 40 h 92"/>
                      <a:gd name="T12" fmla="*/ 197 w 800"/>
                      <a:gd name="T13" fmla="*/ 46 h 92"/>
                      <a:gd name="T14" fmla="*/ 252 w 800"/>
                      <a:gd name="T15" fmla="*/ 52 h 92"/>
                      <a:gd name="T16" fmla="*/ 313 w 800"/>
                      <a:gd name="T17" fmla="*/ 55 h 92"/>
                      <a:gd name="T18" fmla="*/ 377 w 800"/>
                      <a:gd name="T19" fmla="*/ 59 h 92"/>
                      <a:gd name="T20" fmla="*/ 442 w 800"/>
                      <a:gd name="T21" fmla="*/ 59 h 92"/>
                      <a:gd name="T22" fmla="*/ 509 w 800"/>
                      <a:gd name="T23" fmla="*/ 56 h 92"/>
                      <a:gd name="T24" fmla="*/ 576 w 800"/>
                      <a:gd name="T25" fmla="*/ 51 h 92"/>
                      <a:gd name="T26" fmla="*/ 643 w 800"/>
                      <a:gd name="T27" fmla="*/ 41 h 92"/>
                      <a:gd name="T28" fmla="*/ 707 w 800"/>
                      <a:gd name="T29" fmla="*/ 29 h 92"/>
                      <a:gd name="T30" fmla="*/ 770 w 800"/>
                      <a:gd name="T31" fmla="*/ 10 h 92"/>
                      <a:gd name="T32" fmla="*/ 798 w 800"/>
                      <a:gd name="T33" fmla="*/ 0 h 92"/>
                      <a:gd name="T34" fmla="*/ 792 w 800"/>
                      <a:gd name="T35" fmla="*/ 5 h 92"/>
                      <a:gd name="T36" fmla="*/ 777 w 800"/>
                      <a:gd name="T37" fmla="*/ 13 h 92"/>
                      <a:gd name="T38" fmla="*/ 755 w 800"/>
                      <a:gd name="T39" fmla="*/ 22 h 92"/>
                      <a:gd name="T40" fmla="*/ 727 w 800"/>
                      <a:gd name="T41" fmla="*/ 33 h 92"/>
                      <a:gd name="T42" fmla="*/ 691 w 800"/>
                      <a:gd name="T43" fmla="*/ 46 h 92"/>
                      <a:gd name="T44" fmla="*/ 651 w 800"/>
                      <a:gd name="T45" fmla="*/ 59 h 92"/>
                      <a:gd name="T46" fmla="*/ 604 w 800"/>
                      <a:gd name="T47" fmla="*/ 70 h 92"/>
                      <a:gd name="T48" fmla="*/ 551 w 800"/>
                      <a:gd name="T49" fmla="*/ 81 h 92"/>
                      <a:gd name="T50" fmla="*/ 493 w 800"/>
                      <a:gd name="T51" fmla="*/ 87 h 92"/>
                      <a:gd name="T52" fmla="*/ 430 w 800"/>
                      <a:gd name="T53" fmla="*/ 92 h 92"/>
                      <a:gd name="T54" fmla="*/ 362 w 800"/>
                      <a:gd name="T55" fmla="*/ 92 h 92"/>
                      <a:gd name="T56" fmla="*/ 289 w 800"/>
                      <a:gd name="T57" fmla="*/ 86 h 92"/>
                      <a:gd name="T58" fmla="*/ 211 w 800"/>
                      <a:gd name="T59" fmla="*/ 76 h 92"/>
                      <a:gd name="T60" fmla="*/ 130 w 800"/>
                      <a:gd name="T61" fmla="*/ 58 h 92"/>
                      <a:gd name="T62" fmla="*/ 44 w 800"/>
                      <a:gd name="T63" fmla="*/ 33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00" h="92">
                        <a:moveTo>
                          <a:pt x="0" y="17"/>
                        </a:moveTo>
                        <a:lnTo>
                          <a:pt x="1" y="17"/>
                        </a:lnTo>
                        <a:lnTo>
                          <a:pt x="6" y="18"/>
                        </a:lnTo>
                        <a:lnTo>
                          <a:pt x="13" y="20"/>
                        </a:lnTo>
                        <a:lnTo>
                          <a:pt x="22" y="22"/>
                        </a:lnTo>
                        <a:lnTo>
                          <a:pt x="33" y="24"/>
                        </a:lnTo>
                        <a:lnTo>
                          <a:pt x="47" y="26"/>
                        </a:lnTo>
                        <a:lnTo>
                          <a:pt x="63" y="29"/>
                        </a:lnTo>
                        <a:lnTo>
                          <a:pt x="81" y="31"/>
                        </a:lnTo>
                        <a:lnTo>
                          <a:pt x="100" y="35"/>
                        </a:lnTo>
                        <a:lnTo>
                          <a:pt x="122" y="38"/>
                        </a:lnTo>
                        <a:lnTo>
                          <a:pt x="145" y="40"/>
                        </a:lnTo>
                        <a:lnTo>
                          <a:pt x="170" y="44"/>
                        </a:lnTo>
                        <a:lnTo>
                          <a:pt x="197" y="46"/>
                        </a:lnTo>
                        <a:lnTo>
                          <a:pt x="223" y="49"/>
                        </a:lnTo>
                        <a:lnTo>
                          <a:pt x="252" y="52"/>
                        </a:lnTo>
                        <a:lnTo>
                          <a:pt x="282" y="54"/>
                        </a:lnTo>
                        <a:lnTo>
                          <a:pt x="313" y="55"/>
                        </a:lnTo>
                        <a:lnTo>
                          <a:pt x="344" y="58"/>
                        </a:lnTo>
                        <a:lnTo>
                          <a:pt x="377" y="59"/>
                        </a:lnTo>
                        <a:lnTo>
                          <a:pt x="409" y="59"/>
                        </a:lnTo>
                        <a:lnTo>
                          <a:pt x="442" y="59"/>
                        </a:lnTo>
                        <a:lnTo>
                          <a:pt x="476" y="58"/>
                        </a:lnTo>
                        <a:lnTo>
                          <a:pt x="509" y="56"/>
                        </a:lnTo>
                        <a:lnTo>
                          <a:pt x="543" y="54"/>
                        </a:lnTo>
                        <a:lnTo>
                          <a:pt x="576" y="51"/>
                        </a:lnTo>
                        <a:lnTo>
                          <a:pt x="609" y="46"/>
                        </a:lnTo>
                        <a:lnTo>
                          <a:pt x="643" y="41"/>
                        </a:lnTo>
                        <a:lnTo>
                          <a:pt x="675" y="36"/>
                        </a:lnTo>
                        <a:lnTo>
                          <a:pt x="707" y="29"/>
                        </a:lnTo>
                        <a:lnTo>
                          <a:pt x="739" y="20"/>
                        </a:lnTo>
                        <a:lnTo>
                          <a:pt x="770" y="10"/>
                        </a:lnTo>
                        <a:lnTo>
                          <a:pt x="800" y="0"/>
                        </a:lnTo>
                        <a:lnTo>
                          <a:pt x="798" y="0"/>
                        </a:lnTo>
                        <a:lnTo>
                          <a:pt x="796" y="2"/>
                        </a:lnTo>
                        <a:lnTo>
                          <a:pt x="792" y="5"/>
                        </a:lnTo>
                        <a:lnTo>
                          <a:pt x="785" y="8"/>
                        </a:lnTo>
                        <a:lnTo>
                          <a:pt x="777" y="13"/>
                        </a:lnTo>
                        <a:lnTo>
                          <a:pt x="766" y="17"/>
                        </a:lnTo>
                        <a:lnTo>
                          <a:pt x="755" y="22"/>
                        </a:lnTo>
                        <a:lnTo>
                          <a:pt x="742" y="28"/>
                        </a:lnTo>
                        <a:lnTo>
                          <a:pt x="727" y="33"/>
                        </a:lnTo>
                        <a:lnTo>
                          <a:pt x="710" y="40"/>
                        </a:lnTo>
                        <a:lnTo>
                          <a:pt x="691" y="46"/>
                        </a:lnTo>
                        <a:lnTo>
                          <a:pt x="672" y="53"/>
                        </a:lnTo>
                        <a:lnTo>
                          <a:pt x="651" y="59"/>
                        </a:lnTo>
                        <a:lnTo>
                          <a:pt x="628" y="64"/>
                        </a:lnTo>
                        <a:lnTo>
                          <a:pt x="604" y="70"/>
                        </a:lnTo>
                        <a:lnTo>
                          <a:pt x="578" y="76"/>
                        </a:lnTo>
                        <a:lnTo>
                          <a:pt x="551" y="81"/>
                        </a:lnTo>
                        <a:lnTo>
                          <a:pt x="523" y="84"/>
                        </a:lnTo>
                        <a:lnTo>
                          <a:pt x="493" y="87"/>
                        </a:lnTo>
                        <a:lnTo>
                          <a:pt x="462" y="90"/>
                        </a:lnTo>
                        <a:lnTo>
                          <a:pt x="430" y="92"/>
                        </a:lnTo>
                        <a:lnTo>
                          <a:pt x="396" y="92"/>
                        </a:lnTo>
                        <a:lnTo>
                          <a:pt x="362" y="92"/>
                        </a:lnTo>
                        <a:lnTo>
                          <a:pt x="326" y="90"/>
                        </a:lnTo>
                        <a:lnTo>
                          <a:pt x="289" y="86"/>
                        </a:lnTo>
                        <a:lnTo>
                          <a:pt x="250" y="82"/>
                        </a:lnTo>
                        <a:lnTo>
                          <a:pt x="211" y="76"/>
                        </a:lnTo>
                        <a:lnTo>
                          <a:pt x="170" y="68"/>
                        </a:lnTo>
                        <a:lnTo>
                          <a:pt x="130" y="58"/>
                        </a:lnTo>
                        <a:lnTo>
                          <a:pt x="87" y="46"/>
                        </a:lnTo>
                        <a:lnTo>
                          <a:pt x="44" y="33"/>
                        </a:lnTo>
                        <a:lnTo>
                          <a:pt x="0" y="17"/>
                        </a:lnTo>
                        <a:close/>
                      </a:path>
                    </a:pathLst>
                  </a:custGeom>
                  <a:solidFill>
                    <a:srgbClr val="C2646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50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4727" y="2737"/>
                    <a:ext cx="304" cy="47"/>
                    <a:chOff x="4727" y="2737"/>
                    <a:chExt cx="304" cy="47"/>
                  </a:xfrm>
                </p:grpSpPr>
                <p:sp>
                  <p:nvSpPr>
                    <p:cNvPr id="151" name="Freeform 138"/>
                    <p:cNvSpPr>
                      <a:spLocks/>
                    </p:cNvSpPr>
                    <p:nvPr/>
                  </p:nvSpPr>
                  <p:spPr bwMode="auto">
                    <a:xfrm flipH="1">
                      <a:off x="4728" y="2737"/>
                      <a:ext cx="302" cy="24"/>
                    </a:xfrm>
                    <a:custGeom>
                      <a:avLst/>
                      <a:gdLst>
                        <a:gd name="T0" fmla="*/ 2 w 1013"/>
                        <a:gd name="T1" fmla="*/ 15 h 81"/>
                        <a:gd name="T2" fmla="*/ 16 w 1013"/>
                        <a:gd name="T3" fmla="*/ 17 h 81"/>
                        <a:gd name="T4" fmla="*/ 41 w 1013"/>
                        <a:gd name="T5" fmla="*/ 21 h 81"/>
                        <a:gd name="T6" fmla="*/ 79 w 1013"/>
                        <a:gd name="T7" fmla="*/ 25 h 81"/>
                        <a:gd name="T8" fmla="*/ 128 w 1013"/>
                        <a:gd name="T9" fmla="*/ 30 h 81"/>
                        <a:gd name="T10" fmla="*/ 184 w 1013"/>
                        <a:gd name="T11" fmla="*/ 36 h 81"/>
                        <a:gd name="T12" fmla="*/ 249 w 1013"/>
                        <a:gd name="T13" fmla="*/ 40 h 81"/>
                        <a:gd name="T14" fmla="*/ 320 w 1013"/>
                        <a:gd name="T15" fmla="*/ 45 h 81"/>
                        <a:gd name="T16" fmla="*/ 396 w 1013"/>
                        <a:gd name="T17" fmla="*/ 48 h 81"/>
                        <a:gd name="T18" fmla="*/ 477 w 1013"/>
                        <a:gd name="T19" fmla="*/ 51 h 81"/>
                        <a:gd name="T20" fmla="*/ 560 w 1013"/>
                        <a:gd name="T21" fmla="*/ 51 h 81"/>
                        <a:gd name="T22" fmla="*/ 645 w 1013"/>
                        <a:gd name="T23" fmla="*/ 48 h 81"/>
                        <a:gd name="T24" fmla="*/ 729 w 1013"/>
                        <a:gd name="T25" fmla="*/ 44 h 81"/>
                        <a:gd name="T26" fmla="*/ 814 w 1013"/>
                        <a:gd name="T27" fmla="*/ 36 h 81"/>
                        <a:gd name="T28" fmla="*/ 896 w 1013"/>
                        <a:gd name="T29" fmla="*/ 24 h 81"/>
                        <a:gd name="T30" fmla="*/ 975 w 1013"/>
                        <a:gd name="T31" fmla="*/ 9 h 81"/>
                        <a:gd name="T32" fmla="*/ 1011 w 1013"/>
                        <a:gd name="T33" fmla="*/ 0 h 81"/>
                        <a:gd name="T34" fmla="*/ 1002 w 1013"/>
                        <a:gd name="T35" fmla="*/ 5 h 81"/>
                        <a:gd name="T36" fmla="*/ 984 w 1013"/>
                        <a:gd name="T37" fmla="*/ 10 h 81"/>
                        <a:gd name="T38" fmla="*/ 956 w 1013"/>
                        <a:gd name="T39" fmla="*/ 19 h 81"/>
                        <a:gd name="T40" fmla="*/ 920 w 1013"/>
                        <a:gd name="T41" fmla="*/ 30 h 81"/>
                        <a:gd name="T42" fmla="*/ 875 w 1013"/>
                        <a:gd name="T43" fmla="*/ 40 h 81"/>
                        <a:gd name="T44" fmla="*/ 824 w 1013"/>
                        <a:gd name="T45" fmla="*/ 51 h 81"/>
                        <a:gd name="T46" fmla="*/ 764 w 1013"/>
                        <a:gd name="T47" fmla="*/ 61 h 81"/>
                        <a:gd name="T48" fmla="*/ 698 w 1013"/>
                        <a:gd name="T49" fmla="*/ 70 h 81"/>
                        <a:gd name="T50" fmla="*/ 624 w 1013"/>
                        <a:gd name="T51" fmla="*/ 76 h 81"/>
                        <a:gd name="T52" fmla="*/ 544 w 1013"/>
                        <a:gd name="T53" fmla="*/ 79 h 81"/>
                        <a:gd name="T54" fmla="*/ 457 w 1013"/>
                        <a:gd name="T55" fmla="*/ 79 h 81"/>
                        <a:gd name="T56" fmla="*/ 365 w 1013"/>
                        <a:gd name="T57" fmla="*/ 75 h 81"/>
                        <a:gd name="T58" fmla="*/ 267 w 1013"/>
                        <a:gd name="T59" fmla="*/ 66 h 81"/>
                        <a:gd name="T60" fmla="*/ 163 w 1013"/>
                        <a:gd name="T61" fmla="*/ 51 h 81"/>
                        <a:gd name="T62" fmla="*/ 55 w 1013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3" h="81">
                          <a:moveTo>
                            <a:pt x="0" y="15"/>
                          </a:moveTo>
                          <a:lnTo>
                            <a:pt x="2" y="15"/>
                          </a:lnTo>
                          <a:lnTo>
                            <a:pt x="7" y="16"/>
                          </a:lnTo>
                          <a:lnTo>
                            <a:pt x="16" y="17"/>
                          </a:lnTo>
                          <a:lnTo>
                            <a:pt x="27" y="18"/>
                          </a:lnTo>
                          <a:lnTo>
                            <a:pt x="41" y="21"/>
                          </a:lnTo>
                          <a:lnTo>
                            <a:pt x="60" y="23"/>
                          </a:lnTo>
                          <a:lnTo>
                            <a:pt x="79" y="25"/>
                          </a:lnTo>
                          <a:lnTo>
                            <a:pt x="102" y="28"/>
                          </a:lnTo>
                          <a:lnTo>
                            <a:pt x="128" y="30"/>
                          </a:lnTo>
                          <a:lnTo>
                            <a:pt x="155" y="32"/>
                          </a:lnTo>
                          <a:lnTo>
                            <a:pt x="184" y="36"/>
                          </a:lnTo>
                          <a:lnTo>
                            <a:pt x="215" y="38"/>
                          </a:lnTo>
                          <a:lnTo>
                            <a:pt x="249" y="40"/>
                          </a:lnTo>
                          <a:lnTo>
                            <a:pt x="283" y="43"/>
                          </a:lnTo>
                          <a:lnTo>
                            <a:pt x="320" y="45"/>
                          </a:lnTo>
                          <a:lnTo>
                            <a:pt x="358" y="47"/>
                          </a:lnTo>
                          <a:lnTo>
                            <a:pt x="396" y="48"/>
                          </a:lnTo>
                          <a:lnTo>
                            <a:pt x="436" y="49"/>
                          </a:lnTo>
                          <a:lnTo>
                            <a:pt x="477" y="51"/>
                          </a:lnTo>
                          <a:lnTo>
                            <a:pt x="518" y="51"/>
                          </a:lnTo>
                          <a:lnTo>
                            <a:pt x="560" y="51"/>
                          </a:lnTo>
                          <a:lnTo>
                            <a:pt x="602" y="49"/>
                          </a:lnTo>
                          <a:lnTo>
                            <a:pt x="645" y="48"/>
                          </a:lnTo>
                          <a:lnTo>
                            <a:pt x="688" y="46"/>
                          </a:lnTo>
                          <a:lnTo>
                            <a:pt x="729" y="44"/>
                          </a:lnTo>
                          <a:lnTo>
                            <a:pt x="772" y="40"/>
                          </a:lnTo>
                          <a:lnTo>
                            <a:pt x="814" y="36"/>
                          </a:lnTo>
                          <a:lnTo>
                            <a:pt x="855" y="31"/>
                          </a:lnTo>
                          <a:lnTo>
                            <a:pt x="896" y="24"/>
                          </a:lnTo>
                          <a:lnTo>
                            <a:pt x="935" y="17"/>
                          </a:lnTo>
                          <a:lnTo>
                            <a:pt x="975" y="9"/>
                          </a:lnTo>
                          <a:lnTo>
                            <a:pt x="1013" y="0"/>
                          </a:lnTo>
                          <a:lnTo>
                            <a:pt x="1011" y="0"/>
                          </a:lnTo>
                          <a:lnTo>
                            <a:pt x="1008" y="2"/>
                          </a:lnTo>
                          <a:lnTo>
                            <a:pt x="1002" y="5"/>
                          </a:lnTo>
                          <a:lnTo>
                            <a:pt x="994" y="7"/>
                          </a:lnTo>
                          <a:lnTo>
                            <a:pt x="984" y="10"/>
                          </a:lnTo>
                          <a:lnTo>
                            <a:pt x="971" y="15"/>
                          </a:lnTo>
                          <a:lnTo>
                            <a:pt x="956" y="19"/>
                          </a:lnTo>
                          <a:lnTo>
                            <a:pt x="939" y="24"/>
                          </a:lnTo>
                          <a:lnTo>
                            <a:pt x="920" y="30"/>
                          </a:lnTo>
                          <a:lnTo>
                            <a:pt x="899" y="34"/>
                          </a:lnTo>
                          <a:lnTo>
                            <a:pt x="875" y="40"/>
                          </a:lnTo>
                          <a:lnTo>
                            <a:pt x="851" y="46"/>
                          </a:lnTo>
                          <a:lnTo>
                            <a:pt x="824" y="51"/>
                          </a:lnTo>
                          <a:lnTo>
                            <a:pt x="795" y="56"/>
                          </a:lnTo>
                          <a:lnTo>
                            <a:pt x="764" y="61"/>
                          </a:lnTo>
                          <a:lnTo>
                            <a:pt x="731" y="66"/>
                          </a:lnTo>
                          <a:lnTo>
                            <a:pt x="698" y="70"/>
                          </a:lnTo>
                          <a:lnTo>
                            <a:pt x="661" y="74"/>
                          </a:lnTo>
                          <a:lnTo>
                            <a:pt x="624" y="76"/>
                          </a:lnTo>
                          <a:lnTo>
                            <a:pt x="585" y="78"/>
                          </a:lnTo>
                          <a:lnTo>
                            <a:pt x="544" y="79"/>
                          </a:lnTo>
                          <a:lnTo>
                            <a:pt x="501" y="81"/>
                          </a:lnTo>
                          <a:lnTo>
                            <a:pt x="457" y="79"/>
                          </a:lnTo>
                          <a:lnTo>
                            <a:pt x="412" y="78"/>
                          </a:lnTo>
                          <a:lnTo>
                            <a:pt x="365" y="75"/>
                          </a:lnTo>
                          <a:lnTo>
                            <a:pt x="317" y="71"/>
                          </a:lnTo>
                          <a:lnTo>
                            <a:pt x="267" y="66"/>
                          </a:lnTo>
                          <a:lnTo>
                            <a:pt x="216" y="59"/>
                          </a:lnTo>
                          <a:lnTo>
                            <a:pt x="163" y="51"/>
                          </a:lnTo>
                          <a:lnTo>
                            <a:pt x="110" y="40"/>
                          </a:lnTo>
                          <a:lnTo>
                            <a:pt x="55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2" name="Freeform 139"/>
                    <p:cNvSpPr>
                      <a:spLocks/>
                    </p:cNvSpPr>
                    <p:nvPr/>
                  </p:nvSpPr>
                  <p:spPr bwMode="auto">
                    <a:xfrm flipH="1">
                      <a:off x="4727" y="2759"/>
                      <a:ext cx="304" cy="25"/>
                    </a:xfrm>
                    <a:custGeom>
                      <a:avLst/>
                      <a:gdLst>
                        <a:gd name="T0" fmla="*/ 3 w 1019"/>
                        <a:gd name="T1" fmla="*/ 15 h 81"/>
                        <a:gd name="T2" fmla="*/ 17 w 1019"/>
                        <a:gd name="T3" fmla="*/ 18 h 81"/>
                        <a:gd name="T4" fmla="*/ 43 w 1019"/>
                        <a:gd name="T5" fmla="*/ 21 h 81"/>
                        <a:gd name="T6" fmla="*/ 80 w 1019"/>
                        <a:gd name="T7" fmla="*/ 26 h 81"/>
                        <a:gd name="T8" fmla="*/ 128 w 1019"/>
                        <a:gd name="T9" fmla="*/ 30 h 81"/>
                        <a:gd name="T10" fmla="*/ 186 w 1019"/>
                        <a:gd name="T11" fmla="*/ 36 h 81"/>
                        <a:gd name="T12" fmla="*/ 250 w 1019"/>
                        <a:gd name="T13" fmla="*/ 41 h 81"/>
                        <a:gd name="T14" fmla="*/ 322 w 1019"/>
                        <a:gd name="T15" fmla="*/ 45 h 81"/>
                        <a:gd name="T16" fmla="*/ 399 w 1019"/>
                        <a:gd name="T17" fmla="*/ 49 h 81"/>
                        <a:gd name="T18" fmla="*/ 480 w 1019"/>
                        <a:gd name="T19" fmla="*/ 51 h 81"/>
                        <a:gd name="T20" fmla="*/ 563 w 1019"/>
                        <a:gd name="T21" fmla="*/ 51 h 81"/>
                        <a:gd name="T22" fmla="*/ 648 w 1019"/>
                        <a:gd name="T23" fmla="*/ 49 h 81"/>
                        <a:gd name="T24" fmla="*/ 734 w 1019"/>
                        <a:gd name="T25" fmla="*/ 44 h 81"/>
                        <a:gd name="T26" fmla="*/ 819 w 1019"/>
                        <a:gd name="T27" fmla="*/ 36 h 81"/>
                        <a:gd name="T28" fmla="*/ 902 w 1019"/>
                        <a:gd name="T29" fmla="*/ 24 h 81"/>
                        <a:gd name="T30" fmla="*/ 981 w 1019"/>
                        <a:gd name="T31" fmla="*/ 10 h 81"/>
                        <a:gd name="T32" fmla="*/ 1018 w 1019"/>
                        <a:gd name="T33" fmla="*/ 0 h 81"/>
                        <a:gd name="T34" fmla="*/ 1009 w 1019"/>
                        <a:gd name="T35" fmla="*/ 5 h 81"/>
                        <a:gd name="T36" fmla="*/ 989 w 1019"/>
                        <a:gd name="T37" fmla="*/ 11 h 81"/>
                        <a:gd name="T38" fmla="*/ 961 w 1019"/>
                        <a:gd name="T39" fmla="*/ 20 h 81"/>
                        <a:gd name="T40" fmla="*/ 926 w 1019"/>
                        <a:gd name="T41" fmla="*/ 30 h 81"/>
                        <a:gd name="T42" fmla="*/ 882 w 1019"/>
                        <a:gd name="T43" fmla="*/ 41 h 81"/>
                        <a:gd name="T44" fmla="*/ 829 w 1019"/>
                        <a:gd name="T45" fmla="*/ 51 h 81"/>
                        <a:gd name="T46" fmla="*/ 769 w 1019"/>
                        <a:gd name="T47" fmla="*/ 61 h 81"/>
                        <a:gd name="T48" fmla="*/ 702 w 1019"/>
                        <a:gd name="T49" fmla="*/ 71 h 81"/>
                        <a:gd name="T50" fmla="*/ 628 w 1019"/>
                        <a:gd name="T51" fmla="*/ 76 h 81"/>
                        <a:gd name="T52" fmla="*/ 548 w 1019"/>
                        <a:gd name="T53" fmla="*/ 80 h 81"/>
                        <a:gd name="T54" fmla="*/ 460 w 1019"/>
                        <a:gd name="T55" fmla="*/ 80 h 81"/>
                        <a:gd name="T56" fmla="*/ 368 w 1019"/>
                        <a:gd name="T57" fmla="*/ 75 h 81"/>
                        <a:gd name="T58" fmla="*/ 269 w 1019"/>
                        <a:gd name="T59" fmla="*/ 66 h 81"/>
                        <a:gd name="T60" fmla="*/ 165 w 1019"/>
                        <a:gd name="T61" fmla="*/ 51 h 81"/>
                        <a:gd name="T62" fmla="*/ 57 w 1019"/>
                        <a:gd name="T63" fmla="*/ 29 h 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1019" h="81">
                          <a:moveTo>
                            <a:pt x="0" y="15"/>
                          </a:moveTo>
                          <a:lnTo>
                            <a:pt x="3" y="15"/>
                          </a:lnTo>
                          <a:lnTo>
                            <a:pt x="7" y="16"/>
                          </a:lnTo>
                          <a:lnTo>
                            <a:pt x="17" y="18"/>
                          </a:lnTo>
                          <a:lnTo>
                            <a:pt x="28" y="19"/>
                          </a:lnTo>
                          <a:lnTo>
                            <a:pt x="43" y="21"/>
                          </a:lnTo>
                          <a:lnTo>
                            <a:pt x="60" y="23"/>
                          </a:lnTo>
                          <a:lnTo>
                            <a:pt x="80" y="26"/>
                          </a:lnTo>
                          <a:lnTo>
                            <a:pt x="103" y="28"/>
                          </a:lnTo>
                          <a:lnTo>
                            <a:pt x="128" y="30"/>
                          </a:lnTo>
                          <a:lnTo>
                            <a:pt x="156" y="33"/>
                          </a:lnTo>
                          <a:lnTo>
                            <a:pt x="186" y="36"/>
                          </a:lnTo>
                          <a:lnTo>
                            <a:pt x="217" y="38"/>
                          </a:lnTo>
                          <a:lnTo>
                            <a:pt x="250" y="41"/>
                          </a:lnTo>
                          <a:lnTo>
                            <a:pt x="285" y="43"/>
                          </a:lnTo>
                          <a:lnTo>
                            <a:pt x="322" y="45"/>
                          </a:lnTo>
                          <a:lnTo>
                            <a:pt x="360" y="48"/>
                          </a:lnTo>
                          <a:lnTo>
                            <a:pt x="399" y="49"/>
                          </a:lnTo>
                          <a:lnTo>
                            <a:pt x="438" y="50"/>
                          </a:lnTo>
                          <a:lnTo>
                            <a:pt x="480" y="51"/>
                          </a:lnTo>
                          <a:lnTo>
                            <a:pt x="521" y="51"/>
                          </a:lnTo>
                          <a:lnTo>
                            <a:pt x="563" y="51"/>
                          </a:lnTo>
                          <a:lnTo>
                            <a:pt x="605" y="50"/>
                          </a:lnTo>
                          <a:lnTo>
                            <a:pt x="648" y="49"/>
                          </a:lnTo>
                          <a:lnTo>
                            <a:pt x="691" y="46"/>
                          </a:lnTo>
                          <a:lnTo>
                            <a:pt x="734" y="44"/>
                          </a:lnTo>
                          <a:lnTo>
                            <a:pt x="777" y="41"/>
                          </a:lnTo>
                          <a:lnTo>
                            <a:pt x="819" y="36"/>
                          </a:lnTo>
                          <a:lnTo>
                            <a:pt x="860" y="31"/>
                          </a:lnTo>
                          <a:lnTo>
                            <a:pt x="902" y="24"/>
                          </a:lnTo>
                          <a:lnTo>
                            <a:pt x="942" y="18"/>
                          </a:lnTo>
                          <a:lnTo>
                            <a:pt x="981" y="10"/>
                          </a:lnTo>
                          <a:lnTo>
                            <a:pt x="1019" y="0"/>
                          </a:lnTo>
                          <a:lnTo>
                            <a:pt x="1018" y="0"/>
                          </a:lnTo>
                          <a:lnTo>
                            <a:pt x="1014" y="3"/>
                          </a:lnTo>
                          <a:lnTo>
                            <a:pt x="1009" y="5"/>
                          </a:lnTo>
                          <a:lnTo>
                            <a:pt x="1001" y="7"/>
                          </a:lnTo>
                          <a:lnTo>
                            <a:pt x="989" y="11"/>
                          </a:lnTo>
                          <a:lnTo>
                            <a:pt x="976" y="15"/>
                          </a:lnTo>
                          <a:lnTo>
                            <a:pt x="961" y="20"/>
                          </a:lnTo>
                          <a:lnTo>
                            <a:pt x="945" y="24"/>
                          </a:lnTo>
                          <a:lnTo>
                            <a:pt x="926" y="30"/>
                          </a:lnTo>
                          <a:lnTo>
                            <a:pt x="905" y="35"/>
                          </a:lnTo>
                          <a:lnTo>
                            <a:pt x="882" y="41"/>
                          </a:lnTo>
                          <a:lnTo>
                            <a:pt x="857" y="46"/>
                          </a:lnTo>
                          <a:lnTo>
                            <a:pt x="829" y="51"/>
                          </a:lnTo>
                          <a:lnTo>
                            <a:pt x="800" y="57"/>
                          </a:lnTo>
                          <a:lnTo>
                            <a:pt x="769" y="61"/>
                          </a:lnTo>
                          <a:lnTo>
                            <a:pt x="737" y="66"/>
                          </a:lnTo>
                          <a:lnTo>
                            <a:pt x="702" y="71"/>
                          </a:lnTo>
                          <a:lnTo>
                            <a:pt x="666" y="74"/>
                          </a:lnTo>
                          <a:lnTo>
                            <a:pt x="628" y="76"/>
                          </a:lnTo>
                          <a:lnTo>
                            <a:pt x="588" y="79"/>
                          </a:lnTo>
                          <a:lnTo>
                            <a:pt x="548" y="80"/>
                          </a:lnTo>
                          <a:lnTo>
                            <a:pt x="505" y="81"/>
                          </a:lnTo>
                          <a:lnTo>
                            <a:pt x="460" y="80"/>
                          </a:lnTo>
                          <a:lnTo>
                            <a:pt x="415" y="79"/>
                          </a:lnTo>
                          <a:lnTo>
                            <a:pt x="368" y="75"/>
                          </a:lnTo>
                          <a:lnTo>
                            <a:pt x="320" y="72"/>
                          </a:lnTo>
                          <a:lnTo>
                            <a:pt x="269" y="66"/>
                          </a:lnTo>
                          <a:lnTo>
                            <a:pt x="218" y="59"/>
                          </a:lnTo>
                          <a:lnTo>
                            <a:pt x="165" y="51"/>
                          </a:lnTo>
                          <a:lnTo>
                            <a:pt x="111" y="41"/>
                          </a:lnTo>
                          <a:lnTo>
                            <a:pt x="57" y="29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  <p:grpSp>
              <p:nvGrpSpPr>
                <p:cNvPr id="139" name="Group 140"/>
                <p:cNvGrpSpPr>
                  <a:grpSpLocks/>
                </p:cNvGrpSpPr>
                <p:nvPr/>
              </p:nvGrpSpPr>
              <p:grpSpPr bwMode="auto">
                <a:xfrm>
                  <a:off x="2322" y="1205"/>
                  <a:ext cx="293" cy="306"/>
                  <a:chOff x="4611" y="2577"/>
                  <a:chExt cx="293" cy="306"/>
                </a:xfrm>
              </p:grpSpPr>
              <p:sp>
                <p:nvSpPr>
                  <p:cNvPr id="141" name="Freeform 141"/>
                  <p:cNvSpPr>
                    <a:spLocks/>
                  </p:cNvSpPr>
                  <p:nvPr/>
                </p:nvSpPr>
                <p:spPr bwMode="auto">
                  <a:xfrm flipH="1">
                    <a:off x="4688" y="2644"/>
                    <a:ext cx="193" cy="202"/>
                  </a:xfrm>
                  <a:custGeom>
                    <a:avLst/>
                    <a:gdLst>
                      <a:gd name="T0" fmla="*/ 0 w 648"/>
                      <a:gd name="T1" fmla="*/ 656 h 656"/>
                      <a:gd name="T2" fmla="*/ 6 w 648"/>
                      <a:gd name="T3" fmla="*/ 652 h 656"/>
                      <a:gd name="T4" fmla="*/ 25 w 648"/>
                      <a:gd name="T5" fmla="*/ 644 h 656"/>
                      <a:gd name="T6" fmla="*/ 54 w 648"/>
                      <a:gd name="T7" fmla="*/ 629 h 656"/>
                      <a:gd name="T8" fmla="*/ 91 w 648"/>
                      <a:gd name="T9" fmla="*/ 609 h 656"/>
                      <a:gd name="T10" fmla="*/ 134 w 648"/>
                      <a:gd name="T11" fmla="*/ 584 h 656"/>
                      <a:gd name="T12" fmla="*/ 183 w 648"/>
                      <a:gd name="T13" fmla="*/ 554 h 656"/>
                      <a:gd name="T14" fmla="*/ 235 w 648"/>
                      <a:gd name="T15" fmla="*/ 520 h 656"/>
                      <a:gd name="T16" fmla="*/ 288 w 648"/>
                      <a:gd name="T17" fmla="*/ 481 h 656"/>
                      <a:gd name="T18" fmla="*/ 339 w 648"/>
                      <a:gd name="T19" fmla="*/ 438 h 656"/>
                      <a:gd name="T20" fmla="*/ 390 w 648"/>
                      <a:gd name="T21" fmla="*/ 391 h 656"/>
                      <a:gd name="T22" fmla="*/ 436 w 648"/>
                      <a:gd name="T23" fmla="*/ 339 h 656"/>
                      <a:gd name="T24" fmla="*/ 478 w 648"/>
                      <a:gd name="T25" fmla="*/ 285 h 656"/>
                      <a:gd name="T26" fmla="*/ 511 w 648"/>
                      <a:gd name="T27" fmla="*/ 226 h 656"/>
                      <a:gd name="T28" fmla="*/ 534 w 648"/>
                      <a:gd name="T29" fmla="*/ 165 h 656"/>
                      <a:gd name="T30" fmla="*/ 548 w 648"/>
                      <a:gd name="T31" fmla="*/ 102 h 656"/>
                      <a:gd name="T32" fmla="*/ 548 w 648"/>
                      <a:gd name="T33" fmla="*/ 35 h 656"/>
                      <a:gd name="T34" fmla="*/ 644 w 648"/>
                      <a:gd name="T35" fmla="*/ 0 h 656"/>
                      <a:gd name="T36" fmla="*/ 644 w 648"/>
                      <a:gd name="T37" fmla="*/ 2 h 656"/>
                      <a:gd name="T38" fmla="*/ 645 w 648"/>
                      <a:gd name="T39" fmla="*/ 5 h 656"/>
                      <a:gd name="T40" fmla="*/ 646 w 648"/>
                      <a:gd name="T41" fmla="*/ 11 h 656"/>
                      <a:gd name="T42" fmla="*/ 647 w 648"/>
                      <a:gd name="T43" fmla="*/ 19 h 656"/>
                      <a:gd name="T44" fmla="*/ 648 w 648"/>
                      <a:gd name="T45" fmla="*/ 28 h 656"/>
                      <a:gd name="T46" fmla="*/ 648 w 648"/>
                      <a:gd name="T47" fmla="*/ 40 h 656"/>
                      <a:gd name="T48" fmla="*/ 648 w 648"/>
                      <a:gd name="T49" fmla="*/ 52 h 656"/>
                      <a:gd name="T50" fmla="*/ 648 w 648"/>
                      <a:gd name="T51" fmla="*/ 67 h 656"/>
                      <a:gd name="T52" fmla="*/ 647 w 648"/>
                      <a:gd name="T53" fmla="*/ 84 h 656"/>
                      <a:gd name="T54" fmla="*/ 645 w 648"/>
                      <a:gd name="T55" fmla="*/ 102 h 656"/>
                      <a:gd name="T56" fmla="*/ 642 w 648"/>
                      <a:gd name="T57" fmla="*/ 121 h 656"/>
                      <a:gd name="T58" fmla="*/ 638 w 648"/>
                      <a:gd name="T59" fmla="*/ 142 h 656"/>
                      <a:gd name="T60" fmla="*/ 632 w 648"/>
                      <a:gd name="T61" fmla="*/ 163 h 656"/>
                      <a:gd name="T62" fmla="*/ 624 w 648"/>
                      <a:gd name="T63" fmla="*/ 186 h 656"/>
                      <a:gd name="T64" fmla="*/ 615 w 648"/>
                      <a:gd name="T65" fmla="*/ 210 h 656"/>
                      <a:gd name="T66" fmla="*/ 603 w 648"/>
                      <a:gd name="T67" fmla="*/ 234 h 656"/>
                      <a:gd name="T68" fmla="*/ 589 w 648"/>
                      <a:gd name="T69" fmla="*/ 259 h 656"/>
                      <a:gd name="T70" fmla="*/ 573 w 648"/>
                      <a:gd name="T71" fmla="*/ 285 h 656"/>
                      <a:gd name="T72" fmla="*/ 555 w 648"/>
                      <a:gd name="T73" fmla="*/ 311 h 656"/>
                      <a:gd name="T74" fmla="*/ 533 w 648"/>
                      <a:gd name="T75" fmla="*/ 338 h 656"/>
                      <a:gd name="T76" fmla="*/ 509 w 648"/>
                      <a:gd name="T77" fmla="*/ 365 h 656"/>
                      <a:gd name="T78" fmla="*/ 481 w 648"/>
                      <a:gd name="T79" fmla="*/ 392 h 656"/>
                      <a:gd name="T80" fmla="*/ 451 w 648"/>
                      <a:gd name="T81" fmla="*/ 420 h 656"/>
                      <a:gd name="T82" fmla="*/ 417 w 648"/>
                      <a:gd name="T83" fmla="*/ 447 h 656"/>
                      <a:gd name="T84" fmla="*/ 379 w 648"/>
                      <a:gd name="T85" fmla="*/ 475 h 656"/>
                      <a:gd name="T86" fmla="*/ 337 w 648"/>
                      <a:gd name="T87" fmla="*/ 502 h 656"/>
                      <a:gd name="T88" fmla="*/ 292 w 648"/>
                      <a:gd name="T89" fmla="*/ 529 h 656"/>
                      <a:gd name="T90" fmla="*/ 243 w 648"/>
                      <a:gd name="T91" fmla="*/ 555 h 656"/>
                      <a:gd name="T92" fmla="*/ 188 w 648"/>
                      <a:gd name="T93" fmla="*/ 582 h 656"/>
                      <a:gd name="T94" fmla="*/ 131 w 648"/>
                      <a:gd name="T95" fmla="*/ 607 h 656"/>
                      <a:gd name="T96" fmla="*/ 68 w 648"/>
                      <a:gd name="T97" fmla="*/ 631 h 656"/>
                      <a:gd name="T98" fmla="*/ 0 w 648"/>
                      <a:gd name="T99" fmla="*/ 656 h 6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648" h="656">
                        <a:moveTo>
                          <a:pt x="0" y="656"/>
                        </a:moveTo>
                        <a:lnTo>
                          <a:pt x="6" y="652"/>
                        </a:lnTo>
                        <a:lnTo>
                          <a:pt x="25" y="644"/>
                        </a:lnTo>
                        <a:lnTo>
                          <a:pt x="54" y="629"/>
                        </a:lnTo>
                        <a:lnTo>
                          <a:pt x="91" y="609"/>
                        </a:lnTo>
                        <a:lnTo>
                          <a:pt x="134" y="584"/>
                        </a:lnTo>
                        <a:lnTo>
                          <a:pt x="183" y="554"/>
                        </a:lnTo>
                        <a:lnTo>
                          <a:pt x="235" y="520"/>
                        </a:lnTo>
                        <a:lnTo>
                          <a:pt x="288" y="481"/>
                        </a:lnTo>
                        <a:lnTo>
                          <a:pt x="339" y="438"/>
                        </a:lnTo>
                        <a:lnTo>
                          <a:pt x="390" y="391"/>
                        </a:lnTo>
                        <a:lnTo>
                          <a:pt x="436" y="339"/>
                        </a:lnTo>
                        <a:lnTo>
                          <a:pt x="478" y="285"/>
                        </a:lnTo>
                        <a:lnTo>
                          <a:pt x="511" y="226"/>
                        </a:lnTo>
                        <a:lnTo>
                          <a:pt x="534" y="165"/>
                        </a:lnTo>
                        <a:lnTo>
                          <a:pt x="548" y="102"/>
                        </a:lnTo>
                        <a:lnTo>
                          <a:pt x="548" y="35"/>
                        </a:lnTo>
                        <a:lnTo>
                          <a:pt x="644" y="0"/>
                        </a:lnTo>
                        <a:lnTo>
                          <a:pt x="644" y="2"/>
                        </a:lnTo>
                        <a:lnTo>
                          <a:pt x="645" y="5"/>
                        </a:lnTo>
                        <a:lnTo>
                          <a:pt x="646" y="11"/>
                        </a:lnTo>
                        <a:lnTo>
                          <a:pt x="647" y="19"/>
                        </a:lnTo>
                        <a:lnTo>
                          <a:pt x="648" y="28"/>
                        </a:lnTo>
                        <a:lnTo>
                          <a:pt x="648" y="40"/>
                        </a:lnTo>
                        <a:lnTo>
                          <a:pt x="648" y="52"/>
                        </a:lnTo>
                        <a:lnTo>
                          <a:pt x="648" y="67"/>
                        </a:lnTo>
                        <a:lnTo>
                          <a:pt x="647" y="84"/>
                        </a:lnTo>
                        <a:lnTo>
                          <a:pt x="645" y="102"/>
                        </a:lnTo>
                        <a:lnTo>
                          <a:pt x="642" y="121"/>
                        </a:lnTo>
                        <a:lnTo>
                          <a:pt x="638" y="142"/>
                        </a:lnTo>
                        <a:lnTo>
                          <a:pt x="632" y="163"/>
                        </a:lnTo>
                        <a:lnTo>
                          <a:pt x="624" y="186"/>
                        </a:lnTo>
                        <a:lnTo>
                          <a:pt x="615" y="210"/>
                        </a:lnTo>
                        <a:lnTo>
                          <a:pt x="603" y="234"/>
                        </a:lnTo>
                        <a:lnTo>
                          <a:pt x="589" y="259"/>
                        </a:lnTo>
                        <a:lnTo>
                          <a:pt x="573" y="285"/>
                        </a:lnTo>
                        <a:lnTo>
                          <a:pt x="555" y="311"/>
                        </a:lnTo>
                        <a:lnTo>
                          <a:pt x="533" y="338"/>
                        </a:lnTo>
                        <a:lnTo>
                          <a:pt x="509" y="365"/>
                        </a:lnTo>
                        <a:lnTo>
                          <a:pt x="481" y="392"/>
                        </a:lnTo>
                        <a:lnTo>
                          <a:pt x="451" y="420"/>
                        </a:lnTo>
                        <a:lnTo>
                          <a:pt x="417" y="447"/>
                        </a:lnTo>
                        <a:lnTo>
                          <a:pt x="379" y="475"/>
                        </a:lnTo>
                        <a:lnTo>
                          <a:pt x="337" y="502"/>
                        </a:lnTo>
                        <a:lnTo>
                          <a:pt x="292" y="529"/>
                        </a:lnTo>
                        <a:lnTo>
                          <a:pt x="243" y="555"/>
                        </a:lnTo>
                        <a:lnTo>
                          <a:pt x="188" y="582"/>
                        </a:lnTo>
                        <a:lnTo>
                          <a:pt x="131" y="607"/>
                        </a:lnTo>
                        <a:lnTo>
                          <a:pt x="68" y="631"/>
                        </a:lnTo>
                        <a:lnTo>
                          <a:pt x="0" y="656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2" name="Freeform 142"/>
                  <p:cNvSpPr>
                    <a:spLocks/>
                  </p:cNvSpPr>
                  <p:nvPr/>
                </p:nvSpPr>
                <p:spPr bwMode="auto">
                  <a:xfrm flipH="1">
                    <a:off x="4788" y="2849"/>
                    <a:ext cx="95" cy="34"/>
                  </a:xfrm>
                  <a:custGeom>
                    <a:avLst/>
                    <a:gdLst>
                      <a:gd name="T0" fmla="*/ 209 w 318"/>
                      <a:gd name="T1" fmla="*/ 0 h 110"/>
                      <a:gd name="T2" fmla="*/ 208 w 318"/>
                      <a:gd name="T3" fmla="*/ 0 h 110"/>
                      <a:gd name="T4" fmla="*/ 205 w 318"/>
                      <a:gd name="T5" fmla="*/ 2 h 110"/>
                      <a:gd name="T6" fmla="*/ 199 w 318"/>
                      <a:gd name="T7" fmla="*/ 3 h 110"/>
                      <a:gd name="T8" fmla="*/ 191 w 318"/>
                      <a:gd name="T9" fmla="*/ 7 h 110"/>
                      <a:gd name="T10" fmla="*/ 181 w 318"/>
                      <a:gd name="T11" fmla="*/ 9 h 110"/>
                      <a:gd name="T12" fmla="*/ 169 w 318"/>
                      <a:gd name="T13" fmla="*/ 13 h 110"/>
                      <a:gd name="T14" fmla="*/ 156 w 318"/>
                      <a:gd name="T15" fmla="*/ 16 h 110"/>
                      <a:gd name="T16" fmla="*/ 141 w 318"/>
                      <a:gd name="T17" fmla="*/ 19 h 110"/>
                      <a:gd name="T18" fmla="*/ 127 w 318"/>
                      <a:gd name="T19" fmla="*/ 23 h 110"/>
                      <a:gd name="T20" fmla="*/ 109 w 318"/>
                      <a:gd name="T21" fmla="*/ 26 h 110"/>
                      <a:gd name="T22" fmla="*/ 92 w 318"/>
                      <a:gd name="T23" fmla="*/ 30 h 110"/>
                      <a:gd name="T24" fmla="*/ 75 w 318"/>
                      <a:gd name="T25" fmla="*/ 32 h 110"/>
                      <a:gd name="T26" fmla="*/ 56 w 318"/>
                      <a:gd name="T27" fmla="*/ 34 h 110"/>
                      <a:gd name="T28" fmla="*/ 38 w 318"/>
                      <a:gd name="T29" fmla="*/ 36 h 110"/>
                      <a:gd name="T30" fmla="*/ 18 w 318"/>
                      <a:gd name="T31" fmla="*/ 36 h 110"/>
                      <a:gd name="T32" fmla="*/ 0 w 318"/>
                      <a:gd name="T33" fmla="*/ 36 h 110"/>
                      <a:gd name="T34" fmla="*/ 2 w 318"/>
                      <a:gd name="T35" fmla="*/ 36 h 110"/>
                      <a:gd name="T36" fmla="*/ 9 w 318"/>
                      <a:gd name="T37" fmla="*/ 37 h 110"/>
                      <a:gd name="T38" fmla="*/ 21 w 318"/>
                      <a:gd name="T39" fmla="*/ 39 h 110"/>
                      <a:gd name="T40" fmla="*/ 34 w 318"/>
                      <a:gd name="T41" fmla="*/ 41 h 110"/>
                      <a:gd name="T42" fmla="*/ 50 w 318"/>
                      <a:gd name="T43" fmla="*/ 45 h 110"/>
                      <a:gd name="T44" fmla="*/ 68 w 318"/>
                      <a:gd name="T45" fmla="*/ 48 h 110"/>
                      <a:gd name="T46" fmla="*/ 86 w 318"/>
                      <a:gd name="T47" fmla="*/ 53 h 110"/>
                      <a:gd name="T48" fmla="*/ 105 w 318"/>
                      <a:gd name="T49" fmla="*/ 57 h 110"/>
                      <a:gd name="T50" fmla="*/ 121 w 318"/>
                      <a:gd name="T51" fmla="*/ 63 h 110"/>
                      <a:gd name="T52" fmla="*/ 136 w 318"/>
                      <a:gd name="T53" fmla="*/ 69 h 110"/>
                      <a:gd name="T54" fmla="*/ 148 w 318"/>
                      <a:gd name="T55" fmla="*/ 75 h 110"/>
                      <a:gd name="T56" fmla="*/ 158 w 318"/>
                      <a:gd name="T57" fmla="*/ 82 h 110"/>
                      <a:gd name="T58" fmla="*/ 162 w 318"/>
                      <a:gd name="T59" fmla="*/ 89 h 110"/>
                      <a:gd name="T60" fmla="*/ 162 w 318"/>
                      <a:gd name="T61" fmla="*/ 95 h 110"/>
                      <a:gd name="T62" fmla="*/ 156 w 318"/>
                      <a:gd name="T63" fmla="*/ 103 h 110"/>
                      <a:gd name="T64" fmla="*/ 144 w 318"/>
                      <a:gd name="T65" fmla="*/ 110 h 110"/>
                      <a:gd name="T66" fmla="*/ 147 w 318"/>
                      <a:gd name="T67" fmla="*/ 110 h 110"/>
                      <a:gd name="T68" fmla="*/ 158 w 318"/>
                      <a:gd name="T69" fmla="*/ 109 h 110"/>
                      <a:gd name="T70" fmla="*/ 174 w 318"/>
                      <a:gd name="T71" fmla="*/ 107 h 110"/>
                      <a:gd name="T72" fmla="*/ 193 w 318"/>
                      <a:gd name="T73" fmla="*/ 105 h 110"/>
                      <a:gd name="T74" fmla="*/ 215 w 318"/>
                      <a:gd name="T75" fmla="*/ 101 h 110"/>
                      <a:gd name="T76" fmla="*/ 238 w 318"/>
                      <a:gd name="T77" fmla="*/ 98 h 110"/>
                      <a:gd name="T78" fmla="*/ 260 w 318"/>
                      <a:gd name="T79" fmla="*/ 93 h 110"/>
                      <a:gd name="T80" fmla="*/ 281 w 318"/>
                      <a:gd name="T81" fmla="*/ 86 h 110"/>
                      <a:gd name="T82" fmla="*/ 298 w 318"/>
                      <a:gd name="T83" fmla="*/ 79 h 110"/>
                      <a:gd name="T84" fmla="*/ 311 w 318"/>
                      <a:gd name="T85" fmla="*/ 71 h 110"/>
                      <a:gd name="T86" fmla="*/ 318 w 318"/>
                      <a:gd name="T87" fmla="*/ 63 h 110"/>
                      <a:gd name="T88" fmla="*/ 317 w 318"/>
                      <a:gd name="T89" fmla="*/ 53 h 110"/>
                      <a:gd name="T90" fmla="*/ 307 w 318"/>
                      <a:gd name="T91" fmla="*/ 41 h 110"/>
                      <a:gd name="T92" fmla="*/ 287 w 318"/>
                      <a:gd name="T93" fmla="*/ 29 h 110"/>
                      <a:gd name="T94" fmla="*/ 254 w 318"/>
                      <a:gd name="T95" fmla="*/ 15 h 110"/>
                      <a:gd name="T96" fmla="*/ 209 w 318"/>
                      <a:gd name="T97" fmla="*/ 0 h 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318" h="110">
                        <a:moveTo>
                          <a:pt x="209" y="0"/>
                        </a:moveTo>
                        <a:lnTo>
                          <a:pt x="208" y="0"/>
                        </a:lnTo>
                        <a:lnTo>
                          <a:pt x="205" y="2"/>
                        </a:lnTo>
                        <a:lnTo>
                          <a:pt x="199" y="3"/>
                        </a:lnTo>
                        <a:lnTo>
                          <a:pt x="191" y="7"/>
                        </a:lnTo>
                        <a:lnTo>
                          <a:pt x="181" y="9"/>
                        </a:lnTo>
                        <a:lnTo>
                          <a:pt x="169" y="13"/>
                        </a:lnTo>
                        <a:lnTo>
                          <a:pt x="156" y="16"/>
                        </a:lnTo>
                        <a:lnTo>
                          <a:pt x="141" y="19"/>
                        </a:lnTo>
                        <a:lnTo>
                          <a:pt x="127" y="23"/>
                        </a:lnTo>
                        <a:lnTo>
                          <a:pt x="109" y="26"/>
                        </a:lnTo>
                        <a:lnTo>
                          <a:pt x="92" y="30"/>
                        </a:lnTo>
                        <a:lnTo>
                          <a:pt x="75" y="32"/>
                        </a:lnTo>
                        <a:lnTo>
                          <a:pt x="56" y="34"/>
                        </a:lnTo>
                        <a:lnTo>
                          <a:pt x="38" y="36"/>
                        </a:lnTo>
                        <a:lnTo>
                          <a:pt x="18" y="36"/>
                        </a:lnTo>
                        <a:lnTo>
                          <a:pt x="0" y="36"/>
                        </a:lnTo>
                        <a:lnTo>
                          <a:pt x="2" y="36"/>
                        </a:lnTo>
                        <a:lnTo>
                          <a:pt x="9" y="37"/>
                        </a:lnTo>
                        <a:lnTo>
                          <a:pt x="21" y="39"/>
                        </a:lnTo>
                        <a:lnTo>
                          <a:pt x="34" y="41"/>
                        </a:lnTo>
                        <a:lnTo>
                          <a:pt x="50" y="45"/>
                        </a:lnTo>
                        <a:lnTo>
                          <a:pt x="68" y="48"/>
                        </a:lnTo>
                        <a:lnTo>
                          <a:pt x="86" y="53"/>
                        </a:lnTo>
                        <a:lnTo>
                          <a:pt x="105" y="57"/>
                        </a:lnTo>
                        <a:lnTo>
                          <a:pt x="121" y="63"/>
                        </a:lnTo>
                        <a:lnTo>
                          <a:pt x="136" y="69"/>
                        </a:lnTo>
                        <a:lnTo>
                          <a:pt x="148" y="75"/>
                        </a:lnTo>
                        <a:lnTo>
                          <a:pt x="158" y="82"/>
                        </a:lnTo>
                        <a:lnTo>
                          <a:pt x="162" y="89"/>
                        </a:lnTo>
                        <a:lnTo>
                          <a:pt x="162" y="95"/>
                        </a:lnTo>
                        <a:lnTo>
                          <a:pt x="156" y="103"/>
                        </a:lnTo>
                        <a:lnTo>
                          <a:pt x="144" y="110"/>
                        </a:lnTo>
                        <a:lnTo>
                          <a:pt x="147" y="110"/>
                        </a:lnTo>
                        <a:lnTo>
                          <a:pt x="158" y="109"/>
                        </a:lnTo>
                        <a:lnTo>
                          <a:pt x="174" y="107"/>
                        </a:lnTo>
                        <a:lnTo>
                          <a:pt x="193" y="105"/>
                        </a:lnTo>
                        <a:lnTo>
                          <a:pt x="215" y="101"/>
                        </a:lnTo>
                        <a:lnTo>
                          <a:pt x="238" y="98"/>
                        </a:lnTo>
                        <a:lnTo>
                          <a:pt x="260" y="93"/>
                        </a:lnTo>
                        <a:lnTo>
                          <a:pt x="281" y="86"/>
                        </a:lnTo>
                        <a:lnTo>
                          <a:pt x="298" y="79"/>
                        </a:lnTo>
                        <a:lnTo>
                          <a:pt x="311" y="71"/>
                        </a:lnTo>
                        <a:lnTo>
                          <a:pt x="318" y="63"/>
                        </a:lnTo>
                        <a:lnTo>
                          <a:pt x="317" y="53"/>
                        </a:lnTo>
                        <a:lnTo>
                          <a:pt x="307" y="41"/>
                        </a:lnTo>
                        <a:lnTo>
                          <a:pt x="287" y="29"/>
                        </a:lnTo>
                        <a:lnTo>
                          <a:pt x="254" y="15"/>
                        </a:lnTo>
                        <a:lnTo>
                          <a:pt x="209" y="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3" name="Freeform 143"/>
                  <p:cNvSpPr>
                    <a:spLocks/>
                  </p:cNvSpPr>
                  <p:nvPr/>
                </p:nvSpPr>
                <p:spPr bwMode="auto">
                  <a:xfrm flipH="1">
                    <a:off x="4611" y="2626"/>
                    <a:ext cx="55" cy="77"/>
                  </a:xfrm>
                  <a:custGeom>
                    <a:avLst/>
                    <a:gdLst>
                      <a:gd name="T0" fmla="*/ 119 w 183"/>
                      <a:gd name="T1" fmla="*/ 0 h 249"/>
                      <a:gd name="T2" fmla="*/ 121 w 183"/>
                      <a:gd name="T3" fmla="*/ 1 h 249"/>
                      <a:gd name="T4" fmla="*/ 127 w 183"/>
                      <a:gd name="T5" fmla="*/ 5 h 249"/>
                      <a:gd name="T6" fmla="*/ 136 w 183"/>
                      <a:gd name="T7" fmla="*/ 12 h 249"/>
                      <a:gd name="T8" fmla="*/ 145 w 183"/>
                      <a:gd name="T9" fmla="*/ 21 h 249"/>
                      <a:gd name="T10" fmla="*/ 157 w 183"/>
                      <a:gd name="T11" fmla="*/ 33 h 249"/>
                      <a:gd name="T12" fmla="*/ 167 w 183"/>
                      <a:gd name="T13" fmla="*/ 47 h 249"/>
                      <a:gd name="T14" fmla="*/ 175 w 183"/>
                      <a:gd name="T15" fmla="*/ 63 h 249"/>
                      <a:gd name="T16" fmla="*/ 181 w 183"/>
                      <a:gd name="T17" fmla="*/ 79 h 249"/>
                      <a:gd name="T18" fmla="*/ 183 w 183"/>
                      <a:gd name="T19" fmla="*/ 99 h 249"/>
                      <a:gd name="T20" fmla="*/ 180 w 183"/>
                      <a:gd name="T21" fmla="*/ 118 h 249"/>
                      <a:gd name="T22" fmla="*/ 170 w 183"/>
                      <a:gd name="T23" fmla="*/ 139 h 249"/>
                      <a:gd name="T24" fmla="*/ 155 w 183"/>
                      <a:gd name="T25" fmla="*/ 160 h 249"/>
                      <a:gd name="T26" fmla="*/ 131 w 183"/>
                      <a:gd name="T27" fmla="*/ 181 h 249"/>
                      <a:gd name="T28" fmla="*/ 98 w 183"/>
                      <a:gd name="T29" fmla="*/ 204 h 249"/>
                      <a:gd name="T30" fmla="*/ 54 w 183"/>
                      <a:gd name="T31" fmla="*/ 226 h 249"/>
                      <a:gd name="T32" fmla="*/ 0 w 183"/>
                      <a:gd name="T33" fmla="*/ 249 h 249"/>
                      <a:gd name="T34" fmla="*/ 2 w 183"/>
                      <a:gd name="T35" fmla="*/ 248 h 249"/>
                      <a:gd name="T36" fmla="*/ 8 w 183"/>
                      <a:gd name="T37" fmla="*/ 245 h 249"/>
                      <a:gd name="T38" fmla="*/ 18 w 183"/>
                      <a:gd name="T39" fmla="*/ 239 h 249"/>
                      <a:gd name="T40" fmla="*/ 30 w 183"/>
                      <a:gd name="T41" fmla="*/ 232 h 249"/>
                      <a:gd name="T42" fmla="*/ 44 w 183"/>
                      <a:gd name="T43" fmla="*/ 222 h 249"/>
                      <a:gd name="T44" fmla="*/ 59 w 183"/>
                      <a:gd name="T45" fmla="*/ 210 h 249"/>
                      <a:gd name="T46" fmla="*/ 75 w 183"/>
                      <a:gd name="T47" fmla="*/ 196 h 249"/>
                      <a:gd name="T48" fmla="*/ 90 w 183"/>
                      <a:gd name="T49" fmla="*/ 181 h 249"/>
                      <a:gd name="T50" fmla="*/ 105 w 183"/>
                      <a:gd name="T51" fmla="*/ 164 h 249"/>
                      <a:gd name="T52" fmla="*/ 117 w 183"/>
                      <a:gd name="T53" fmla="*/ 145 h 249"/>
                      <a:gd name="T54" fmla="*/ 128 w 183"/>
                      <a:gd name="T55" fmla="*/ 124 h 249"/>
                      <a:gd name="T56" fmla="*/ 135 w 183"/>
                      <a:gd name="T57" fmla="*/ 102 h 249"/>
                      <a:gd name="T58" fmla="*/ 138 w 183"/>
                      <a:gd name="T59" fmla="*/ 79 h 249"/>
                      <a:gd name="T60" fmla="*/ 137 w 183"/>
                      <a:gd name="T61" fmla="*/ 54 h 249"/>
                      <a:gd name="T62" fmla="*/ 131 w 183"/>
                      <a:gd name="T63" fmla="*/ 27 h 249"/>
                      <a:gd name="T64" fmla="*/ 119 w 183"/>
                      <a:gd name="T65" fmla="*/ 0 h 2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183" h="249">
                        <a:moveTo>
                          <a:pt x="119" y="0"/>
                        </a:moveTo>
                        <a:lnTo>
                          <a:pt x="121" y="1"/>
                        </a:lnTo>
                        <a:lnTo>
                          <a:pt x="127" y="5"/>
                        </a:lnTo>
                        <a:lnTo>
                          <a:pt x="136" y="12"/>
                        </a:lnTo>
                        <a:lnTo>
                          <a:pt x="145" y="21"/>
                        </a:lnTo>
                        <a:lnTo>
                          <a:pt x="157" y="33"/>
                        </a:lnTo>
                        <a:lnTo>
                          <a:pt x="167" y="47"/>
                        </a:lnTo>
                        <a:lnTo>
                          <a:pt x="175" y="63"/>
                        </a:lnTo>
                        <a:lnTo>
                          <a:pt x="181" y="79"/>
                        </a:lnTo>
                        <a:lnTo>
                          <a:pt x="183" y="99"/>
                        </a:lnTo>
                        <a:lnTo>
                          <a:pt x="180" y="118"/>
                        </a:lnTo>
                        <a:lnTo>
                          <a:pt x="170" y="139"/>
                        </a:lnTo>
                        <a:lnTo>
                          <a:pt x="155" y="160"/>
                        </a:lnTo>
                        <a:lnTo>
                          <a:pt x="131" y="181"/>
                        </a:lnTo>
                        <a:lnTo>
                          <a:pt x="98" y="204"/>
                        </a:lnTo>
                        <a:lnTo>
                          <a:pt x="54" y="226"/>
                        </a:lnTo>
                        <a:lnTo>
                          <a:pt x="0" y="249"/>
                        </a:lnTo>
                        <a:lnTo>
                          <a:pt x="2" y="248"/>
                        </a:lnTo>
                        <a:lnTo>
                          <a:pt x="8" y="245"/>
                        </a:lnTo>
                        <a:lnTo>
                          <a:pt x="18" y="239"/>
                        </a:lnTo>
                        <a:lnTo>
                          <a:pt x="30" y="232"/>
                        </a:lnTo>
                        <a:lnTo>
                          <a:pt x="44" y="222"/>
                        </a:lnTo>
                        <a:lnTo>
                          <a:pt x="59" y="210"/>
                        </a:lnTo>
                        <a:lnTo>
                          <a:pt x="75" y="196"/>
                        </a:lnTo>
                        <a:lnTo>
                          <a:pt x="90" y="181"/>
                        </a:lnTo>
                        <a:lnTo>
                          <a:pt x="105" y="164"/>
                        </a:lnTo>
                        <a:lnTo>
                          <a:pt x="117" y="145"/>
                        </a:lnTo>
                        <a:lnTo>
                          <a:pt x="128" y="124"/>
                        </a:lnTo>
                        <a:lnTo>
                          <a:pt x="135" y="102"/>
                        </a:lnTo>
                        <a:lnTo>
                          <a:pt x="138" y="79"/>
                        </a:lnTo>
                        <a:lnTo>
                          <a:pt x="137" y="54"/>
                        </a:lnTo>
                        <a:lnTo>
                          <a:pt x="131" y="27"/>
                        </a:lnTo>
                        <a:lnTo>
                          <a:pt x="119" y="0"/>
                        </a:lnTo>
                        <a:close/>
                      </a:path>
                    </a:pathLst>
                  </a:custGeom>
                  <a:solidFill>
                    <a:srgbClr val="F58A6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4" name="Freeform 144"/>
                  <p:cNvSpPr>
                    <a:spLocks/>
                  </p:cNvSpPr>
                  <p:nvPr/>
                </p:nvSpPr>
                <p:spPr bwMode="auto">
                  <a:xfrm flipH="1">
                    <a:off x="4765" y="2577"/>
                    <a:ext cx="139" cy="23"/>
                  </a:xfrm>
                  <a:custGeom>
                    <a:avLst/>
                    <a:gdLst>
                      <a:gd name="T0" fmla="*/ 0 w 465"/>
                      <a:gd name="T1" fmla="*/ 50 h 74"/>
                      <a:gd name="T2" fmla="*/ 5 w 465"/>
                      <a:gd name="T3" fmla="*/ 51 h 74"/>
                      <a:gd name="T4" fmla="*/ 23 w 465"/>
                      <a:gd name="T5" fmla="*/ 53 h 74"/>
                      <a:gd name="T6" fmla="*/ 49 w 465"/>
                      <a:gd name="T7" fmla="*/ 56 h 74"/>
                      <a:gd name="T8" fmla="*/ 84 w 465"/>
                      <a:gd name="T9" fmla="*/ 60 h 74"/>
                      <a:gd name="T10" fmla="*/ 124 w 465"/>
                      <a:gd name="T11" fmla="*/ 64 h 74"/>
                      <a:gd name="T12" fmla="*/ 168 w 465"/>
                      <a:gd name="T13" fmla="*/ 68 h 74"/>
                      <a:gd name="T14" fmla="*/ 215 w 465"/>
                      <a:gd name="T15" fmla="*/ 71 h 74"/>
                      <a:gd name="T16" fmla="*/ 262 w 465"/>
                      <a:gd name="T17" fmla="*/ 73 h 74"/>
                      <a:gd name="T18" fmla="*/ 308 w 465"/>
                      <a:gd name="T19" fmla="*/ 74 h 74"/>
                      <a:gd name="T20" fmla="*/ 352 w 465"/>
                      <a:gd name="T21" fmla="*/ 73 h 74"/>
                      <a:gd name="T22" fmla="*/ 390 w 465"/>
                      <a:gd name="T23" fmla="*/ 69 h 74"/>
                      <a:gd name="T24" fmla="*/ 423 w 465"/>
                      <a:gd name="T25" fmla="*/ 62 h 74"/>
                      <a:gd name="T26" fmla="*/ 448 w 465"/>
                      <a:gd name="T27" fmla="*/ 53 h 74"/>
                      <a:gd name="T28" fmla="*/ 462 w 465"/>
                      <a:gd name="T29" fmla="*/ 39 h 74"/>
                      <a:gd name="T30" fmla="*/ 465 w 465"/>
                      <a:gd name="T31" fmla="*/ 22 h 74"/>
                      <a:gd name="T32" fmla="*/ 455 w 465"/>
                      <a:gd name="T33" fmla="*/ 0 h 74"/>
                      <a:gd name="T34" fmla="*/ 451 w 465"/>
                      <a:gd name="T35" fmla="*/ 1 h 74"/>
                      <a:gd name="T36" fmla="*/ 441 w 465"/>
                      <a:gd name="T37" fmla="*/ 2 h 74"/>
                      <a:gd name="T38" fmla="*/ 425 w 465"/>
                      <a:gd name="T39" fmla="*/ 6 h 74"/>
                      <a:gd name="T40" fmla="*/ 403 w 465"/>
                      <a:gd name="T41" fmla="*/ 9 h 74"/>
                      <a:gd name="T42" fmla="*/ 376 w 465"/>
                      <a:gd name="T43" fmla="*/ 14 h 74"/>
                      <a:gd name="T44" fmla="*/ 346 w 465"/>
                      <a:gd name="T45" fmla="*/ 18 h 74"/>
                      <a:gd name="T46" fmla="*/ 313 w 465"/>
                      <a:gd name="T47" fmla="*/ 24 h 74"/>
                      <a:gd name="T48" fmla="*/ 277 w 465"/>
                      <a:gd name="T49" fmla="*/ 29 h 74"/>
                      <a:gd name="T50" fmla="*/ 240 w 465"/>
                      <a:gd name="T51" fmla="*/ 35 h 74"/>
                      <a:gd name="T52" fmla="*/ 202 w 465"/>
                      <a:gd name="T53" fmla="*/ 39 h 74"/>
                      <a:gd name="T54" fmla="*/ 164 w 465"/>
                      <a:gd name="T55" fmla="*/ 43 h 74"/>
                      <a:gd name="T56" fmla="*/ 128 w 465"/>
                      <a:gd name="T57" fmla="*/ 46 h 74"/>
                      <a:gd name="T58" fmla="*/ 92 w 465"/>
                      <a:gd name="T59" fmla="*/ 50 h 74"/>
                      <a:gd name="T60" fmla="*/ 58 w 465"/>
                      <a:gd name="T61" fmla="*/ 51 h 74"/>
                      <a:gd name="T62" fmla="*/ 27 w 465"/>
                      <a:gd name="T63" fmla="*/ 51 h 74"/>
                      <a:gd name="T64" fmla="*/ 0 w 465"/>
                      <a:gd name="T65" fmla="*/ 5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465" h="74">
                        <a:moveTo>
                          <a:pt x="0" y="50"/>
                        </a:moveTo>
                        <a:lnTo>
                          <a:pt x="5" y="51"/>
                        </a:lnTo>
                        <a:lnTo>
                          <a:pt x="23" y="53"/>
                        </a:lnTo>
                        <a:lnTo>
                          <a:pt x="49" y="56"/>
                        </a:lnTo>
                        <a:lnTo>
                          <a:pt x="84" y="60"/>
                        </a:lnTo>
                        <a:lnTo>
                          <a:pt x="124" y="64"/>
                        </a:lnTo>
                        <a:lnTo>
                          <a:pt x="168" y="68"/>
                        </a:lnTo>
                        <a:lnTo>
                          <a:pt x="215" y="71"/>
                        </a:lnTo>
                        <a:lnTo>
                          <a:pt x="262" y="73"/>
                        </a:lnTo>
                        <a:lnTo>
                          <a:pt x="308" y="74"/>
                        </a:lnTo>
                        <a:lnTo>
                          <a:pt x="352" y="73"/>
                        </a:lnTo>
                        <a:lnTo>
                          <a:pt x="390" y="69"/>
                        </a:lnTo>
                        <a:lnTo>
                          <a:pt x="423" y="62"/>
                        </a:lnTo>
                        <a:lnTo>
                          <a:pt x="448" y="53"/>
                        </a:lnTo>
                        <a:lnTo>
                          <a:pt x="462" y="39"/>
                        </a:lnTo>
                        <a:lnTo>
                          <a:pt x="465" y="22"/>
                        </a:lnTo>
                        <a:lnTo>
                          <a:pt x="455" y="0"/>
                        </a:lnTo>
                        <a:lnTo>
                          <a:pt x="451" y="1"/>
                        </a:lnTo>
                        <a:lnTo>
                          <a:pt x="441" y="2"/>
                        </a:lnTo>
                        <a:lnTo>
                          <a:pt x="425" y="6"/>
                        </a:lnTo>
                        <a:lnTo>
                          <a:pt x="403" y="9"/>
                        </a:lnTo>
                        <a:lnTo>
                          <a:pt x="376" y="14"/>
                        </a:lnTo>
                        <a:lnTo>
                          <a:pt x="346" y="18"/>
                        </a:lnTo>
                        <a:lnTo>
                          <a:pt x="313" y="24"/>
                        </a:lnTo>
                        <a:lnTo>
                          <a:pt x="277" y="29"/>
                        </a:lnTo>
                        <a:lnTo>
                          <a:pt x="240" y="35"/>
                        </a:lnTo>
                        <a:lnTo>
                          <a:pt x="202" y="39"/>
                        </a:lnTo>
                        <a:lnTo>
                          <a:pt x="164" y="43"/>
                        </a:lnTo>
                        <a:lnTo>
                          <a:pt x="128" y="46"/>
                        </a:lnTo>
                        <a:lnTo>
                          <a:pt x="92" y="50"/>
                        </a:lnTo>
                        <a:lnTo>
                          <a:pt x="58" y="51"/>
                        </a:lnTo>
                        <a:lnTo>
                          <a:pt x="27" y="51"/>
                        </a:lnTo>
                        <a:lnTo>
                          <a:pt x="0" y="50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40" name="Freeform 145"/>
                <p:cNvSpPr>
                  <a:spLocks/>
                </p:cNvSpPr>
                <p:nvPr/>
              </p:nvSpPr>
              <p:spPr bwMode="auto">
                <a:xfrm>
                  <a:off x="2304" y="1162"/>
                  <a:ext cx="490" cy="358"/>
                </a:xfrm>
                <a:custGeom>
                  <a:avLst/>
                  <a:gdLst>
                    <a:gd name="T0" fmla="*/ 401 w 490"/>
                    <a:gd name="T1" fmla="*/ 42 h 358"/>
                    <a:gd name="T2" fmla="*/ 479 w 490"/>
                    <a:gd name="T3" fmla="*/ 102 h 358"/>
                    <a:gd name="T4" fmla="*/ 467 w 490"/>
                    <a:gd name="T5" fmla="*/ 186 h 358"/>
                    <a:gd name="T6" fmla="*/ 399 w 490"/>
                    <a:gd name="T7" fmla="*/ 263 h 358"/>
                    <a:gd name="T8" fmla="*/ 338 w 490"/>
                    <a:gd name="T9" fmla="*/ 315 h 358"/>
                    <a:gd name="T10" fmla="*/ 362 w 490"/>
                    <a:gd name="T11" fmla="*/ 336 h 358"/>
                    <a:gd name="T12" fmla="*/ 297 w 490"/>
                    <a:gd name="T13" fmla="*/ 356 h 358"/>
                    <a:gd name="T14" fmla="*/ 224 w 490"/>
                    <a:gd name="T15" fmla="*/ 348 h 358"/>
                    <a:gd name="T16" fmla="*/ 191 w 490"/>
                    <a:gd name="T17" fmla="*/ 333 h 358"/>
                    <a:gd name="T18" fmla="*/ 225 w 490"/>
                    <a:gd name="T19" fmla="*/ 311 h 358"/>
                    <a:gd name="T20" fmla="*/ 111 w 490"/>
                    <a:gd name="T21" fmla="*/ 207 h 358"/>
                    <a:gd name="T22" fmla="*/ 23 w 490"/>
                    <a:gd name="T23" fmla="*/ 156 h 358"/>
                    <a:gd name="T24" fmla="*/ 5 w 490"/>
                    <a:gd name="T25" fmla="*/ 90 h 358"/>
                    <a:gd name="T26" fmla="*/ 56 w 490"/>
                    <a:gd name="T27" fmla="*/ 66 h 358"/>
                    <a:gd name="T28" fmla="*/ 108 w 490"/>
                    <a:gd name="T29" fmla="*/ 83 h 358"/>
                    <a:gd name="T30" fmla="*/ 180 w 490"/>
                    <a:gd name="T31" fmla="*/ 39 h 358"/>
                    <a:gd name="T32" fmla="*/ 170 w 490"/>
                    <a:gd name="T33" fmla="*/ 21 h 358"/>
                    <a:gd name="T34" fmla="*/ 278 w 490"/>
                    <a:gd name="T35" fmla="*/ 0 h 358"/>
                    <a:gd name="T36" fmla="*/ 408 w 490"/>
                    <a:gd name="T37" fmla="*/ 18 h 358"/>
                    <a:gd name="T38" fmla="*/ 401 w 490"/>
                    <a:gd name="T39" fmla="*/ 42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90" h="358">
                      <a:moveTo>
                        <a:pt x="401" y="42"/>
                      </a:moveTo>
                      <a:cubicBezTo>
                        <a:pt x="422" y="55"/>
                        <a:pt x="468" y="78"/>
                        <a:pt x="479" y="102"/>
                      </a:cubicBezTo>
                      <a:cubicBezTo>
                        <a:pt x="490" y="126"/>
                        <a:pt x="480" y="159"/>
                        <a:pt x="467" y="186"/>
                      </a:cubicBezTo>
                      <a:cubicBezTo>
                        <a:pt x="454" y="213"/>
                        <a:pt x="420" y="242"/>
                        <a:pt x="399" y="263"/>
                      </a:cubicBezTo>
                      <a:cubicBezTo>
                        <a:pt x="378" y="284"/>
                        <a:pt x="344" y="303"/>
                        <a:pt x="338" y="315"/>
                      </a:cubicBezTo>
                      <a:cubicBezTo>
                        <a:pt x="351" y="324"/>
                        <a:pt x="370" y="329"/>
                        <a:pt x="362" y="336"/>
                      </a:cubicBezTo>
                      <a:cubicBezTo>
                        <a:pt x="355" y="343"/>
                        <a:pt x="320" y="354"/>
                        <a:pt x="297" y="356"/>
                      </a:cubicBezTo>
                      <a:cubicBezTo>
                        <a:pt x="274" y="358"/>
                        <a:pt x="242" y="352"/>
                        <a:pt x="224" y="348"/>
                      </a:cubicBezTo>
                      <a:cubicBezTo>
                        <a:pt x="206" y="344"/>
                        <a:pt x="191" y="339"/>
                        <a:pt x="191" y="333"/>
                      </a:cubicBezTo>
                      <a:cubicBezTo>
                        <a:pt x="191" y="327"/>
                        <a:pt x="203" y="324"/>
                        <a:pt x="225" y="311"/>
                      </a:cubicBezTo>
                      <a:cubicBezTo>
                        <a:pt x="183" y="290"/>
                        <a:pt x="145" y="233"/>
                        <a:pt x="111" y="207"/>
                      </a:cubicBezTo>
                      <a:cubicBezTo>
                        <a:pt x="72" y="185"/>
                        <a:pt x="41" y="175"/>
                        <a:pt x="23" y="156"/>
                      </a:cubicBezTo>
                      <a:cubicBezTo>
                        <a:pt x="5" y="137"/>
                        <a:pt x="0" y="105"/>
                        <a:pt x="5" y="90"/>
                      </a:cubicBezTo>
                      <a:cubicBezTo>
                        <a:pt x="14" y="73"/>
                        <a:pt x="39" y="67"/>
                        <a:pt x="56" y="66"/>
                      </a:cubicBezTo>
                      <a:cubicBezTo>
                        <a:pt x="73" y="65"/>
                        <a:pt x="87" y="78"/>
                        <a:pt x="108" y="83"/>
                      </a:cubicBezTo>
                      <a:cubicBezTo>
                        <a:pt x="131" y="71"/>
                        <a:pt x="170" y="49"/>
                        <a:pt x="180" y="39"/>
                      </a:cubicBezTo>
                      <a:cubicBezTo>
                        <a:pt x="170" y="30"/>
                        <a:pt x="161" y="33"/>
                        <a:pt x="170" y="21"/>
                      </a:cubicBezTo>
                      <a:cubicBezTo>
                        <a:pt x="180" y="8"/>
                        <a:pt x="238" y="0"/>
                        <a:pt x="278" y="0"/>
                      </a:cubicBezTo>
                      <a:cubicBezTo>
                        <a:pt x="318" y="0"/>
                        <a:pt x="389" y="6"/>
                        <a:pt x="408" y="18"/>
                      </a:cubicBezTo>
                      <a:cubicBezTo>
                        <a:pt x="417" y="32"/>
                        <a:pt x="402" y="37"/>
                        <a:pt x="401" y="42"/>
                      </a:cubicBezTo>
                      <a:close/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23" name="Group 146"/>
              <p:cNvGrpSpPr>
                <a:grpSpLocks/>
              </p:cNvGrpSpPr>
              <p:nvPr/>
            </p:nvGrpSpPr>
            <p:grpSpPr bwMode="auto">
              <a:xfrm>
                <a:off x="1251" y="3436"/>
                <a:ext cx="386" cy="338"/>
                <a:chOff x="1251" y="3436"/>
                <a:chExt cx="386" cy="338"/>
              </a:xfrm>
            </p:grpSpPr>
            <p:sp>
              <p:nvSpPr>
                <p:cNvPr id="124" name="Freeform 147"/>
                <p:cNvSpPr>
                  <a:spLocks/>
                </p:cNvSpPr>
                <p:nvPr/>
              </p:nvSpPr>
              <p:spPr bwMode="auto">
                <a:xfrm flipH="1">
                  <a:off x="1251" y="3496"/>
                  <a:ext cx="105" cy="135"/>
                </a:xfrm>
                <a:custGeom>
                  <a:avLst/>
                  <a:gdLst>
                    <a:gd name="T0" fmla="*/ 6 w 350"/>
                    <a:gd name="T1" fmla="*/ 60 h 435"/>
                    <a:gd name="T2" fmla="*/ 20 w 350"/>
                    <a:gd name="T3" fmla="*/ 50 h 435"/>
                    <a:gd name="T4" fmla="*/ 44 w 350"/>
                    <a:gd name="T5" fmla="*/ 37 h 435"/>
                    <a:gd name="T6" fmla="*/ 78 w 350"/>
                    <a:gd name="T7" fmla="*/ 20 h 435"/>
                    <a:gd name="T8" fmla="*/ 120 w 350"/>
                    <a:gd name="T9" fmla="*/ 8 h 435"/>
                    <a:gd name="T10" fmla="*/ 170 w 350"/>
                    <a:gd name="T11" fmla="*/ 0 h 435"/>
                    <a:gd name="T12" fmla="*/ 225 w 350"/>
                    <a:gd name="T13" fmla="*/ 3 h 435"/>
                    <a:gd name="T14" fmla="*/ 284 w 350"/>
                    <a:gd name="T15" fmla="*/ 19 h 435"/>
                    <a:gd name="T16" fmla="*/ 316 w 350"/>
                    <a:gd name="T17" fmla="*/ 35 h 435"/>
                    <a:gd name="T18" fmla="*/ 328 w 350"/>
                    <a:gd name="T19" fmla="*/ 56 h 435"/>
                    <a:gd name="T20" fmla="*/ 343 w 350"/>
                    <a:gd name="T21" fmla="*/ 92 h 435"/>
                    <a:gd name="T22" fmla="*/ 350 w 350"/>
                    <a:gd name="T23" fmla="*/ 141 h 435"/>
                    <a:gd name="T24" fmla="*/ 337 w 350"/>
                    <a:gd name="T25" fmla="*/ 201 h 435"/>
                    <a:gd name="T26" fmla="*/ 297 w 350"/>
                    <a:gd name="T27" fmla="*/ 266 h 435"/>
                    <a:gd name="T28" fmla="*/ 216 w 350"/>
                    <a:gd name="T29" fmla="*/ 335 h 435"/>
                    <a:gd name="T30" fmla="*/ 87 w 350"/>
                    <a:gd name="T31" fmla="*/ 403 h 435"/>
                    <a:gd name="T32" fmla="*/ 22 w 350"/>
                    <a:gd name="T33" fmla="*/ 369 h 435"/>
                    <a:gd name="T34" fmla="*/ 35 w 350"/>
                    <a:gd name="T35" fmla="*/ 364 h 435"/>
                    <a:gd name="T36" fmla="*/ 68 w 350"/>
                    <a:gd name="T37" fmla="*/ 345 h 435"/>
                    <a:gd name="T38" fmla="*/ 113 w 350"/>
                    <a:gd name="T39" fmla="*/ 319 h 435"/>
                    <a:gd name="T40" fmla="*/ 162 w 350"/>
                    <a:gd name="T41" fmla="*/ 282 h 435"/>
                    <a:gd name="T42" fmla="*/ 206 w 350"/>
                    <a:gd name="T43" fmla="*/ 239 h 435"/>
                    <a:gd name="T44" fmla="*/ 237 w 350"/>
                    <a:gd name="T45" fmla="*/ 192 h 435"/>
                    <a:gd name="T46" fmla="*/ 248 w 350"/>
                    <a:gd name="T47" fmla="*/ 139 h 435"/>
                    <a:gd name="T48" fmla="*/ 230 w 350"/>
                    <a:gd name="T49" fmla="*/ 85 h 435"/>
                    <a:gd name="T50" fmla="*/ 227 w 350"/>
                    <a:gd name="T51" fmla="*/ 81 h 435"/>
                    <a:gd name="T52" fmla="*/ 219 w 350"/>
                    <a:gd name="T53" fmla="*/ 76 h 435"/>
                    <a:gd name="T54" fmla="*/ 207 w 350"/>
                    <a:gd name="T55" fmla="*/ 68 h 435"/>
                    <a:gd name="T56" fmla="*/ 188 w 350"/>
                    <a:gd name="T57" fmla="*/ 61 h 435"/>
                    <a:gd name="T58" fmla="*/ 163 w 350"/>
                    <a:gd name="T59" fmla="*/ 58 h 435"/>
                    <a:gd name="T60" fmla="*/ 131 w 350"/>
                    <a:gd name="T61" fmla="*/ 64 h 435"/>
                    <a:gd name="T62" fmla="*/ 91 w 350"/>
                    <a:gd name="T63" fmla="*/ 79 h 435"/>
                    <a:gd name="T64" fmla="*/ 45 w 350"/>
                    <a:gd name="T65" fmla="*/ 107 h 4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50" h="435">
                      <a:moveTo>
                        <a:pt x="5" y="61"/>
                      </a:moveTo>
                      <a:lnTo>
                        <a:pt x="6" y="60"/>
                      </a:lnTo>
                      <a:lnTo>
                        <a:pt x="12" y="56"/>
                      </a:lnTo>
                      <a:lnTo>
                        <a:pt x="20" y="50"/>
                      </a:lnTo>
                      <a:lnTo>
                        <a:pt x="30" y="43"/>
                      </a:lnTo>
                      <a:lnTo>
                        <a:pt x="44" y="37"/>
                      </a:lnTo>
                      <a:lnTo>
                        <a:pt x="60" y="29"/>
                      </a:lnTo>
                      <a:lnTo>
                        <a:pt x="78" y="20"/>
                      </a:lnTo>
                      <a:lnTo>
                        <a:pt x="98" y="14"/>
                      </a:lnTo>
                      <a:lnTo>
                        <a:pt x="120" y="8"/>
                      </a:lnTo>
                      <a:lnTo>
                        <a:pt x="144" y="3"/>
                      </a:lnTo>
                      <a:lnTo>
                        <a:pt x="170" y="0"/>
                      </a:lnTo>
                      <a:lnTo>
                        <a:pt x="197" y="0"/>
                      </a:lnTo>
                      <a:lnTo>
                        <a:pt x="225" y="3"/>
                      </a:lnTo>
                      <a:lnTo>
                        <a:pt x="254" y="9"/>
                      </a:lnTo>
                      <a:lnTo>
                        <a:pt x="284" y="19"/>
                      </a:lnTo>
                      <a:lnTo>
                        <a:pt x="314" y="33"/>
                      </a:lnTo>
                      <a:lnTo>
                        <a:pt x="316" y="35"/>
                      </a:lnTo>
                      <a:lnTo>
                        <a:pt x="321" y="43"/>
                      </a:lnTo>
                      <a:lnTo>
                        <a:pt x="328" y="56"/>
                      </a:lnTo>
                      <a:lnTo>
                        <a:pt x="336" y="72"/>
                      </a:lnTo>
                      <a:lnTo>
                        <a:pt x="343" y="92"/>
                      </a:lnTo>
                      <a:lnTo>
                        <a:pt x="347" y="115"/>
                      </a:lnTo>
                      <a:lnTo>
                        <a:pt x="350" y="141"/>
                      </a:lnTo>
                      <a:lnTo>
                        <a:pt x="346" y="170"/>
                      </a:lnTo>
                      <a:lnTo>
                        <a:pt x="337" y="201"/>
                      </a:lnTo>
                      <a:lnTo>
                        <a:pt x="321" y="233"/>
                      </a:lnTo>
                      <a:lnTo>
                        <a:pt x="297" y="266"/>
                      </a:lnTo>
                      <a:lnTo>
                        <a:pt x="262" y="300"/>
                      </a:lnTo>
                      <a:lnTo>
                        <a:pt x="216" y="335"/>
                      </a:lnTo>
                      <a:lnTo>
                        <a:pt x="158" y="369"/>
                      </a:lnTo>
                      <a:lnTo>
                        <a:pt x="87" y="403"/>
                      </a:lnTo>
                      <a:lnTo>
                        <a:pt x="0" y="435"/>
                      </a:lnTo>
                      <a:lnTo>
                        <a:pt x="22" y="369"/>
                      </a:lnTo>
                      <a:lnTo>
                        <a:pt x="26" y="368"/>
                      </a:lnTo>
                      <a:lnTo>
                        <a:pt x="35" y="364"/>
                      </a:lnTo>
                      <a:lnTo>
                        <a:pt x="50" y="355"/>
                      </a:lnTo>
                      <a:lnTo>
                        <a:pt x="68" y="345"/>
                      </a:lnTo>
                      <a:lnTo>
                        <a:pt x="89" y="332"/>
                      </a:lnTo>
                      <a:lnTo>
                        <a:pt x="113" y="319"/>
                      </a:lnTo>
                      <a:lnTo>
                        <a:pt x="138" y="301"/>
                      </a:lnTo>
                      <a:lnTo>
                        <a:pt x="162" y="282"/>
                      </a:lnTo>
                      <a:lnTo>
                        <a:pt x="185" y="262"/>
                      </a:lnTo>
                      <a:lnTo>
                        <a:pt x="206" y="239"/>
                      </a:lnTo>
                      <a:lnTo>
                        <a:pt x="224" y="216"/>
                      </a:lnTo>
                      <a:lnTo>
                        <a:pt x="237" y="192"/>
                      </a:lnTo>
                      <a:lnTo>
                        <a:pt x="246" y="166"/>
                      </a:lnTo>
                      <a:lnTo>
                        <a:pt x="248" y="139"/>
                      </a:lnTo>
                      <a:lnTo>
                        <a:pt x="242" y="113"/>
                      </a:lnTo>
                      <a:lnTo>
                        <a:pt x="230" y="85"/>
                      </a:lnTo>
                      <a:lnTo>
                        <a:pt x="229" y="84"/>
                      </a:lnTo>
                      <a:lnTo>
                        <a:pt x="227" y="81"/>
                      </a:lnTo>
                      <a:lnTo>
                        <a:pt x="224" y="79"/>
                      </a:lnTo>
                      <a:lnTo>
                        <a:pt x="219" y="76"/>
                      </a:lnTo>
                      <a:lnTo>
                        <a:pt x="214" y="71"/>
                      </a:lnTo>
                      <a:lnTo>
                        <a:pt x="207" y="68"/>
                      </a:lnTo>
                      <a:lnTo>
                        <a:pt x="199" y="64"/>
                      </a:lnTo>
                      <a:lnTo>
                        <a:pt x="188" y="61"/>
                      </a:lnTo>
                      <a:lnTo>
                        <a:pt x="177" y="60"/>
                      </a:lnTo>
                      <a:lnTo>
                        <a:pt x="163" y="58"/>
                      </a:lnTo>
                      <a:lnTo>
                        <a:pt x="148" y="61"/>
                      </a:lnTo>
                      <a:lnTo>
                        <a:pt x="131" y="64"/>
                      </a:lnTo>
                      <a:lnTo>
                        <a:pt x="112" y="70"/>
                      </a:lnTo>
                      <a:lnTo>
                        <a:pt x="91" y="79"/>
                      </a:lnTo>
                      <a:lnTo>
                        <a:pt x="70" y="91"/>
                      </a:lnTo>
                      <a:lnTo>
                        <a:pt x="45" y="107"/>
                      </a:lnTo>
                      <a:lnTo>
                        <a:pt x="5" y="61"/>
                      </a:lnTo>
                      <a:close/>
                    </a:path>
                  </a:pathLst>
                </a:custGeom>
                <a:solidFill>
                  <a:srgbClr val="E4967E">
                    <a:alpha val="59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25" name="Group 148"/>
                <p:cNvGrpSpPr>
                  <a:grpSpLocks/>
                </p:cNvGrpSpPr>
                <p:nvPr/>
              </p:nvGrpSpPr>
              <p:grpSpPr bwMode="auto">
                <a:xfrm>
                  <a:off x="1433" y="3436"/>
                  <a:ext cx="204" cy="338"/>
                  <a:chOff x="1433" y="3436"/>
                  <a:chExt cx="204" cy="338"/>
                </a:xfrm>
              </p:grpSpPr>
              <p:sp>
                <p:nvSpPr>
                  <p:cNvPr id="126" name="Freeform 149"/>
                  <p:cNvSpPr>
                    <a:spLocks/>
                  </p:cNvSpPr>
                  <p:nvPr/>
                </p:nvSpPr>
                <p:spPr bwMode="auto">
                  <a:xfrm flipH="1">
                    <a:off x="1465" y="3450"/>
                    <a:ext cx="172" cy="17"/>
                  </a:xfrm>
                  <a:custGeom>
                    <a:avLst/>
                    <a:gdLst>
                      <a:gd name="T0" fmla="*/ 575 w 575"/>
                      <a:gd name="T1" fmla="*/ 29 h 53"/>
                      <a:gd name="T2" fmla="*/ 567 w 575"/>
                      <a:gd name="T3" fmla="*/ 30 h 53"/>
                      <a:gd name="T4" fmla="*/ 547 w 575"/>
                      <a:gd name="T5" fmla="*/ 32 h 53"/>
                      <a:gd name="T6" fmla="*/ 514 w 575"/>
                      <a:gd name="T7" fmla="*/ 35 h 53"/>
                      <a:gd name="T8" fmla="*/ 473 w 575"/>
                      <a:gd name="T9" fmla="*/ 38 h 53"/>
                      <a:gd name="T10" fmla="*/ 423 w 575"/>
                      <a:gd name="T11" fmla="*/ 43 h 53"/>
                      <a:gd name="T12" fmla="*/ 369 w 575"/>
                      <a:gd name="T13" fmla="*/ 47 h 53"/>
                      <a:gd name="T14" fmla="*/ 312 w 575"/>
                      <a:gd name="T15" fmla="*/ 50 h 53"/>
                      <a:gd name="T16" fmla="*/ 254 w 575"/>
                      <a:gd name="T17" fmla="*/ 52 h 53"/>
                      <a:gd name="T18" fmla="*/ 196 w 575"/>
                      <a:gd name="T19" fmla="*/ 53 h 53"/>
                      <a:gd name="T20" fmla="*/ 143 w 575"/>
                      <a:gd name="T21" fmla="*/ 53 h 53"/>
                      <a:gd name="T22" fmla="*/ 95 w 575"/>
                      <a:gd name="T23" fmla="*/ 51 h 53"/>
                      <a:gd name="T24" fmla="*/ 55 w 575"/>
                      <a:gd name="T25" fmla="*/ 48 h 53"/>
                      <a:gd name="T26" fmla="*/ 25 w 575"/>
                      <a:gd name="T27" fmla="*/ 41 h 53"/>
                      <a:gd name="T28" fmla="*/ 5 w 575"/>
                      <a:gd name="T29" fmla="*/ 30 h 53"/>
                      <a:gd name="T30" fmla="*/ 0 w 575"/>
                      <a:gd name="T31" fmla="*/ 18 h 53"/>
                      <a:gd name="T32" fmla="*/ 12 w 575"/>
                      <a:gd name="T33" fmla="*/ 0 h 53"/>
                      <a:gd name="T34" fmla="*/ 14 w 575"/>
                      <a:gd name="T35" fmla="*/ 2 h 53"/>
                      <a:gd name="T36" fmla="*/ 21 w 575"/>
                      <a:gd name="T37" fmla="*/ 3 h 53"/>
                      <a:gd name="T38" fmla="*/ 33 w 575"/>
                      <a:gd name="T39" fmla="*/ 5 h 53"/>
                      <a:gd name="T40" fmla="*/ 49 w 575"/>
                      <a:gd name="T41" fmla="*/ 9 h 53"/>
                      <a:gd name="T42" fmla="*/ 70 w 575"/>
                      <a:gd name="T43" fmla="*/ 12 h 53"/>
                      <a:gd name="T44" fmla="*/ 95 w 575"/>
                      <a:gd name="T45" fmla="*/ 15 h 53"/>
                      <a:gd name="T46" fmla="*/ 125 w 575"/>
                      <a:gd name="T47" fmla="*/ 20 h 53"/>
                      <a:gd name="T48" fmla="*/ 158 w 575"/>
                      <a:gd name="T49" fmla="*/ 23 h 53"/>
                      <a:gd name="T50" fmla="*/ 196 w 575"/>
                      <a:gd name="T51" fmla="*/ 27 h 53"/>
                      <a:gd name="T52" fmla="*/ 239 w 575"/>
                      <a:gd name="T53" fmla="*/ 30 h 53"/>
                      <a:gd name="T54" fmla="*/ 285 w 575"/>
                      <a:gd name="T55" fmla="*/ 33 h 53"/>
                      <a:gd name="T56" fmla="*/ 336 w 575"/>
                      <a:gd name="T57" fmla="*/ 35 h 53"/>
                      <a:gd name="T58" fmla="*/ 390 w 575"/>
                      <a:gd name="T59" fmla="*/ 35 h 53"/>
                      <a:gd name="T60" fmla="*/ 448 w 575"/>
                      <a:gd name="T61" fmla="*/ 35 h 53"/>
                      <a:gd name="T62" fmla="*/ 510 w 575"/>
                      <a:gd name="T63" fmla="*/ 33 h 53"/>
                      <a:gd name="T64" fmla="*/ 575 w 575"/>
                      <a:gd name="T65" fmla="*/ 29 h 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575" h="53">
                        <a:moveTo>
                          <a:pt x="575" y="29"/>
                        </a:moveTo>
                        <a:lnTo>
                          <a:pt x="567" y="30"/>
                        </a:lnTo>
                        <a:lnTo>
                          <a:pt x="547" y="32"/>
                        </a:lnTo>
                        <a:lnTo>
                          <a:pt x="514" y="35"/>
                        </a:lnTo>
                        <a:lnTo>
                          <a:pt x="473" y="38"/>
                        </a:lnTo>
                        <a:lnTo>
                          <a:pt x="423" y="43"/>
                        </a:lnTo>
                        <a:lnTo>
                          <a:pt x="369" y="47"/>
                        </a:lnTo>
                        <a:lnTo>
                          <a:pt x="312" y="50"/>
                        </a:lnTo>
                        <a:lnTo>
                          <a:pt x="254" y="52"/>
                        </a:lnTo>
                        <a:lnTo>
                          <a:pt x="196" y="53"/>
                        </a:lnTo>
                        <a:lnTo>
                          <a:pt x="143" y="53"/>
                        </a:lnTo>
                        <a:lnTo>
                          <a:pt x="95" y="51"/>
                        </a:lnTo>
                        <a:lnTo>
                          <a:pt x="55" y="48"/>
                        </a:lnTo>
                        <a:lnTo>
                          <a:pt x="25" y="41"/>
                        </a:lnTo>
                        <a:lnTo>
                          <a:pt x="5" y="30"/>
                        </a:lnTo>
                        <a:lnTo>
                          <a:pt x="0" y="18"/>
                        </a:lnTo>
                        <a:lnTo>
                          <a:pt x="12" y="0"/>
                        </a:lnTo>
                        <a:lnTo>
                          <a:pt x="14" y="2"/>
                        </a:lnTo>
                        <a:lnTo>
                          <a:pt x="21" y="3"/>
                        </a:lnTo>
                        <a:lnTo>
                          <a:pt x="33" y="5"/>
                        </a:lnTo>
                        <a:lnTo>
                          <a:pt x="49" y="9"/>
                        </a:lnTo>
                        <a:lnTo>
                          <a:pt x="70" y="12"/>
                        </a:lnTo>
                        <a:lnTo>
                          <a:pt x="95" y="15"/>
                        </a:lnTo>
                        <a:lnTo>
                          <a:pt x="125" y="20"/>
                        </a:lnTo>
                        <a:lnTo>
                          <a:pt x="158" y="23"/>
                        </a:lnTo>
                        <a:lnTo>
                          <a:pt x="196" y="27"/>
                        </a:lnTo>
                        <a:lnTo>
                          <a:pt x="239" y="30"/>
                        </a:lnTo>
                        <a:lnTo>
                          <a:pt x="285" y="33"/>
                        </a:lnTo>
                        <a:lnTo>
                          <a:pt x="336" y="35"/>
                        </a:lnTo>
                        <a:lnTo>
                          <a:pt x="390" y="35"/>
                        </a:lnTo>
                        <a:lnTo>
                          <a:pt x="448" y="35"/>
                        </a:lnTo>
                        <a:lnTo>
                          <a:pt x="510" y="33"/>
                        </a:lnTo>
                        <a:lnTo>
                          <a:pt x="575" y="29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7" name="Freeform 150"/>
                  <p:cNvSpPr>
                    <a:spLocks/>
                  </p:cNvSpPr>
                  <p:nvPr/>
                </p:nvSpPr>
                <p:spPr bwMode="auto">
                  <a:xfrm flipH="1">
                    <a:off x="1473" y="3757"/>
                    <a:ext cx="109" cy="17"/>
                  </a:xfrm>
                  <a:custGeom>
                    <a:avLst/>
                    <a:gdLst>
                      <a:gd name="T0" fmla="*/ 366 w 366"/>
                      <a:gd name="T1" fmla="*/ 28 h 58"/>
                      <a:gd name="T2" fmla="*/ 361 w 366"/>
                      <a:gd name="T3" fmla="*/ 29 h 58"/>
                      <a:gd name="T4" fmla="*/ 349 w 366"/>
                      <a:gd name="T5" fmla="*/ 31 h 58"/>
                      <a:gd name="T6" fmla="*/ 328 w 366"/>
                      <a:gd name="T7" fmla="*/ 35 h 58"/>
                      <a:gd name="T8" fmla="*/ 302 w 366"/>
                      <a:gd name="T9" fmla="*/ 39 h 58"/>
                      <a:gd name="T10" fmla="*/ 272 w 366"/>
                      <a:gd name="T11" fmla="*/ 44 h 58"/>
                      <a:gd name="T12" fmla="*/ 237 w 366"/>
                      <a:gd name="T13" fmla="*/ 49 h 58"/>
                      <a:gd name="T14" fmla="*/ 201 w 366"/>
                      <a:gd name="T15" fmla="*/ 52 h 58"/>
                      <a:gd name="T16" fmla="*/ 164 w 366"/>
                      <a:gd name="T17" fmla="*/ 55 h 58"/>
                      <a:gd name="T18" fmla="*/ 129 w 366"/>
                      <a:gd name="T19" fmla="*/ 58 h 58"/>
                      <a:gd name="T20" fmla="*/ 94 w 366"/>
                      <a:gd name="T21" fmla="*/ 58 h 58"/>
                      <a:gd name="T22" fmla="*/ 64 w 366"/>
                      <a:gd name="T23" fmla="*/ 55 h 58"/>
                      <a:gd name="T24" fmla="*/ 38 w 366"/>
                      <a:gd name="T25" fmla="*/ 51 h 58"/>
                      <a:gd name="T26" fmla="*/ 17 w 366"/>
                      <a:gd name="T27" fmla="*/ 44 h 58"/>
                      <a:gd name="T28" fmla="*/ 4 w 366"/>
                      <a:gd name="T29" fmla="*/ 34 h 58"/>
                      <a:gd name="T30" fmla="*/ 0 w 366"/>
                      <a:gd name="T31" fmla="*/ 19 h 58"/>
                      <a:gd name="T32" fmla="*/ 4 w 366"/>
                      <a:gd name="T33" fmla="*/ 0 h 58"/>
                      <a:gd name="T34" fmla="*/ 5 w 366"/>
                      <a:gd name="T35" fmla="*/ 0 h 58"/>
                      <a:gd name="T36" fmla="*/ 11 w 366"/>
                      <a:gd name="T37" fmla="*/ 1 h 58"/>
                      <a:gd name="T38" fmla="*/ 18 w 366"/>
                      <a:gd name="T39" fmla="*/ 4 h 58"/>
                      <a:gd name="T40" fmla="*/ 30 w 366"/>
                      <a:gd name="T41" fmla="*/ 6 h 58"/>
                      <a:gd name="T42" fmla="*/ 43 w 366"/>
                      <a:gd name="T43" fmla="*/ 9 h 58"/>
                      <a:gd name="T44" fmla="*/ 60 w 366"/>
                      <a:gd name="T45" fmla="*/ 12 h 58"/>
                      <a:gd name="T46" fmla="*/ 79 w 366"/>
                      <a:gd name="T47" fmla="*/ 15 h 58"/>
                      <a:gd name="T48" fmla="*/ 102 w 366"/>
                      <a:gd name="T49" fmla="*/ 19 h 58"/>
                      <a:gd name="T50" fmla="*/ 126 w 366"/>
                      <a:gd name="T51" fmla="*/ 22 h 58"/>
                      <a:gd name="T52" fmla="*/ 154 w 366"/>
                      <a:gd name="T53" fmla="*/ 24 h 58"/>
                      <a:gd name="T54" fmla="*/ 184 w 366"/>
                      <a:gd name="T55" fmla="*/ 27 h 58"/>
                      <a:gd name="T56" fmla="*/ 216 w 366"/>
                      <a:gd name="T57" fmla="*/ 29 h 58"/>
                      <a:gd name="T58" fmla="*/ 250 w 366"/>
                      <a:gd name="T59" fmla="*/ 30 h 58"/>
                      <a:gd name="T60" fmla="*/ 287 w 366"/>
                      <a:gd name="T61" fmla="*/ 30 h 58"/>
                      <a:gd name="T62" fmla="*/ 326 w 366"/>
                      <a:gd name="T63" fmla="*/ 30 h 58"/>
                      <a:gd name="T64" fmla="*/ 366 w 366"/>
                      <a:gd name="T65" fmla="*/ 28 h 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66" h="58">
                        <a:moveTo>
                          <a:pt x="366" y="28"/>
                        </a:moveTo>
                        <a:lnTo>
                          <a:pt x="361" y="29"/>
                        </a:lnTo>
                        <a:lnTo>
                          <a:pt x="349" y="31"/>
                        </a:lnTo>
                        <a:lnTo>
                          <a:pt x="328" y="35"/>
                        </a:lnTo>
                        <a:lnTo>
                          <a:pt x="302" y="39"/>
                        </a:lnTo>
                        <a:lnTo>
                          <a:pt x="272" y="44"/>
                        </a:lnTo>
                        <a:lnTo>
                          <a:pt x="237" y="49"/>
                        </a:lnTo>
                        <a:lnTo>
                          <a:pt x="201" y="52"/>
                        </a:lnTo>
                        <a:lnTo>
                          <a:pt x="164" y="55"/>
                        </a:lnTo>
                        <a:lnTo>
                          <a:pt x="129" y="58"/>
                        </a:lnTo>
                        <a:lnTo>
                          <a:pt x="94" y="58"/>
                        </a:lnTo>
                        <a:lnTo>
                          <a:pt x="64" y="55"/>
                        </a:lnTo>
                        <a:lnTo>
                          <a:pt x="38" y="51"/>
                        </a:lnTo>
                        <a:lnTo>
                          <a:pt x="17" y="44"/>
                        </a:lnTo>
                        <a:lnTo>
                          <a:pt x="4" y="34"/>
                        </a:lnTo>
                        <a:lnTo>
                          <a:pt x="0" y="19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11" y="1"/>
                        </a:lnTo>
                        <a:lnTo>
                          <a:pt x="18" y="4"/>
                        </a:lnTo>
                        <a:lnTo>
                          <a:pt x="30" y="6"/>
                        </a:lnTo>
                        <a:lnTo>
                          <a:pt x="43" y="9"/>
                        </a:lnTo>
                        <a:lnTo>
                          <a:pt x="60" y="12"/>
                        </a:lnTo>
                        <a:lnTo>
                          <a:pt x="79" y="15"/>
                        </a:lnTo>
                        <a:lnTo>
                          <a:pt x="102" y="19"/>
                        </a:lnTo>
                        <a:lnTo>
                          <a:pt x="126" y="22"/>
                        </a:lnTo>
                        <a:lnTo>
                          <a:pt x="154" y="24"/>
                        </a:lnTo>
                        <a:lnTo>
                          <a:pt x="184" y="27"/>
                        </a:lnTo>
                        <a:lnTo>
                          <a:pt x="216" y="29"/>
                        </a:lnTo>
                        <a:lnTo>
                          <a:pt x="250" y="30"/>
                        </a:lnTo>
                        <a:lnTo>
                          <a:pt x="287" y="30"/>
                        </a:lnTo>
                        <a:lnTo>
                          <a:pt x="326" y="30"/>
                        </a:lnTo>
                        <a:lnTo>
                          <a:pt x="366" y="28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8" name="Oval 1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467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9" name="Oval 152"/>
                  <p:cNvSpPr>
                    <a:spLocks noChangeArrowheads="1"/>
                  </p:cNvSpPr>
                  <p:nvPr/>
                </p:nvSpPr>
                <p:spPr bwMode="auto">
                  <a:xfrm rot="538358">
                    <a:off x="1471" y="3505"/>
                    <a:ext cx="48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0" name="Oval 1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539" y="3436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1" name="Oval 154"/>
                  <p:cNvSpPr>
                    <a:spLocks noChangeArrowheads="1"/>
                  </p:cNvSpPr>
                  <p:nvPr/>
                </p:nvSpPr>
                <p:spPr bwMode="auto">
                  <a:xfrm rot="780000">
                    <a:off x="1433" y="3494"/>
                    <a:ext cx="33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2" name="Oval 155"/>
                  <p:cNvSpPr>
                    <a:spLocks noChangeAspect="1" noChangeArrowheads="1"/>
                  </p:cNvSpPr>
                  <p:nvPr/>
                </p:nvSpPr>
                <p:spPr bwMode="auto">
                  <a:xfrm rot="120000">
                    <a:off x="1570" y="3439"/>
                    <a:ext cx="25" cy="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3" name="Oval 156"/>
                  <p:cNvSpPr>
                    <a:spLocks noChangeArrowheads="1"/>
                  </p:cNvSpPr>
                  <p:nvPr/>
                </p:nvSpPr>
                <p:spPr bwMode="auto">
                  <a:xfrm rot="21000000" flipH="1">
                    <a:off x="1594" y="3496"/>
                    <a:ext cx="32" cy="16"/>
                  </a:xfrm>
                  <a:prstGeom prst="ellipse">
                    <a:avLst/>
                  </a:prstGeom>
                  <a:solidFill>
                    <a:srgbClr val="FFFFFF"/>
                  </a:solidFill>
                  <a:ln w="63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</p:grpSp>
      <p:sp>
        <p:nvSpPr>
          <p:cNvPr id="96" name="Oval 95"/>
          <p:cNvSpPr/>
          <p:nvPr/>
        </p:nvSpPr>
        <p:spPr bwMode="auto">
          <a:xfrm>
            <a:off x="3069163" y="5327797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2625739" y="4819122"/>
            <a:ext cx="196087" cy="195600"/>
          </a:xfrm>
          <a:prstGeom prst="ellipse">
            <a:avLst/>
          </a:prstGeom>
          <a:solidFill>
            <a:srgbClr val="FF0000"/>
          </a:solidFill>
          <a:ln w="698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526278" y="4426159"/>
            <a:ext cx="5534708" cy="1036430"/>
            <a:chOff x="3526278" y="4426159"/>
            <a:chExt cx="5534708" cy="1036430"/>
          </a:xfrm>
        </p:grpSpPr>
        <p:grpSp>
          <p:nvGrpSpPr>
            <p:cNvPr id="100" name="Group 99"/>
            <p:cNvGrpSpPr/>
            <p:nvPr/>
          </p:nvGrpSpPr>
          <p:grpSpPr>
            <a:xfrm rot="8965090">
              <a:off x="5799254" y="4464230"/>
              <a:ext cx="1018407" cy="958972"/>
              <a:chOff x="179388" y="3068638"/>
              <a:chExt cx="1550987" cy="1550987"/>
            </a:xfrm>
          </p:grpSpPr>
          <p:sp>
            <p:nvSpPr>
              <p:cNvPr id="116" name="Oval 8"/>
              <p:cNvSpPr>
                <a:spLocks noChangeArrowheads="1"/>
              </p:cNvSpPr>
              <p:nvPr/>
            </p:nvSpPr>
            <p:spPr bwMode="auto">
              <a:xfrm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Line 12"/>
              <p:cNvSpPr>
                <a:spLocks noChangeShapeType="1"/>
              </p:cNvSpPr>
              <p:nvPr/>
            </p:nvSpPr>
            <p:spPr bwMode="auto">
              <a:xfrm flipH="1">
                <a:off x="955675" y="3502025"/>
                <a:ext cx="0" cy="719138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3526278" y="4426159"/>
              <a:ext cx="1018407" cy="958972"/>
              <a:chOff x="179388" y="3068638"/>
              <a:chExt cx="1550987" cy="1550987"/>
            </a:xfrm>
          </p:grpSpPr>
          <p:sp>
            <p:nvSpPr>
              <p:cNvPr id="114" name="Oval 8"/>
              <p:cNvSpPr>
                <a:spLocks noChangeArrowheads="1"/>
              </p:cNvSpPr>
              <p:nvPr/>
            </p:nvSpPr>
            <p:spPr bwMode="auto">
              <a:xfrm rot="10800000"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Line 12"/>
              <p:cNvSpPr>
                <a:spLocks noChangeShapeType="1"/>
              </p:cNvSpPr>
              <p:nvPr/>
            </p:nvSpPr>
            <p:spPr bwMode="auto">
              <a:xfrm rot="16200000" flipH="1">
                <a:off x="955675" y="3514453"/>
                <a:ext cx="0" cy="694283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 rot="14430639">
              <a:off x="4714350" y="4441316"/>
              <a:ext cx="993303" cy="983208"/>
              <a:chOff x="179388" y="3068638"/>
              <a:chExt cx="1550987" cy="1550987"/>
            </a:xfrm>
          </p:grpSpPr>
          <p:sp>
            <p:nvSpPr>
              <p:cNvPr id="112" name="Oval 8"/>
              <p:cNvSpPr>
                <a:spLocks noChangeArrowheads="1"/>
              </p:cNvSpPr>
              <p:nvPr/>
            </p:nvSpPr>
            <p:spPr bwMode="auto">
              <a:xfrm rot="1403386"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Line 12"/>
              <p:cNvSpPr>
                <a:spLocks noChangeShapeType="1"/>
              </p:cNvSpPr>
              <p:nvPr/>
            </p:nvSpPr>
            <p:spPr bwMode="auto">
              <a:xfrm flipH="1">
                <a:off x="955676" y="3502024"/>
                <a:ext cx="0" cy="719139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 rot="1232059">
              <a:off x="6913817" y="4483048"/>
              <a:ext cx="1018407" cy="958972"/>
              <a:chOff x="179388" y="3068638"/>
              <a:chExt cx="1550987" cy="1550987"/>
            </a:xfrm>
          </p:grpSpPr>
          <p:sp>
            <p:nvSpPr>
              <p:cNvPr id="110" name="Oval 8"/>
              <p:cNvSpPr>
                <a:spLocks noChangeArrowheads="1"/>
              </p:cNvSpPr>
              <p:nvPr/>
            </p:nvSpPr>
            <p:spPr bwMode="auto">
              <a:xfrm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11" name="Line 12"/>
              <p:cNvSpPr>
                <a:spLocks noChangeShapeType="1"/>
              </p:cNvSpPr>
              <p:nvPr/>
            </p:nvSpPr>
            <p:spPr bwMode="auto">
              <a:xfrm flipH="1">
                <a:off x="955675" y="3502025"/>
                <a:ext cx="0" cy="719138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8" name="Group 157"/>
            <p:cNvGrpSpPr/>
            <p:nvPr/>
          </p:nvGrpSpPr>
          <p:grpSpPr>
            <a:xfrm rot="12212683">
              <a:off x="8042579" y="4503617"/>
              <a:ext cx="1018407" cy="958972"/>
              <a:chOff x="179388" y="3068638"/>
              <a:chExt cx="1550987" cy="1550987"/>
            </a:xfrm>
          </p:grpSpPr>
          <p:sp>
            <p:nvSpPr>
              <p:cNvPr id="159" name="Oval 8"/>
              <p:cNvSpPr>
                <a:spLocks noChangeArrowheads="1"/>
              </p:cNvSpPr>
              <p:nvPr/>
            </p:nvSpPr>
            <p:spPr bwMode="auto">
              <a:xfrm rot="10800000"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160" name="Line 12"/>
              <p:cNvSpPr>
                <a:spLocks noChangeShapeType="1"/>
              </p:cNvSpPr>
              <p:nvPr/>
            </p:nvSpPr>
            <p:spPr bwMode="auto">
              <a:xfrm rot="16200000" flipH="1">
                <a:off x="955675" y="3514453"/>
                <a:ext cx="0" cy="694283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</p:grpSp>
      <p:cxnSp>
        <p:nvCxnSpPr>
          <p:cNvPr id="4" name="Straight Connector 3"/>
          <p:cNvCxnSpPr/>
          <p:nvPr/>
        </p:nvCxnSpPr>
        <p:spPr bwMode="auto">
          <a:xfrm flipV="1">
            <a:off x="49131" y="2243470"/>
            <a:ext cx="898374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7" name="Straight Connector 156"/>
          <p:cNvCxnSpPr/>
          <p:nvPr/>
        </p:nvCxnSpPr>
        <p:spPr bwMode="auto">
          <a:xfrm flipV="1">
            <a:off x="160252" y="4245935"/>
            <a:ext cx="898374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/>
          <p:nvPr/>
        </p:nvSpPr>
        <p:spPr>
          <a:xfrm>
            <a:off x="4418988" y="3675691"/>
            <a:ext cx="3954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t least 3 object points and 4 imag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4187699" y="5561485"/>
            <a:ext cx="3954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t least 2 object points and 5 image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48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51564" y="0"/>
            <a:ext cx="5384511" cy="685800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smtClean="0">
              <a:solidFill>
                <a:srgbClr val="000000"/>
              </a:solidFill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3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463605" y="550010"/>
            <a:ext cx="2127963" cy="882844"/>
            <a:chOff x="6463605" y="550010"/>
            <a:chExt cx="2127963" cy="882844"/>
          </a:xfrm>
        </p:grpSpPr>
        <p:sp>
          <p:nvSpPr>
            <p:cNvPr id="11" name="Rectangle 10"/>
            <p:cNvSpPr/>
            <p:nvPr/>
          </p:nvSpPr>
          <p:spPr bwMode="auto">
            <a:xfrm>
              <a:off x="6463605" y="550010"/>
              <a:ext cx="2127963" cy="882844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 smtClean="0">
                <a:solidFill>
                  <a:srgbClr val="000000"/>
                </a:solidFill>
              </a:endParaRPr>
            </a:p>
          </p:txBody>
        </p:sp>
        <p:sp>
          <p:nvSpPr>
            <p:cNvPr id="103" name="Text Box 56"/>
            <p:cNvSpPr txBox="1">
              <a:spLocks noChangeArrowheads="1"/>
            </p:cNvSpPr>
            <p:nvPr/>
          </p:nvSpPr>
          <p:spPr bwMode="auto">
            <a:xfrm>
              <a:off x="6515101" y="575013"/>
              <a:ext cx="2038368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4400" b="1" i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he-IL" sz="4400" i="1" dirty="0" smtClean="0">
                  <a:solidFill>
                    <a:srgbClr val="FFFF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he-IL" sz="4400" b="1" i="1" dirty="0" smtClean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he-IL" sz="4400" b="1" i="1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he-IL" sz="4400" b="1" i="1" dirty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3943857" y="1897612"/>
            <a:ext cx="4972600" cy="140577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15" name="Text Box 56"/>
          <p:cNvSpPr txBox="1">
            <a:spLocks noChangeArrowheads="1"/>
          </p:cNvSpPr>
          <p:nvPr/>
        </p:nvSpPr>
        <p:spPr bwMode="auto">
          <a:xfrm>
            <a:off x="4064844" y="1897613"/>
            <a:ext cx="476959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4400" dirty="0" err="1" smtClean="0">
                <a:solidFill>
                  <a:srgbClr val="FFFFFF"/>
                </a:solidFill>
              </a:rPr>
              <a:t>arg</a:t>
            </a:r>
            <a:r>
              <a:rPr lang="en-US" altLang="he-IL" sz="4400" dirty="0" smtClean="0">
                <a:solidFill>
                  <a:srgbClr val="FFFFFF"/>
                </a:solidFill>
              </a:rPr>
              <a:t>  min  || </a:t>
            </a:r>
            <a:r>
              <a:rPr lang="en-US" altLang="he-IL" sz="4400" b="1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he-IL" sz="4400" i="1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he-IL" sz="44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he-IL" sz="4400" b="1" i="1" dirty="0" smtClean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he-IL" sz="4400" b="1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endParaRPr lang="en-US" altLang="he-IL" sz="4400" b="1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21897" y="496994"/>
            <a:ext cx="3298556" cy="3876807"/>
            <a:chOff x="3281709" y="1366706"/>
            <a:chExt cx="3298556" cy="3876807"/>
          </a:xfrm>
        </p:grpSpPr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>
              <a:off x="3305125" y="1465263"/>
              <a:ext cx="3273023" cy="3549650"/>
            </a:xfrm>
            <a:prstGeom prst="rect">
              <a:avLst/>
            </a:prstGeom>
            <a:noFill/>
            <a:ln w="22225">
              <a:solidFill>
                <a:srgbClr val="FF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38" name="Rectangle 11"/>
            <p:cNvSpPr>
              <a:spLocks noChangeArrowheads="1"/>
            </p:cNvSpPr>
            <p:nvPr/>
          </p:nvSpPr>
          <p:spPr bwMode="auto">
            <a:xfrm>
              <a:off x="3635609" y="4940095"/>
              <a:ext cx="2623450" cy="30341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39" name="Rectangle 12"/>
            <p:cNvSpPr>
              <a:spLocks noChangeArrowheads="1"/>
            </p:cNvSpPr>
            <p:nvPr/>
          </p:nvSpPr>
          <p:spPr bwMode="auto">
            <a:xfrm>
              <a:off x="3528559" y="1366706"/>
              <a:ext cx="2692400" cy="29858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 flipH="1">
                  <a:off x="3281709" y="1550248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   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81709" y="1550248"/>
                  <a:ext cx="3073394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 flipH="1">
                  <a:off x="3283981" y="2043848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83981" y="2043848"/>
                  <a:ext cx="3073394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 flipH="1">
                  <a:off x="3368119" y="3228267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6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368119" y="3228267"/>
                  <a:ext cx="3073394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3716480" y="272878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4623792" y="273304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5676948" y="2735316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3718752" y="395935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4626064" y="3963616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8" name="Line 9"/>
            <p:cNvSpPr>
              <a:spLocks noChangeShapeType="1"/>
            </p:cNvSpPr>
            <p:nvPr/>
          </p:nvSpPr>
          <p:spPr bwMode="auto">
            <a:xfrm>
              <a:off x="5679220" y="3965888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 flipH="1">
                  <a:off x="3409451" y="4390609"/>
                  <a:ext cx="3170814" cy="43653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nor/>
                          </m:rPr>
                          <a:rPr lang="en-US" sz="26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409451" y="4390609"/>
                  <a:ext cx="3170814" cy="4365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Text Box 56"/>
          <p:cNvSpPr txBox="1">
            <a:spLocks noChangeArrowheads="1"/>
          </p:cNvSpPr>
          <p:nvPr/>
        </p:nvSpPr>
        <p:spPr bwMode="auto">
          <a:xfrm>
            <a:off x="943255" y="4222092"/>
            <a:ext cx="14414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40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he-IL" sz="14000" b="1" i="1" dirty="0">
              <a:solidFill>
                <a:srgbClr val="A3D7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940829" y="6472148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61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 bwMode="auto">
          <a:xfrm>
            <a:off x="877655" y="1136985"/>
            <a:ext cx="2604045" cy="293339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3862994" y="0"/>
            <a:ext cx="5384511" cy="685800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4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943857" y="1897613"/>
            <a:ext cx="4972600" cy="332899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15" name="Text Box 56"/>
          <p:cNvSpPr txBox="1">
            <a:spLocks noChangeArrowheads="1"/>
          </p:cNvSpPr>
          <p:nvPr/>
        </p:nvSpPr>
        <p:spPr bwMode="auto">
          <a:xfrm>
            <a:off x="4064844" y="1897613"/>
            <a:ext cx="476959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4400" dirty="0" err="1" smtClean="0">
                <a:solidFill>
                  <a:srgbClr val="FFFFFF"/>
                </a:solidFill>
              </a:rPr>
              <a:t>arg</a:t>
            </a:r>
            <a:r>
              <a:rPr lang="en-US" altLang="he-IL" sz="4400" dirty="0" smtClean="0">
                <a:solidFill>
                  <a:srgbClr val="FFFFFF"/>
                </a:solidFill>
              </a:rPr>
              <a:t>  min  || </a:t>
            </a:r>
            <a:r>
              <a:rPr lang="en-US" altLang="he-IL" sz="4400" b="1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he-IL" sz="4400" i="1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he-IL" sz="44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he-IL" sz="4400" b="1" i="1" dirty="0" smtClean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he-IL" sz="4400" b="1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endParaRPr lang="en-US" altLang="he-IL" sz="4400" b="1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21897" y="496994"/>
            <a:ext cx="3298556" cy="3876807"/>
            <a:chOff x="3281709" y="1366706"/>
            <a:chExt cx="3298556" cy="3876807"/>
          </a:xfrm>
        </p:grpSpPr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>
              <a:off x="3305125" y="1465263"/>
              <a:ext cx="3273023" cy="3549650"/>
            </a:xfrm>
            <a:prstGeom prst="rect">
              <a:avLst/>
            </a:prstGeom>
            <a:noFill/>
            <a:ln w="22225">
              <a:solidFill>
                <a:srgbClr val="FF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38" name="Rectangle 11"/>
            <p:cNvSpPr>
              <a:spLocks noChangeArrowheads="1"/>
            </p:cNvSpPr>
            <p:nvPr/>
          </p:nvSpPr>
          <p:spPr bwMode="auto">
            <a:xfrm>
              <a:off x="3635609" y="4940095"/>
              <a:ext cx="2623450" cy="30341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39" name="Rectangle 12"/>
            <p:cNvSpPr>
              <a:spLocks noChangeArrowheads="1"/>
            </p:cNvSpPr>
            <p:nvPr/>
          </p:nvSpPr>
          <p:spPr bwMode="auto">
            <a:xfrm>
              <a:off x="3528559" y="1366706"/>
              <a:ext cx="2692400" cy="29858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 flipH="1">
                  <a:off x="3281709" y="1550248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   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81709" y="1550248"/>
                  <a:ext cx="3073394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 flipH="1">
                  <a:off x="3283981" y="2043848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83981" y="2043848"/>
                  <a:ext cx="3073394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 flipH="1">
                  <a:off x="3368119" y="3228267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6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368119" y="3228267"/>
                  <a:ext cx="3073394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3716480" y="272878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4623792" y="273304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5676948" y="2735316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3718752" y="395935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4626064" y="3963616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8" name="Line 9"/>
            <p:cNvSpPr>
              <a:spLocks noChangeShapeType="1"/>
            </p:cNvSpPr>
            <p:nvPr/>
          </p:nvSpPr>
          <p:spPr bwMode="auto">
            <a:xfrm>
              <a:off x="5679220" y="3965888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 flipH="1">
                  <a:off x="3409451" y="4390609"/>
                  <a:ext cx="3170814" cy="43653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nor/>
                          </m:rPr>
                          <a:rPr lang="en-US" sz="26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409451" y="4390609"/>
                  <a:ext cx="3170814" cy="4365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Text Box 56"/>
          <p:cNvSpPr txBox="1">
            <a:spLocks noChangeArrowheads="1"/>
          </p:cNvSpPr>
          <p:nvPr/>
        </p:nvSpPr>
        <p:spPr bwMode="auto">
          <a:xfrm>
            <a:off x="943255" y="4222092"/>
            <a:ext cx="14414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40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he-IL" sz="14000" b="1" i="1" dirty="0">
              <a:solidFill>
                <a:srgbClr val="A3D7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5527" y="680536"/>
            <a:ext cx="2701530" cy="3302943"/>
            <a:chOff x="505527" y="680536"/>
            <a:chExt cx="2701530" cy="3302943"/>
          </a:xfrm>
        </p:grpSpPr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505527" y="680536"/>
              <a:ext cx="370011" cy="3302943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835727" y="693237"/>
              <a:ext cx="2371330" cy="377118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114540" y="2612749"/>
            <a:ext cx="1266459" cy="2256969"/>
            <a:chOff x="5202560" y="2508219"/>
            <a:chExt cx="1266459" cy="22569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 flipH="1">
                  <a:off x="5585257" y="2529818"/>
                  <a:ext cx="651962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585257" y="2529818"/>
                  <a:ext cx="651962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 flipH="1">
                  <a:off x="5584738" y="2873052"/>
                  <a:ext cx="651962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584738" y="2873052"/>
                  <a:ext cx="651962" cy="40011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 flipH="1">
                  <a:off x="5635081" y="3584854"/>
                  <a:ext cx="651962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635081" y="3584854"/>
                  <a:ext cx="651962" cy="40011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 flipH="1">
                  <a:off x="5656306" y="4328658"/>
                  <a:ext cx="812713" cy="43653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656306" y="4328658"/>
                  <a:ext cx="812713" cy="43653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Line 9"/>
            <p:cNvSpPr>
              <a:spLocks noChangeShapeType="1"/>
            </p:cNvSpPr>
            <p:nvPr/>
          </p:nvSpPr>
          <p:spPr bwMode="auto">
            <a:xfrm>
              <a:off x="5905780" y="332383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3" name="Line 9"/>
            <p:cNvSpPr>
              <a:spLocks noChangeShapeType="1"/>
            </p:cNvSpPr>
            <p:nvPr/>
          </p:nvSpPr>
          <p:spPr bwMode="auto">
            <a:xfrm>
              <a:off x="5931180" y="406043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202560" y="2508219"/>
              <a:ext cx="53412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he-IL" sz="2800" b="1" i="1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he-IL" sz="2800" b="1" i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en-US" sz="2800" dirty="0">
                <a:solidFill>
                  <a:srgbClr val="FFFFFF"/>
                </a:solidFill>
              </a:endParaRPr>
            </a:p>
          </p:txBody>
        </p:sp>
      </p:grpSp>
      <p:sp>
        <p:nvSpPr>
          <p:cNvPr id="34" name="Oval 8"/>
          <p:cNvSpPr>
            <a:spLocks noChangeArrowheads="1"/>
          </p:cNvSpPr>
          <p:nvPr/>
        </p:nvSpPr>
        <p:spPr bwMode="auto">
          <a:xfrm rot="8965090">
            <a:off x="6219120" y="3769225"/>
            <a:ext cx="509204" cy="479486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 rot="8965090" flipH="1">
            <a:off x="6470751" y="3893293"/>
            <a:ext cx="0" cy="222321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6" name="Oval 8"/>
          <p:cNvSpPr>
            <a:spLocks noChangeArrowheads="1"/>
          </p:cNvSpPr>
          <p:nvPr/>
        </p:nvSpPr>
        <p:spPr bwMode="auto">
          <a:xfrm rot="10800000">
            <a:off x="6227579" y="4447739"/>
            <a:ext cx="509204" cy="479486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 rot="17400000" flipH="1">
            <a:off x="6482441" y="4578911"/>
            <a:ext cx="0" cy="22794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2" name="Oval 8"/>
          <p:cNvSpPr>
            <a:spLocks noChangeArrowheads="1"/>
          </p:cNvSpPr>
          <p:nvPr/>
        </p:nvSpPr>
        <p:spPr bwMode="auto">
          <a:xfrm rot="15834025">
            <a:off x="6225039" y="3195657"/>
            <a:ext cx="496652" cy="491604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 rot="14430639" flipH="1">
            <a:off x="6478058" y="3324543"/>
            <a:ext cx="0" cy="22794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7" name="Oval 8"/>
          <p:cNvSpPr>
            <a:spLocks noChangeArrowheads="1"/>
          </p:cNvSpPr>
          <p:nvPr/>
        </p:nvSpPr>
        <p:spPr bwMode="auto">
          <a:xfrm rot="1232059">
            <a:off x="6194521" y="2671182"/>
            <a:ext cx="509204" cy="479486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64" name="Line 12"/>
          <p:cNvSpPr>
            <a:spLocks noChangeShapeType="1"/>
          </p:cNvSpPr>
          <p:nvPr/>
        </p:nvSpPr>
        <p:spPr bwMode="auto">
          <a:xfrm rot="1232059" flipH="1">
            <a:off x="6447473" y="2816342"/>
            <a:ext cx="0" cy="222321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4963689" y="6424864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52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51564" y="0"/>
            <a:ext cx="5384511" cy="685800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1882647" y="2122502"/>
            <a:ext cx="5811839" cy="118376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5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83228" y="530352"/>
            <a:ext cx="8760771" cy="108124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673100" y="705718"/>
            <a:ext cx="80403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4400" dirty="0" smtClean="0">
                <a:solidFill>
                  <a:srgbClr val="FFFFFF"/>
                </a:solidFill>
              </a:rPr>
              <a:t>Given </a:t>
            </a:r>
            <a:r>
              <a:rPr lang="en-US" altLang="he-IL" sz="44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 </a:t>
            </a:r>
            <a:r>
              <a:rPr lang="en-US" altLang="he-IL" sz="4400" dirty="0" smtClean="0">
                <a:solidFill>
                  <a:srgbClr val="FFFFFF"/>
                </a:solidFill>
                <a:cs typeface="Times New Roman" panose="02020603050405020304" pitchFamily="18" charset="0"/>
              </a:rPr>
              <a:t>(standard polarimetry)</a:t>
            </a:r>
            <a:endParaRPr lang="en-US" altLang="he-IL" sz="4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82648" y="2210541"/>
            <a:ext cx="5811838" cy="1095726"/>
            <a:chOff x="4064844" y="1897613"/>
            <a:chExt cx="4769594" cy="1095726"/>
          </a:xfrm>
        </p:grpSpPr>
        <p:sp>
          <p:nvSpPr>
            <p:cNvPr id="15" name="Text Box 56"/>
            <p:cNvSpPr txBox="1">
              <a:spLocks noChangeArrowheads="1"/>
            </p:cNvSpPr>
            <p:nvPr/>
          </p:nvSpPr>
          <p:spPr bwMode="auto">
            <a:xfrm>
              <a:off x="4064844" y="1897613"/>
              <a:ext cx="476959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4400" b="1" i="1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 </a:t>
              </a:r>
              <a:r>
                <a:rPr lang="en-US" altLang="he-IL" sz="4400" b="1" i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he-IL" sz="4400" b="1" i="1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he-IL" sz="4400" dirty="0" err="1" smtClean="0">
                  <a:solidFill>
                    <a:srgbClr val="FFFFFF"/>
                  </a:solidFill>
                </a:rPr>
                <a:t>arg</a:t>
              </a:r>
              <a:r>
                <a:rPr lang="en-US" altLang="he-IL" sz="4400" dirty="0" smtClean="0">
                  <a:solidFill>
                    <a:srgbClr val="FFFFFF"/>
                  </a:solidFill>
                </a:rPr>
                <a:t>  min  || </a:t>
              </a:r>
              <a:r>
                <a:rPr lang="en-US" altLang="he-IL" sz="4400" b="1" i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he-IL" sz="4400" i="1" dirty="0" smtClean="0">
                  <a:solidFill>
                    <a:srgbClr val="FFFF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he-IL" sz="4400" b="1" i="1" dirty="0" smtClean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he-IL" sz="4400" b="1" i="1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 </a:t>
              </a:r>
              <a:r>
                <a:rPr lang="en-US" altLang="he-IL" sz="4400" b="1" i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endParaRPr lang="en-US" altLang="he-IL" sz="44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6009822" y="2470119"/>
              <a:ext cx="4443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he-IL" sz="2800" b="1" i="1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800" dirty="0">
                <a:solidFill>
                  <a:srgbClr val="FFFFFF"/>
                </a:solidFill>
              </a:endParaRPr>
            </a:p>
          </p:txBody>
        </p:sp>
      </p:grpSp>
      <p:sp>
        <p:nvSpPr>
          <p:cNvPr id="16" name="Freeform 15"/>
          <p:cNvSpPr/>
          <p:nvPr/>
        </p:nvSpPr>
        <p:spPr bwMode="auto">
          <a:xfrm>
            <a:off x="2138968" y="2263786"/>
            <a:ext cx="281710" cy="64008"/>
          </a:xfrm>
          <a:custGeom>
            <a:avLst/>
            <a:gdLst>
              <a:gd name="connsiteX0" fmla="*/ 0 w 825500"/>
              <a:gd name="connsiteY0" fmla="*/ 0 h 306193"/>
              <a:gd name="connsiteX1" fmla="*/ 622300 w 825500"/>
              <a:gd name="connsiteY1" fmla="*/ 304800 h 306193"/>
              <a:gd name="connsiteX2" fmla="*/ 673100 w 825500"/>
              <a:gd name="connsiteY2" fmla="*/ 114300 h 306193"/>
              <a:gd name="connsiteX3" fmla="*/ 774700 w 825500"/>
              <a:gd name="connsiteY3" fmla="*/ 139700 h 306193"/>
              <a:gd name="connsiteX4" fmla="*/ 762000 w 825500"/>
              <a:gd name="connsiteY4" fmla="*/ 139700 h 306193"/>
              <a:gd name="connsiteX5" fmla="*/ 825500 w 825500"/>
              <a:gd name="connsiteY5" fmla="*/ 292100 h 306193"/>
              <a:gd name="connsiteX0" fmla="*/ 0 w 825500"/>
              <a:gd name="connsiteY0" fmla="*/ 0 h 306193"/>
              <a:gd name="connsiteX1" fmla="*/ 622300 w 825500"/>
              <a:gd name="connsiteY1" fmla="*/ 304800 h 306193"/>
              <a:gd name="connsiteX2" fmla="*/ 673100 w 825500"/>
              <a:gd name="connsiteY2" fmla="*/ 114300 h 306193"/>
              <a:gd name="connsiteX3" fmla="*/ 774700 w 825500"/>
              <a:gd name="connsiteY3" fmla="*/ 139700 h 306193"/>
              <a:gd name="connsiteX4" fmla="*/ 825500 w 825500"/>
              <a:gd name="connsiteY4" fmla="*/ 292100 h 306193"/>
              <a:gd name="connsiteX0" fmla="*/ 0 w 825500"/>
              <a:gd name="connsiteY0" fmla="*/ 0 h 306035"/>
              <a:gd name="connsiteX1" fmla="*/ 622300 w 825500"/>
              <a:gd name="connsiteY1" fmla="*/ 304800 h 306035"/>
              <a:gd name="connsiteX2" fmla="*/ 673100 w 825500"/>
              <a:gd name="connsiteY2" fmla="*/ 114300 h 306035"/>
              <a:gd name="connsiteX3" fmla="*/ 825500 w 825500"/>
              <a:gd name="connsiteY3" fmla="*/ 292100 h 306035"/>
              <a:gd name="connsiteX0" fmla="*/ 0 w 825500"/>
              <a:gd name="connsiteY0" fmla="*/ 0 h 324040"/>
              <a:gd name="connsiteX1" fmla="*/ 622300 w 825500"/>
              <a:gd name="connsiteY1" fmla="*/ 304800 h 324040"/>
              <a:gd name="connsiteX2" fmla="*/ 825500 w 825500"/>
              <a:gd name="connsiteY2" fmla="*/ 292100 h 324040"/>
              <a:gd name="connsiteX0" fmla="*/ 0 w 825500"/>
              <a:gd name="connsiteY0" fmla="*/ 0 h 324040"/>
              <a:gd name="connsiteX1" fmla="*/ 622300 w 825500"/>
              <a:gd name="connsiteY1" fmla="*/ 304800 h 324040"/>
              <a:gd name="connsiteX2" fmla="*/ 825500 w 825500"/>
              <a:gd name="connsiteY2" fmla="*/ 292100 h 324040"/>
              <a:gd name="connsiteX0" fmla="*/ 0 w 825500"/>
              <a:gd name="connsiteY0" fmla="*/ 0 h 324040"/>
              <a:gd name="connsiteX1" fmla="*/ 622300 w 825500"/>
              <a:gd name="connsiteY1" fmla="*/ 304800 h 324040"/>
              <a:gd name="connsiteX2" fmla="*/ 825500 w 825500"/>
              <a:gd name="connsiteY2" fmla="*/ 292100 h 324040"/>
              <a:gd name="connsiteX0" fmla="*/ 0 w 825500"/>
              <a:gd name="connsiteY0" fmla="*/ 0 h 324040"/>
              <a:gd name="connsiteX1" fmla="*/ 622300 w 825500"/>
              <a:gd name="connsiteY1" fmla="*/ 304800 h 324040"/>
              <a:gd name="connsiteX2" fmla="*/ 825500 w 825500"/>
              <a:gd name="connsiteY2" fmla="*/ 292100 h 324040"/>
              <a:gd name="connsiteX0" fmla="*/ 0 w 825500"/>
              <a:gd name="connsiteY0" fmla="*/ 0 h 324040"/>
              <a:gd name="connsiteX1" fmla="*/ 622300 w 825500"/>
              <a:gd name="connsiteY1" fmla="*/ 304800 h 324040"/>
              <a:gd name="connsiteX2" fmla="*/ 825500 w 825500"/>
              <a:gd name="connsiteY2" fmla="*/ 292100 h 324040"/>
              <a:gd name="connsiteX0" fmla="*/ 0 w 825500"/>
              <a:gd name="connsiteY0" fmla="*/ 0 h 304800"/>
              <a:gd name="connsiteX1" fmla="*/ 622300 w 825500"/>
              <a:gd name="connsiteY1" fmla="*/ 304800 h 304800"/>
              <a:gd name="connsiteX2" fmla="*/ 825500 w 825500"/>
              <a:gd name="connsiteY2" fmla="*/ 292100 h 304800"/>
              <a:gd name="connsiteX0" fmla="*/ 0 w 2912894"/>
              <a:gd name="connsiteY0" fmla="*/ 0 h 1183522"/>
              <a:gd name="connsiteX1" fmla="*/ 2654300 w 2912894"/>
              <a:gd name="connsiteY1" fmla="*/ 1104900 h 1183522"/>
              <a:gd name="connsiteX2" fmla="*/ 2857500 w 2912894"/>
              <a:gd name="connsiteY2" fmla="*/ 1092200 h 1183522"/>
              <a:gd name="connsiteX0" fmla="*/ 0 w 2656708"/>
              <a:gd name="connsiteY0" fmla="*/ 0 h 1104900"/>
              <a:gd name="connsiteX1" fmla="*/ 2654300 w 2656708"/>
              <a:gd name="connsiteY1" fmla="*/ 1104900 h 1104900"/>
              <a:gd name="connsiteX2" fmla="*/ 520700 w 2656708"/>
              <a:gd name="connsiteY2" fmla="*/ 0 h 1104900"/>
              <a:gd name="connsiteX0" fmla="*/ 0 w 520700"/>
              <a:gd name="connsiteY0" fmla="*/ 76200 h 222227"/>
              <a:gd name="connsiteX1" fmla="*/ 241300 w 520700"/>
              <a:gd name="connsiteY1" fmla="*/ 0 h 222227"/>
              <a:gd name="connsiteX2" fmla="*/ 520700 w 520700"/>
              <a:gd name="connsiteY2" fmla="*/ 76200 h 222227"/>
              <a:gd name="connsiteX0" fmla="*/ 0 w 520700"/>
              <a:gd name="connsiteY0" fmla="*/ 76200 h 76361"/>
              <a:gd name="connsiteX1" fmla="*/ 241300 w 520700"/>
              <a:gd name="connsiteY1" fmla="*/ 0 h 76361"/>
              <a:gd name="connsiteX2" fmla="*/ 520700 w 520700"/>
              <a:gd name="connsiteY2" fmla="*/ 76200 h 76361"/>
              <a:gd name="connsiteX0" fmla="*/ 0 w 520700"/>
              <a:gd name="connsiteY0" fmla="*/ 76223 h 76223"/>
              <a:gd name="connsiteX1" fmla="*/ 241300 w 520700"/>
              <a:gd name="connsiteY1" fmla="*/ 23 h 76223"/>
              <a:gd name="connsiteX2" fmla="*/ 520700 w 520700"/>
              <a:gd name="connsiteY2" fmla="*/ 67033 h 76223"/>
              <a:gd name="connsiteX0" fmla="*/ 0 w 520700"/>
              <a:gd name="connsiteY0" fmla="*/ 76200 h 76200"/>
              <a:gd name="connsiteX1" fmla="*/ 241300 w 520700"/>
              <a:gd name="connsiteY1" fmla="*/ 0 h 76200"/>
              <a:gd name="connsiteX2" fmla="*/ 520700 w 520700"/>
              <a:gd name="connsiteY2" fmla="*/ 67010 h 76200"/>
              <a:gd name="connsiteX0" fmla="*/ 0 w 520700"/>
              <a:gd name="connsiteY0" fmla="*/ 76200 h 76200"/>
              <a:gd name="connsiteX1" fmla="*/ 241300 w 520700"/>
              <a:gd name="connsiteY1" fmla="*/ 0 h 76200"/>
              <a:gd name="connsiteX2" fmla="*/ 520700 w 520700"/>
              <a:gd name="connsiteY2" fmla="*/ 67010 h 76200"/>
              <a:gd name="connsiteX0" fmla="*/ 0 w 497725"/>
              <a:gd name="connsiteY0" fmla="*/ 76237 h 76237"/>
              <a:gd name="connsiteX1" fmla="*/ 241300 w 497725"/>
              <a:gd name="connsiteY1" fmla="*/ 37 h 76237"/>
              <a:gd name="connsiteX2" fmla="*/ 497725 w 497725"/>
              <a:gd name="connsiteY2" fmla="*/ 67047 h 76237"/>
              <a:gd name="connsiteX0" fmla="*/ 0 w 497725"/>
              <a:gd name="connsiteY0" fmla="*/ 76237 h 76237"/>
              <a:gd name="connsiteX1" fmla="*/ 241300 w 497725"/>
              <a:gd name="connsiteY1" fmla="*/ 37 h 76237"/>
              <a:gd name="connsiteX2" fmla="*/ 497725 w 497725"/>
              <a:gd name="connsiteY2" fmla="*/ 67047 h 76237"/>
              <a:gd name="connsiteX0" fmla="*/ 0 w 497725"/>
              <a:gd name="connsiteY0" fmla="*/ 76200 h 76200"/>
              <a:gd name="connsiteX1" fmla="*/ 241300 w 497725"/>
              <a:gd name="connsiteY1" fmla="*/ 0 h 76200"/>
              <a:gd name="connsiteX2" fmla="*/ 497725 w 497725"/>
              <a:gd name="connsiteY2" fmla="*/ 67010 h 7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7725" h="76200">
                <a:moveTo>
                  <a:pt x="0" y="76200"/>
                </a:moveTo>
                <a:lnTo>
                  <a:pt x="241300" y="0"/>
                </a:lnTo>
                <a:lnTo>
                  <a:pt x="497725" y="67010"/>
                </a:lnTo>
              </a:path>
            </a:pathLst>
          </a:custGeom>
          <a:noFill/>
          <a:ln w="31750" cap="flat" cmpd="sng" algn="ctr">
            <a:solidFill>
              <a:schemeClr val="accent5">
                <a:lumMod val="9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smtClean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940710" y="6372222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87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 bwMode="auto">
          <a:xfrm>
            <a:off x="877655" y="1136985"/>
            <a:ext cx="2604045" cy="293339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3851564" y="0"/>
            <a:ext cx="5384511" cy="685800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6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21897" y="496994"/>
            <a:ext cx="3298556" cy="3876807"/>
            <a:chOff x="3281709" y="1366706"/>
            <a:chExt cx="3298556" cy="3876807"/>
          </a:xfrm>
        </p:grpSpPr>
        <p:sp>
          <p:nvSpPr>
            <p:cNvPr id="37" name="Rectangle 10"/>
            <p:cNvSpPr>
              <a:spLocks noChangeArrowheads="1"/>
            </p:cNvSpPr>
            <p:nvPr/>
          </p:nvSpPr>
          <p:spPr bwMode="auto">
            <a:xfrm>
              <a:off x="3305125" y="1465263"/>
              <a:ext cx="3273023" cy="3549650"/>
            </a:xfrm>
            <a:prstGeom prst="rect">
              <a:avLst/>
            </a:prstGeom>
            <a:noFill/>
            <a:ln w="22225">
              <a:solidFill>
                <a:srgbClr val="FF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38" name="Rectangle 11"/>
            <p:cNvSpPr>
              <a:spLocks noChangeArrowheads="1"/>
            </p:cNvSpPr>
            <p:nvPr/>
          </p:nvSpPr>
          <p:spPr bwMode="auto">
            <a:xfrm>
              <a:off x="3635609" y="4940095"/>
              <a:ext cx="2623450" cy="30341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39" name="Rectangle 12"/>
            <p:cNvSpPr>
              <a:spLocks noChangeArrowheads="1"/>
            </p:cNvSpPr>
            <p:nvPr/>
          </p:nvSpPr>
          <p:spPr bwMode="auto">
            <a:xfrm>
              <a:off x="3528559" y="1366706"/>
              <a:ext cx="2692400" cy="29858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 flipH="1">
                  <a:off x="3281709" y="1550248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   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81709" y="1550248"/>
                  <a:ext cx="3073394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 flipH="1">
                  <a:off x="3283981" y="2043848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283981" y="2043848"/>
                  <a:ext cx="3073394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 flipH="1">
                  <a:off x="3368119" y="3228267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6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368119" y="3228267"/>
                  <a:ext cx="3073394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3716480" y="272878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4623792" y="273304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5676948" y="2735316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3718752" y="395935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4626064" y="3963616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48" name="Line 9"/>
            <p:cNvSpPr>
              <a:spLocks noChangeShapeType="1"/>
            </p:cNvSpPr>
            <p:nvPr/>
          </p:nvSpPr>
          <p:spPr bwMode="auto">
            <a:xfrm>
              <a:off x="5679220" y="3965888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/>
                <p:cNvSpPr txBox="1"/>
                <p:nvPr/>
              </p:nvSpPr>
              <p:spPr>
                <a:xfrm flipH="1">
                  <a:off x="3409451" y="4390609"/>
                  <a:ext cx="3170814" cy="43653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  <m:r>
                          <m:rPr>
                            <m:nor/>
                          </m:rPr>
                          <a:rPr lang="en-US" sz="26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409451" y="4390609"/>
                  <a:ext cx="3170814" cy="4365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Text Box 56"/>
          <p:cNvSpPr txBox="1">
            <a:spLocks noChangeArrowheads="1"/>
          </p:cNvSpPr>
          <p:nvPr/>
        </p:nvSpPr>
        <p:spPr bwMode="auto">
          <a:xfrm>
            <a:off x="943255" y="4222092"/>
            <a:ext cx="144145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40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he-IL" sz="14000" b="1" i="1" dirty="0">
              <a:solidFill>
                <a:srgbClr val="A3D7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05527" y="680536"/>
            <a:ext cx="2701530" cy="3302943"/>
            <a:chOff x="505527" y="680536"/>
            <a:chExt cx="2701530" cy="3302943"/>
          </a:xfrm>
        </p:grpSpPr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505527" y="680536"/>
              <a:ext cx="370011" cy="3302943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835727" y="693237"/>
              <a:ext cx="2371330" cy="377118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34" name="Rectangle 33"/>
          <p:cNvSpPr/>
          <p:nvPr/>
        </p:nvSpPr>
        <p:spPr bwMode="auto">
          <a:xfrm>
            <a:off x="3943857" y="1897613"/>
            <a:ext cx="4972600" cy="332899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35" name="Text Box 56"/>
          <p:cNvSpPr txBox="1">
            <a:spLocks noChangeArrowheads="1"/>
          </p:cNvSpPr>
          <p:nvPr/>
        </p:nvSpPr>
        <p:spPr bwMode="auto">
          <a:xfrm>
            <a:off x="4064844" y="1897613"/>
            <a:ext cx="476959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4400" dirty="0" err="1" smtClean="0">
                <a:solidFill>
                  <a:srgbClr val="FFFFFF"/>
                </a:solidFill>
              </a:rPr>
              <a:t>arg</a:t>
            </a:r>
            <a:r>
              <a:rPr lang="en-US" altLang="he-IL" sz="4400" dirty="0" smtClean="0">
                <a:solidFill>
                  <a:srgbClr val="FFFFFF"/>
                </a:solidFill>
              </a:rPr>
              <a:t>  min  || </a:t>
            </a:r>
            <a:r>
              <a:rPr lang="en-US" altLang="he-IL" sz="4400" b="1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he-IL" sz="4400" i="1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he-IL" sz="44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he-IL" sz="4400" b="1" i="1" dirty="0" smtClean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he-IL" sz="4400" b="1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endParaRPr lang="en-US" altLang="he-IL" sz="4400" b="1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114540" y="2612749"/>
            <a:ext cx="1266459" cy="2256969"/>
            <a:chOff x="5202560" y="2508219"/>
            <a:chExt cx="1266459" cy="22569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 flipH="1">
                  <a:off x="5585257" y="2529818"/>
                  <a:ext cx="651962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8" name="TextBox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585257" y="2529818"/>
                  <a:ext cx="651962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 flipH="1">
                  <a:off x="5584738" y="2873052"/>
                  <a:ext cx="651962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584738" y="2873052"/>
                  <a:ext cx="651962" cy="40011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 flipH="1">
                  <a:off x="5635081" y="3584854"/>
                  <a:ext cx="651962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635081" y="3584854"/>
                  <a:ext cx="651962" cy="40011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 flipH="1">
                  <a:off x="5656306" y="4328658"/>
                  <a:ext cx="812713" cy="43653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656306" y="4328658"/>
                  <a:ext cx="812713" cy="43653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Line 9"/>
            <p:cNvSpPr>
              <a:spLocks noChangeShapeType="1"/>
            </p:cNvSpPr>
            <p:nvPr/>
          </p:nvSpPr>
          <p:spPr bwMode="auto">
            <a:xfrm>
              <a:off x="5905780" y="332383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5" name="Line 9"/>
            <p:cNvSpPr>
              <a:spLocks noChangeShapeType="1"/>
            </p:cNvSpPr>
            <p:nvPr/>
          </p:nvSpPr>
          <p:spPr bwMode="auto">
            <a:xfrm>
              <a:off x="5931180" y="406043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202560" y="2508219"/>
              <a:ext cx="53412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he-IL" sz="2800" b="1" i="1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altLang="he-IL" sz="2800" b="1" i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en-US" sz="2800" dirty="0">
                <a:solidFill>
                  <a:srgbClr val="FFFFFF"/>
                </a:solidFill>
              </a:endParaRPr>
            </a:p>
          </p:txBody>
        </p:sp>
      </p:grpSp>
      <p:sp>
        <p:nvSpPr>
          <p:cNvPr id="67" name="Oval 8"/>
          <p:cNvSpPr>
            <a:spLocks noChangeArrowheads="1"/>
          </p:cNvSpPr>
          <p:nvPr/>
        </p:nvSpPr>
        <p:spPr bwMode="auto">
          <a:xfrm rot="8965090">
            <a:off x="6219120" y="3769225"/>
            <a:ext cx="509204" cy="479486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68" name="Line 12"/>
          <p:cNvSpPr>
            <a:spLocks noChangeShapeType="1"/>
          </p:cNvSpPr>
          <p:nvPr/>
        </p:nvSpPr>
        <p:spPr bwMode="auto">
          <a:xfrm rot="8965090" flipH="1">
            <a:off x="6470751" y="3893293"/>
            <a:ext cx="0" cy="222321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69" name="Oval 8"/>
          <p:cNvSpPr>
            <a:spLocks noChangeArrowheads="1"/>
          </p:cNvSpPr>
          <p:nvPr/>
        </p:nvSpPr>
        <p:spPr bwMode="auto">
          <a:xfrm rot="10800000">
            <a:off x="6227579" y="4447739"/>
            <a:ext cx="509204" cy="479486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70" name="Line 12"/>
          <p:cNvSpPr>
            <a:spLocks noChangeShapeType="1"/>
          </p:cNvSpPr>
          <p:nvPr/>
        </p:nvSpPr>
        <p:spPr bwMode="auto">
          <a:xfrm rot="17400000" flipH="1">
            <a:off x="6482441" y="4578911"/>
            <a:ext cx="0" cy="22794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71" name="Oval 8"/>
          <p:cNvSpPr>
            <a:spLocks noChangeArrowheads="1"/>
          </p:cNvSpPr>
          <p:nvPr/>
        </p:nvSpPr>
        <p:spPr bwMode="auto">
          <a:xfrm rot="15834025">
            <a:off x="6225039" y="3195657"/>
            <a:ext cx="496652" cy="491604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72" name="Line 12"/>
          <p:cNvSpPr>
            <a:spLocks noChangeShapeType="1"/>
          </p:cNvSpPr>
          <p:nvPr/>
        </p:nvSpPr>
        <p:spPr bwMode="auto">
          <a:xfrm rot="14430639" flipH="1">
            <a:off x="6478058" y="3324543"/>
            <a:ext cx="0" cy="22794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73" name="Oval 8"/>
          <p:cNvSpPr>
            <a:spLocks noChangeArrowheads="1"/>
          </p:cNvSpPr>
          <p:nvPr/>
        </p:nvSpPr>
        <p:spPr bwMode="auto">
          <a:xfrm rot="1232059">
            <a:off x="6194521" y="2671182"/>
            <a:ext cx="509204" cy="479486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74" name="Line 12"/>
          <p:cNvSpPr>
            <a:spLocks noChangeShapeType="1"/>
          </p:cNvSpPr>
          <p:nvPr/>
        </p:nvSpPr>
        <p:spPr bwMode="auto">
          <a:xfrm rot="1232059" flipH="1">
            <a:off x="6447473" y="2816342"/>
            <a:ext cx="0" cy="222321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4940710" y="6372222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744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51564" y="0"/>
            <a:ext cx="5384511" cy="685800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7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943857" y="1897613"/>
            <a:ext cx="4972600" cy="138316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15" name="Text Box 56"/>
          <p:cNvSpPr txBox="1">
            <a:spLocks noChangeArrowheads="1"/>
          </p:cNvSpPr>
          <p:nvPr/>
        </p:nvSpPr>
        <p:spPr bwMode="auto">
          <a:xfrm>
            <a:off x="4064844" y="1897613"/>
            <a:ext cx="476959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4400" dirty="0" err="1" smtClean="0">
                <a:solidFill>
                  <a:srgbClr val="FFFFFF"/>
                </a:solidFill>
              </a:rPr>
              <a:t>arg</a:t>
            </a:r>
            <a:r>
              <a:rPr lang="en-US" altLang="he-IL" sz="4400" dirty="0" smtClean="0">
                <a:solidFill>
                  <a:srgbClr val="FFFFFF"/>
                </a:solidFill>
              </a:rPr>
              <a:t>  min  || </a:t>
            </a:r>
            <a:r>
              <a:rPr lang="en-US" altLang="he-IL" sz="4400" b="1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he-IL" sz="4400" i="1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he-IL" sz="44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he-IL" sz="4400" b="1" i="1" dirty="0" smtClean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he-IL" sz="4400" b="1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endParaRPr lang="en-US" altLang="he-IL" sz="4400" b="1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943255" y="3861799"/>
            <a:ext cx="2252218" cy="2585968"/>
            <a:chOff x="943255" y="3861799"/>
            <a:chExt cx="2252218" cy="2585968"/>
          </a:xfrm>
        </p:grpSpPr>
        <p:sp>
          <p:nvSpPr>
            <p:cNvPr id="2" name="TextBox 1"/>
            <p:cNvSpPr txBox="1"/>
            <p:nvPr/>
          </p:nvSpPr>
          <p:spPr>
            <a:xfrm>
              <a:off x="1411087" y="3861799"/>
              <a:ext cx="784190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dirty="0" smtClean="0">
                  <a:solidFill>
                    <a:srgbClr val="92D050"/>
                  </a:solidFill>
                </a:rPr>
                <a:t>~</a:t>
              </a:r>
              <a:endParaRPr lang="en-US" sz="8000" dirty="0">
                <a:solidFill>
                  <a:srgbClr val="92D050"/>
                </a:solidFill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943255" y="4222092"/>
              <a:ext cx="2252218" cy="2225675"/>
              <a:chOff x="943255" y="4222092"/>
              <a:chExt cx="2252218" cy="2225675"/>
            </a:xfrm>
          </p:grpSpPr>
          <p:sp>
            <p:nvSpPr>
              <p:cNvPr id="51" name="Text Box 56"/>
              <p:cNvSpPr txBox="1">
                <a:spLocks noChangeArrowheads="1"/>
              </p:cNvSpPr>
              <p:nvPr/>
            </p:nvSpPr>
            <p:spPr bwMode="auto">
              <a:xfrm>
                <a:off x="943255" y="4222092"/>
                <a:ext cx="1441450" cy="2225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140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he-IL" sz="14000" b="1" i="1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56"/>
              <p:cNvSpPr txBox="1">
                <a:spLocks noChangeArrowheads="1"/>
              </p:cNvSpPr>
              <p:nvPr/>
            </p:nvSpPr>
            <p:spPr bwMode="auto">
              <a:xfrm>
                <a:off x="1754023" y="4520796"/>
                <a:ext cx="144145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000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he-IL" sz="4000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24169" y="747817"/>
            <a:ext cx="3296284" cy="3624236"/>
            <a:chOff x="324169" y="747817"/>
            <a:chExt cx="3296284" cy="3624236"/>
          </a:xfrm>
        </p:grpSpPr>
        <p:grpSp>
          <p:nvGrpSpPr>
            <p:cNvPr id="3" name="Group 2"/>
            <p:cNvGrpSpPr/>
            <p:nvPr/>
          </p:nvGrpSpPr>
          <p:grpSpPr>
            <a:xfrm>
              <a:off x="324169" y="747817"/>
              <a:ext cx="3296284" cy="3397384"/>
              <a:chOff x="324169" y="747817"/>
              <a:chExt cx="3296284" cy="3397384"/>
            </a:xfrm>
          </p:grpSpPr>
          <p:sp>
            <p:nvSpPr>
              <p:cNvPr id="54" name="Rectangle 53"/>
              <p:cNvSpPr/>
              <p:nvPr/>
            </p:nvSpPr>
            <p:spPr bwMode="auto">
              <a:xfrm>
                <a:off x="877655" y="1136985"/>
                <a:ext cx="2604045" cy="2933398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Rectangle 10"/>
              <p:cNvSpPr>
                <a:spLocks noChangeArrowheads="1"/>
              </p:cNvSpPr>
              <p:nvPr/>
            </p:nvSpPr>
            <p:spPr bwMode="auto">
              <a:xfrm>
                <a:off x="675797" y="947285"/>
                <a:ext cx="2942539" cy="3197916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12"/>
              <p:cNvSpPr>
                <a:spLocks noChangeArrowheads="1"/>
              </p:cNvSpPr>
              <p:nvPr/>
            </p:nvSpPr>
            <p:spPr bwMode="auto">
              <a:xfrm>
                <a:off x="877654" y="747817"/>
                <a:ext cx="2519909" cy="26945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/>
                  <p:nvPr/>
                </p:nvSpPr>
                <p:spPr>
                  <a:xfrm flipH="1">
                    <a:off x="324169" y="1174136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1" name="Text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24169" y="1174136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 flipH="1">
                    <a:off x="408307" y="2358555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408307" y="2358555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>
                <a:off x="1663980" y="1863332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Line 9"/>
              <p:cNvSpPr>
                <a:spLocks noChangeShapeType="1"/>
              </p:cNvSpPr>
              <p:nvPr/>
            </p:nvSpPr>
            <p:spPr bwMode="auto">
              <a:xfrm>
                <a:off x="2717136" y="186560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Line 9"/>
              <p:cNvSpPr>
                <a:spLocks noChangeShapeType="1"/>
              </p:cNvSpPr>
              <p:nvPr/>
            </p:nvSpPr>
            <p:spPr bwMode="auto">
              <a:xfrm>
                <a:off x="1666252" y="309390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Line 9"/>
              <p:cNvSpPr>
                <a:spLocks noChangeShapeType="1"/>
              </p:cNvSpPr>
              <p:nvPr/>
            </p:nvSpPr>
            <p:spPr bwMode="auto">
              <a:xfrm>
                <a:off x="2719408" y="3096176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 flipH="1">
                    <a:off x="449639" y="3520897"/>
                    <a:ext cx="3170814" cy="43653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449639" y="3520897"/>
                    <a:ext cx="3170814" cy="43653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8" name="Rectangle 11"/>
            <p:cNvSpPr>
              <a:spLocks noChangeArrowheads="1"/>
            </p:cNvSpPr>
            <p:nvPr/>
          </p:nvSpPr>
          <p:spPr bwMode="auto">
            <a:xfrm>
              <a:off x="929787" y="4047733"/>
              <a:ext cx="2476232" cy="3243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868549" y="2342582"/>
            <a:ext cx="1441450" cy="885460"/>
            <a:chOff x="4868549" y="2479742"/>
            <a:chExt cx="1441450" cy="885460"/>
          </a:xfrm>
        </p:grpSpPr>
        <p:sp>
          <p:nvSpPr>
            <p:cNvPr id="53" name="TextBox 52"/>
            <p:cNvSpPr txBox="1"/>
            <p:nvPr/>
          </p:nvSpPr>
          <p:spPr>
            <a:xfrm>
              <a:off x="5397415" y="2479742"/>
              <a:ext cx="45397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92D050"/>
                  </a:solidFill>
                </a:rPr>
                <a:t>~</a:t>
              </a:r>
            </a:p>
          </p:txBody>
        </p:sp>
        <p:sp>
          <p:nvSpPr>
            <p:cNvPr id="64" name="Text Box 56"/>
            <p:cNvSpPr txBox="1">
              <a:spLocks noChangeArrowheads="1"/>
            </p:cNvSpPr>
            <p:nvPr/>
          </p:nvSpPr>
          <p:spPr bwMode="auto">
            <a:xfrm>
              <a:off x="4868549" y="2749649"/>
              <a:ext cx="1441450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3400" b="1" i="1" dirty="0" smtClean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he-IL" sz="3400" b="1" i="1" dirty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5856038" y="3865885"/>
            <a:ext cx="5408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400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he-IL" sz="1400" dirty="0">
              <a:solidFill>
                <a:srgbClr val="A3D76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4899635" y="66468"/>
            <a:ext cx="2748379" cy="90136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72" name="Text Box 56"/>
          <p:cNvSpPr txBox="1">
            <a:spLocks noChangeArrowheads="1"/>
          </p:cNvSpPr>
          <p:nvPr/>
        </p:nvSpPr>
        <p:spPr bwMode="auto">
          <a:xfrm>
            <a:off x="5189507" y="108272"/>
            <a:ext cx="252237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4400" dirty="0" smtClean="0">
                <a:solidFill>
                  <a:srgbClr val="FFFFFF"/>
                </a:solidFill>
              </a:rPr>
              <a:t>Given </a:t>
            </a:r>
            <a:r>
              <a:rPr lang="en-US" altLang="he-IL" sz="4400" b="1" i="1" dirty="0" smtClean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he-IL" sz="4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4940710" y="6372222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89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748956" y="0"/>
            <a:ext cx="5405848" cy="6831012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8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3820194" y="1797457"/>
            <a:ext cx="5210790" cy="136999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15" name="Text Box 56"/>
          <p:cNvSpPr txBox="1">
            <a:spLocks noChangeArrowheads="1"/>
          </p:cNvSpPr>
          <p:nvPr/>
        </p:nvSpPr>
        <p:spPr bwMode="auto">
          <a:xfrm>
            <a:off x="4034022" y="1815421"/>
            <a:ext cx="507915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4400" dirty="0" err="1" smtClean="0">
                <a:solidFill>
                  <a:srgbClr val="FFFFFF"/>
                </a:solidFill>
              </a:rPr>
              <a:t>arg</a:t>
            </a:r>
            <a:r>
              <a:rPr lang="en-US" altLang="he-IL" sz="4400" dirty="0" smtClean="0">
                <a:solidFill>
                  <a:srgbClr val="FFFFFF"/>
                </a:solidFill>
              </a:rPr>
              <a:t>  min || </a:t>
            </a:r>
            <a:r>
              <a:rPr lang="en-US" altLang="he-IL" sz="4400" b="1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he-IL" sz="4400" i="1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he-IL" sz="4400" b="1" i="1" dirty="0" smtClean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he-IL" sz="4400" b="1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            </a:t>
            </a:r>
            <a:endParaRPr lang="en-US" altLang="he-IL" sz="4400" b="1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002111" y="2260390"/>
            <a:ext cx="1441450" cy="885460"/>
            <a:chOff x="4868549" y="2479742"/>
            <a:chExt cx="1441450" cy="885460"/>
          </a:xfrm>
        </p:grpSpPr>
        <p:sp>
          <p:nvSpPr>
            <p:cNvPr id="53" name="TextBox 52"/>
            <p:cNvSpPr txBox="1"/>
            <p:nvPr/>
          </p:nvSpPr>
          <p:spPr>
            <a:xfrm>
              <a:off x="5397415" y="2479742"/>
              <a:ext cx="45397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92D050"/>
                  </a:solidFill>
                </a:rPr>
                <a:t>~</a:t>
              </a:r>
            </a:p>
          </p:txBody>
        </p:sp>
        <p:sp>
          <p:nvSpPr>
            <p:cNvPr id="64" name="Text Box 56"/>
            <p:cNvSpPr txBox="1">
              <a:spLocks noChangeArrowheads="1"/>
            </p:cNvSpPr>
            <p:nvPr/>
          </p:nvSpPr>
          <p:spPr bwMode="auto">
            <a:xfrm>
              <a:off x="4868549" y="2749649"/>
              <a:ext cx="1441450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3400" b="1" i="1" dirty="0" smtClean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he-IL" sz="3400" b="1" i="1" dirty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979125" y="1589720"/>
            <a:ext cx="914392" cy="1070170"/>
            <a:chOff x="5102369" y="3572630"/>
            <a:chExt cx="914392" cy="1070170"/>
          </a:xfrm>
        </p:grpSpPr>
        <p:sp>
          <p:nvSpPr>
            <p:cNvPr id="65" name="Text Box 56"/>
            <p:cNvSpPr txBox="1">
              <a:spLocks noChangeArrowheads="1"/>
            </p:cNvSpPr>
            <p:nvPr/>
          </p:nvSpPr>
          <p:spPr bwMode="auto">
            <a:xfrm>
              <a:off x="5475898" y="3948077"/>
              <a:ext cx="5408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dirty="0" smtClean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he-IL" dirty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206574" y="3572630"/>
              <a:ext cx="52931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dirty="0">
                  <a:solidFill>
                    <a:srgbClr val="92D050"/>
                  </a:solidFill>
                </a:rPr>
                <a:t>~</a:t>
              </a:r>
            </a:p>
          </p:txBody>
        </p:sp>
        <p:sp>
          <p:nvSpPr>
            <p:cNvPr id="68" name="Text Box 56"/>
            <p:cNvSpPr txBox="1">
              <a:spLocks noChangeArrowheads="1"/>
            </p:cNvSpPr>
            <p:nvPr/>
          </p:nvSpPr>
          <p:spPr bwMode="auto">
            <a:xfrm>
              <a:off x="5102369" y="3873359"/>
              <a:ext cx="638938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4400" b="1" i="1" dirty="0" smtClean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he-IL" sz="4400" b="1" i="1" dirty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Rectangle 31"/>
          <p:cNvSpPr/>
          <p:nvPr/>
        </p:nvSpPr>
        <p:spPr bwMode="auto">
          <a:xfrm>
            <a:off x="4899635" y="66468"/>
            <a:ext cx="2748379" cy="90136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33" name="Text Box 56"/>
          <p:cNvSpPr txBox="1">
            <a:spLocks noChangeArrowheads="1"/>
          </p:cNvSpPr>
          <p:nvPr/>
        </p:nvSpPr>
        <p:spPr bwMode="auto">
          <a:xfrm>
            <a:off x="5189507" y="108272"/>
            <a:ext cx="252237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4400" dirty="0" smtClean="0">
                <a:solidFill>
                  <a:srgbClr val="FFFFFF"/>
                </a:solidFill>
              </a:rPr>
              <a:t>Given </a:t>
            </a:r>
            <a:r>
              <a:rPr lang="en-US" altLang="he-IL" sz="4400" b="1" i="1" dirty="0" smtClean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he-IL" sz="4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451731" y="1590204"/>
            <a:ext cx="833692" cy="1073594"/>
            <a:chOff x="6402565" y="3582891"/>
            <a:chExt cx="833692" cy="1073594"/>
          </a:xfrm>
        </p:grpSpPr>
        <p:sp>
          <p:nvSpPr>
            <p:cNvPr id="43" name="Text Box 56"/>
            <p:cNvSpPr txBox="1">
              <a:spLocks noChangeArrowheads="1"/>
            </p:cNvSpPr>
            <p:nvPr/>
          </p:nvSpPr>
          <p:spPr bwMode="auto">
            <a:xfrm>
              <a:off x="6887938" y="3947835"/>
              <a:ext cx="34831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he-IL" dirty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496992" y="3582891"/>
              <a:ext cx="52931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dirty="0">
                  <a:solidFill>
                    <a:srgbClr val="DAEDEF">
                      <a:lumMod val="90000"/>
                    </a:srgbClr>
                  </a:solidFill>
                </a:rPr>
                <a:t>~</a:t>
              </a:r>
            </a:p>
          </p:txBody>
        </p:sp>
        <p:sp>
          <p:nvSpPr>
            <p:cNvPr id="55" name="Text Box 56"/>
            <p:cNvSpPr txBox="1">
              <a:spLocks noChangeArrowheads="1"/>
            </p:cNvSpPr>
            <p:nvPr/>
          </p:nvSpPr>
          <p:spPr bwMode="auto">
            <a:xfrm>
              <a:off x="6402565" y="3887044"/>
              <a:ext cx="657797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4400" b="1" i="1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he-IL" sz="4400" b="1" i="1" dirty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166387" y="1591492"/>
            <a:ext cx="1441450" cy="1064270"/>
            <a:chOff x="7467353" y="3026376"/>
            <a:chExt cx="1441450" cy="1064270"/>
          </a:xfrm>
        </p:grpSpPr>
        <p:sp>
          <p:nvSpPr>
            <p:cNvPr id="56" name="Text Box 56"/>
            <p:cNvSpPr txBox="1">
              <a:spLocks noChangeArrowheads="1"/>
            </p:cNvSpPr>
            <p:nvPr/>
          </p:nvSpPr>
          <p:spPr bwMode="auto">
            <a:xfrm>
              <a:off x="8318807" y="3383345"/>
              <a:ext cx="34831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he-IL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896139" y="3026376"/>
              <a:ext cx="52931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dirty="0">
                  <a:solidFill>
                    <a:srgbClr val="FFC000"/>
                  </a:solidFill>
                </a:rPr>
                <a:t>~</a:t>
              </a:r>
            </a:p>
          </p:txBody>
        </p:sp>
        <p:sp>
          <p:nvSpPr>
            <p:cNvPr id="58" name="Text Box 56"/>
            <p:cNvSpPr txBox="1">
              <a:spLocks noChangeArrowheads="1"/>
            </p:cNvSpPr>
            <p:nvPr/>
          </p:nvSpPr>
          <p:spPr bwMode="auto">
            <a:xfrm>
              <a:off x="7467353" y="3321205"/>
              <a:ext cx="144145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4400" b="1" i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he-IL" sz="44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56"/>
            <p:cNvSpPr txBox="1">
              <a:spLocks noChangeArrowheads="1"/>
            </p:cNvSpPr>
            <p:nvPr/>
          </p:nvSpPr>
          <p:spPr bwMode="auto">
            <a:xfrm>
              <a:off x="8264125" y="3705925"/>
              <a:ext cx="34831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dirty="0" smtClean="0">
                  <a:solidFill>
                    <a:srgbClr val="FFC000"/>
                  </a:solidFill>
                  <a:cs typeface="Times New Roman" panose="02020603050405020304" pitchFamily="18" charset="0"/>
                </a:rPr>
                <a:t>r</a:t>
              </a:r>
              <a:endParaRPr lang="en-US" altLang="he-IL" dirty="0">
                <a:solidFill>
                  <a:srgbClr val="FFC000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391007" y="4570145"/>
            <a:ext cx="3133767" cy="1122803"/>
            <a:chOff x="4412391" y="3838048"/>
            <a:chExt cx="3133767" cy="1122803"/>
          </a:xfrm>
        </p:grpSpPr>
        <p:sp>
          <p:nvSpPr>
            <p:cNvPr id="60" name="Rectangle 59"/>
            <p:cNvSpPr/>
            <p:nvPr/>
          </p:nvSpPr>
          <p:spPr bwMode="auto">
            <a:xfrm>
              <a:off x="4412391" y="3879605"/>
              <a:ext cx="3133767" cy="1081246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 smtClean="0">
                <a:solidFill>
                  <a:srgbClr val="000000"/>
                </a:solidFill>
              </a:endParaRPr>
            </a:p>
          </p:txBody>
        </p:sp>
        <p:sp>
          <p:nvSpPr>
            <p:cNvPr id="61" name="Text Box 56"/>
            <p:cNvSpPr txBox="1">
              <a:spLocks noChangeArrowheads="1"/>
            </p:cNvSpPr>
            <p:nvPr/>
          </p:nvSpPr>
          <p:spPr bwMode="auto">
            <a:xfrm>
              <a:off x="4496775" y="4035507"/>
              <a:ext cx="252237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4400" dirty="0" smtClean="0">
                  <a:solidFill>
                    <a:srgbClr val="FFFFFF"/>
                  </a:solidFill>
                </a:rPr>
                <a:t>Result:</a:t>
              </a:r>
              <a:endParaRPr lang="en-US" altLang="he-IL" sz="4400" dirty="0">
                <a:solidFill>
                  <a:srgbClr val="FFFFFF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418054" y="3838048"/>
              <a:ext cx="870989" cy="949686"/>
              <a:chOff x="6469420" y="3879144"/>
              <a:chExt cx="870989" cy="949686"/>
            </a:xfrm>
          </p:grpSpPr>
          <p:sp>
            <p:nvSpPr>
              <p:cNvPr id="63" name="Text Box 56"/>
              <p:cNvSpPr txBox="1">
                <a:spLocks noChangeArrowheads="1"/>
              </p:cNvSpPr>
              <p:nvPr/>
            </p:nvSpPr>
            <p:spPr bwMode="auto">
              <a:xfrm>
                <a:off x="6799546" y="4141577"/>
                <a:ext cx="54086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he-IL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6599443" y="3879144"/>
                <a:ext cx="439543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400" dirty="0">
                    <a:solidFill>
                      <a:srgbClr val="92D050"/>
                    </a:solidFill>
                  </a:rPr>
                  <a:t>~</a:t>
                </a:r>
              </a:p>
            </p:txBody>
          </p:sp>
          <p:sp>
            <p:nvSpPr>
              <p:cNvPr id="70" name="Text Box 56"/>
              <p:cNvSpPr txBox="1">
                <a:spLocks noChangeArrowheads="1"/>
              </p:cNvSpPr>
              <p:nvPr/>
            </p:nvSpPr>
            <p:spPr bwMode="auto">
              <a:xfrm>
                <a:off x="6469420" y="4059389"/>
                <a:ext cx="638938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4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he-IL" sz="4400" b="1" i="1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6669247" y="4061168"/>
                <a:ext cx="281710" cy="64008"/>
              </a:xfrm>
              <a:custGeom>
                <a:avLst/>
                <a:gdLst>
                  <a:gd name="connsiteX0" fmla="*/ 0 w 825500"/>
                  <a:gd name="connsiteY0" fmla="*/ 0 h 306193"/>
                  <a:gd name="connsiteX1" fmla="*/ 622300 w 825500"/>
                  <a:gd name="connsiteY1" fmla="*/ 304800 h 306193"/>
                  <a:gd name="connsiteX2" fmla="*/ 673100 w 825500"/>
                  <a:gd name="connsiteY2" fmla="*/ 114300 h 306193"/>
                  <a:gd name="connsiteX3" fmla="*/ 774700 w 825500"/>
                  <a:gd name="connsiteY3" fmla="*/ 139700 h 306193"/>
                  <a:gd name="connsiteX4" fmla="*/ 762000 w 825500"/>
                  <a:gd name="connsiteY4" fmla="*/ 139700 h 306193"/>
                  <a:gd name="connsiteX5" fmla="*/ 825500 w 825500"/>
                  <a:gd name="connsiteY5" fmla="*/ 292100 h 306193"/>
                  <a:gd name="connsiteX0" fmla="*/ 0 w 825500"/>
                  <a:gd name="connsiteY0" fmla="*/ 0 h 306193"/>
                  <a:gd name="connsiteX1" fmla="*/ 622300 w 825500"/>
                  <a:gd name="connsiteY1" fmla="*/ 304800 h 306193"/>
                  <a:gd name="connsiteX2" fmla="*/ 673100 w 825500"/>
                  <a:gd name="connsiteY2" fmla="*/ 114300 h 306193"/>
                  <a:gd name="connsiteX3" fmla="*/ 774700 w 825500"/>
                  <a:gd name="connsiteY3" fmla="*/ 139700 h 306193"/>
                  <a:gd name="connsiteX4" fmla="*/ 825500 w 825500"/>
                  <a:gd name="connsiteY4" fmla="*/ 292100 h 306193"/>
                  <a:gd name="connsiteX0" fmla="*/ 0 w 825500"/>
                  <a:gd name="connsiteY0" fmla="*/ 0 h 306035"/>
                  <a:gd name="connsiteX1" fmla="*/ 622300 w 825500"/>
                  <a:gd name="connsiteY1" fmla="*/ 304800 h 306035"/>
                  <a:gd name="connsiteX2" fmla="*/ 673100 w 825500"/>
                  <a:gd name="connsiteY2" fmla="*/ 114300 h 306035"/>
                  <a:gd name="connsiteX3" fmla="*/ 825500 w 825500"/>
                  <a:gd name="connsiteY3" fmla="*/ 292100 h 306035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04800"/>
                  <a:gd name="connsiteX1" fmla="*/ 622300 w 825500"/>
                  <a:gd name="connsiteY1" fmla="*/ 304800 h 304800"/>
                  <a:gd name="connsiteX2" fmla="*/ 825500 w 825500"/>
                  <a:gd name="connsiteY2" fmla="*/ 292100 h 304800"/>
                  <a:gd name="connsiteX0" fmla="*/ 0 w 2912894"/>
                  <a:gd name="connsiteY0" fmla="*/ 0 h 1183522"/>
                  <a:gd name="connsiteX1" fmla="*/ 2654300 w 2912894"/>
                  <a:gd name="connsiteY1" fmla="*/ 1104900 h 1183522"/>
                  <a:gd name="connsiteX2" fmla="*/ 2857500 w 2912894"/>
                  <a:gd name="connsiteY2" fmla="*/ 1092200 h 1183522"/>
                  <a:gd name="connsiteX0" fmla="*/ 0 w 2656708"/>
                  <a:gd name="connsiteY0" fmla="*/ 0 h 1104900"/>
                  <a:gd name="connsiteX1" fmla="*/ 2654300 w 2656708"/>
                  <a:gd name="connsiteY1" fmla="*/ 1104900 h 1104900"/>
                  <a:gd name="connsiteX2" fmla="*/ 520700 w 2656708"/>
                  <a:gd name="connsiteY2" fmla="*/ 0 h 1104900"/>
                  <a:gd name="connsiteX0" fmla="*/ 0 w 520700"/>
                  <a:gd name="connsiteY0" fmla="*/ 76200 h 222227"/>
                  <a:gd name="connsiteX1" fmla="*/ 241300 w 520700"/>
                  <a:gd name="connsiteY1" fmla="*/ 0 h 222227"/>
                  <a:gd name="connsiteX2" fmla="*/ 520700 w 520700"/>
                  <a:gd name="connsiteY2" fmla="*/ 76200 h 222227"/>
                  <a:gd name="connsiteX0" fmla="*/ 0 w 520700"/>
                  <a:gd name="connsiteY0" fmla="*/ 76200 h 76361"/>
                  <a:gd name="connsiteX1" fmla="*/ 241300 w 520700"/>
                  <a:gd name="connsiteY1" fmla="*/ 0 h 76361"/>
                  <a:gd name="connsiteX2" fmla="*/ 520700 w 520700"/>
                  <a:gd name="connsiteY2" fmla="*/ 76200 h 76361"/>
                  <a:gd name="connsiteX0" fmla="*/ 0 w 520700"/>
                  <a:gd name="connsiteY0" fmla="*/ 76223 h 76223"/>
                  <a:gd name="connsiteX1" fmla="*/ 241300 w 520700"/>
                  <a:gd name="connsiteY1" fmla="*/ 23 h 76223"/>
                  <a:gd name="connsiteX2" fmla="*/ 520700 w 520700"/>
                  <a:gd name="connsiteY2" fmla="*/ 67033 h 76223"/>
                  <a:gd name="connsiteX0" fmla="*/ 0 w 520700"/>
                  <a:gd name="connsiteY0" fmla="*/ 76200 h 76200"/>
                  <a:gd name="connsiteX1" fmla="*/ 241300 w 520700"/>
                  <a:gd name="connsiteY1" fmla="*/ 0 h 76200"/>
                  <a:gd name="connsiteX2" fmla="*/ 520700 w 520700"/>
                  <a:gd name="connsiteY2" fmla="*/ 67010 h 76200"/>
                  <a:gd name="connsiteX0" fmla="*/ 0 w 520700"/>
                  <a:gd name="connsiteY0" fmla="*/ 76200 h 76200"/>
                  <a:gd name="connsiteX1" fmla="*/ 241300 w 520700"/>
                  <a:gd name="connsiteY1" fmla="*/ 0 h 76200"/>
                  <a:gd name="connsiteX2" fmla="*/ 520700 w 520700"/>
                  <a:gd name="connsiteY2" fmla="*/ 67010 h 76200"/>
                  <a:gd name="connsiteX0" fmla="*/ 0 w 497725"/>
                  <a:gd name="connsiteY0" fmla="*/ 76237 h 76237"/>
                  <a:gd name="connsiteX1" fmla="*/ 241300 w 497725"/>
                  <a:gd name="connsiteY1" fmla="*/ 37 h 76237"/>
                  <a:gd name="connsiteX2" fmla="*/ 497725 w 497725"/>
                  <a:gd name="connsiteY2" fmla="*/ 67047 h 76237"/>
                  <a:gd name="connsiteX0" fmla="*/ 0 w 497725"/>
                  <a:gd name="connsiteY0" fmla="*/ 76237 h 76237"/>
                  <a:gd name="connsiteX1" fmla="*/ 241300 w 497725"/>
                  <a:gd name="connsiteY1" fmla="*/ 37 h 76237"/>
                  <a:gd name="connsiteX2" fmla="*/ 497725 w 497725"/>
                  <a:gd name="connsiteY2" fmla="*/ 67047 h 76237"/>
                  <a:gd name="connsiteX0" fmla="*/ 0 w 497725"/>
                  <a:gd name="connsiteY0" fmla="*/ 76200 h 76200"/>
                  <a:gd name="connsiteX1" fmla="*/ 241300 w 497725"/>
                  <a:gd name="connsiteY1" fmla="*/ 0 h 76200"/>
                  <a:gd name="connsiteX2" fmla="*/ 497725 w 497725"/>
                  <a:gd name="connsiteY2" fmla="*/ 67010 h 76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725" h="76200">
                    <a:moveTo>
                      <a:pt x="0" y="76200"/>
                    </a:moveTo>
                    <a:lnTo>
                      <a:pt x="241300" y="0"/>
                    </a:lnTo>
                    <a:lnTo>
                      <a:pt x="497725" y="67010"/>
                    </a:lnTo>
                  </a:path>
                </a:pathLst>
              </a:custGeom>
              <a:noFill/>
              <a:ln w="31750" cap="flat" cmpd="sng" algn="ctr">
                <a:solidFill>
                  <a:srgbClr val="92D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 smtClean="0">
                  <a:solidFill>
                    <a:srgbClr val="92D050"/>
                  </a:solidFill>
                </a:endParaRPr>
              </a:p>
            </p:txBody>
          </p:sp>
        </p:grpSp>
      </p:grpSp>
      <p:sp>
        <p:nvSpPr>
          <p:cNvPr id="18" name="Striped Right Arrow 17"/>
          <p:cNvSpPr/>
          <p:nvPr/>
        </p:nvSpPr>
        <p:spPr bwMode="auto">
          <a:xfrm rot="5400000">
            <a:off x="3679713" y="3447953"/>
            <a:ext cx="1961903" cy="774547"/>
          </a:xfrm>
          <a:prstGeom prst="stripedRightArrow">
            <a:avLst/>
          </a:prstGeom>
          <a:solidFill>
            <a:srgbClr val="92D050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smtClean="0">
              <a:solidFill>
                <a:srgbClr val="000000"/>
              </a:solidFill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940710" y="6372222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6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ChangeArrowheads="1"/>
          </p:cNvSpPr>
          <p:nvPr/>
        </p:nvSpPr>
        <p:spPr bwMode="auto">
          <a:xfrm>
            <a:off x="4770732" y="6442268"/>
            <a:ext cx="43910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29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943255" y="3861799"/>
            <a:ext cx="2252218" cy="2585968"/>
            <a:chOff x="943255" y="3861799"/>
            <a:chExt cx="2252218" cy="2585968"/>
          </a:xfrm>
        </p:grpSpPr>
        <p:sp>
          <p:nvSpPr>
            <p:cNvPr id="2" name="TextBox 1"/>
            <p:cNvSpPr txBox="1"/>
            <p:nvPr/>
          </p:nvSpPr>
          <p:spPr>
            <a:xfrm>
              <a:off x="1411087" y="3861799"/>
              <a:ext cx="784190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dirty="0" smtClean="0">
                  <a:solidFill>
                    <a:srgbClr val="92D050"/>
                  </a:solidFill>
                </a:rPr>
                <a:t>~</a:t>
              </a:r>
              <a:endParaRPr lang="en-US" sz="8000" dirty="0">
                <a:solidFill>
                  <a:srgbClr val="92D050"/>
                </a:solidFill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943255" y="4222092"/>
              <a:ext cx="2252218" cy="2225675"/>
              <a:chOff x="943255" y="4222092"/>
              <a:chExt cx="2252218" cy="2225675"/>
            </a:xfrm>
          </p:grpSpPr>
          <p:sp>
            <p:nvSpPr>
              <p:cNvPr id="51" name="Text Box 56"/>
              <p:cNvSpPr txBox="1">
                <a:spLocks noChangeArrowheads="1"/>
              </p:cNvSpPr>
              <p:nvPr/>
            </p:nvSpPr>
            <p:spPr bwMode="auto">
              <a:xfrm>
                <a:off x="943255" y="4222092"/>
                <a:ext cx="1441450" cy="2225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140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he-IL" sz="14000" b="1" i="1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56"/>
              <p:cNvSpPr txBox="1">
                <a:spLocks noChangeArrowheads="1"/>
              </p:cNvSpPr>
              <p:nvPr/>
            </p:nvSpPr>
            <p:spPr bwMode="auto">
              <a:xfrm>
                <a:off x="1754023" y="4520796"/>
                <a:ext cx="144145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000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he-IL" sz="4000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24169" y="747817"/>
            <a:ext cx="3296284" cy="3624236"/>
            <a:chOff x="324169" y="747817"/>
            <a:chExt cx="3296284" cy="3624236"/>
          </a:xfrm>
        </p:grpSpPr>
        <p:grpSp>
          <p:nvGrpSpPr>
            <p:cNvPr id="3" name="Group 2"/>
            <p:cNvGrpSpPr/>
            <p:nvPr/>
          </p:nvGrpSpPr>
          <p:grpSpPr>
            <a:xfrm>
              <a:off x="324169" y="747817"/>
              <a:ext cx="3296284" cy="3397384"/>
              <a:chOff x="324169" y="747817"/>
              <a:chExt cx="3296284" cy="3397384"/>
            </a:xfrm>
          </p:grpSpPr>
          <p:sp>
            <p:nvSpPr>
              <p:cNvPr id="54" name="Rectangle 53"/>
              <p:cNvSpPr/>
              <p:nvPr/>
            </p:nvSpPr>
            <p:spPr bwMode="auto">
              <a:xfrm>
                <a:off x="877655" y="1136985"/>
                <a:ext cx="2604045" cy="2933398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Rectangle 10"/>
              <p:cNvSpPr>
                <a:spLocks noChangeArrowheads="1"/>
              </p:cNvSpPr>
              <p:nvPr/>
            </p:nvSpPr>
            <p:spPr bwMode="auto">
              <a:xfrm>
                <a:off x="675797" y="947285"/>
                <a:ext cx="2942539" cy="3197916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12"/>
              <p:cNvSpPr>
                <a:spLocks noChangeArrowheads="1"/>
              </p:cNvSpPr>
              <p:nvPr/>
            </p:nvSpPr>
            <p:spPr bwMode="auto">
              <a:xfrm>
                <a:off x="877654" y="747817"/>
                <a:ext cx="2519909" cy="26945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/>
                  <p:nvPr/>
                </p:nvSpPr>
                <p:spPr>
                  <a:xfrm flipH="1">
                    <a:off x="324169" y="1174136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1" name="Text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24169" y="1174136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 flipH="1">
                    <a:off x="408307" y="2358555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408307" y="2358555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>
                <a:off x="1663980" y="1863332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Line 9"/>
              <p:cNvSpPr>
                <a:spLocks noChangeShapeType="1"/>
              </p:cNvSpPr>
              <p:nvPr/>
            </p:nvSpPr>
            <p:spPr bwMode="auto">
              <a:xfrm>
                <a:off x="2717136" y="186560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Line 9"/>
              <p:cNvSpPr>
                <a:spLocks noChangeShapeType="1"/>
              </p:cNvSpPr>
              <p:nvPr/>
            </p:nvSpPr>
            <p:spPr bwMode="auto">
              <a:xfrm>
                <a:off x="1666252" y="309390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Line 9"/>
              <p:cNvSpPr>
                <a:spLocks noChangeShapeType="1"/>
              </p:cNvSpPr>
              <p:nvPr/>
            </p:nvSpPr>
            <p:spPr bwMode="auto">
              <a:xfrm>
                <a:off x="2719408" y="3096176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 flipH="1">
                    <a:off x="449639" y="3520897"/>
                    <a:ext cx="3170814" cy="43653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449639" y="3520897"/>
                    <a:ext cx="3170814" cy="43653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8" name="Rectangle 11"/>
            <p:cNvSpPr>
              <a:spLocks noChangeArrowheads="1"/>
            </p:cNvSpPr>
            <p:nvPr/>
          </p:nvSpPr>
          <p:spPr bwMode="auto">
            <a:xfrm>
              <a:off x="929787" y="4047733"/>
              <a:ext cx="2476232" cy="3243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391007" y="4570145"/>
            <a:ext cx="3133767" cy="1122803"/>
            <a:chOff x="4412391" y="3838048"/>
            <a:chExt cx="3133767" cy="1122803"/>
          </a:xfrm>
        </p:grpSpPr>
        <p:sp>
          <p:nvSpPr>
            <p:cNvPr id="60" name="Rectangle 59"/>
            <p:cNvSpPr/>
            <p:nvPr/>
          </p:nvSpPr>
          <p:spPr bwMode="auto">
            <a:xfrm>
              <a:off x="4412391" y="3879605"/>
              <a:ext cx="3133767" cy="1081246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 smtClean="0">
                <a:solidFill>
                  <a:srgbClr val="000000"/>
                </a:solidFill>
              </a:endParaRPr>
            </a:p>
          </p:txBody>
        </p:sp>
        <p:sp>
          <p:nvSpPr>
            <p:cNvPr id="61" name="Text Box 56"/>
            <p:cNvSpPr txBox="1">
              <a:spLocks noChangeArrowheads="1"/>
            </p:cNvSpPr>
            <p:nvPr/>
          </p:nvSpPr>
          <p:spPr bwMode="auto">
            <a:xfrm>
              <a:off x="4496775" y="4035507"/>
              <a:ext cx="252237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4400" dirty="0" smtClean="0">
                  <a:solidFill>
                    <a:srgbClr val="FFFFFF"/>
                  </a:solidFill>
                </a:rPr>
                <a:t>Result:</a:t>
              </a:r>
              <a:endParaRPr lang="en-US" altLang="he-IL" sz="4400" dirty="0">
                <a:solidFill>
                  <a:srgbClr val="FFFFFF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418054" y="3838048"/>
              <a:ext cx="870989" cy="949686"/>
              <a:chOff x="6469420" y="3879144"/>
              <a:chExt cx="870989" cy="949686"/>
            </a:xfrm>
          </p:grpSpPr>
          <p:sp>
            <p:nvSpPr>
              <p:cNvPr id="63" name="Text Box 56"/>
              <p:cNvSpPr txBox="1">
                <a:spLocks noChangeArrowheads="1"/>
              </p:cNvSpPr>
              <p:nvPr/>
            </p:nvSpPr>
            <p:spPr bwMode="auto">
              <a:xfrm>
                <a:off x="6799546" y="4141577"/>
                <a:ext cx="54086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he-IL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6599443" y="3879144"/>
                <a:ext cx="439543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400" dirty="0">
                    <a:solidFill>
                      <a:srgbClr val="92D050"/>
                    </a:solidFill>
                  </a:rPr>
                  <a:t>~</a:t>
                </a:r>
              </a:p>
            </p:txBody>
          </p:sp>
          <p:sp>
            <p:nvSpPr>
              <p:cNvPr id="70" name="Text Box 56"/>
              <p:cNvSpPr txBox="1">
                <a:spLocks noChangeArrowheads="1"/>
              </p:cNvSpPr>
              <p:nvPr/>
            </p:nvSpPr>
            <p:spPr bwMode="auto">
              <a:xfrm>
                <a:off x="6469420" y="4059389"/>
                <a:ext cx="638938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4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he-IL" sz="4400" b="1" i="1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6669247" y="4061168"/>
                <a:ext cx="281710" cy="64008"/>
              </a:xfrm>
              <a:custGeom>
                <a:avLst/>
                <a:gdLst>
                  <a:gd name="connsiteX0" fmla="*/ 0 w 825500"/>
                  <a:gd name="connsiteY0" fmla="*/ 0 h 306193"/>
                  <a:gd name="connsiteX1" fmla="*/ 622300 w 825500"/>
                  <a:gd name="connsiteY1" fmla="*/ 304800 h 306193"/>
                  <a:gd name="connsiteX2" fmla="*/ 673100 w 825500"/>
                  <a:gd name="connsiteY2" fmla="*/ 114300 h 306193"/>
                  <a:gd name="connsiteX3" fmla="*/ 774700 w 825500"/>
                  <a:gd name="connsiteY3" fmla="*/ 139700 h 306193"/>
                  <a:gd name="connsiteX4" fmla="*/ 762000 w 825500"/>
                  <a:gd name="connsiteY4" fmla="*/ 139700 h 306193"/>
                  <a:gd name="connsiteX5" fmla="*/ 825500 w 825500"/>
                  <a:gd name="connsiteY5" fmla="*/ 292100 h 306193"/>
                  <a:gd name="connsiteX0" fmla="*/ 0 w 825500"/>
                  <a:gd name="connsiteY0" fmla="*/ 0 h 306193"/>
                  <a:gd name="connsiteX1" fmla="*/ 622300 w 825500"/>
                  <a:gd name="connsiteY1" fmla="*/ 304800 h 306193"/>
                  <a:gd name="connsiteX2" fmla="*/ 673100 w 825500"/>
                  <a:gd name="connsiteY2" fmla="*/ 114300 h 306193"/>
                  <a:gd name="connsiteX3" fmla="*/ 774700 w 825500"/>
                  <a:gd name="connsiteY3" fmla="*/ 139700 h 306193"/>
                  <a:gd name="connsiteX4" fmla="*/ 825500 w 825500"/>
                  <a:gd name="connsiteY4" fmla="*/ 292100 h 306193"/>
                  <a:gd name="connsiteX0" fmla="*/ 0 w 825500"/>
                  <a:gd name="connsiteY0" fmla="*/ 0 h 306035"/>
                  <a:gd name="connsiteX1" fmla="*/ 622300 w 825500"/>
                  <a:gd name="connsiteY1" fmla="*/ 304800 h 306035"/>
                  <a:gd name="connsiteX2" fmla="*/ 673100 w 825500"/>
                  <a:gd name="connsiteY2" fmla="*/ 114300 h 306035"/>
                  <a:gd name="connsiteX3" fmla="*/ 825500 w 825500"/>
                  <a:gd name="connsiteY3" fmla="*/ 292100 h 306035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04800"/>
                  <a:gd name="connsiteX1" fmla="*/ 622300 w 825500"/>
                  <a:gd name="connsiteY1" fmla="*/ 304800 h 304800"/>
                  <a:gd name="connsiteX2" fmla="*/ 825500 w 825500"/>
                  <a:gd name="connsiteY2" fmla="*/ 292100 h 304800"/>
                  <a:gd name="connsiteX0" fmla="*/ 0 w 2912894"/>
                  <a:gd name="connsiteY0" fmla="*/ 0 h 1183522"/>
                  <a:gd name="connsiteX1" fmla="*/ 2654300 w 2912894"/>
                  <a:gd name="connsiteY1" fmla="*/ 1104900 h 1183522"/>
                  <a:gd name="connsiteX2" fmla="*/ 2857500 w 2912894"/>
                  <a:gd name="connsiteY2" fmla="*/ 1092200 h 1183522"/>
                  <a:gd name="connsiteX0" fmla="*/ 0 w 2656708"/>
                  <a:gd name="connsiteY0" fmla="*/ 0 h 1104900"/>
                  <a:gd name="connsiteX1" fmla="*/ 2654300 w 2656708"/>
                  <a:gd name="connsiteY1" fmla="*/ 1104900 h 1104900"/>
                  <a:gd name="connsiteX2" fmla="*/ 520700 w 2656708"/>
                  <a:gd name="connsiteY2" fmla="*/ 0 h 1104900"/>
                  <a:gd name="connsiteX0" fmla="*/ 0 w 520700"/>
                  <a:gd name="connsiteY0" fmla="*/ 76200 h 222227"/>
                  <a:gd name="connsiteX1" fmla="*/ 241300 w 520700"/>
                  <a:gd name="connsiteY1" fmla="*/ 0 h 222227"/>
                  <a:gd name="connsiteX2" fmla="*/ 520700 w 520700"/>
                  <a:gd name="connsiteY2" fmla="*/ 76200 h 222227"/>
                  <a:gd name="connsiteX0" fmla="*/ 0 w 520700"/>
                  <a:gd name="connsiteY0" fmla="*/ 76200 h 76361"/>
                  <a:gd name="connsiteX1" fmla="*/ 241300 w 520700"/>
                  <a:gd name="connsiteY1" fmla="*/ 0 h 76361"/>
                  <a:gd name="connsiteX2" fmla="*/ 520700 w 520700"/>
                  <a:gd name="connsiteY2" fmla="*/ 76200 h 76361"/>
                  <a:gd name="connsiteX0" fmla="*/ 0 w 520700"/>
                  <a:gd name="connsiteY0" fmla="*/ 76223 h 76223"/>
                  <a:gd name="connsiteX1" fmla="*/ 241300 w 520700"/>
                  <a:gd name="connsiteY1" fmla="*/ 23 h 76223"/>
                  <a:gd name="connsiteX2" fmla="*/ 520700 w 520700"/>
                  <a:gd name="connsiteY2" fmla="*/ 67033 h 76223"/>
                  <a:gd name="connsiteX0" fmla="*/ 0 w 520700"/>
                  <a:gd name="connsiteY0" fmla="*/ 76200 h 76200"/>
                  <a:gd name="connsiteX1" fmla="*/ 241300 w 520700"/>
                  <a:gd name="connsiteY1" fmla="*/ 0 h 76200"/>
                  <a:gd name="connsiteX2" fmla="*/ 520700 w 520700"/>
                  <a:gd name="connsiteY2" fmla="*/ 67010 h 76200"/>
                  <a:gd name="connsiteX0" fmla="*/ 0 w 520700"/>
                  <a:gd name="connsiteY0" fmla="*/ 76200 h 76200"/>
                  <a:gd name="connsiteX1" fmla="*/ 241300 w 520700"/>
                  <a:gd name="connsiteY1" fmla="*/ 0 h 76200"/>
                  <a:gd name="connsiteX2" fmla="*/ 520700 w 520700"/>
                  <a:gd name="connsiteY2" fmla="*/ 67010 h 76200"/>
                  <a:gd name="connsiteX0" fmla="*/ 0 w 497725"/>
                  <a:gd name="connsiteY0" fmla="*/ 76237 h 76237"/>
                  <a:gd name="connsiteX1" fmla="*/ 241300 w 497725"/>
                  <a:gd name="connsiteY1" fmla="*/ 37 h 76237"/>
                  <a:gd name="connsiteX2" fmla="*/ 497725 w 497725"/>
                  <a:gd name="connsiteY2" fmla="*/ 67047 h 76237"/>
                  <a:gd name="connsiteX0" fmla="*/ 0 w 497725"/>
                  <a:gd name="connsiteY0" fmla="*/ 76237 h 76237"/>
                  <a:gd name="connsiteX1" fmla="*/ 241300 w 497725"/>
                  <a:gd name="connsiteY1" fmla="*/ 37 h 76237"/>
                  <a:gd name="connsiteX2" fmla="*/ 497725 w 497725"/>
                  <a:gd name="connsiteY2" fmla="*/ 67047 h 76237"/>
                  <a:gd name="connsiteX0" fmla="*/ 0 w 497725"/>
                  <a:gd name="connsiteY0" fmla="*/ 76200 h 76200"/>
                  <a:gd name="connsiteX1" fmla="*/ 241300 w 497725"/>
                  <a:gd name="connsiteY1" fmla="*/ 0 h 76200"/>
                  <a:gd name="connsiteX2" fmla="*/ 497725 w 497725"/>
                  <a:gd name="connsiteY2" fmla="*/ 67010 h 76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725" h="76200">
                    <a:moveTo>
                      <a:pt x="0" y="76200"/>
                    </a:moveTo>
                    <a:lnTo>
                      <a:pt x="241300" y="0"/>
                    </a:lnTo>
                    <a:lnTo>
                      <a:pt x="497725" y="67010"/>
                    </a:lnTo>
                  </a:path>
                </a:pathLst>
              </a:custGeom>
              <a:noFill/>
              <a:ln w="31750" cap="flat" cmpd="sng" algn="ctr">
                <a:solidFill>
                  <a:srgbClr val="92D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 smtClean="0">
                  <a:solidFill>
                    <a:srgbClr val="92D050"/>
                  </a:solidFill>
                </a:endParaRPr>
              </a:p>
            </p:txBody>
          </p:sp>
        </p:grpSp>
      </p:grpSp>
      <p:grpSp>
        <p:nvGrpSpPr>
          <p:cNvPr id="66" name="Group 65"/>
          <p:cNvGrpSpPr/>
          <p:nvPr/>
        </p:nvGrpSpPr>
        <p:grpSpPr>
          <a:xfrm>
            <a:off x="4651898" y="772792"/>
            <a:ext cx="3234640" cy="3397384"/>
            <a:chOff x="560471" y="747817"/>
            <a:chExt cx="3234640" cy="3397384"/>
          </a:xfrm>
        </p:grpSpPr>
        <p:sp>
          <p:nvSpPr>
            <p:cNvPr id="73" name="Rectangle 72"/>
            <p:cNvSpPr/>
            <p:nvPr/>
          </p:nvSpPr>
          <p:spPr bwMode="auto">
            <a:xfrm>
              <a:off x="877655" y="1136985"/>
              <a:ext cx="2604045" cy="2933398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 smtClean="0">
                <a:solidFill>
                  <a:srgbClr val="000000"/>
                </a:solidFill>
              </a:endParaRPr>
            </a:p>
          </p:txBody>
        </p:sp>
        <p:sp>
          <p:nvSpPr>
            <p:cNvPr id="74" name="Rectangle 10"/>
            <p:cNvSpPr>
              <a:spLocks noChangeArrowheads="1"/>
            </p:cNvSpPr>
            <p:nvPr/>
          </p:nvSpPr>
          <p:spPr bwMode="auto">
            <a:xfrm>
              <a:off x="675797" y="947285"/>
              <a:ext cx="2942539" cy="3197916"/>
            </a:xfrm>
            <a:prstGeom prst="rect">
              <a:avLst/>
            </a:prstGeom>
            <a:noFill/>
            <a:ln w="22225">
              <a:solidFill>
                <a:srgbClr val="FF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75" name="Rectangle 12"/>
            <p:cNvSpPr>
              <a:spLocks noChangeArrowheads="1"/>
            </p:cNvSpPr>
            <p:nvPr/>
          </p:nvSpPr>
          <p:spPr bwMode="auto">
            <a:xfrm>
              <a:off x="877654" y="747817"/>
              <a:ext cx="2519909" cy="26945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 flipH="1">
                  <a:off x="560471" y="1174136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60471" y="1174136"/>
                  <a:ext cx="3073394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Line 9"/>
            <p:cNvSpPr>
              <a:spLocks noChangeShapeType="1"/>
            </p:cNvSpPr>
            <p:nvPr/>
          </p:nvSpPr>
          <p:spPr bwMode="auto">
            <a:xfrm>
              <a:off x="1663980" y="186333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>
              <a:off x="2717136" y="186560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80" name="Line 9"/>
            <p:cNvSpPr>
              <a:spLocks noChangeShapeType="1"/>
            </p:cNvSpPr>
            <p:nvPr/>
          </p:nvSpPr>
          <p:spPr bwMode="auto">
            <a:xfrm>
              <a:off x="1666252" y="309390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81" name="Line 9"/>
            <p:cNvSpPr>
              <a:spLocks noChangeShapeType="1"/>
            </p:cNvSpPr>
            <p:nvPr/>
          </p:nvSpPr>
          <p:spPr bwMode="auto">
            <a:xfrm>
              <a:off x="2719408" y="3096176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 flipH="1">
                  <a:off x="624297" y="3520897"/>
                  <a:ext cx="3170814" cy="43653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24297" y="3520897"/>
                  <a:ext cx="3170814" cy="4365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Rectangle 11"/>
          <p:cNvSpPr>
            <a:spLocks noChangeArrowheads="1"/>
          </p:cNvSpPr>
          <p:nvPr/>
        </p:nvSpPr>
        <p:spPr bwMode="auto">
          <a:xfrm>
            <a:off x="5021214" y="4072708"/>
            <a:ext cx="2476232" cy="324320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 flipH="1">
                <a:off x="4660462" y="2409750"/>
                <a:ext cx="3073394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60462" y="2409750"/>
                <a:ext cx="3073394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273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84" name="Text Box 8"/>
          <p:cNvSpPr txBox="1">
            <a:spLocks noChangeArrowheads="1"/>
          </p:cNvSpPr>
          <p:nvPr/>
        </p:nvSpPr>
        <p:spPr bwMode="auto">
          <a:xfrm>
            <a:off x="436220" y="188912"/>
            <a:ext cx="87077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3600" dirty="0" smtClean="0">
                <a:solidFill>
                  <a:srgbClr val="FFFF99"/>
                </a:solidFill>
              </a:rPr>
              <a:t>Self-calibration of radiometric properties</a:t>
            </a:r>
            <a:endParaRPr lang="en-US" altLang="he-IL" sz="3600" i="1" dirty="0">
              <a:solidFill>
                <a:srgbClr val="FFFF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94" name="Freeform 18"/>
          <p:cNvSpPr>
            <a:spLocks/>
          </p:cNvSpPr>
          <p:nvPr/>
        </p:nvSpPr>
        <p:spPr bwMode="auto">
          <a:xfrm>
            <a:off x="6708775" y="4257675"/>
            <a:ext cx="2195513" cy="1435100"/>
          </a:xfrm>
          <a:custGeom>
            <a:avLst/>
            <a:gdLst>
              <a:gd name="T0" fmla="*/ 0 w 3584"/>
              <a:gd name="T1" fmla="*/ 2450 h 2450"/>
              <a:gd name="T2" fmla="*/ 176 w 3584"/>
              <a:gd name="T3" fmla="*/ 2243 h 2450"/>
              <a:gd name="T4" fmla="*/ 409 w 3584"/>
              <a:gd name="T5" fmla="*/ 1815 h 2450"/>
              <a:gd name="T6" fmla="*/ 640 w 3584"/>
              <a:gd name="T7" fmla="*/ 1291 h 2450"/>
              <a:gd name="T8" fmla="*/ 998 w 3584"/>
              <a:gd name="T9" fmla="*/ 500 h 2450"/>
              <a:gd name="T10" fmla="*/ 1264 w 3584"/>
              <a:gd name="T11" fmla="*/ 179 h 2450"/>
              <a:gd name="T12" fmla="*/ 1429 w 3584"/>
              <a:gd name="T13" fmla="*/ 69 h 2450"/>
              <a:gd name="T14" fmla="*/ 1883 w 3584"/>
              <a:gd name="T15" fmla="*/ 1 h 2450"/>
              <a:gd name="T16" fmla="*/ 2400 w 3584"/>
              <a:gd name="T17" fmla="*/ 75 h 2450"/>
              <a:gd name="T18" fmla="*/ 2472 w 3584"/>
              <a:gd name="T19" fmla="*/ 107 h 2450"/>
              <a:gd name="T20" fmla="*/ 2544 w 3584"/>
              <a:gd name="T21" fmla="*/ 163 h 2450"/>
              <a:gd name="T22" fmla="*/ 2722 w 3584"/>
              <a:gd name="T23" fmla="*/ 409 h 2450"/>
              <a:gd name="T24" fmla="*/ 2960 w 3584"/>
              <a:gd name="T25" fmla="*/ 955 h 2450"/>
              <a:gd name="T26" fmla="*/ 3198 w 3584"/>
              <a:gd name="T27" fmla="*/ 1634 h 2450"/>
              <a:gd name="T28" fmla="*/ 3584 w 3584"/>
              <a:gd name="T29" fmla="*/ 2405 h 2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3584" h="2450">
                <a:moveTo>
                  <a:pt x="0" y="2450"/>
                </a:moveTo>
                <a:cubicBezTo>
                  <a:pt x="29" y="2416"/>
                  <a:pt x="108" y="2349"/>
                  <a:pt x="176" y="2243"/>
                </a:cubicBezTo>
                <a:cubicBezTo>
                  <a:pt x="244" y="2137"/>
                  <a:pt x="332" y="1974"/>
                  <a:pt x="409" y="1815"/>
                </a:cubicBezTo>
                <a:cubicBezTo>
                  <a:pt x="486" y="1656"/>
                  <a:pt x="542" y="1510"/>
                  <a:pt x="640" y="1291"/>
                </a:cubicBezTo>
                <a:cubicBezTo>
                  <a:pt x="738" y="1072"/>
                  <a:pt x="894" y="685"/>
                  <a:pt x="998" y="500"/>
                </a:cubicBezTo>
                <a:cubicBezTo>
                  <a:pt x="1102" y="315"/>
                  <a:pt x="1192" y="251"/>
                  <a:pt x="1264" y="179"/>
                </a:cubicBezTo>
                <a:cubicBezTo>
                  <a:pt x="1336" y="107"/>
                  <a:pt x="1326" y="99"/>
                  <a:pt x="1429" y="69"/>
                </a:cubicBezTo>
                <a:cubicBezTo>
                  <a:pt x="1532" y="39"/>
                  <a:pt x="1721" y="0"/>
                  <a:pt x="1883" y="1"/>
                </a:cubicBezTo>
                <a:cubicBezTo>
                  <a:pt x="2045" y="2"/>
                  <a:pt x="2302" y="57"/>
                  <a:pt x="2400" y="75"/>
                </a:cubicBezTo>
                <a:cubicBezTo>
                  <a:pt x="2498" y="93"/>
                  <a:pt x="2448" y="92"/>
                  <a:pt x="2472" y="107"/>
                </a:cubicBezTo>
                <a:cubicBezTo>
                  <a:pt x="2496" y="122"/>
                  <a:pt x="2502" y="113"/>
                  <a:pt x="2544" y="163"/>
                </a:cubicBezTo>
                <a:cubicBezTo>
                  <a:pt x="2586" y="213"/>
                  <a:pt x="2653" y="277"/>
                  <a:pt x="2722" y="409"/>
                </a:cubicBezTo>
                <a:cubicBezTo>
                  <a:pt x="2791" y="541"/>
                  <a:pt x="2881" y="751"/>
                  <a:pt x="2960" y="955"/>
                </a:cubicBezTo>
                <a:cubicBezTo>
                  <a:pt x="3039" y="1159"/>
                  <a:pt x="3094" y="1392"/>
                  <a:pt x="3198" y="1634"/>
                </a:cubicBezTo>
                <a:cubicBezTo>
                  <a:pt x="3302" y="1876"/>
                  <a:pt x="3463" y="2186"/>
                  <a:pt x="3584" y="2405"/>
                </a:cubicBezTo>
              </a:path>
            </a:pathLst>
          </a:custGeom>
          <a:noFill/>
          <a:ln w="38100" cap="flat" cmpd="sng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562195" name="Freeform 19"/>
          <p:cNvSpPr>
            <a:spLocks/>
          </p:cNvSpPr>
          <p:nvPr/>
        </p:nvSpPr>
        <p:spPr bwMode="auto">
          <a:xfrm>
            <a:off x="6696075" y="4243388"/>
            <a:ext cx="2208213" cy="1595437"/>
          </a:xfrm>
          <a:custGeom>
            <a:avLst/>
            <a:gdLst>
              <a:gd name="T0" fmla="*/ 0 w 3606"/>
              <a:gd name="T1" fmla="*/ 2635 h 2726"/>
              <a:gd name="T2" fmla="*/ 68 w 3606"/>
              <a:gd name="T3" fmla="*/ 2590 h 2726"/>
              <a:gd name="T4" fmla="*/ 181 w 3606"/>
              <a:gd name="T5" fmla="*/ 2340 h 2726"/>
              <a:gd name="T6" fmla="*/ 317 w 3606"/>
              <a:gd name="T7" fmla="*/ 2023 h 2726"/>
              <a:gd name="T8" fmla="*/ 638 w 3606"/>
              <a:gd name="T9" fmla="*/ 1077 h 2726"/>
              <a:gd name="T10" fmla="*/ 793 w 3606"/>
              <a:gd name="T11" fmla="*/ 753 h 2726"/>
              <a:gd name="T12" fmla="*/ 998 w 3606"/>
              <a:gd name="T13" fmla="*/ 367 h 2726"/>
              <a:gd name="T14" fmla="*/ 1247 w 3606"/>
              <a:gd name="T15" fmla="*/ 140 h 2726"/>
              <a:gd name="T16" fmla="*/ 1406 w 3606"/>
              <a:gd name="T17" fmla="*/ 118 h 2726"/>
              <a:gd name="T18" fmla="*/ 1519 w 3606"/>
              <a:gd name="T19" fmla="*/ 27 h 2726"/>
              <a:gd name="T20" fmla="*/ 1678 w 3606"/>
              <a:gd name="T21" fmla="*/ 27 h 2726"/>
              <a:gd name="T22" fmla="*/ 1927 w 3606"/>
              <a:gd name="T23" fmla="*/ 72 h 2726"/>
              <a:gd name="T24" fmla="*/ 2086 w 3606"/>
              <a:gd name="T25" fmla="*/ 50 h 2726"/>
              <a:gd name="T26" fmla="*/ 2154 w 3606"/>
              <a:gd name="T27" fmla="*/ 72 h 2726"/>
              <a:gd name="T28" fmla="*/ 2426 w 3606"/>
              <a:gd name="T29" fmla="*/ 4 h 2726"/>
              <a:gd name="T30" fmla="*/ 2562 w 3606"/>
              <a:gd name="T31" fmla="*/ 95 h 2726"/>
              <a:gd name="T32" fmla="*/ 2686 w 3606"/>
              <a:gd name="T33" fmla="*/ 125 h 2726"/>
              <a:gd name="T34" fmla="*/ 2857 w 3606"/>
              <a:gd name="T35" fmla="*/ 458 h 2726"/>
              <a:gd name="T36" fmla="*/ 3016 w 3606"/>
              <a:gd name="T37" fmla="*/ 1047 h 2726"/>
              <a:gd name="T38" fmla="*/ 3243 w 3606"/>
              <a:gd name="T39" fmla="*/ 1841 h 2726"/>
              <a:gd name="T40" fmla="*/ 3402 w 3606"/>
              <a:gd name="T41" fmla="*/ 2408 h 2726"/>
              <a:gd name="T42" fmla="*/ 3606 w 3606"/>
              <a:gd name="T43" fmla="*/ 2726 h 2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606" h="2726">
                <a:moveTo>
                  <a:pt x="0" y="2635"/>
                </a:moveTo>
                <a:cubicBezTo>
                  <a:pt x="19" y="2637"/>
                  <a:pt x="38" y="2639"/>
                  <a:pt x="68" y="2590"/>
                </a:cubicBezTo>
                <a:cubicBezTo>
                  <a:pt x="98" y="2541"/>
                  <a:pt x="140" y="2435"/>
                  <a:pt x="181" y="2340"/>
                </a:cubicBezTo>
                <a:cubicBezTo>
                  <a:pt x="222" y="2245"/>
                  <a:pt x="241" y="2233"/>
                  <a:pt x="317" y="2023"/>
                </a:cubicBezTo>
                <a:cubicBezTo>
                  <a:pt x="393" y="1813"/>
                  <a:pt x="559" y="1289"/>
                  <a:pt x="638" y="1077"/>
                </a:cubicBezTo>
                <a:cubicBezTo>
                  <a:pt x="717" y="865"/>
                  <a:pt x="733" y="871"/>
                  <a:pt x="793" y="753"/>
                </a:cubicBezTo>
                <a:cubicBezTo>
                  <a:pt x="853" y="635"/>
                  <a:pt x="922" y="469"/>
                  <a:pt x="998" y="367"/>
                </a:cubicBezTo>
                <a:cubicBezTo>
                  <a:pt x="1074" y="265"/>
                  <a:pt x="1179" y="181"/>
                  <a:pt x="1247" y="140"/>
                </a:cubicBezTo>
                <a:cubicBezTo>
                  <a:pt x="1315" y="99"/>
                  <a:pt x="1361" y="137"/>
                  <a:pt x="1406" y="118"/>
                </a:cubicBezTo>
                <a:cubicBezTo>
                  <a:pt x="1451" y="99"/>
                  <a:pt x="1474" y="42"/>
                  <a:pt x="1519" y="27"/>
                </a:cubicBezTo>
                <a:cubicBezTo>
                  <a:pt x="1564" y="12"/>
                  <a:pt x="1610" y="19"/>
                  <a:pt x="1678" y="27"/>
                </a:cubicBezTo>
                <a:cubicBezTo>
                  <a:pt x="1746" y="35"/>
                  <a:pt x="1859" y="68"/>
                  <a:pt x="1927" y="72"/>
                </a:cubicBezTo>
                <a:cubicBezTo>
                  <a:pt x="1995" y="76"/>
                  <a:pt x="2048" y="50"/>
                  <a:pt x="2086" y="50"/>
                </a:cubicBezTo>
                <a:cubicBezTo>
                  <a:pt x="2124" y="50"/>
                  <a:pt x="2097" y="80"/>
                  <a:pt x="2154" y="72"/>
                </a:cubicBezTo>
                <a:cubicBezTo>
                  <a:pt x="2211" y="64"/>
                  <a:pt x="2358" y="0"/>
                  <a:pt x="2426" y="4"/>
                </a:cubicBezTo>
                <a:cubicBezTo>
                  <a:pt x="2494" y="8"/>
                  <a:pt x="2519" y="75"/>
                  <a:pt x="2562" y="95"/>
                </a:cubicBezTo>
                <a:cubicBezTo>
                  <a:pt x="2605" y="115"/>
                  <a:pt x="2637" y="65"/>
                  <a:pt x="2686" y="125"/>
                </a:cubicBezTo>
                <a:cubicBezTo>
                  <a:pt x="2735" y="185"/>
                  <a:pt x="2802" y="304"/>
                  <a:pt x="2857" y="458"/>
                </a:cubicBezTo>
                <a:cubicBezTo>
                  <a:pt x="2912" y="612"/>
                  <a:pt x="2952" y="816"/>
                  <a:pt x="3016" y="1047"/>
                </a:cubicBezTo>
                <a:cubicBezTo>
                  <a:pt x="3080" y="1278"/>
                  <a:pt x="3179" y="1614"/>
                  <a:pt x="3243" y="1841"/>
                </a:cubicBezTo>
                <a:cubicBezTo>
                  <a:pt x="3307" y="2068"/>
                  <a:pt x="3341" y="2260"/>
                  <a:pt x="3402" y="2408"/>
                </a:cubicBezTo>
                <a:cubicBezTo>
                  <a:pt x="3463" y="2556"/>
                  <a:pt x="3534" y="2641"/>
                  <a:pt x="3606" y="2726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562196" name="Line 20"/>
          <p:cNvSpPr>
            <a:spLocks noChangeShapeType="1"/>
          </p:cNvSpPr>
          <p:nvPr/>
        </p:nvSpPr>
        <p:spPr bwMode="auto">
          <a:xfrm>
            <a:off x="6696075" y="4219575"/>
            <a:ext cx="0" cy="16192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562197" name="Line 21"/>
          <p:cNvSpPr>
            <a:spLocks noChangeShapeType="1"/>
          </p:cNvSpPr>
          <p:nvPr/>
        </p:nvSpPr>
        <p:spPr bwMode="auto">
          <a:xfrm>
            <a:off x="6696075" y="5838825"/>
            <a:ext cx="2374900" cy="15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562198" name="Text Box 22"/>
          <p:cNvSpPr txBox="1">
            <a:spLocks noChangeArrowheads="1"/>
          </p:cNvSpPr>
          <p:nvPr/>
        </p:nvSpPr>
        <p:spPr bwMode="auto">
          <a:xfrm>
            <a:off x="6199188" y="3579813"/>
            <a:ext cx="1944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>
                <a:solidFill>
                  <a:srgbClr val="FFFF91"/>
                </a:solidFill>
              </a:rPr>
              <a:t>spatial           non-uniformity</a:t>
            </a:r>
            <a:endParaRPr lang="en-US" altLang="he-IL" i="1">
              <a:solidFill>
                <a:srgbClr val="FFFF9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199" name="Text Box 23"/>
          <p:cNvSpPr txBox="1">
            <a:spLocks noChangeArrowheads="1"/>
          </p:cNvSpPr>
          <p:nvPr/>
        </p:nvSpPr>
        <p:spPr bwMode="auto">
          <a:xfrm>
            <a:off x="8424863" y="5840413"/>
            <a:ext cx="684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>
                <a:solidFill>
                  <a:srgbClr val="FFFF91"/>
                </a:solidFill>
              </a:rPr>
              <a:t>pixel</a:t>
            </a:r>
            <a:endParaRPr lang="en-US" altLang="he-IL" i="1">
              <a:solidFill>
                <a:srgbClr val="FFFF9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00" name="Freeform 24"/>
          <p:cNvSpPr>
            <a:spLocks/>
          </p:cNvSpPr>
          <p:nvPr/>
        </p:nvSpPr>
        <p:spPr bwMode="auto">
          <a:xfrm>
            <a:off x="4140200" y="4362450"/>
            <a:ext cx="1858963" cy="1458913"/>
          </a:xfrm>
          <a:custGeom>
            <a:avLst/>
            <a:gdLst>
              <a:gd name="T0" fmla="*/ 0 w 3456"/>
              <a:gd name="T1" fmla="*/ 2751 h 2751"/>
              <a:gd name="T2" fmla="*/ 304 w 3456"/>
              <a:gd name="T3" fmla="*/ 2728 h 2751"/>
              <a:gd name="T4" fmla="*/ 536 w 3456"/>
              <a:gd name="T5" fmla="*/ 2680 h 2751"/>
              <a:gd name="T6" fmla="*/ 808 w 3456"/>
              <a:gd name="T7" fmla="*/ 2592 h 2751"/>
              <a:gd name="T8" fmla="*/ 1232 w 3456"/>
              <a:gd name="T9" fmla="*/ 2400 h 2751"/>
              <a:gd name="T10" fmla="*/ 1976 w 3456"/>
              <a:gd name="T11" fmla="*/ 1864 h 2751"/>
              <a:gd name="T12" fmla="*/ 2632 w 3456"/>
              <a:gd name="T13" fmla="*/ 1144 h 2751"/>
              <a:gd name="T14" fmla="*/ 3072 w 3456"/>
              <a:gd name="T15" fmla="*/ 584 h 2751"/>
              <a:gd name="T16" fmla="*/ 3456 w 3456"/>
              <a:gd name="T17" fmla="*/ 0 h 27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456" h="2751">
                <a:moveTo>
                  <a:pt x="0" y="2751"/>
                </a:moveTo>
                <a:cubicBezTo>
                  <a:pt x="51" y="2747"/>
                  <a:pt x="215" y="2740"/>
                  <a:pt x="304" y="2728"/>
                </a:cubicBezTo>
                <a:cubicBezTo>
                  <a:pt x="393" y="2716"/>
                  <a:pt x="452" y="2703"/>
                  <a:pt x="536" y="2680"/>
                </a:cubicBezTo>
                <a:cubicBezTo>
                  <a:pt x="620" y="2657"/>
                  <a:pt x="692" y="2639"/>
                  <a:pt x="808" y="2592"/>
                </a:cubicBezTo>
                <a:cubicBezTo>
                  <a:pt x="924" y="2545"/>
                  <a:pt x="1037" y="2521"/>
                  <a:pt x="1232" y="2400"/>
                </a:cubicBezTo>
                <a:cubicBezTo>
                  <a:pt x="1427" y="2279"/>
                  <a:pt x="1743" y="2073"/>
                  <a:pt x="1976" y="1864"/>
                </a:cubicBezTo>
                <a:cubicBezTo>
                  <a:pt x="2209" y="1655"/>
                  <a:pt x="2449" y="1357"/>
                  <a:pt x="2632" y="1144"/>
                </a:cubicBezTo>
                <a:cubicBezTo>
                  <a:pt x="2815" y="931"/>
                  <a:pt x="2935" y="775"/>
                  <a:pt x="3072" y="584"/>
                </a:cubicBezTo>
                <a:cubicBezTo>
                  <a:pt x="3209" y="393"/>
                  <a:pt x="3376" y="122"/>
                  <a:pt x="3456" y="0"/>
                </a:cubicBezTo>
              </a:path>
            </a:pathLst>
          </a:custGeom>
          <a:noFill/>
          <a:ln w="38100" cap="flat" cmpd="sng">
            <a:solidFill>
              <a:srgbClr val="FFFF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562201" name="Freeform 25"/>
          <p:cNvSpPr>
            <a:spLocks/>
          </p:cNvSpPr>
          <p:nvPr/>
        </p:nvSpPr>
        <p:spPr bwMode="auto">
          <a:xfrm>
            <a:off x="4140200" y="4322763"/>
            <a:ext cx="1876425" cy="1520825"/>
          </a:xfrm>
          <a:custGeom>
            <a:avLst/>
            <a:gdLst>
              <a:gd name="T0" fmla="*/ 0 w 3448"/>
              <a:gd name="T1" fmla="*/ 2744 h 2770"/>
              <a:gd name="T2" fmla="*/ 613 w 3448"/>
              <a:gd name="T3" fmla="*/ 2744 h 2770"/>
              <a:gd name="T4" fmla="*/ 885 w 3448"/>
              <a:gd name="T5" fmla="*/ 2586 h 2770"/>
              <a:gd name="T6" fmla="*/ 1157 w 3448"/>
              <a:gd name="T7" fmla="*/ 2472 h 2770"/>
              <a:gd name="T8" fmla="*/ 1384 w 3448"/>
              <a:gd name="T9" fmla="*/ 2336 h 2770"/>
              <a:gd name="T10" fmla="*/ 1752 w 3448"/>
              <a:gd name="T11" fmla="*/ 1945 h 2770"/>
              <a:gd name="T12" fmla="*/ 1974 w 3448"/>
              <a:gd name="T13" fmla="*/ 1679 h 2770"/>
              <a:gd name="T14" fmla="*/ 2541 w 3448"/>
              <a:gd name="T15" fmla="*/ 1248 h 2770"/>
              <a:gd name="T16" fmla="*/ 2722 w 3448"/>
              <a:gd name="T17" fmla="*/ 1066 h 2770"/>
              <a:gd name="T18" fmla="*/ 3153 w 3448"/>
              <a:gd name="T19" fmla="*/ 635 h 2770"/>
              <a:gd name="T20" fmla="*/ 3289 w 3448"/>
              <a:gd name="T21" fmla="*/ 363 h 2770"/>
              <a:gd name="T22" fmla="*/ 3448 w 3448"/>
              <a:gd name="T23" fmla="*/ 0 h 27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448" h="2770">
                <a:moveTo>
                  <a:pt x="0" y="2744"/>
                </a:moveTo>
                <a:cubicBezTo>
                  <a:pt x="233" y="2757"/>
                  <a:pt x="466" y="2770"/>
                  <a:pt x="613" y="2744"/>
                </a:cubicBezTo>
                <a:cubicBezTo>
                  <a:pt x="760" y="2718"/>
                  <a:pt x="794" y="2631"/>
                  <a:pt x="885" y="2586"/>
                </a:cubicBezTo>
                <a:cubicBezTo>
                  <a:pt x="976" y="2541"/>
                  <a:pt x="1074" y="2514"/>
                  <a:pt x="1157" y="2472"/>
                </a:cubicBezTo>
                <a:cubicBezTo>
                  <a:pt x="1240" y="2430"/>
                  <a:pt x="1285" y="2424"/>
                  <a:pt x="1384" y="2336"/>
                </a:cubicBezTo>
                <a:cubicBezTo>
                  <a:pt x="1483" y="2248"/>
                  <a:pt x="1654" y="2054"/>
                  <a:pt x="1752" y="1945"/>
                </a:cubicBezTo>
                <a:cubicBezTo>
                  <a:pt x="1850" y="1836"/>
                  <a:pt x="1842" y="1795"/>
                  <a:pt x="1974" y="1679"/>
                </a:cubicBezTo>
                <a:cubicBezTo>
                  <a:pt x="2106" y="1563"/>
                  <a:pt x="2416" y="1350"/>
                  <a:pt x="2541" y="1248"/>
                </a:cubicBezTo>
                <a:cubicBezTo>
                  <a:pt x="2666" y="1146"/>
                  <a:pt x="2620" y="1168"/>
                  <a:pt x="2722" y="1066"/>
                </a:cubicBezTo>
                <a:cubicBezTo>
                  <a:pt x="2824" y="964"/>
                  <a:pt x="3058" y="752"/>
                  <a:pt x="3153" y="635"/>
                </a:cubicBezTo>
                <a:cubicBezTo>
                  <a:pt x="3248" y="518"/>
                  <a:pt x="3240" y="469"/>
                  <a:pt x="3289" y="363"/>
                </a:cubicBezTo>
                <a:cubicBezTo>
                  <a:pt x="3338" y="257"/>
                  <a:pt x="3393" y="128"/>
                  <a:pt x="3448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562202" name="Line 26"/>
          <p:cNvSpPr>
            <a:spLocks noChangeShapeType="1"/>
          </p:cNvSpPr>
          <p:nvPr/>
        </p:nvSpPr>
        <p:spPr bwMode="auto">
          <a:xfrm flipV="1">
            <a:off x="4140200" y="4184650"/>
            <a:ext cx="0" cy="163671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562203" name="Line 27"/>
          <p:cNvSpPr>
            <a:spLocks noChangeShapeType="1"/>
          </p:cNvSpPr>
          <p:nvPr/>
        </p:nvSpPr>
        <p:spPr bwMode="auto">
          <a:xfrm>
            <a:off x="4140200" y="5840413"/>
            <a:ext cx="20351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p:sp>
        <p:nvSpPr>
          <p:cNvPr id="562204" name="Text Box 28"/>
          <p:cNvSpPr txBox="1">
            <a:spLocks noChangeArrowheads="1"/>
          </p:cNvSpPr>
          <p:nvPr/>
        </p:nvSpPr>
        <p:spPr bwMode="auto">
          <a:xfrm>
            <a:off x="3995738" y="5840413"/>
            <a:ext cx="22685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dirty="0">
                <a:solidFill>
                  <a:srgbClr val="FFFF91"/>
                </a:solidFill>
              </a:rPr>
              <a:t>electronic readout</a:t>
            </a:r>
            <a:endParaRPr lang="en-US" altLang="he-IL" i="1" dirty="0">
              <a:solidFill>
                <a:srgbClr val="FFFF9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2205" name="Text Box 29"/>
          <p:cNvSpPr txBox="1">
            <a:spLocks noChangeArrowheads="1"/>
          </p:cNvSpPr>
          <p:nvPr/>
        </p:nvSpPr>
        <p:spPr bwMode="auto">
          <a:xfrm>
            <a:off x="4068763" y="3752850"/>
            <a:ext cx="1152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>
                <a:solidFill>
                  <a:srgbClr val="FFFF91"/>
                </a:solidFill>
              </a:rPr>
              <a:t>light  intensity</a:t>
            </a:r>
            <a:endParaRPr lang="en-US" altLang="he-IL" i="1">
              <a:solidFill>
                <a:srgbClr val="FFFF9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2206" name="exp7_6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412" y="1043781"/>
            <a:ext cx="2952750" cy="23272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2207" name="Rectangle 31"/>
          <p:cNvSpPr>
            <a:spLocks noChangeArrowheads="1"/>
          </p:cNvSpPr>
          <p:nvPr/>
        </p:nvSpPr>
        <p:spPr bwMode="auto">
          <a:xfrm>
            <a:off x="0" y="6491288"/>
            <a:ext cx="554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>
                <a:solidFill>
                  <a:srgbClr val="FFFFFF"/>
                </a:solidFill>
                <a:latin typeface="Tahoma" panose="020B0604030504040204" pitchFamily="34" charset="0"/>
              </a:rPr>
              <a:t>A. Litvinov &amp; Y. Schechner, </a:t>
            </a:r>
            <a:r>
              <a:rPr lang="en-US" altLang="he-IL" i="1">
                <a:solidFill>
                  <a:srgbClr val="FFFFFF"/>
                </a:solidFill>
                <a:latin typeface="Tahoma" panose="020B0604030504040204" pitchFamily="34" charset="0"/>
              </a:rPr>
              <a:t>radiometric nonidealities</a:t>
            </a:r>
          </a:p>
        </p:txBody>
      </p:sp>
      <p:grpSp>
        <p:nvGrpSpPr>
          <p:cNvPr id="562212" name="Group 36"/>
          <p:cNvGrpSpPr>
            <a:grpSpLocks/>
          </p:cNvGrpSpPr>
          <p:nvPr/>
        </p:nvGrpSpPr>
        <p:grpSpPr bwMode="auto">
          <a:xfrm>
            <a:off x="630071" y="1114115"/>
            <a:ext cx="4127640" cy="1384301"/>
            <a:chOff x="181" y="2795"/>
            <a:chExt cx="1885" cy="872"/>
          </a:xfrm>
        </p:grpSpPr>
        <p:sp>
          <p:nvSpPr>
            <p:cNvPr id="562208" name="Text Box 32"/>
            <p:cNvSpPr txBox="1">
              <a:spLocks noChangeArrowheads="1"/>
            </p:cNvSpPr>
            <p:nvPr/>
          </p:nvSpPr>
          <p:spPr bwMode="auto">
            <a:xfrm>
              <a:off x="252" y="2795"/>
              <a:ext cx="1814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2800" i="1" dirty="0" smtClean="0">
                  <a:solidFill>
                    <a:srgbClr val="FFFF99"/>
                  </a:solidFill>
                </a:rPr>
                <a:t>Spatial non-uniformity Time-varying gain</a:t>
              </a:r>
              <a:r>
                <a:rPr lang="en-US" altLang="he-IL" sz="2800" dirty="0" smtClean="0">
                  <a:solidFill>
                    <a:srgbClr val="FFFF99"/>
                  </a:solidFill>
                </a:rPr>
                <a:t>                        Response </a:t>
              </a:r>
              <a:r>
                <a:rPr lang="en-US" altLang="he-IL" sz="2800" i="1" dirty="0" smtClean="0">
                  <a:solidFill>
                    <a:srgbClr val="FFFF99"/>
                  </a:solidFill>
                </a:rPr>
                <a:t>nonlinearity </a:t>
              </a:r>
              <a:endParaRPr lang="en-US" altLang="he-IL" sz="2800" i="1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2209" name="Oval 33"/>
            <p:cNvSpPr>
              <a:spLocks noChangeArrowheads="1"/>
            </p:cNvSpPr>
            <p:nvPr/>
          </p:nvSpPr>
          <p:spPr bwMode="auto">
            <a:xfrm>
              <a:off x="184" y="2931"/>
              <a:ext cx="68" cy="68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562210" name="Oval 34"/>
            <p:cNvSpPr>
              <a:spLocks noChangeArrowheads="1"/>
            </p:cNvSpPr>
            <p:nvPr/>
          </p:nvSpPr>
          <p:spPr bwMode="auto">
            <a:xfrm>
              <a:off x="181" y="3186"/>
              <a:ext cx="68" cy="68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562211" name="Oval 35"/>
            <p:cNvSpPr>
              <a:spLocks noChangeArrowheads="1"/>
            </p:cNvSpPr>
            <p:nvPr/>
          </p:nvSpPr>
          <p:spPr bwMode="auto">
            <a:xfrm>
              <a:off x="186" y="3465"/>
              <a:ext cx="68" cy="68"/>
            </a:xfrm>
            <a:prstGeom prst="ellipse">
              <a:avLst/>
            </a:prstGeom>
            <a:solidFill>
              <a:srgbClr val="FFFF00"/>
            </a:solidFill>
            <a:ln w="127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sp>
        <p:nvSpPr>
          <p:cNvPr id="562213" name="Text Box 37"/>
          <p:cNvSpPr txBox="1">
            <a:spLocks noChangeArrowheads="1"/>
          </p:cNvSpPr>
          <p:nvPr/>
        </p:nvSpPr>
        <p:spPr bwMode="auto">
          <a:xfrm>
            <a:off x="8745416" y="-26988"/>
            <a:ext cx="47161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36220" y="3371056"/>
            <a:ext cx="3206533" cy="1882079"/>
            <a:chOff x="436220" y="3371056"/>
            <a:chExt cx="3206533" cy="1882079"/>
          </a:xfrm>
        </p:grpSpPr>
        <p:sp>
          <p:nvSpPr>
            <p:cNvPr id="2" name="Rectangle 1"/>
            <p:cNvSpPr/>
            <p:nvPr/>
          </p:nvSpPr>
          <p:spPr bwMode="auto">
            <a:xfrm>
              <a:off x="436220" y="3371056"/>
              <a:ext cx="3206533" cy="1882079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10"/>
            <p:cNvSpPr>
              <a:spLocks noChangeArrowheads="1"/>
            </p:cNvSpPr>
            <p:nvPr/>
          </p:nvSpPr>
          <p:spPr bwMode="auto">
            <a:xfrm>
              <a:off x="755096" y="3494703"/>
              <a:ext cx="2447925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lnSpc>
                  <a:spcPct val="90000"/>
                </a:lnSpc>
                <a:spcAft>
                  <a:spcPct val="0"/>
                </a:spcAft>
                <a:buFontTx/>
                <a:buNone/>
              </a:pPr>
              <a:r>
                <a:rPr lang="en-US" altLang="he-IL" sz="2000" i="1" dirty="0" err="1">
                  <a:solidFill>
                    <a:schemeClr val="accent2"/>
                  </a:solidFill>
                </a:rPr>
                <a:t>Debevec</a:t>
              </a:r>
              <a:r>
                <a:rPr lang="en-US" altLang="he-IL" sz="2000" i="1" dirty="0">
                  <a:solidFill>
                    <a:schemeClr val="accent2"/>
                  </a:solidFill>
                </a:rPr>
                <a:t>; Malik (98)</a:t>
              </a:r>
            </a:p>
          </p:txBody>
        </p:sp>
        <p:sp>
          <p:nvSpPr>
            <p:cNvPr id="24" name="AutoShape 14"/>
            <p:cNvSpPr>
              <a:spLocks noChangeArrowheads="1"/>
            </p:cNvSpPr>
            <p:nvPr/>
          </p:nvSpPr>
          <p:spPr bwMode="auto">
            <a:xfrm>
              <a:off x="647146" y="3566141"/>
              <a:ext cx="144462" cy="179387"/>
            </a:xfrm>
            <a:prstGeom prst="diamond">
              <a:avLst/>
            </a:prstGeom>
            <a:solidFill>
              <a:schemeClr val="accent2"/>
            </a:solidFill>
            <a:ln w="0" algn="ctr">
              <a:solidFill>
                <a:srgbClr val="92D05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27" name="Rectangle 11"/>
            <p:cNvSpPr>
              <a:spLocks noChangeArrowheads="1"/>
            </p:cNvSpPr>
            <p:nvPr/>
          </p:nvSpPr>
          <p:spPr bwMode="auto">
            <a:xfrm>
              <a:off x="797953" y="3882257"/>
              <a:ext cx="2844800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lnSpc>
                  <a:spcPct val="90000"/>
                </a:lnSpc>
                <a:spcAft>
                  <a:spcPct val="0"/>
                </a:spcAft>
                <a:buFontTx/>
                <a:buNone/>
              </a:pPr>
              <a:r>
                <a:rPr lang="en-US" altLang="he-IL" sz="2000" i="1" dirty="0" err="1">
                  <a:solidFill>
                    <a:schemeClr val="accent2"/>
                  </a:solidFill>
                </a:rPr>
                <a:t>Mitsunaga</a:t>
              </a:r>
              <a:r>
                <a:rPr lang="en-US" altLang="he-IL" sz="2000" i="1" dirty="0">
                  <a:solidFill>
                    <a:schemeClr val="accent2"/>
                  </a:solidFill>
                </a:rPr>
                <a:t>; </a:t>
              </a:r>
              <a:r>
                <a:rPr lang="en-US" altLang="he-IL" sz="2000" i="1" dirty="0" err="1">
                  <a:solidFill>
                    <a:schemeClr val="accent2"/>
                  </a:solidFill>
                </a:rPr>
                <a:t>Nayar</a:t>
              </a:r>
              <a:r>
                <a:rPr lang="en-US" altLang="he-IL" sz="2000" i="1" dirty="0">
                  <a:solidFill>
                    <a:schemeClr val="accent2"/>
                  </a:solidFill>
                </a:rPr>
                <a:t> (99)</a:t>
              </a:r>
            </a:p>
          </p:txBody>
        </p:sp>
        <p:sp>
          <p:nvSpPr>
            <p:cNvPr id="28" name="AutoShape 15"/>
            <p:cNvSpPr>
              <a:spLocks noChangeArrowheads="1"/>
            </p:cNvSpPr>
            <p:nvPr/>
          </p:nvSpPr>
          <p:spPr bwMode="auto">
            <a:xfrm>
              <a:off x="653491" y="3990207"/>
              <a:ext cx="144462" cy="179388"/>
            </a:xfrm>
            <a:prstGeom prst="diamond">
              <a:avLst/>
            </a:prstGeom>
            <a:solidFill>
              <a:schemeClr val="accent2"/>
            </a:solidFill>
            <a:ln w="0" algn="ctr">
              <a:solidFill>
                <a:srgbClr val="92D05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29" name="Rectangle 43"/>
            <p:cNvSpPr>
              <a:spLocks noChangeArrowheads="1"/>
            </p:cNvSpPr>
            <p:nvPr/>
          </p:nvSpPr>
          <p:spPr bwMode="auto">
            <a:xfrm>
              <a:off x="849223" y="4651966"/>
              <a:ext cx="2339975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lnSpc>
                  <a:spcPct val="90000"/>
                </a:lnSpc>
                <a:spcAft>
                  <a:spcPct val="0"/>
                </a:spcAft>
                <a:buFontTx/>
                <a:buNone/>
              </a:pPr>
              <a:r>
                <a:rPr lang="en-US" altLang="he-IL" sz="2000" i="1" dirty="0">
                  <a:solidFill>
                    <a:schemeClr val="accent2"/>
                  </a:solidFill>
                </a:rPr>
                <a:t>Kim; </a:t>
              </a:r>
              <a:r>
                <a:rPr lang="en-US" altLang="he-IL" sz="2000" i="1" dirty="0" err="1">
                  <a:solidFill>
                    <a:schemeClr val="accent2"/>
                  </a:solidFill>
                </a:rPr>
                <a:t>Pollefeys</a:t>
              </a:r>
              <a:r>
                <a:rPr lang="en-US" altLang="he-IL" sz="2000" i="1" dirty="0">
                  <a:solidFill>
                    <a:schemeClr val="accent2"/>
                  </a:solidFill>
                </a:rPr>
                <a:t> (04)</a:t>
              </a:r>
            </a:p>
          </p:txBody>
        </p:sp>
        <p:sp>
          <p:nvSpPr>
            <p:cNvPr id="30" name="AutoShape 44"/>
            <p:cNvSpPr>
              <a:spLocks noChangeArrowheads="1"/>
            </p:cNvSpPr>
            <p:nvPr/>
          </p:nvSpPr>
          <p:spPr bwMode="auto">
            <a:xfrm>
              <a:off x="671459" y="4714073"/>
              <a:ext cx="147637" cy="179387"/>
            </a:xfrm>
            <a:prstGeom prst="diamond">
              <a:avLst/>
            </a:prstGeom>
            <a:solidFill>
              <a:schemeClr val="accent2"/>
            </a:solidFill>
            <a:ln w="0" algn="ctr">
              <a:solidFill>
                <a:srgbClr val="92D05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783312" y="4282884"/>
              <a:ext cx="2859441" cy="43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algn="r" rtl="1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fontAlgn="base">
                <a:lnSpc>
                  <a:spcPct val="90000"/>
                </a:lnSpc>
                <a:spcAft>
                  <a:spcPct val="0"/>
                </a:spcAft>
                <a:buFontTx/>
                <a:buNone/>
              </a:pPr>
              <a:r>
                <a:rPr lang="en-US" altLang="he-IL" sz="2000" i="1" dirty="0" err="1">
                  <a:solidFill>
                    <a:schemeClr val="accent2"/>
                  </a:solidFill>
                </a:rPr>
                <a:t>Schechner</a:t>
              </a:r>
              <a:r>
                <a:rPr lang="en-US" altLang="he-IL" sz="2000" i="1" dirty="0">
                  <a:solidFill>
                    <a:schemeClr val="accent2"/>
                  </a:solidFill>
                </a:rPr>
                <a:t>; </a:t>
              </a:r>
              <a:r>
                <a:rPr lang="en-US" altLang="he-IL" sz="2000" i="1" dirty="0" err="1">
                  <a:solidFill>
                    <a:schemeClr val="accent2"/>
                  </a:solidFill>
                </a:rPr>
                <a:t>Nayar</a:t>
              </a:r>
              <a:r>
                <a:rPr lang="en-US" altLang="he-IL" sz="2000" i="1" dirty="0">
                  <a:solidFill>
                    <a:schemeClr val="accent2"/>
                  </a:solidFill>
                </a:rPr>
                <a:t> (01)  </a:t>
              </a:r>
            </a:p>
          </p:txBody>
        </p:sp>
        <p:sp>
          <p:nvSpPr>
            <p:cNvPr id="32" name="AutoShape 28"/>
            <p:cNvSpPr>
              <a:spLocks noChangeArrowheads="1"/>
            </p:cNvSpPr>
            <p:nvPr/>
          </p:nvSpPr>
          <p:spPr bwMode="auto">
            <a:xfrm>
              <a:off x="670600" y="4354322"/>
              <a:ext cx="147637" cy="179387"/>
            </a:xfrm>
            <a:prstGeom prst="diamond">
              <a:avLst/>
            </a:prstGeom>
            <a:solidFill>
              <a:schemeClr val="accent2"/>
            </a:solidFill>
            <a:ln w="0" algn="ctr">
              <a:solidFill>
                <a:srgbClr val="92D05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413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33" fill="hold"/>
                                        <p:tgtEl>
                                          <p:spTgt spid="5622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6220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622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622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2206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0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4169" y="747817"/>
            <a:ext cx="3296284" cy="3624236"/>
            <a:chOff x="324169" y="747817"/>
            <a:chExt cx="3296284" cy="3624236"/>
          </a:xfrm>
        </p:grpSpPr>
        <p:grpSp>
          <p:nvGrpSpPr>
            <p:cNvPr id="3" name="Group 2"/>
            <p:cNvGrpSpPr/>
            <p:nvPr/>
          </p:nvGrpSpPr>
          <p:grpSpPr>
            <a:xfrm>
              <a:off x="324169" y="747817"/>
              <a:ext cx="3296284" cy="3397384"/>
              <a:chOff x="324169" y="747817"/>
              <a:chExt cx="3296284" cy="3397384"/>
            </a:xfrm>
          </p:grpSpPr>
          <p:sp>
            <p:nvSpPr>
              <p:cNvPr id="54" name="Rectangle 53"/>
              <p:cNvSpPr/>
              <p:nvPr/>
            </p:nvSpPr>
            <p:spPr bwMode="auto">
              <a:xfrm>
                <a:off x="877655" y="1136985"/>
                <a:ext cx="2604045" cy="2933398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Rectangle 10"/>
              <p:cNvSpPr>
                <a:spLocks noChangeArrowheads="1"/>
              </p:cNvSpPr>
              <p:nvPr/>
            </p:nvSpPr>
            <p:spPr bwMode="auto">
              <a:xfrm>
                <a:off x="675797" y="947285"/>
                <a:ext cx="2942539" cy="3197916"/>
              </a:xfrm>
              <a:prstGeom prst="rect">
                <a:avLst/>
              </a:prstGeom>
              <a:noFill/>
              <a:ln w="22225">
                <a:solidFill>
                  <a:srgbClr val="FFFF99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Rectangle 12"/>
              <p:cNvSpPr>
                <a:spLocks noChangeArrowheads="1"/>
              </p:cNvSpPr>
              <p:nvPr/>
            </p:nvSpPr>
            <p:spPr bwMode="auto">
              <a:xfrm>
                <a:off x="877654" y="747817"/>
                <a:ext cx="2519909" cy="269450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/>
                  <p:nvPr/>
                </p:nvSpPr>
                <p:spPr>
                  <a:xfrm flipH="1">
                    <a:off x="324169" y="1174136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1" name="Text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24169" y="1174136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 flipH="1">
                    <a:off x="408307" y="2358555"/>
                    <a:ext cx="3073394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6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408307" y="2358555"/>
                    <a:ext cx="3073394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>
                <a:off x="1663980" y="1863332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Line 9"/>
              <p:cNvSpPr>
                <a:spLocks noChangeShapeType="1"/>
              </p:cNvSpPr>
              <p:nvPr/>
            </p:nvSpPr>
            <p:spPr bwMode="auto">
              <a:xfrm>
                <a:off x="2717136" y="186560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Line 9"/>
              <p:cNvSpPr>
                <a:spLocks noChangeShapeType="1"/>
              </p:cNvSpPr>
              <p:nvPr/>
            </p:nvSpPr>
            <p:spPr bwMode="auto">
              <a:xfrm>
                <a:off x="1666252" y="3093904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Line 9"/>
              <p:cNvSpPr>
                <a:spLocks noChangeShapeType="1"/>
              </p:cNvSpPr>
              <p:nvPr/>
            </p:nvSpPr>
            <p:spPr bwMode="auto">
              <a:xfrm>
                <a:off x="2719408" y="3096176"/>
                <a:ext cx="0" cy="360362"/>
              </a:xfrm>
              <a:prstGeom prst="line">
                <a:avLst/>
              </a:prstGeom>
              <a:noFill/>
              <a:ln w="57150">
                <a:solidFill>
                  <a:srgbClr val="FFFFCC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b="1">
                  <a:solidFill>
                    <a:srgbClr val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 flipH="1">
                    <a:off x="449639" y="3520897"/>
                    <a:ext cx="3170814" cy="43653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m:rPr>
                              <m:nor/>
                            </m:rPr>
                            <a:rPr lang="en-US" sz="260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 smtClean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449639" y="3520897"/>
                    <a:ext cx="3170814" cy="43653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8" name="Rectangle 11"/>
            <p:cNvSpPr>
              <a:spLocks noChangeArrowheads="1"/>
            </p:cNvSpPr>
            <p:nvPr/>
          </p:nvSpPr>
          <p:spPr bwMode="auto">
            <a:xfrm>
              <a:off x="929787" y="4047733"/>
              <a:ext cx="2476232" cy="32432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391007" y="4570145"/>
            <a:ext cx="3133767" cy="1122803"/>
            <a:chOff x="4412391" y="3838048"/>
            <a:chExt cx="3133767" cy="1122803"/>
          </a:xfrm>
        </p:grpSpPr>
        <p:sp>
          <p:nvSpPr>
            <p:cNvPr id="60" name="Rectangle 59"/>
            <p:cNvSpPr/>
            <p:nvPr/>
          </p:nvSpPr>
          <p:spPr bwMode="auto">
            <a:xfrm>
              <a:off x="4412391" y="3879605"/>
              <a:ext cx="3133767" cy="1081246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 smtClean="0">
                <a:solidFill>
                  <a:srgbClr val="000000"/>
                </a:solidFill>
              </a:endParaRPr>
            </a:p>
          </p:txBody>
        </p:sp>
        <p:sp>
          <p:nvSpPr>
            <p:cNvPr id="61" name="Text Box 56"/>
            <p:cNvSpPr txBox="1">
              <a:spLocks noChangeArrowheads="1"/>
            </p:cNvSpPr>
            <p:nvPr/>
          </p:nvSpPr>
          <p:spPr bwMode="auto">
            <a:xfrm>
              <a:off x="4496775" y="4035507"/>
              <a:ext cx="252237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4400" dirty="0" smtClean="0">
                  <a:solidFill>
                    <a:srgbClr val="FFFFFF"/>
                  </a:solidFill>
                </a:rPr>
                <a:t>Result:</a:t>
              </a:r>
              <a:endParaRPr lang="en-US" altLang="he-IL" sz="4400" dirty="0">
                <a:solidFill>
                  <a:srgbClr val="FFFFFF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418054" y="3838048"/>
              <a:ext cx="870989" cy="949686"/>
              <a:chOff x="6469420" y="3879144"/>
              <a:chExt cx="870989" cy="949686"/>
            </a:xfrm>
          </p:grpSpPr>
          <p:sp>
            <p:nvSpPr>
              <p:cNvPr id="63" name="Text Box 56"/>
              <p:cNvSpPr txBox="1">
                <a:spLocks noChangeArrowheads="1"/>
              </p:cNvSpPr>
              <p:nvPr/>
            </p:nvSpPr>
            <p:spPr bwMode="auto">
              <a:xfrm>
                <a:off x="6799546" y="4141577"/>
                <a:ext cx="54086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he-IL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6599443" y="3879144"/>
                <a:ext cx="439543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400" dirty="0">
                    <a:solidFill>
                      <a:srgbClr val="92D050"/>
                    </a:solidFill>
                  </a:rPr>
                  <a:t>~</a:t>
                </a:r>
              </a:p>
            </p:txBody>
          </p:sp>
          <p:sp>
            <p:nvSpPr>
              <p:cNvPr id="70" name="Text Box 56"/>
              <p:cNvSpPr txBox="1">
                <a:spLocks noChangeArrowheads="1"/>
              </p:cNvSpPr>
              <p:nvPr/>
            </p:nvSpPr>
            <p:spPr bwMode="auto">
              <a:xfrm>
                <a:off x="6469420" y="4059389"/>
                <a:ext cx="638938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4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he-IL" sz="4400" b="1" i="1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6669247" y="4061168"/>
                <a:ext cx="281710" cy="64008"/>
              </a:xfrm>
              <a:custGeom>
                <a:avLst/>
                <a:gdLst>
                  <a:gd name="connsiteX0" fmla="*/ 0 w 825500"/>
                  <a:gd name="connsiteY0" fmla="*/ 0 h 306193"/>
                  <a:gd name="connsiteX1" fmla="*/ 622300 w 825500"/>
                  <a:gd name="connsiteY1" fmla="*/ 304800 h 306193"/>
                  <a:gd name="connsiteX2" fmla="*/ 673100 w 825500"/>
                  <a:gd name="connsiteY2" fmla="*/ 114300 h 306193"/>
                  <a:gd name="connsiteX3" fmla="*/ 774700 w 825500"/>
                  <a:gd name="connsiteY3" fmla="*/ 139700 h 306193"/>
                  <a:gd name="connsiteX4" fmla="*/ 762000 w 825500"/>
                  <a:gd name="connsiteY4" fmla="*/ 139700 h 306193"/>
                  <a:gd name="connsiteX5" fmla="*/ 825500 w 825500"/>
                  <a:gd name="connsiteY5" fmla="*/ 292100 h 306193"/>
                  <a:gd name="connsiteX0" fmla="*/ 0 w 825500"/>
                  <a:gd name="connsiteY0" fmla="*/ 0 h 306193"/>
                  <a:gd name="connsiteX1" fmla="*/ 622300 w 825500"/>
                  <a:gd name="connsiteY1" fmla="*/ 304800 h 306193"/>
                  <a:gd name="connsiteX2" fmla="*/ 673100 w 825500"/>
                  <a:gd name="connsiteY2" fmla="*/ 114300 h 306193"/>
                  <a:gd name="connsiteX3" fmla="*/ 774700 w 825500"/>
                  <a:gd name="connsiteY3" fmla="*/ 139700 h 306193"/>
                  <a:gd name="connsiteX4" fmla="*/ 825500 w 825500"/>
                  <a:gd name="connsiteY4" fmla="*/ 292100 h 306193"/>
                  <a:gd name="connsiteX0" fmla="*/ 0 w 825500"/>
                  <a:gd name="connsiteY0" fmla="*/ 0 h 306035"/>
                  <a:gd name="connsiteX1" fmla="*/ 622300 w 825500"/>
                  <a:gd name="connsiteY1" fmla="*/ 304800 h 306035"/>
                  <a:gd name="connsiteX2" fmla="*/ 673100 w 825500"/>
                  <a:gd name="connsiteY2" fmla="*/ 114300 h 306035"/>
                  <a:gd name="connsiteX3" fmla="*/ 825500 w 825500"/>
                  <a:gd name="connsiteY3" fmla="*/ 292100 h 306035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04800"/>
                  <a:gd name="connsiteX1" fmla="*/ 622300 w 825500"/>
                  <a:gd name="connsiteY1" fmla="*/ 304800 h 304800"/>
                  <a:gd name="connsiteX2" fmla="*/ 825500 w 825500"/>
                  <a:gd name="connsiteY2" fmla="*/ 292100 h 304800"/>
                  <a:gd name="connsiteX0" fmla="*/ 0 w 2912894"/>
                  <a:gd name="connsiteY0" fmla="*/ 0 h 1183522"/>
                  <a:gd name="connsiteX1" fmla="*/ 2654300 w 2912894"/>
                  <a:gd name="connsiteY1" fmla="*/ 1104900 h 1183522"/>
                  <a:gd name="connsiteX2" fmla="*/ 2857500 w 2912894"/>
                  <a:gd name="connsiteY2" fmla="*/ 1092200 h 1183522"/>
                  <a:gd name="connsiteX0" fmla="*/ 0 w 2656708"/>
                  <a:gd name="connsiteY0" fmla="*/ 0 h 1104900"/>
                  <a:gd name="connsiteX1" fmla="*/ 2654300 w 2656708"/>
                  <a:gd name="connsiteY1" fmla="*/ 1104900 h 1104900"/>
                  <a:gd name="connsiteX2" fmla="*/ 520700 w 2656708"/>
                  <a:gd name="connsiteY2" fmla="*/ 0 h 1104900"/>
                  <a:gd name="connsiteX0" fmla="*/ 0 w 520700"/>
                  <a:gd name="connsiteY0" fmla="*/ 76200 h 222227"/>
                  <a:gd name="connsiteX1" fmla="*/ 241300 w 520700"/>
                  <a:gd name="connsiteY1" fmla="*/ 0 h 222227"/>
                  <a:gd name="connsiteX2" fmla="*/ 520700 w 520700"/>
                  <a:gd name="connsiteY2" fmla="*/ 76200 h 222227"/>
                  <a:gd name="connsiteX0" fmla="*/ 0 w 520700"/>
                  <a:gd name="connsiteY0" fmla="*/ 76200 h 76361"/>
                  <a:gd name="connsiteX1" fmla="*/ 241300 w 520700"/>
                  <a:gd name="connsiteY1" fmla="*/ 0 h 76361"/>
                  <a:gd name="connsiteX2" fmla="*/ 520700 w 520700"/>
                  <a:gd name="connsiteY2" fmla="*/ 76200 h 76361"/>
                  <a:gd name="connsiteX0" fmla="*/ 0 w 520700"/>
                  <a:gd name="connsiteY0" fmla="*/ 76223 h 76223"/>
                  <a:gd name="connsiteX1" fmla="*/ 241300 w 520700"/>
                  <a:gd name="connsiteY1" fmla="*/ 23 h 76223"/>
                  <a:gd name="connsiteX2" fmla="*/ 520700 w 520700"/>
                  <a:gd name="connsiteY2" fmla="*/ 67033 h 76223"/>
                  <a:gd name="connsiteX0" fmla="*/ 0 w 520700"/>
                  <a:gd name="connsiteY0" fmla="*/ 76200 h 76200"/>
                  <a:gd name="connsiteX1" fmla="*/ 241300 w 520700"/>
                  <a:gd name="connsiteY1" fmla="*/ 0 h 76200"/>
                  <a:gd name="connsiteX2" fmla="*/ 520700 w 520700"/>
                  <a:gd name="connsiteY2" fmla="*/ 67010 h 76200"/>
                  <a:gd name="connsiteX0" fmla="*/ 0 w 520700"/>
                  <a:gd name="connsiteY0" fmla="*/ 76200 h 76200"/>
                  <a:gd name="connsiteX1" fmla="*/ 241300 w 520700"/>
                  <a:gd name="connsiteY1" fmla="*/ 0 h 76200"/>
                  <a:gd name="connsiteX2" fmla="*/ 520700 w 520700"/>
                  <a:gd name="connsiteY2" fmla="*/ 67010 h 76200"/>
                  <a:gd name="connsiteX0" fmla="*/ 0 w 497725"/>
                  <a:gd name="connsiteY0" fmla="*/ 76237 h 76237"/>
                  <a:gd name="connsiteX1" fmla="*/ 241300 w 497725"/>
                  <a:gd name="connsiteY1" fmla="*/ 37 h 76237"/>
                  <a:gd name="connsiteX2" fmla="*/ 497725 w 497725"/>
                  <a:gd name="connsiteY2" fmla="*/ 67047 h 76237"/>
                  <a:gd name="connsiteX0" fmla="*/ 0 w 497725"/>
                  <a:gd name="connsiteY0" fmla="*/ 76237 h 76237"/>
                  <a:gd name="connsiteX1" fmla="*/ 241300 w 497725"/>
                  <a:gd name="connsiteY1" fmla="*/ 37 h 76237"/>
                  <a:gd name="connsiteX2" fmla="*/ 497725 w 497725"/>
                  <a:gd name="connsiteY2" fmla="*/ 67047 h 76237"/>
                  <a:gd name="connsiteX0" fmla="*/ 0 w 497725"/>
                  <a:gd name="connsiteY0" fmla="*/ 76200 h 76200"/>
                  <a:gd name="connsiteX1" fmla="*/ 241300 w 497725"/>
                  <a:gd name="connsiteY1" fmla="*/ 0 h 76200"/>
                  <a:gd name="connsiteX2" fmla="*/ 497725 w 497725"/>
                  <a:gd name="connsiteY2" fmla="*/ 67010 h 76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725" h="76200">
                    <a:moveTo>
                      <a:pt x="0" y="76200"/>
                    </a:moveTo>
                    <a:lnTo>
                      <a:pt x="241300" y="0"/>
                    </a:lnTo>
                    <a:lnTo>
                      <a:pt x="497725" y="67010"/>
                    </a:lnTo>
                  </a:path>
                </a:pathLst>
              </a:custGeom>
              <a:noFill/>
              <a:ln w="31750" cap="flat" cmpd="sng" algn="ctr">
                <a:solidFill>
                  <a:srgbClr val="92D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 smtClean="0">
                  <a:solidFill>
                    <a:srgbClr val="92D050"/>
                  </a:solidFill>
                </a:endParaRPr>
              </a:p>
            </p:txBody>
          </p:sp>
        </p:grpSp>
      </p:grpSp>
      <p:grpSp>
        <p:nvGrpSpPr>
          <p:cNvPr id="66" name="Group 65"/>
          <p:cNvGrpSpPr/>
          <p:nvPr/>
        </p:nvGrpSpPr>
        <p:grpSpPr>
          <a:xfrm>
            <a:off x="4651898" y="772792"/>
            <a:ext cx="3234640" cy="3397384"/>
            <a:chOff x="560471" y="747817"/>
            <a:chExt cx="3234640" cy="3397384"/>
          </a:xfrm>
        </p:grpSpPr>
        <p:sp>
          <p:nvSpPr>
            <p:cNvPr id="73" name="Rectangle 72"/>
            <p:cNvSpPr/>
            <p:nvPr/>
          </p:nvSpPr>
          <p:spPr bwMode="auto">
            <a:xfrm>
              <a:off x="877655" y="1136985"/>
              <a:ext cx="2604045" cy="2933398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 smtClean="0">
                <a:solidFill>
                  <a:srgbClr val="000000"/>
                </a:solidFill>
              </a:endParaRPr>
            </a:p>
          </p:txBody>
        </p:sp>
        <p:sp>
          <p:nvSpPr>
            <p:cNvPr id="74" name="Rectangle 10"/>
            <p:cNvSpPr>
              <a:spLocks noChangeArrowheads="1"/>
            </p:cNvSpPr>
            <p:nvPr/>
          </p:nvSpPr>
          <p:spPr bwMode="auto">
            <a:xfrm>
              <a:off x="675797" y="947285"/>
              <a:ext cx="2942539" cy="3197916"/>
            </a:xfrm>
            <a:prstGeom prst="rect">
              <a:avLst/>
            </a:prstGeom>
            <a:noFill/>
            <a:ln w="22225">
              <a:solidFill>
                <a:srgbClr val="FF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75" name="Rectangle 12"/>
            <p:cNvSpPr>
              <a:spLocks noChangeArrowheads="1"/>
            </p:cNvSpPr>
            <p:nvPr/>
          </p:nvSpPr>
          <p:spPr bwMode="auto">
            <a:xfrm>
              <a:off x="877654" y="747817"/>
              <a:ext cx="2519909" cy="269450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 flipH="1">
                  <a:off x="560471" y="1174136"/>
                  <a:ext cx="3073394" cy="4001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sz="26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60471" y="1174136"/>
                  <a:ext cx="3073394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Line 9"/>
            <p:cNvSpPr>
              <a:spLocks noChangeShapeType="1"/>
            </p:cNvSpPr>
            <p:nvPr/>
          </p:nvSpPr>
          <p:spPr bwMode="auto">
            <a:xfrm>
              <a:off x="1663980" y="1863332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>
              <a:off x="2717136" y="186560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80" name="Line 9"/>
            <p:cNvSpPr>
              <a:spLocks noChangeShapeType="1"/>
            </p:cNvSpPr>
            <p:nvPr/>
          </p:nvSpPr>
          <p:spPr bwMode="auto">
            <a:xfrm>
              <a:off x="1666252" y="3093904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sp>
          <p:nvSpPr>
            <p:cNvPr id="81" name="Line 9"/>
            <p:cNvSpPr>
              <a:spLocks noChangeShapeType="1"/>
            </p:cNvSpPr>
            <p:nvPr/>
          </p:nvSpPr>
          <p:spPr bwMode="auto">
            <a:xfrm>
              <a:off x="2719408" y="3096176"/>
              <a:ext cx="0" cy="360362"/>
            </a:xfrm>
            <a:prstGeom prst="line">
              <a:avLst/>
            </a:prstGeom>
            <a:noFill/>
            <a:ln w="57150">
              <a:solidFill>
                <a:srgbClr val="FFFF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 flipH="1">
                  <a:off x="624297" y="3520897"/>
                  <a:ext cx="3170814" cy="43653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60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he-IL" sz="2600" dirty="0">
                    <a:solidFill>
                      <a:srgbClr val="FFFF00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24297" y="3520897"/>
                  <a:ext cx="3170814" cy="4365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Rectangle 11"/>
          <p:cNvSpPr>
            <a:spLocks noChangeArrowheads="1"/>
          </p:cNvSpPr>
          <p:nvPr/>
        </p:nvSpPr>
        <p:spPr bwMode="auto">
          <a:xfrm>
            <a:off x="5021214" y="4072708"/>
            <a:ext cx="2476232" cy="324320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 flipH="1">
                <a:off x="4660462" y="2409750"/>
                <a:ext cx="3073394" cy="40011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  <m:sub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he-IL" sz="2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660462" y="2409750"/>
                <a:ext cx="3073394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447522" y="519447"/>
            <a:ext cx="3373593" cy="3852607"/>
            <a:chOff x="3613481" y="1319609"/>
            <a:chExt cx="3373593" cy="3852607"/>
          </a:xfrm>
        </p:grpSpPr>
        <p:sp>
          <p:nvSpPr>
            <p:cNvPr id="110" name="Rectangle 53"/>
            <p:cNvSpPr>
              <a:spLocks noChangeArrowheads="1"/>
            </p:cNvSpPr>
            <p:nvPr/>
          </p:nvSpPr>
          <p:spPr bwMode="auto">
            <a:xfrm>
              <a:off x="3613481" y="1547980"/>
              <a:ext cx="3373593" cy="3624236"/>
            </a:xfrm>
            <a:prstGeom prst="rect">
              <a:avLst/>
            </a:prstGeom>
            <a:solidFill>
              <a:srgbClr val="000080">
                <a:alpha val="62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>
                <a:solidFill>
                  <a:srgbClr val="000000"/>
                </a:solidFill>
              </a:endParaRPr>
            </a:p>
          </p:txBody>
        </p:sp>
        <p:grpSp>
          <p:nvGrpSpPr>
            <p:cNvPr id="111" name="Group 110"/>
            <p:cNvGrpSpPr/>
            <p:nvPr/>
          </p:nvGrpSpPr>
          <p:grpSpPr>
            <a:xfrm>
              <a:off x="4779248" y="1319609"/>
              <a:ext cx="1044744" cy="3246498"/>
              <a:chOff x="4779248" y="1319609"/>
              <a:chExt cx="1044744" cy="3246498"/>
            </a:xfrm>
          </p:grpSpPr>
          <p:grpSp>
            <p:nvGrpSpPr>
              <p:cNvPr id="112" name="Group 111"/>
              <p:cNvGrpSpPr/>
              <p:nvPr/>
            </p:nvGrpSpPr>
            <p:grpSpPr>
              <a:xfrm rot="8965090">
                <a:off x="4805585" y="3607135"/>
                <a:ext cx="1018407" cy="958972"/>
                <a:chOff x="285660" y="2877658"/>
                <a:chExt cx="1550987" cy="1550987"/>
              </a:xfrm>
            </p:grpSpPr>
            <p:sp>
              <p:nvSpPr>
                <p:cNvPr id="122" name="Oval 8"/>
                <p:cNvSpPr>
                  <a:spLocks noChangeArrowheads="1"/>
                </p:cNvSpPr>
                <p:nvPr/>
              </p:nvSpPr>
              <p:spPr bwMode="auto">
                <a:xfrm>
                  <a:off x="285660" y="2877658"/>
                  <a:ext cx="1550987" cy="1550987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3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061946" y="3311044"/>
                  <a:ext cx="0" cy="719139"/>
                </a:xfrm>
                <a:prstGeom prst="line">
                  <a:avLst/>
                </a:prstGeom>
                <a:noFill/>
                <a:ln w="762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14" name="Group 113"/>
              <p:cNvGrpSpPr/>
              <p:nvPr/>
            </p:nvGrpSpPr>
            <p:grpSpPr>
              <a:xfrm rot="14430639">
                <a:off x="4817424" y="2345699"/>
                <a:ext cx="993303" cy="983208"/>
                <a:chOff x="179388" y="3068638"/>
                <a:chExt cx="1550987" cy="1550987"/>
              </a:xfrm>
            </p:grpSpPr>
            <p:sp>
              <p:nvSpPr>
                <p:cNvPr id="118" name="Oval 8"/>
                <p:cNvSpPr>
                  <a:spLocks noChangeArrowheads="1"/>
                </p:cNvSpPr>
                <p:nvPr/>
              </p:nvSpPr>
              <p:spPr bwMode="auto">
                <a:xfrm rot="1403386">
                  <a:off x="179388" y="3068638"/>
                  <a:ext cx="1550987" cy="1550987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955676" y="3502024"/>
                  <a:ext cx="0" cy="719139"/>
                </a:xfrm>
                <a:prstGeom prst="line">
                  <a:avLst/>
                </a:prstGeom>
                <a:noFill/>
                <a:ln w="762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 rot="1232059">
                <a:off x="4779248" y="1319609"/>
                <a:ext cx="1018407" cy="958972"/>
                <a:chOff x="179388" y="3068638"/>
                <a:chExt cx="1550987" cy="1550987"/>
              </a:xfrm>
            </p:grpSpPr>
            <p:sp>
              <p:nvSpPr>
                <p:cNvPr id="116" name="Oval 8"/>
                <p:cNvSpPr>
                  <a:spLocks noChangeArrowheads="1"/>
                </p:cNvSpPr>
                <p:nvPr/>
              </p:nvSpPr>
              <p:spPr bwMode="auto">
                <a:xfrm>
                  <a:off x="179388" y="3068638"/>
                  <a:ext cx="1550987" cy="1550987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7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955675" y="3502025"/>
                  <a:ext cx="0" cy="719138"/>
                </a:xfrm>
                <a:prstGeom prst="line">
                  <a:avLst/>
                </a:prstGeom>
                <a:noFill/>
                <a:ln w="762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124" name="Oval 8"/>
          <p:cNvSpPr>
            <a:spLocks noChangeArrowheads="1"/>
          </p:cNvSpPr>
          <p:nvPr/>
        </p:nvSpPr>
        <p:spPr bwMode="auto">
          <a:xfrm rot="1412683">
            <a:off x="1671562" y="4122241"/>
            <a:ext cx="1018407" cy="958972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25" name="Line 12"/>
          <p:cNvSpPr>
            <a:spLocks noChangeShapeType="1"/>
          </p:cNvSpPr>
          <p:nvPr/>
        </p:nvSpPr>
        <p:spPr bwMode="auto">
          <a:xfrm rot="6812683" flipH="1">
            <a:off x="2174957" y="4377213"/>
            <a:ext cx="0" cy="455879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84" name="Striped Right Arrow 83"/>
          <p:cNvSpPr/>
          <p:nvPr/>
        </p:nvSpPr>
        <p:spPr bwMode="auto">
          <a:xfrm flipH="1">
            <a:off x="3369952" y="1926461"/>
            <a:ext cx="1961903" cy="1177884"/>
          </a:xfrm>
          <a:prstGeom prst="stripedRightArrow">
            <a:avLst/>
          </a:prstGeom>
          <a:solidFill>
            <a:srgbClr val="92D050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</a:rPr>
              <a:t>Normalize rows</a:t>
            </a:r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4770732" y="6442268"/>
            <a:ext cx="43910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F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F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F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F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27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90089" cy="6858000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dirty="0" smtClean="0">
              <a:solidFill>
                <a:srgbClr val="000000"/>
              </a:solidFill>
            </a:endParaRPr>
          </a:p>
        </p:txBody>
      </p:sp>
      <p:sp>
        <p:nvSpPr>
          <p:cNvPr id="668674" name="Rectangle 2"/>
          <p:cNvSpPr>
            <a:spLocks noChangeArrowheads="1"/>
          </p:cNvSpPr>
          <p:nvPr/>
        </p:nvSpPr>
        <p:spPr bwMode="auto">
          <a:xfrm>
            <a:off x="0" y="6491288"/>
            <a:ext cx="5580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accent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accent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accent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accent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accent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1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83228" y="530352"/>
            <a:ext cx="8147455" cy="108124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673100" y="705718"/>
            <a:ext cx="80403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3600" dirty="0" smtClean="0">
                <a:solidFill>
                  <a:srgbClr val="FFFFFF"/>
                </a:solidFill>
              </a:rPr>
              <a:t>Roughly guessed </a:t>
            </a:r>
            <a:endParaRPr lang="en-US" altLang="he-IL" sz="36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131527" y="2040857"/>
            <a:ext cx="5811839" cy="1183765"/>
            <a:chOff x="1882647" y="2122502"/>
            <a:chExt cx="5811839" cy="1183765"/>
          </a:xfrm>
        </p:grpSpPr>
        <p:sp>
          <p:nvSpPr>
            <p:cNvPr id="53" name="Rectangle 52"/>
            <p:cNvSpPr/>
            <p:nvPr/>
          </p:nvSpPr>
          <p:spPr bwMode="auto">
            <a:xfrm>
              <a:off x="1882647" y="2122502"/>
              <a:ext cx="5811839" cy="1183765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 smtClean="0">
                <a:solidFill>
                  <a:srgbClr val="000000"/>
                </a:solidFill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882648" y="2210541"/>
              <a:ext cx="5811838" cy="1095726"/>
              <a:chOff x="4064844" y="1897613"/>
              <a:chExt cx="4769594" cy="1095726"/>
            </a:xfrm>
          </p:grpSpPr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4064844" y="1897613"/>
                <a:ext cx="476959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400" b="1" i="1" dirty="0" smtClean="0">
                    <a:solidFill>
                      <a:srgbClr val="DAEDEF">
                        <a:lumMod val="9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r>
                  <a:rPr lang="en-US" altLang="he-IL" sz="4400" b="1" i="1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he-IL" sz="4400" b="1" i="1" dirty="0" smtClean="0">
                    <a:solidFill>
                      <a:srgbClr val="DAEDEF">
                        <a:lumMod val="9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he-IL" sz="4400" dirty="0" err="1" smtClean="0">
                    <a:solidFill>
                      <a:srgbClr val="FFFFFF"/>
                    </a:solidFill>
                  </a:rPr>
                  <a:t>arg</a:t>
                </a:r>
                <a:r>
                  <a:rPr lang="en-US" altLang="he-IL" sz="4400" dirty="0" smtClean="0">
                    <a:solidFill>
                      <a:srgbClr val="FFFFFF"/>
                    </a:solidFill>
                  </a:rPr>
                  <a:t>  min  || </a:t>
                </a:r>
                <a:r>
                  <a:rPr lang="en-US" altLang="he-IL" sz="4400" b="1" i="1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he-IL" sz="4400" i="1" dirty="0" smtClean="0">
                    <a:solidFill>
                      <a:srgbClr val="FFFF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he-IL" sz="44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he-IL" sz="4400" b="1" i="1" dirty="0" smtClean="0">
                    <a:solidFill>
                      <a:srgbClr val="DAEDEF">
                        <a:lumMod val="9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r>
                  <a:rPr lang="en-US" altLang="he-IL" sz="4400" b="1" i="1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endParaRPr lang="en-US" altLang="he-IL" sz="4400" b="1" i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6009822" y="2470119"/>
                <a:ext cx="4443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he-IL" sz="2800" b="1" i="1" dirty="0" smtClean="0">
                    <a:solidFill>
                      <a:srgbClr val="DAEDEF">
                        <a:lumMod val="9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sz="2800" dirty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6" name="Freeform 15"/>
            <p:cNvSpPr/>
            <p:nvPr/>
          </p:nvSpPr>
          <p:spPr bwMode="auto">
            <a:xfrm>
              <a:off x="2138968" y="2263786"/>
              <a:ext cx="281710" cy="64008"/>
            </a:xfrm>
            <a:custGeom>
              <a:avLst/>
              <a:gdLst>
                <a:gd name="connsiteX0" fmla="*/ 0 w 825500"/>
                <a:gd name="connsiteY0" fmla="*/ 0 h 306193"/>
                <a:gd name="connsiteX1" fmla="*/ 622300 w 825500"/>
                <a:gd name="connsiteY1" fmla="*/ 304800 h 306193"/>
                <a:gd name="connsiteX2" fmla="*/ 673100 w 825500"/>
                <a:gd name="connsiteY2" fmla="*/ 114300 h 306193"/>
                <a:gd name="connsiteX3" fmla="*/ 774700 w 825500"/>
                <a:gd name="connsiteY3" fmla="*/ 139700 h 306193"/>
                <a:gd name="connsiteX4" fmla="*/ 762000 w 825500"/>
                <a:gd name="connsiteY4" fmla="*/ 139700 h 306193"/>
                <a:gd name="connsiteX5" fmla="*/ 825500 w 825500"/>
                <a:gd name="connsiteY5" fmla="*/ 292100 h 306193"/>
                <a:gd name="connsiteX0" fmla="*/ 0 w 825500"/>
                <a:gd name="connsiteY0" fmla="*/ 0 h 306193"/>
                <a:gd name="connsiteX1" fmla="*/ 622300 w 825500"/>
                <a:gd name="connsiteY1" fmla="*/ 304800 h 306193"/>
                <a:gd name="connsiteX2" fmla="*/ 673100 w 825500"/>
                <a:gd name="connsiteY2" fmla="*/ 114300 h 306193"/>
                <a:gd name="connsiteX3" fmla="*/ 774700 w 825500"/>
                <a:gd name="connsiteY3" fmla="*/ 139700 h 306193"/>
                <a:gd name="connsiteX4" fmla="*/ 825500 w 825500"/>
                <a:gd name="connsiteY4" fmla="*/ 292100 h 306193"/>
                <a:gd name="connsiteX0" fmla="*/ 0 w 825500"/>
                <a:gd name="connsiteY0" fmla="*/ 0 h 306035"/>
                <a:gd name="connsiteX1" fmla="*/ 622300 w 825500"/>
                <a:gd name="connsiteY1" fmla="*/ 304800 h 306035"/>
                <a:gd name="connsiteX2" fmla="*/ 673100 w 825500"/>
                <a:gd name="connsiteY2" fmla="*/ 114300 h 306035"/>
                <a:gd name="connsiteX3" fmla="*/ 825500 w 825500"/>
                <a:gd name="connsiteY3" fmla="*/ 292100 h 306035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04800"/>
                <a:gd name="connsiteX1" fmla="*/ 622300 w 825500"/>
                <a:gd name="connsiteY1" fmla="*/ 304800 h 304800"/>
                <a:gd name="connsiteX2" fmla="*/ 825500 w 825500"/>
                <a:gd name="connsiteY2" fmla="*/ 292100 h 304800"/>
                <a:gd name="connsiteX0" fmla="*/ 0 w 2912894"/>
                <a:gd name="connsiteY0" fmla="*/ 0 h 1183522"/>
                <a:gd name="connsiteX1" fmla="*/ 2654300 w 2912894"/>
                <a:gd name="connsiteY1" fmla="*/ 1104900 h 1183522"/>
                <a:gd name="connsiteX2" fmla="*/ 2857500 w 2912894"/>
                <a:gd name="connsiteY2" fmla="*/ 1092200 h 1183522"/>
                <a:gd name="connsiteX0" fmla="*/ 0 w 2656708"/>
                <a:gd name="connsiteY0" fmla="*/ 0 h 1104900"/>
                <a:gd name="connsiteX1" fmla="*/ 2654300 w 2656708"/>
                <a:gd name="connsiteY1" fmla="*/ 1104900 h 1104900"/>
                <a:gd name="connsiteX2" fmla="*/ 520700 w 2656708"/>
                <a:gd name="connsiteY2" fmla="*/ 0 h 1104900"/>
                <a:gd name="connsiteX0" fmla="*/ 0 w 520700"/>
                <a:gd name="connsiteY0" fmla="*/ 76200 h 222227"/>
                <a:gd name="connsiteX1" fmla="*/ 241300 w 520700"/>
                <a:gd name="connsiteY1" fmla="*/ 0 h 222227"/>
                <a:gd name="connsiteX2" fmla="*/ 520700 w 520700"/>
                <a:gd name="connsiteY2" fmla="*/ 76200 h 222227"/>
                <a:gd name="connsiteX0" fmla="*/ 0 w 520700"/>
                <a:gd name="connsiteY0" fmla="*/ 76200 h 76361"/>
                <a:gd name="connsiteX1" fmla="*/ 241300 w 520700"/>
                <a:gd name="connsiteY1" fmla="*/ 0 h 76361"/>
                <a:gd name="connsiteX2" fmla="*/ 520700 w 520700"/>
                <a:gd name="connsiteY2" fmla="*/ 76200 h 76361"/>
                <a:gd name="connsiteX0" fmla="*/ 0 w 520700"/>
                <a:gd name="connsiteY0" fmla="*/ 76223 h 76223"/>
                <a:gd name="connsiteX1" fmla="*/ 241300 w 520700"/>
                <a:gd name="connsiteY1" fmla="*/ 23 h 76223"/>
                <a:gd name="connsiteX2" fmla="*/ 520700 w 520700"/>
                <a:gd name="connsiteY2" fmla="*/ 67033 h 76223"/>
                <a:gd name="connsiteX0" fmla="*/ 0 w 520700"/>
                <a:gd name="connsiteY0" fmla="*/ 76200 h 76200"/>
                <a:gd name="connsiteX1" fmla="*/ 241300 w 520700"/>
                <a:gd name="connsiteY1" fmla="*/ 0 h 76200"/>
                <a:gd name="connsiteX2" fmla="*/ 520700 w 520700"/>
                <a:gd name="connsiteY2" fmla="*/ 67010 h 76200"/>
                <a:gd name="connsiteX0" fmla="*/ 0 w 520700"/>
                <a:gd name="connsiteY0" fmla="*/ 76200 h 76200"/>
                <a:gd name="connsiteX1" fmla="*/ 241300 w 520700"/>
                <a:gd name="connsiteY1" fmla="*/ 0 h 76200"/>
                <a:gd name="connsiteX2" fmla="*/ 520700 w 520700"/>
                <a:gd name="connsiteY2" fmla="*/ 67010 h 76200"/>
                <a:gd name="connsiteX0" fmla="*/ 0 w 497725"/>
                <a:gd name="connsiteY0" fmla="*/ 76237 h 76237"/>
                <a:gd name="connsiteX1" fmla="*/ 241300 w 497725"/>
                <a:gd name="connsiteY1" fmla="*/ 37 h 76237"/>
                <a:gd name="connsiteX2" fmla="*/ 497725 w 497725"/>
                <a:gd name="connsiteY2" fmla="*/ 67047 h 76237"/>
                <a:gd name="connsiteX0" fmla="*/ 0 w 497725"/>
                <a:gd name="connsiteY0" fmla="*/ 76237 h 76237"/>
                <a:gd name="connsiteX1" fmla="*/ 241300 w 497725"/>
                <a:gd name="connsiteY1" fmla="*/ 37 h 76237"/>
                <a:gd name="connsiteX2" fmla="*/ 497725 w 497725"/>
                <a:gd name="connsiteY2" fmla="*/ 67047 h 76237"/>
                <a:gd name="connsiteX0" fmla="*/ 0 w 497725"/>
                <a:gd name="connsiteY0" fmla="*/ 76200 h 76200"/>
                <a:gd name="connsiteX1" fmla="*/ 241300 w 497725"/>
                <a:gd name="connsiteY1" fmla="*/ 0 h 76200"/>
                <a:gd name="connsiteX2" fmla="*/ 497725 w 497725"/>
                <a:gd name="connsiteY2" fmla="*/ 67010 h 7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7725" h="76200">
                  <a:moveTo>
                    <a:pt x="0" y="76200"/>
                  </a:moveTo>
                  <a:lnTo>
                    <a:pt x="241300" y="0"/>
                  </a:lnTo>
                  <a:lnTo>
                    <a:pt x="497725" y="67010"/>
                  </a:lnTo>
                </a:path>
              </a:pathLst>
            </a:custGeom>
            <a:noFill/>
            <a:ln w="31750" cap="flat" cmpd="sng" algn="ctr">
              <a:solidFill>
                <a:schemeClr val="accent5">
                  <a:lumMod val="9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en-US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221353" y="705718"/>
            <a:ext cx="3057718" cy="731759"/>
            <a:chOff x="4437581" y="587356"/>
            <a:chExt cx="4368169" cy="1045370"/>
          </a:xfrm>
        </p:grpSpPr>
        <p:grpSp>
          <p:nvGrpSpPr>
            <p:cNvPr id="20" name="Group 19"/>
            <p:cNvGrpSpPr/>
            <p:nvPr/>
          </p:nvGrpSpPr>
          <p:grpSpPr>
            <a:xfrm rot="8965090">
              <a:off x="5517437" y="615318"/>
              <a:ext cx="1018407" cy="958972"/>
              <a:chOff x="179388" y="3068638"/>
              <a:chExt cx="1550987" cy="1550987"/>
            </a:xfrm>
          </p:grpSpPr>
          <p:sp>
            <p:nvSpPr>
              <p:cNvPr id="33" name="Oval 8"/>
              <p:cNvSpPr>
                <a:spLocks noChangeArrowheads="1"/>
              </p:cNvSpPr>
              <p:nvPr/>
            </p:nvSpPr>
            <p:spPr bwMode="auto">
              <a:xfrm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 flipH="1">
                <a:off x="955675" y="3502025"/>
                <a:ext cx="0" cy="71913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 rot="14430639">
              <a:off x="4432533" y="592404"/>
              <a:ext cx="993303" cy="983208"/>
              <a:chOff x="179388" y="3068638"/>
              <a:chExt cx="1550987" cy="1550987"/>
            </a:xfrm>
          </p:grpSpPr>
          <p:sp>
            <p:nvSpPr>
              <p:cNvPr id="29" name="Oval 8"/>
              <p:cNvSpPr>
                <a:spLocks noChangeArrowheads="1"/>
              </p:cNvSpPr>
              <p:nvPr/>
            </p:nvSpPr>
            <p:spPr bwMode="auto">
              <a:xfrm rot="1403386"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Line 12"/>
              <p:cNvSpPr>
                <a:spLocks noChangeShapeType="1"/>
              </p:cNvSpPr>
              <p:nvPr/>
            </p:nvSpPr>
            <p:spPr bwMode="auto">
              <a:xfrm flipH="1">
                <a:off x="955676" y="3502024"/>
                <a:ext cx="0" cy="719139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 rot="1232059">
              <a:off x="6632000" y="634136"/>
              <a:ext cx="1018407" cy="958972"/>
              <a:chOff x="179388" y="3068638"/>
              <a:chExt cx="1550987" cy="1550987"/>
            </a:xfrm>
          </p:grpSpPr>
          <p:sp>
            <p:nvSpPr>
              <p:cNvPr id="27" name="Oval 8"/>
              <p:cNvSpPr>
                <a:spLocks noChangeArrowheads="1"/>
              </p:cNvSpPr>
              <p:nvPr/>
            </p:nvSpPr>
            <p:spPr bwMode="auto">
              <a:xfrm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Line 12"/>
              <p:cNvSpPr>
                <a:spLocks noChangeShapeType="1"/>
              </p:cNvSpPr>
              <p:nvPr/>
            </p:nvSpPr>
            <p:spPr bwMode="auto">
              <a:xfrm flipH="1">
                <a:off x="955675" y="3502025"/>
                <a:ext cx="0" cy="71913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 rot="12212683">
              <a:off x="7787343" y="673754"/>
              <a:ext cx="1018407" cy="958972"/>
              <a:chOff x="179388" y="3068638"/>
              <a:chExt cx="1550987" cy="1550987"/>
            </a:xfrm>
          </p:grpSpPr>
          <p:sp>
            <p:nvSpPr>
              <p:cNvPr id="25" name="Oval 8"/>
              <p:cNvSpPr>
                <a:spLocks noChangeArrowheads="1"/>
              </p:cNvSpPr>
              <p:nvPr/>
            </p:nvSpPr>
            <p:spPr bwMode="auto">
              <a:xfrm rot="10800000">
                <a:off x="179388" y="3068638"/>
                <a:ext cx="1550987" cy="1550987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Line 12"/>
              <p:cNvSpPr>
                <a:spLocks noChangeShapeType="1"/>
              </p:cNvSpPr>
              <p:nvPr/>
            </p:nvSpPr>
            <p:spPr bwMode="auto">
              <a:xfrm rot="16200000" flipH="1">
                <a:off x="955675" y="3514453"/>
                <a:ext cx="0" cy="69428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1142996" y="3402198"/>
            <a:ext cx="6309467" cy="1556130"/>
            <a:chOff x="1469571" y="3402198"/>
            <a:chExt cx="6309467" cy="1556130"/>
          </a:xfrm>
        </p:grpSpPr>
        <p:sp>
          <p:nvSpPr>
            <p:cNvPr id="75" name="Rectangle 74"/>
            <p:cNvSpPr/>
            <p:nvPr/>
          </p:nvSpPr>
          <p:spPr bwMode="auto">
            <a:xfrm>
              <a:off x="1469571" y="3544619"/>
              <a:ext cx="6309467" cy="1369992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he-IL" b="1" smtClean="0">
                <a:solidFill>
                  <a:srgbClr val="000000"/>
                </a:solidFill>
              </a:endParaRPr>
            </a:p>
          </p:txBody>
        </p:sp>
        <p:sp>
          <p:nvSpPr>
            <p:cNvPr id="76" name="Text Box 56"/>
            <p:cNvSpPr txBox="1">
              <a:spLocks noChangeArrowheads="1"/>
            </p:cNvSpPr>
            <p:nvPr/>
          </p:nvSpPr>
          <p:spPr bwMode="auto">
            <a:xfrm>
              <a:off x="2008414" y="3627899"/>
              <a:ext cx="574949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he-IL" sz="4400" dirty="0" smtClean="0">
                  <a:solidFill>
                    <a:srgbClr val="FFFFFF"/>
                  </a:solidFill>
                </a:rPr>
                <a:t> = </a:t>
              </a:r>
              <a:r>
                <a:rPr lang="en-US" altLang="he-IL" sz="4400" dirty="0" err="1" smtClean="0">
                  <a:solidFill>
                    <a:srgbClr val="FFFFFF"/>
                  </a:solidFill>
                </a:rPr>
                <a:t>arg</a:t>
              </a:r>
              <a:r>
                <a:rPr lang="en-US" altLang="he-IL" sz="4400" dirty="0" smtClean="0">
                  <a:solidFill>
                    <a:srgbClr val="FFFFFF"/>
                  </a:solidFill>
                </a:rPr>
                <a:t>  min || </a:t>
              </a:r>
              <a:r>
                <a:rPr lang="en-US" altLang="he-IL" sz="4400" b="1" i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he-IL" sz="4400" i="1" dirty="0" smtClean="0">
                  <a:solidFill>
                    <a:srgbClr val="FFFF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he-IL" sz="4400" b="1" i="1" dirty="0" smtClean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altLang="he-IL" sz="4400" b="1" i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            </a:t>
              </a:r>
              <a:endParaRPr lang="en-US" altLang="he-IL" sz="44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3646840" y="4072868"/>
              <a:ext cx="1441450" cy="885460"/>
              <a:chOff x="4868549" y="2479742"/>
              <a:chExt cx="1441450" cy="885460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5397415" y="2479742"/>
                <a:ext cx="45397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solidFill>
                      <a:srgbClr val="92D050"/>
                    </a:solidFill>
                  </a:rPr>
                  <a:t>~</a:t>
                </a:r>
              </a:p>
            </p:txBody>
          </p:sp>
          <p:sp>
            <p:nvSpPr>
              <p:cNvPr id="79" name="Text Box 56"/>
              <p:cNvSpPr txBox="1">
                <a:spLocks noChangeArrowheads="1"/>
              </p:cNvSpPr>
              <p:nvPr/>
            </p:nvSpPr>
            <p:spPr bwMode="auto">
              <a:xfrm>
                <a:off x="4868549" y="2749649"/>
                <a:ext cx="1441450" cy="6155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34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he-IL" sz="3400" b="1" i="1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6623854" y="3402198"/>
              <a:ext cx="914392" cy="1070170"/>
              <a:chOff x="5102369" y="3572630"/>
              <a:chExt cx="914392" cy="1070170"/>
            </a:xfrm>
          </p:grpSpPr>
          <p:sp>
            <p:nvSpPr>
              <p:cNvPr id="81" name="Text Box 56"/>
              <p:cNvSpPr txBox="1">
                <a:spLocks noChangeArrowheads="1"/>
              </p:cNvSpPr>
              <p:nvPr/>
            </p:nvSpPr>
            <p:spPr bwMode="auto">
              <a:xfrm>
                <a:off x="5475898" y="3948077"/>
                <a:ext cx="54086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he-IL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5206574" y="3572630"/>
                <a:ext cx="52931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dirty="0">
                    <a:solidFill>
                      <a:srgbClr val="92D050"/>
                    </a:solidFill>
                  </a:rPr>
                  <a:t>~</a:t>
                </a:r>
              </a:p>
            </p:txBody>
          </p:sp>
          <p:sp>
            <p:nvSpPr>
              <p:cNvPr id="83" name="Text Box 56"/>
              <p:cNvSpPr txBox="1">
                <a:spLocks noChangeArrowheads="1"/>
              </p:cNvSpPr>
              <p:nvPr/>
            </p:nvSpPr>
            <p:spPr bwMode="auto">
              <a:xfrm>
                <a:off x="5102369" y="3873359"/>
                <a:ext cx="638938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4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he-IL" sz="4400" b="1" i="1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6096460" y="3402682"/>
              <a:ext cx="833692" cy="1073594"/>
              <a:chOff x="6402565" y="3582891"/>
              <a:chExt cx="833692" cy="1073594"/>
            </a:xfrm>
          </p:grpSpPr>
          <p:sp>
            <p:nvSpPr>
              <p:cNvPr id="85" name="Text Box 56"/>
              <p:cNvSpPr txBox="1">
                <a:spLocks noChangeArrowheads="1"/>
              </p:cNvSpPr>
              <p:nvPr/>
            </p:nvSpPr>
            <p:spPr bwMode="auto">
              <a:xfrm>
                <a:off x="6887938" y="3947835"/>
                <a:ext cx="34831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dirty="0" smtClean="0">
                    <a:solidFill>
                      <a:srgbClr val="DAEDEF">
                        <a:lumMod val="9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he-IL" dirty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6496992" y="3582891"/>
                <a:ext cx="52931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dirty="0">
                    <a:solidFill>
                      <a:srgbClr val="DAEDEF">
                        <a:lumMod val="90000"/>
                      </a:srgbClr>
                    </a:solidFill>
                  </a:rPr>
                  <a:t>~</a:t>
                </a:r>
              </a:p>
            </p:txBody>
          </p:sp>
          <p:sp>
            <p:nvSpPr>
              <p:cNvPr id="87" name="Text Box 56"/>
              <p:cNvSpPr txBox="1">
                <a:spLocks noChangeArrowheads="1"/>
              </p:cNvSpPr>
              <p:nvPr/>
            </p:nvSpPr>
            <p:spPr bwMode="auto">
              <a:xfrm>
                <a:off x="6402565" y="3887044"/>
                <a:ext cx="657797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400" b="1" i="1" dirty="0" smtClean="0">
                    <a:solidFill>
                      <a:srgbClr val="DAEDEF">
                        <a:lumMod val="9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he-IL" sz="4400" b="1" i="1" dirty="0">
                  <a:solidFill>
                    <a:srgbClr val="DAEDEF">
                      <a:lumMod val="9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4811116" y="3403970"/>
              <a:ext cx="1441450" cy="1064270"/>
              <a:chOff x="7467353" y="3026376"/>
              <a:chExt cx="1441450" cy="1064270"/>
            </a:xfrm>
          </p:grpSpPr>
          <p:sp>
            <p:nvSpPr>
              <p:cNvPr id="89" name="Text Box 56"/>
              <p:cNvSpPr txBox="1">
                <a:spLocks noChangeArrowheads="1"/>
              </p:cNvSpPr>
              <p:nvPr/>
            </p:nvSpPr>
            <p:spPr bwMode="auto">
              <a:xfrm>
                <a:off x="8318807" y="3383345"/>
                <a:ext cx="34831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he-IL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7896139" y="3026376"/>
                <a:ext cx="52931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dirty="0">
                    <a:solidFill>
                      <a:srgbClr val="FFC000"/>
                    </a:solidFill>
                  </a:rPr>
                  <a:t>~</a:t>
                </a:r>
              </a:p>
            </p:txBody>
          </p:sp>
          <p:sp>
            <p:nvSpPr>
              <p:cNvPr id="91" name="Text Box 56"/>
              <p:cNvSpPr txBox="1">
                <a:spLocks noChangeArrowheads="1"/>
              </p:cNvSpPr>
              <p:nvPr/>
            </p:nvSpPr>
            <p:spPr bwMode="auto">
              <a:xfrm>
                <a:off x="7467353" y="3321205"/>
                <a:ext cx="144145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400" b="1" i="1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endParaRPr lang="en-US" altLang="he-IL" sz="4400" b="1" i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56"/>
              <p:cNvSpPr txBox="1">
                <a:spLocks noChangeArrowheads="1"/>
              </p:cNvSpPr>
              <p:nvPr/>
            </p:nvSpPr>
            <p:spPr bwMode="auto">
              <a:xfrm>
                <a:off x="8264125" y="3705925"/>
                <a:ext cx="34831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dirty="0" smtClean="0">
                    <a:solidFill>
                      <a:srgbClr val="FFC000"/>
                    </a:solidFill>
                    <a:cs typeface="Times New Roman" panose="02020603050405020304" pitchFamily="18" charset="0"/>
                  </a:rPr>
                  <a:t>r</a:t>
                </a:r>
                <a:endParaRPr lang="en-US" altLang="he-IL" dirty="0">
                  <a:solidFill>
                    <a:srgbClr val="FFC000"/>
                  </a:solidFill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1480787" y="3487468"/>
              <a:ext cx="870989" cy="949686"/>
              <a:chOff x="6469420" y="3879144"/>
              <a:chExt cx="870989" cy="949686"/>
            </a:xfrm>
          </p:grpSpPr>
          <p:sp>
            <p:nvSpPr>
              <p:cNvPr id="98" name="Text Box 56"/>
              <p:cNvSpPr txBox="1">
                <a:spLocks noChangeArrowheads="1"/>
              </p:cNvSpPr>
              <p:nvPr/>
            </p:nvSpPr>
            <p:spPr bwMode="auto">
              <a:xfrm>
                <a:off x="6799546" y="4141577"/>
                <a:ext cx="54086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he-IL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6599443" y="3879144"/>
                <a:ext cx="439543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400" dirty="0">
                    <a:solidFill>
                      <a:srgbClr val="92D050"/>
                    </a:solidFill>
                  </a:rPr>
                  <a:t>~</a:t>
                </a:r>
              </a:p>
            </p:txBody>
          </p:sp>
          <p:sp>
            <p:nvSpPr>
              <p:cNvPr id="100" name="Text Box 56"/>
              <p:cNvSpPr txBox="1">
                <a:spLocks noChangeArrowheads="1"/>
              </p:cNvSpPr>
              <p:nvPr/>
            </p:nvSpPr>
            <p:spPr bwMode="auto">
              <a:xfrm>
                <a:off x="6469420" y="4059389"/>
                <a:ext cx="638938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4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altLang="he-IL" sz="4400" b="1" i="1" dirty="0">
                  <a:solidFill>
                    <a:srgbClr val="A3D76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1" name="Freeform 100"/>
              <p:cNvSpPr/>
              <p:nvPr/>
            </p:nvSpPr>
            <p:spPr bwMode="auto">
              <a:xfrm>
                <a:off x="6669247" y="4061168"/>
                <a:ext cx="281710" cy="64008"/>
              </a:xfrm>
              <a:custGeom>
                <a:avLst/>
                <a:gdLst>
                  <a:gd name="connsiteX0" fmla="*/ 0 w 825500"/>
                  <a:gd name="connsiteY0" fmla="*/ 0 h 306193"/>
                  <a:gd name="connsiteX1" fmla="*/ 622300 w 825500"/>
                  <a:gd name="connsiteY1" fmla="*/ 304800 h 306193"/>
                  <a:gd name="connsiteX2" fmla="*/ 673100 w 825500"/>
                  <a:gd name="connsiteY2" fmla="*/ 114300 h 306193"/>
                  <a:gd name="connsiteX3" fmla="*/ 774700 w 825500"/>
                  <a:gd name="connsiteY3" fmla="*/ 139700 h 306193"/>
                  <a:gd name="connsiteX4" fmla="*/ 762000 w 825500"/>
                  <a:gd name="connsiteY4" fmla="*/ 139700 h 306193"/>
                  <a:gd name="connsiteX5" fmla="*/ 825500 w 825500"/>
                  <a:gd name="connsiteY5" fmla="*/ 292100 h 306193"/>
                  <a:gd name="connsiteX0" fmla="*/ 0 w 825500"/>
                  <a:gd name="connsiteY0" fmla="*/ 0 h 306193"/>
                  <a:gd name="connsiteX1" fmla="*/ 622300 w 825500"/>
                  <a:gd name="connsiteY1" fmla="*/ 304800 h 306193"/>
                  <a:gd name="connsiteX2" fmla="*/ 673100 w 825500"/>
                  <a:gd name="connsiteY2" fmla="*/ 114300 h 306193"/>
                  <a:gd name="connsiteX3" fmla="*/ 774700 w 825500"/>
                  <a:gd name="connsiteY3" fmla="*/ 139700 h 306193"/>
                  <a:gd name="connsiteX4" fmla="*/ 825500 w 825500"/>
                  <a:gd name="connsiteY4" fmla="*/ 292100 h 306193"/>
                  <a:gd name="connsiteX0" fmla="*/ 0 w 825500"/>
                  <a:gd name="connsiteY0" fmla="*/ 0 h 306035"/>
                  <a:gd name="connsiteX1" fmla="*/ 622300 w 825500"/>
                  <a:gd name="connsiteY1" fmla="*/ 304800 h 306035"/>
                  <a:gd name="connsiteX2" fmla="*/ 673100 w 825500"/>
                  <a:gd name="connsiteY2" fmla="*/ 114300 h 306035"/>
                  <a:gd name="connsiteX3" fmla="*/ 825500 w 825500"/>
                  <a:gd name="connsiteY3" fmla="*/ 292100 h 306035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24040"/>
                  <a:gd name="connsiteX1" fmla="*/ 622300 w 825500"/>
                  <a:gd name="connsiteY1" fmla="*/ 304800 h 324040"/>
                  <a:gd name="connsiteX2" fmla="*/ 825500 w 825500"/>
                  <a:gd name="connsiteY2" fmla="*/ 292100 h 324040"/>
                  <a:gd name="connsiteX0" fmla="*/ 0 w 825500"/>
                  <a:gd name="connsiteY0" fmla="*/ 0 h 304800"/>
                  <a:gd name="connsiteX1" fmla="*/ 622300 w 825500"/>
                  <a:gd name="connsiteY1" fmla="*/ 304800 h 304800"/>
                  <a:gd name="connsiteX2" fmla="*/ 825500 w 825500"/>
                  <a:gd name="connsiteY2" fmla="*/ 292100 h 304800"/>
                  <a:gd name="connsiteX0" fmla="*/ 0 w 2912894"/>
                  <a:gd name="connsiteY0" fmla="*/ 0 h 1183522"/>
                  <a:gd name="connsiteX1" fmla="*/ 2654300 w 2912894"/>
                  <a:gd name="connsiteY1" fmla="*/ 1104900 h 1183522"/>
                  <a:gd name="connsiteX2" fmla="*/ 2857500 w 2912894"/>
                  <a:gd name="connsiteY2" fmla="*/ 1092200 h 1183522"/>
                  <a:gd name="connsiteX0" fmla="*/ 0 w 2656708"/>
                  <a:gd name="connsiteY0" fmla="*/ 0 h 1104900"/>
                  <a:gd name="connsiteX1" fmla="*/ 2654300 w 2656708"/>
                  <a:gd name="connsiteY1" fmla="*/ 1104900 h 1104900"/>
                  <a:gd name="connsiteX2" fmla="*/ 520700 w 2656708"/>
                  <a:gd name="connsiteY2" fmla="*/ 0 h 1104900"/>
                  <a:gd name="connsiteX0" fmla="*/ 0 w 520700"/>
                  <a:gd name="connsiteY0" fmla="*/ 76200 h 222227"/>
                  <a:gd name="connsiteX1" fmla="*/ 241300 w 520700"/>
                  <a:gd name="connsiteY1" fmla="*/ 0 h 222227"/>
                  <a:gd name="connsiteX2" fmla="*/ 520700 w 520700"/>
                  <a:gd name="connsiteY2" fmla="*/ 76200 h 222227"/>
                  <a:gd name="connsiteX0" fmla="*/ 0 w 520700"/>
                  <a:gd name="connsiteY0" fmla="*/ 76200 h 76361"/>
                  <a:gd name="connsiteX1" fmla="*/ 241300 w 520700"/>
                  <a:gd name="connsiteY1" fmla="*/ 0 h 76361"/>
                  <a:gd name="connsiteX2" fmla="*/ 520700 w 520700"/>
                  <a:gd name="connsiteY2" fmla="*/ 76200 h 76361"/>
                  <a:gd name="connsiteX0" fmla="*/ 0 w 520700"/>
                  <a:gd name="connsiteY0" fmla="*/ 76223 h 76223"/>
                  <a:gd name="connsiteX1" fmla="*/ 241300 w 520700"/>
                  <a:gd name="connsiteY1" fmla="*/ 23 h 76223"/>
                  <a:gd name="connsiteX2" fmla="*/ 520700 w 520700"/>
                  <a:gd name="connsiteY2" fmla="*/ 67033 h 76223"/>
                  <a:gd name="connsiteX0" fmla="*/ 0 w 520700"/>
                  <a:gd name="connsiteY0" fmla="*/ 76200 h 76200"/>
                  <a:gd name="connsiteX1" fmla="*/ 241300 w 520700"/>
                  <a:gd name="connsiteY1" fmla="*/ 0 h 76200"/>
                  <a:gd name="connsiteX2" fmla="*/ 520700 w 520700"/>
                  <a:gd name="connsiteY2" fmla="*/ 67010 h 76200"/>
                  <a:gd name="connsiteX0" fmla="*/ 0 w 520700"/>
                  <a:gd name="connsiteY0" fmla="*/ 76200 h 76200"/>
                  <a:gd name="connsiteX1" fmla="*/ 241300 w 520700"/>
                  <a:gd name="connsiteY1" fmla="*/ 0 h 76200"/>
                  <a:gd name="connsiteX2" fmla="*/ 520700 w 520700"/>
                  <a:gd name="connsiteY2" fmla="*/ 67010 h 76200"/>
                  <a:gd name="connsiteX0" fmla="*/ 0 w 497725"/>
                  <a:gd name="connsiteY0" fmla="*/ 76237 h 76237"/>
                  <a:gd name="connsiteX1" fmla="*/ 241300 w 497725"/>
                  <a:gd name="connsiteY1" fmla="*/ 37 h 76237"/>
                  <a:gd name="connsiteX2" fmla="*/ 497725 w 497725"/>
                  <a:gd name="connsiteY2" fmla="*/ 67047 h 76237"/>
                  <a:gd name="connsiteX0" fmla="*/ 0 w 497725"/>
                  <a:gd name="connsiteY0" fmla="*/ 76237 h 76237"/>
                  <a:gd name="connsiteX1" fmla="*/ 241300 w 497725"/>
                  <a:gd name="connsiteY1" fmla="*/ 37 h 76237"/>
                  <a:gd name="connsiteX2" fmla="*/ 497725 w 497725"/>
                  <a:gd name="connsiteY2" fmla="*/ 67047 h 76237"/>
                  <a:gd name="connsiteX0" fmla="*/ 0 w 497725"/>
                  <a:gd name="connsiteY0" fmla="*/ 76200 h 76200"/>
                  <a:gd name="connsiteX1" fmla="*/ 241300 w 497725"/>
                  <a:gd name="connsiteY1" fmla="*/ 0 h 76200"/>
                  <a:gd name="connsiteX2" fmla="*/ 497725 w 497725"/>
                  <a:gd name="connsiteY2" fmla="*/ 67010 h 76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97725" h="76200">
                    <a:moveTo>
                      <a:pt x="0" y="76200"/>
                    </a:moveTo>
                    <a:lnTo>
                      <a:pt x="241300" y="0"/>
                    </a:lnTo>
                    <a:lnTo>
                      <a:pt x="497725" y="67010"/>
                    </a:lnTo>
                  </a:path>
                </a:pathLst>
              </a:custGeom>
              <a:noFill/>
              <a:ln w="31750" cap="flat" cmpd="sng" algn="ctr">
                <a:solidFill>
                  <a:srgbClr val="92D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 smtClean="0">
                  <a:solidFill>
                    <a:srgbClr val="92D050"/>
                  </a:solidFill>
                </a:endParaRPr>
              </a:p>
            </p:txBody>
          </p:sp>
        </p:grpSp>
      </p:grpSp>
      <p:sp>
        <p:nvSpPr>
          <p:cNvPr id="51" name="Rectangle 50"/>
          <p:cNvSpPr/>
          <p:nvPr/>
        </p:nvSpPr>
        <p:spPr bwMode="auto">
          <a:xfrm>
            <a:off x="1141275" y="5064747"/>
            <a:ext cx="6930314" cy="108124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smtClean="0">
              <a:solidFill>
                <a:srgbClr val="000000"/>
              </a:solidFill>
            </a:endParaRPr>
          </a:p>
        </p:txBody>
      </p:sp>
      <p:sp>
        <p:nvSpPr>
          <p:cNvPr id="52" name="Text Box 56"/>
          <p:cNvSpPr txBox="1">
            <a:spLocks noChangeArrowheads="1"/>
          </p:cNvSpPr>
          <p:nvPr/>
        </p:nvSpPr>
        <p:spPr bwMode="auto">
          <a:xfrm>
            <a:off x="1195725" y="5265490"/>
            <a:ext cx="37697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3600" dirty="0" smtClean="0">
                <a:solidFill>
                  <a:srgbClr val="FFFFFF"/>
                </a:solidFill>
              </a:rPr>
              <a:t>Angle estimates</a:t>
            </a:r>
            <a:endParaRPr lang="en-US" altLang="he-IL" sz="36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 rot="789508" flipV="1">
            <a:off x="5654722" y="5296248"/>
            <a:ext cx="712885" cy="671280"/>
            <a:chOff x="179388" y="3068638"/>
            <a:chExt cx="1550987" cy="1550987"/>
          </a:xfrm>
        </p:grpSpPr>
        <p:sp>
          <p:nvSpPr>
            <p:cNvPr id="65" name="Oval 8"/>
            <p:cNvSpPr>
              <a:spLocks noChangeArrowheads="1"/>
            </p:cNvSpPr>
            <p:nvPr/>
          </p:nvSpPr>
          <p:spPr bwMode="auto">
            <a:xfrm>
              <a:off x="179388" y="3068638"/>
              <a:ext cx="1550987" cy="155098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66" name="Line 12"/>
            <p:cNvSpPr>
              <a:spLocks noChangeShapeType="1"/>
            </p:cNvSpPr>
            <p:nvPr/>
          </p:nvSpPr>
          <p:spPr bwMode="auto">
            <a:xfrm flipH="1">
              <a:off x="955675" y="3502025"/>
              <a:ext cx="0" cy="719138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 rot="20556939" flipV="1">
            <a:off x="4895289" y="5295323"/>
            <a:ext cx="695312" cy="688246"/>
            <a:chOff x="179388" y="3068638"/>
            <a:chExt cx="1550987" cy="1550987"/>
          </a:xfrm>
        </p:grpSpPr>
        <p:sp>
          <p:nvSpPr>
            <p:cNvPr id="63" name="Oval 8"/>
            <p:cNvSpPr>
              <a:spLocks noChangeArrowheads="1"/>
            </p:cNvSpPr>
            <p:nvPr/>
          </p:nvSpPr>
          <p:spPr bwMode="auto">
            <a:xfrm rot="1403386">
              <a:off x="179388" y="3068638"/>
              <a:ext cx="1550987" cy="155098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64" name="Line 12"/>
            <p:cNvSpPr>
              <a:spLocks noChangeShapeType="1"/>
            </p:cNvSpPr>
            <p:nvPr/>
          </p:nvSpPr>
          <p:spPr bwMode="auto">
            <a:xfrm flipH="1">
              <a:off x="955676" y="3502024"/>
              <a:ext cx="0" cy="71913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 rot="17524369" flipV="1">
            <a:off x="6434916" y="5283076"/>
            <a:ext cx="712885" cy="671280"/>
            <a:chOff x="179388" y="3068638"/>
            <a:chExt cx="1550987" cy="1550987"/>
          </a:xfrm>
        </p:grpSpPr>
        <p:sp>
          <p:nvSpPr>
            <p:cNvPr id="61" name="Oval 8"/>
            <p:cNvSpPr>
              <a:spLocks noChangeArrowheads="1"/>
            </p:cNvSpPr>
            <p:nvPr/>
          </p:nvSpPr>
          <p:spPr bwMode="auto">
            <a:xfrm>
              <a:off x="179388" y="3068638"/>
              <a:ext cx="1550987" cy="155098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62" name="Line 12"/>
            <p:cNvSpPr>
              <a:spLocks noChangeShapeType="1"/>
            </p:cNvSpPr>
            <p:nvPr/>
          </p:nvSpPr>
          <p:spPr bwMode="auto">
            <a:xfrm flipH="1">
              <a:off x="955675" y="3502025"/>
              <a:ext cx="0" cy="719138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 rot="10518414" flipV="1">
            <a:off x="7243656" y="5255343"/>
            <a:ext cx="712885" cy="671280"/>
            <a:chOff x="179388" y="3068638"/>
            <a:chExt cx="1550987" cy="1550987"/>
          </a:xfrm>
        </p:grpSpPr>
        <p:sp>
          <p:nvSpPr>
            <p:cNvPr id="59" name="Oval 8"/>
            <p:cNvSpPr>
              <a:spLocks noChangeArrowheads="1"/>
            </p:cNvSpPr>
            <p:nvPr/>
          </p:nvSpPr>
          <p:spPr bwMode="auto">
            <a:xfrm rot="10800000">
              <a:off x="179388" y="3068638"/>
              <a:ext cx="1550987" cy="155098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 rot="16200000" flipH="1">
              <a:off x="955675" y="3514453"/>
              <a:ext cx="0" cy="694283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67" name="Striped Right Arrow 66"/>
          <p:cNvSpPr/>
          <p:nvPr/>
        </p:nvSpPr>
        <p:spPr bwMode="auto">
          <a:xfrm rot="5400000">
            <a:off x="1193004" y="4650160"/>
            <a:ext cx="885490" cy="561704"/>
          </a:xfrm>
          <a:prstGeom prst="stripedRightArrow">
            <a:avLst/>
          </a:prstGeom>
          <a:solidFill>
            <a:srgbClr val="92D050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en-US" b="1" smtClean="0">
              <a:solidFill>
                <a:srgbClr val="000000"/>
              </a:solidFill>
            </a:endParaRPr>
          </a:p>
        </p:txBody>
      </p:sp>
      <p:sp>
        <p:nvSpPr>
          <p:cNvPr id="5" name="Curved Up Arrow 4"/>
          <p:cNvSpPr/>
          <p:nvPr/>
        </p:nvSpPr>
        <p:spPr bwMode="auto">
          <a:xfrm rot="15060340">
            <a:off x="6481843" y="3002432"/>
            <a:ext cx="3398636" cy="1340052"/>
          </a:xfrm>
          <a:prstGeom prst="curvedUpArrow">
            <a:avLst>
              <a:gd name="adj1" fmla="val 26176"/>
              <a:gd name="adj2" fmla="val 50000"/>
              <a:gd name="adj3" fmla="val 41536"/>
            </a:avLst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07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85820" y="-10485"/>
            <a:ext cx="3737268" cy="4872395"/>
            <a:chOff x="1467067" y="776053"/>
            <a:chExt cx="2491512" cy="324826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570485" y="816310"/>
              <a:ext cx="2388094" cy="3208006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3278636" y="1035169"/>
              <a:ext cx="634151" cy="215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defTabSz="487192" rtl="0">
                <a:defRPr/>
              </a:pPr>
              <a:r>
                <a:rPr lang="en-US" sz="1500" kern="0" dirty="0" smtClean="0">
                  <a:solidFill>
                    <a:srgbClr val="002060"/>
                  </a:solidFill>
                </a:rPr>
                <a:t>camera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900302" y="1022116"/>
              <a:ext cx="436592" cy="215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defTabSz="487192" rtl="0">
                <a:defRPr/>
              </a:pPr>
              <a:r>
                <a:rPr lang="en-US" sz="1500" kern="0" dirty="0" smtClean="0">
                  <a:solidFill>
                    <a:srgbClr val="002060"/>
                  </a:solidFill>
                </a:rPr>
                <a:t>lens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467067" y="776053"/>
              <a:ext cx="763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87192" rtl="0">
                <a:defRPr/>
              </a:pPr>
              <a:r>
                <a:rPr lang="en-US" sz="1500" kern="0" dirty="0" smtClean="0">
                  <a:solidFill>
                    <a:srgbClr val="002060"/>
                  </a:solidFill>
                </a:rPr>
                <a:t>polarizer       (analyzer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70485" y="1870550"/>
              <a:ext cx="9024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87192" rtl="0">
                <a:defRPr/>
              </a:pPr>
              <a:r>
                <a:rPr lang="en-US" sz="1500" kern="0" dirty="0" smtClean="0">
                  <a:solidFill>
                    <a:srgbClr val="002060"/>
                  </a:solidFill>
                </a:rPr>
                <a:t>rotating mount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882886" y="3062408"/>
              <a:ext cx="841757" cy="215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87192" rtl="0">
                <a:defRPr/>
              </a:pPr>
              <a:r>
                <a:rPr lang="en-US" sz="1500" kern="0" dirty="0" smtClean="0">
                  <a:solidFill>
                    <a:srgbClr val="002060"/>
                  </a:solidFill>
                </a:rPr>
                <a:t>Tripod-head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29294" y="1793253"/>
            <a:ext cx="5060750" cy="4974070"/>
            <a:chOff x="6578" y="47646"/>
            <a:chExt cx="5060750" cy="4974070"/>
          </a:xfrm>
        </p:grpSpPr>
        <p:grpSp>
          <p:nvGrpSpPr>
            <p:cNvPr id="22" name="Group 21"/>
            <p:cNvGrpSpPr/>
            <p:nvPr/>
          </p:nvGrpSpPr>
          <p:grpSpPr>
            <a:xfrm>
              <a:off x="6578" y="47646"/>
              <a:ext cx="5060750" cy="4974070"/>
              <a:chOff x="2682467" y="929153"/>
              <a:chExt cx="5060750" cy="4974070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682467" y="929153"/>
                <a:ext cx="5060750" cy="4974070"/>
              </a:xfrm>
              <a:prstGeom prst="rect">
                <a:avLst/>
              </a:prstGeom>
            </p:spPr>
          </p:pic>
          <p:sp>
            <p:nvSpPr>
              <p:cNvPr id="25" name="TextBox 24"/>
              <p:cNvSpPr txBox="1"/>
              <p:nvPr/>
            </p:nvSpPr>
            <p:spPr>
              <a:xfrm rot="833507">
                <a:off x="6138154" y="1050587"/>
                <a:ext cx="106031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defTabSz="487192" rtl="0">
                  <a:defRPr/>
                </a:pPr>
                <a:r>
                  <a:rPr lang="en-US" sz="2000" kern="0" dirty="0" smtClean="0">
                    <a:solidFill>
                      <a:prstClr val="black"/>
                    </a:solidFill>
                  </a:rPr>
                  <a:t>camera</a:t>
                </a:r>
              </a:p>
            </p:txBody>
          </p:sp>
          <p:sp>
            <p:nvSpPr>
              <p:cNvPr id="26" name="Rectangle 25"/>
              <p:cNvSpPr/>
              <p:nvPr/>
            </p:nvSpPr>
            <p:spPr>
              <a:xfrm rot="2886175">
                <a:off x="2735935" y="2444465"/>
                <a:ext cx="3122826" cy="267550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prstTxWarp prst="textArchDown">
                  <a:avLst>
                    <a:gd name="adj" fmla="val 1004977"/>
                  </a:avLst>
                </a:prstTxWarp>
                <a:spAutoFit/>
              </a:bodyPr>
              <a:lstStyle/>
              <a:p>
                <a:pPr algn="ctr" defTabSz="487192" rtl="0">
                  <a:defRPr/>
                </a:pPr>
                <a:r>
                  <a:rPr lang="en-US" sz="2000" kern="0" dirty="0" smtClean="0">
                    <a:ln w="0"/>
                    <a:solidFill>
                      <a:prstClr val="white"/>
                    </a:solidFill>
                  </a:rPr>
                  <a:t>polarizer (analyzer)</a:t>
                </a:r>
              </a:p>
            </p:txBody>
          </p:sp>
          <p:sp>
            <p:nvSpPr>
              <p:cNvPr id="27" name="Rectangle 26"/>
              <p:cNvSpPr/>
              <p:nvPr/>
            </p:nvSpPr>
            <p:spPr>
              <a:xfrm rot="20509441">
                <a:off x="3118532" y="1452735"/>
                <a:ext cx="1649512" cy="674956"/>
              </a:xfrm>
              <a:prstGeom prst="rect">
                <a:avLst/>
              </a:prstGeom>
              <a:noFill/>
              <a:effectLst/>
            </p:spPr>
            <p:txBody>
              <a:bodyPr wrap="none" lIns="91440" tIns="45720" rIns="91440" bIns="45720">
                <a:prstTxWarp prst="textArchUp">
                  <a:avLst>
                    <a:gd name="adj" fmla="val 9566847"/>
                  </a:avLst>
                </a:prstTxWarp>
                <a:spAutoFit/>
              </a:bodyPr>
              <a:lstStyle/>
              <a:p>
                <a:pPr algn="ctr" defTabSz="487192" rtl="0">
                  <a:defRPr/>
                </a:pPr>
                <a:r>
                  <a:rPr lang="en-US" sz="2000" kern="0" dirty="0" smtClean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rotating </a:t>
                </a:r>
                <a:r>
                  <a:rPr lang="en-US" sz="2000" kern="0" dirty="0" smtClean="0">
                    <a:ln w="0"/>
                    <a:solidFill>
                      <a:prstClr val="black"/>
                    </a:solidFill>
                  </a:rPr>
                  <a:t>mount</a:t>
                </a:r>
                <a:endParaRPr lang="en-US" sz="2000" kern="0" dirty="0" smtClean="0">
                  <a:ln w="0"/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 rot="17668085">
                <a:off x="5058797" y="4252142"/>
                <a:ext cx="1510045" cy="77857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prstTxWarp prst="textArchDown">
                  <a:avLst>
                    <a:gd name="adj" fmla="val 315570"/>
                  </a:avLst>
                </a:prstTxWarp>
                <a:spAutoFit/>
              </a:bodyPr>
              <a:lstStyle/>
              <a:p>
                <a:pPr algn="ctr" defTabSz="487192" rtl="0">
                  <a:defRPr/>
                </a:pPr>
                <a:r>
                  <a:rPr lang="en-US" sz="2400" b="1" kern="0" dirty="0" smtClean="0">
                    <a:ln w="0"/>
                    <a:solidFill>
                      <a:srgbClr val="FFFF00"/>
                    </a:solidFill>
                  </a:rPr>
                  <a:t>protractor</a:t>
                </a: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 rot="1904465">
              <a:off x="2818675" y="929679"/>
              <a:ext cx="10603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87192" rtl="0">
                <a:defRPr/>
              </a:pPr>
              <a:r>
                <a:rPr lang="en-US" kern="0" dirty="0" smtClean="0">
                  <a:solidFill>
                    <a:prstClr val="black"/>
                  </a:solidFill>
                </a:rPr>
                <a:t>lens</a:t>
              </a:r>
            </a:p>
          </p:txBody>
        </p:sp>
      </p:grpSp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2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02441" y="850876"/>
                <a:ext cx="821094" cy="38472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e-IL" sz="25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25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25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2441" y="850876"/>
                <a:ext cx="821094" cy="3847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4925962" y="6443270"/>
            <a:ext cx="44245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accent1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accent1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accent1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accent1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accent1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accent1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225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3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8115300" cy="649224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925962" y="6443270"/>
            <a:ext cx="44245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accent1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accent1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accent1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accent1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accent1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accent1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91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384711" y="0"/>
            <a:ext cx="4766827" cy="68580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FFFF00"/>
              </a:solidFill>
            </a:endParaRPr>
          </a:p>
        </p:txBody>
      </p:sp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8704845" y="10326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4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409" name="Group 408"/>
          <p:cNvGrpSpPr/>
          <p:nvPr/>
        </p:nvGrpSpPr>
        <p:grpSpPr>
          <a:xfrm>
            <a:off x="34020" y="98361"/>
            <a:ext cx="4244567" cy="6570066"/>
            <a:chOff x="-20181" y="-55163"/>
            <a:chExt cx="4646156" cy="7643246"/>
          </a:xfrm>
        </p:grpSpPr>
        <p:graphicFrame>
          <p:nvGraphicFramePr>
            <p:cNvPr id="410" name="Object 409"/>
            <p:cNvGraphicFramePr>
              <a:graphicFrameLocks noChangeAspect="1"/>
            </p:cNvGraphicFramePr>
            <p:nvPr>
              <p:extLst/>
            </p:nvPr>
          </p:nvGraphicFramePr>
          <p:xfrm>
            <a:off x="-20181" y="349250"/>
            <a:ext cx="2381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0" name="Equation" r:id="rId3" imgW="126720" imgH="164880" progId="Equation.DSMT4">
                    <p:embed/>
                  </p:oleObj>
                </mc:Choice>
                <mc:Fallback>
                  <p:oleObj name="Equation" r:id="rId3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-20181" y="349250"/>
                          <a:ext cx="238125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" name="Object 410"/>
            <p:cNvGraphicFramePr>
              <a:graphicFrameLocks noChangeAspect="1"/>
            </p:cNvGraphicFramePr>
            <p:nvPr>
              <p:extLst/>
            </p:nvPr>
          </p:nvGraphicFramePr>
          <p:xfrm>
            <a:off x="3912152" y="7159458"/>
            <a:ext cx="5175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1" name="Equation" r:id="rId5" imgW="291960" imgH="241200" progId="Equation.DSMT4">
                    <p:embed/>
                  </p:oleObj>
                </mc:Choice>
                <mc:Fallback>
                  <p:oleObj name="Equation" r:id="rId5" imgW="29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12152" y="7159458"/>
                          <a:ext cx="517525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" name="Group 411"/>
            <p:cNvGrpSpPr/>
            <p:nvPr/>
          </p:nvGrpSpPr>
          <p:grpSpPr>
            <a:xfrm>
              <a:off x="319600" y="7006437"/>
              <a:ext cx="3516595" cy="387389"/>
              <a:chOff x="319600" y="7358862"/>
              <a:chExt cx="3516595" cy="387389"/>
            </a:xfrm>
          </p:grpSpPr>
          <p:sp>
            <p:nvSpPr>
              <p:cNvPr id="471" name="TextBox 470"/>
              <p:cNvSpPr txBox="1"/>
              <p:nvPr/>
            </p:nvSpPr>
            <p:spPr>
              <a:xfrm>
                <a:off x="1349041" y="7407697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defTabSz="934974" rtl="0">
                  <a:defRPr/>
                </a:pPr>
                <a:r>
                  <a:rPr lang="en-US" sz="1600" kern="0" dirty="0" smtClean="0">
                    <a:solidFill>
                      <a:prstClr val="black"/>
                    </a:solidFill>
                  </a:rPr>
                  <a:t>45</a:t>
                </a:r>
                <a:endParaRPr lang="he-IL" sz="1600" kern="0" dirty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2" name="TextBox 471"/>
              <p:cNvSpPr txBox="1"/>
              <p:nvPr/>
            </p:nvSpPr>
            <p:spPr>
              <a:xfrm>
                <a:off x="3310089" y="7407089"/>
                <a:ext cx="526106" cy="33855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defTabSz="934974" rtl="0">
                  <a:defRPr/>
                </a:pPr>
                <a:r>
                  <a:rPr lang="en-US" sz="1600" kern="0" dirty="0" smtClean="0">
                    <a:solidFill>
                      <a:prstClr val="black"/>
                    </a:solidFill>
                  </a:rPr>
                  <a:t>135</a:t>
                </a:r>
                <a:endParaRPr lang="he-IL" sz="1600" kern="0" dirty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4" name="TextBox 473"/>
              <p:cNvSpPr txBox="1"/>
              <p:nvPr/>
            </p:nvSpPr>
            <p:spPr>
              <a:xfrm>
                <a:off x="319600" y="7358862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defTabSz="934974" rtl="0">
                  <a:defRPr/>
                </a:pPr>
                <a:r>
                  <a:rPr lang="en-US" sz="1600" kern="0" dirty="0" smtClean="0">
                    <a:solidFill>
                      <a:prstClr val="black"/>
                    </a:solidFill>
                  </a:rPr>
                  <a:t>0</a:t>
                </a:r>
                <a:endParaRPr lang="he-IL" sz="1600" kern="0" dirty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5" name="TextBox 474"/>
              <p:cNvSpPr txBox="1"/>
              <p:nvPr/>
            </p:nvSpPr>
            <p:spPr>
              <a:xfrm>
                <a:off x="2376383" y="7407089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defTabSz="934974" rtl="0">
                  <a:defRPr/>
                </a:pPr>
                <a:r>
                  <a:rPr lang="en-US" sz="1600" kern="0" dirty="0" smtClean="0">
                    <a:solidFill>
                      <a:prstClr val="black"/>
                    </a:solidFill>
                  </a:rPr>
                  <a:t>90</a:t>
                </a:r>
                <a:endParaRPr lang="he-IL" sz="1600" kern="0" dirty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13" name="TextBox 412"/>
            <p:cNvSpPr txBox="1"/>
            <p:nvPr/>
          </p:nvSpPr>
          <p:spPr>
            <a:xfrm>
              <a:off x="-14932" y="944612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7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14" name="TextBox 413"/>
            <p:cNvSpPr txBox="1"/>
            <p:nvPr/>
          </p:nvSpPr>
          <p:spPr>
            <a:xfrm>
              <a:off x="98882" y="6197032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2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15" name="TextBox 414"/>
            <p:cNvSpPr txBox="1"/>
            <p:nvPr/>
          </p:nvSpPr>
          <p:spPr>
            <a:xfrm>
              <a:off x="-6814" y="3039857"/>
              <a:ext cx="510845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1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16" name="TextBox 415"/>
            <p:cNvSpPr txBox="1"/>
            <p:nvPr/>
          </p:nvSpPr>
          <p:spPr>
            <a:xfrm>
              <a:off x="90775" y="5155197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5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17" name="TextBox 416"/>
            <p:cNvSpPr txBox="1"/>
            <p:nvPr/>
          </p:nvSpPr>
          <p:spPr>
            <a:xfrm>
              <a:off x="113454" y="4094317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8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18" name="TextBox 417"/>
            <p:cNvSpPr txBox="1"/>
            <p:nvPr/>
          </p:nvSpPr>
          <p:spPr>
            <a:xfrm>
              <a:off x="-676" y="1983827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4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19" name="TextBox 418"/>
            <p:cNvSpPr txBox="1"/>
            <p:nvPr/>
          </p:nvSpPr>
          <p:spPr>
            <a:xfrm>
              <a:off x="23572" y="-55163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20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420" name="Rectangle 615"/>
            <p:cNvSpPr>
              <a:spLocks noChangeArrowheads="1"/>
            </p:cNvSpPr>
            <p:nvPr/>
          </p:nvSpPr>
          <p:spPr bwMode="auto">
            <a:xfrm>
              <a:off x="496887" y="76200"/>
              <a:ext cx="4129088" cy="6996113"/>
            </a:xfrm>
            <a:prstGeom prst="rect">
              <a:avLst/>
            </a:prstGeom>
            <a:noFill/>
            <a:ln w="19050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1" name="Line 616"/>
            <p:cNvSpPr>
              <a:spLocks noChangeShapeType="1"/>
            </p:cNvSpPr>
            <p:nvPr/>
          </p:nvSpPr>
          <p:spPr bwMode="auto">
            <a:xfrm>
              <a:off x="496887" y="76200"/>
              <a:ext cx="412908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2" name="Line 618"/>
            <p:cNvSpPr>
              <a:spLocks noChangeShapeType="1"/>
            </p:cNvSpPr>
            <p:nvPr/>
          </p:nvSpPr>
          <p:spPr bwMode="auto">
            <a:xfrm flipV="1">
              <a:off x="4625975" y="76200"/>
              <a:ext cx="0" cy="6996113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3" name="Line 619"/>
            <p:cNvSpPr>
              <a:spLocks noChangeShapeType="1"/>
            </p:cNvSpPr>
            <p:nvPr/>
          </p:nvSpPr>
          <p:spPr bwMode="auto">
            <a:xfrm flipV="1">
              <a:off x="496887" y="76200"/>
              <a:ext cx="0" cy="6996113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4" name="Line 621"/>
            <p:cNvSpPr>
              <a:spLocks noChangeShapeType="1"/>
            </p:cNvSpPr>
            <p:nvPr/>
          </p:nvSpPr>
          <p:spPr bwMode="auto">
            <a:xfrm flipV="1">
              <a:off x="496887" y="76200"/>
              <a:ext cx="0" cy="6996113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5" name="Line 623"/>
            <p:cNvSpPr>
              <a:spLocks noChangeShapeType="1"/>
            </p:cNvSpPr>
            <p:nvPr/>
          </p:nvSpPr>
          <p:spPr bwMode="auto">
            <a:xfrm>
              <a:off x="496887" y="76200"/>
              <a:ext cx="0" cy="666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6" name="Line 626"/>
            <p:cNvSpPr>
              <a:spLocks noChangeShapeType="1"/>
            </p:cNvSpPr>
            <p:nvPr/>
          </p:nvSpPr>
          <p:spPr bwMode="auto">
            <a:xfrm>
              <a:off x="1528762" y="76200"/>
              <a:ext cx="0" cy="666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7" name="Line 629"/>
            <p:cNvSpPr>
              <a:spLocks noChangeShapeType="1"/>
            </p:cNvSpPr>
            <p:nvPr/>
          </p:nvSpPr>
          <p:spPr bwMode="auto">
            <a:xfrm>
              <a:off x="2560638" y="76200"/>
              <a:ext cx="0" cy="666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8" name="Line 632"/>
            <p:cNvSpPr>
              <a:spLocks noChangeShapeType="1"/>
            </p:cNvSpPr>
            <p:nvPr/>
          </p:nvSpPr>
          <p:spPr bwMode="auto">
            <a:xfrm>
              <a:off x="3594100" y="76200"/>
              <a:ext cx="0" cy="666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9" name="Line 635"/>
            <p:cNvSpPr>
              <a:spLocks noChangeShapeType="1"/>
            </p:cNvSpPr>
            <p:nvPr/>
          </p:nvSpPr>
          <p:spPr bwMode="auto">
            <a:xfrm>
              <a:off x="4625975" y="76200"/>
              <a:ext cx="0" cy="6667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430" name="Group 429"/>
            <p:cNvGrpSpPr/>
            <p:nvPr/>
          </p:nvGrpSpPr>
          <p:grpSpPr>
            <a:xfrm>
              <a:off x="496887" y="1116012"/>
              <a:ext cx="120099" cy="5249863"/>
              <a:chOff x="496887" y="1116012"/>
              <a:chExt cx="66675" cy="5249863"/>
            </a:xfrm>
          </p:grpSpPr>
          <p:sp>
            <p:nvSpPr>
              <p:cNvPr id="465" name="Line 637"/>
              <p:cNvSpPr>
                <a:spLocks noChangeShapeType="1"/>
              </p:cNvSpPr>
              <p:nvPr/>
            </p:nvSpPr>
            <p:spPr bwMode="auto">
              <a:xfrm>
                <a:off x="496887" y="6365875"/>
                <a:ext cx="66675" cy="0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6" name="Line 640"/>
              <p:cNvSpPr>
                <a:spLocks noChangeShapeType="1"/>
              </p:cNvSpPr>
              <p:nvPr/>
            </p:nvSpPr>
            <p:spPr bwMode="auto">
              <a:xfrm>
                <a:off x="496887" y="5314950"/>
                <a:ext cx="66675" cy="0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7" name="Line 643"/>
              <p:cNvSpPr>
                <a:spLocks noChangeShapeType="1"/>
              </p:cNvSpPr>
              <p:nvPr/>
            </p:nvSpPr>
            <p:spPr bwMode="auto">
              <a:xfrm>
                <a:off x="496887" y="4265612"/>
                <a:ext cx="66675" cy="0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8" name="Line 646"/>
              <p:cNvSpPr>
                <a:spLocks noChangeShapeType="1"/>
              </p:cNvSpPr>
              <p:nvPr/>
            </p:nvSpPr>
            <p:spPr bwMode="auto">
              <a:xfrm>
                <a:off x="496887" y="3216275"/>
                <a:ext cx="66675" cy="0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9" name="Line 649"/>
              <p:cNvSpPr>
                <a:spLocks noChangeShapeType="1"/>
              </p:cNvSpPr>
              <p:nvPr/>
            </p:nvSpPr>
            <p:spPr bwMode="auto">
              <a:xfrm>
                <a:off x="496887" y="2165350"/>
                <a:ext cx="66675" cy="0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70" name="Line 652"/>
              <p:cNvSpPr>
                <a:spLocks noChangeShapeType="1"/>
              </p:cNvSpPr>
              <p:nvPr/>
            </p:nvSpPr>
            <p:spPr bwMode="auto">
              <a:xfrm>
                <a:off x="496887" y="1116012"/>
                <a:ext cx="66675" cy="0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31" name="Line 638"/>
            <p:cNvSpPr>
              <a:spLocks noChangeShapeType="1"/>
            </p:cNvSpPr>
            <p:nvPr/>
          </p:nvSpPr>
          <p:spPr bwMode="auto">
            <a:xfrm flipH="1">
              <a:off x="4505877" y="6365875"/>
              <a:ext cx="12009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32" name="Line 641"/>
            <p:cNvSpPr>
              <a:spLocks noChangeShapeType="1"/>
            </p:cNvSpPr>
            <p:nvPr/>
          </p:nvSpPr>
          <p:spPr bwMode="auto">
            <a:xfrm flipH="1">
              <a:off x="4505877" y="5314950"/>
              <a:ext cx="12009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33" name="Line 644"/>
            <p:cNvSpPr>
              <a:spLocks noChangeShapeType="1"/>
            </p:cNvSpPr>
            <p:nvPr/>
          </p:nvSpPr>
          <p:spPr bwMode="auto">
            <a:xfrm flipH="1">
              <a:off x="4505877" y="4265612"/>
              <a:ext cx="12009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34" name="Line 647"/>
            <p:cNvSpPr>
              <a:spLocks noChangeShapeType="1"/>
            </p:cNvSpPr>
            <p:nvPr/>
          </p:nvSpPr>
          <p:spPr bwMode="auto">
            <a:xfrm flipH="1">
              <a:off x="4505877" y="3216275"/>
              <a:ext cx="12009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35" name="Line 650"/>
            <p:cNvSpPr>
              <a:spLocks noChangeShapeType="1"/>
            </p:cNvSpPr>
            <p:nvPr/>
          </p:nvSpPr>
          <p:spPr bwMode="auto">
            <a:xfrm flipH="1">
              <a:off x="4505877" y="2165350"/>
              <a:ext cx="12009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36" name="Line 653"/>
            <p:cNvSpPr>
              <a:spLocks noChangeShapeType="1"/>
            </p:cNvSpPr>
            <p:nvPr/>
          </p:nvSpPr>
          <p:spPr bwMode="auto">
            <a:xfrm flipH="1">
              <a:off x="4505877" y="1116012"/>
              <a:ext cx="12009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37" name="Line 655"/>
            <p:cNvSpPr>
              <a:spLocks noChangeShapeType="1"/>
            </p:cNvSpPr>
            <p:nvPr/>
          </p:nvSpPr>
          <p:spPr bwMode="auto">
            <a:xfrm>
              <a:off x="496887" y="76200"/>
              <a:ext cx="6667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38" name="Line 656"/>
            <p:cNvSpPr>
              <a:spLocks noChangeShapeType="1"/>
            </p:cNvSpPr>
            <p:nvPr/>
          </p:nvSpPr>
          <p:spPr bwMode="auto">
            <a:xfrm flipH="1">
              <a:off x="4549775" y="76200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39" name="Line 622"/>
            <p:cNvSpPr>
              <a:spLocks noChangeShapeType="1"/>
            </p:cNvSpPr>
            <p:nvPr/>
          </p:nvSpPr>
          <p:spPr bwMode="auto">
            <a:xfrm flipV="1">
              <a:off x="496887" y="6942072"/>
              <a:ext cx="0" cy="124613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0" name="Line 625"/>
            <p:cNvSpPr>
              <a:spLocks noChangeShapeType="1"/>
            </p:cNvSpPr>
            <p:nvPr/>
          </p:nvSpPr>
          <p:spPr bwMode="auto">
            <a:xfrm flipV="1">
              <a:off x="1528762" y="6942072"/>
              <a:ext cx="0" cy="124613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1" name="Line 628"/>
            <p:cNvSpPr>
              <a:spLocks noChangeShapeType="1"/>
            </p:cNvSpPr>
            <p:nvPr/>
          </p:nvSpPr>
          <p:spPr bwMode="auto">
            <a:xfrm flipV="1">
              <a:off x="2560638" y="6942072"/>
              <a:ext cx="0" cy="124613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2" name="Line 631"/>
            <p:cNvSpPr>
              <a:spLocks noChangeShapeType="1"/>
            </p:cNvSpPr>
            <p:nvPr/>
          </p:nvSpPr>
          <p:spPr bwMode="auto">
            <a:xfrm flipV="1">
              <a:off x="3594100" y="6942072"/>
              <a:ext cx="0" cy="124613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3" name="Line 634"/>
            <p:cNvSpPr>
              <a:spLocks noChangeShapeType="1"/>
            </p:cNvSpPr>
            <p:nvPr/>
          </p:nvSpPr>
          <p:spPr bwMode="auto">
            <a:xfrm flipV="1">
              <a:off x="4625975" y="6942072"/>
              <a:ext cx="0" cy="124613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4" name="Line 659"/>
            <p:cNvSpPr>
              <a:spLocks noChangeShapeType="1"/>
            </p:cNvSpPr>
            <p:nvPr/>
          </p:nvSpPr>
          <p:spPr bwMode="auto">
            <a:xfrm>
              <a:off x="496887" y="7072312"/>
              <a:ext cx="412908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5" name="Rectangle 444"/>
            <p:cNvSpPr/>
            <p:nvPr/>
          </p:nvSpPr>
          <p:spPr>
            <a:xfrm>
              <a:off x="466730" y="5487987"/>
              <a:ext cx="96832" cy="222822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34974" rtl="0">
                <a:defRPr/>
              </a:pPr>
              <a:endParaRPr lang="en-US" sz="1841" kern="0" smtClea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46" name="Rectangle 445"/>
            <p:cNvSpPr/>
            <p:nvPr/>
          </p:nvSpPr>
          <p:spPr>
            <a:xfrm>
              <a:off x="466730" y="4943476"/>
              <a:ext cx="90206" cy="41116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34974" rtl="0">
                <a:defRPr/>
              </a:pPr>
              <a:endParaRPr lang="en-US" sz="1841" kern="0" smtClea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47" name="Rectangle 446"/>
            <p:cNvSpPr/>
            <p:nvPr/>
          </p:nvSpPr>
          <p:spPr>
            <a:xfrm>
              <a:off x="439730" y="4432872"/>
              <a:ext cx="123463" cy="26858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34974" rtl="0">
                <a:defRPr/>
              </a:pPr>
              <a:endParaRPr lang="en-US" sz="1841" kern="0" smtClea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48" name="Rectangle 447"/>
            <p:cNvSpPr/>
            <p:nvPr/>
          </p:nvSpPr>
          <p:spPr>
            <a:xfrm>
              <a:off x="432477" y="3636772"/>
              <a:ext cx="131085" cy="716061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34974" rtl="0">
                <a:defRPr/>
              </a:pPr>
              <a:endParaRPr lang="en-US" sz="1841" kern="0" smtClea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49" name="Rectangle 448"/>
            <p:cNvSpPr/>
            <p:nvPr/>
          </p:nvSpPr>
          <p:spPr>
            <a:xfrm>
              <a:off x="459184" y="2918410"/>
              <a:ext cx="90494" cy="196556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34974" rtl="0">
                <a:defRPr/>
              </a:pPr>
              <a:endParaRPr lang="en-US" sz="1841" kern="0" smtClea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50" name="Rectangle 449"/>
            <p:cNvSpPr/>
            <p:nvPr/>
          </p:nvSpPr>
          <p:spPr>
            <a:xfrm>
              <a:off x="439730" y="504825"/>
              <a:ext cx="117206" cy="1399332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34974" rtl="0">
                <a:defRPr/>
              </a:pPr>
              <a:endParaRPr lang="en-US" sz="1841" kern="0" smtClea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51" name="Rectangle 450"/>
            <p:cNvSpPr/>
            <p:nvPr/>
          </p:nvSpPr>
          <p:spPr>
            <a:xfrm>
              <a:off x="459182" y="6669275"/>
              <a:ext cx="104380" cy="223462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934974" rtl="0">
                <a:defRPr/>
              </a:pPr>
              <a:endParaRPr lang="en-US" sz="1841" kern="0" smtClea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52" name="Group 451"/>
            <p:cNvGrpSpPr/>
            <p:nvPr/>
          </p:nvGrpSpPr>
          <p:grpSpPr>
            <a:xfrm>
              <a:off x="496558" y="477651"/>
              <a:ext cx="3937001" cy="6434138"/>
              <a:chOff x="496887" y="495300"/>
              <a:chExt cx="3937001" cy="6434138"/>
            </a:xfrm>
          </p:grpSpPr>
          <p:sp>
            <p:nvSpPr>
              <p:cNvPr id="453" name="Freeform 662"/>
              <p:cNvSpPr>
                <a:spLocks/>
              </p:cNvSpPr>
              <p:nvPr/>
            </p:nvSpPr>
            <p:spPr bwMode="auto">
              <a:xfrm>
                <a:off x="496887" y="3760787"/>
                <a:ext cx="3937001" cy="868363"/>
              </a:xfrm>
              <a:custGeom>
                <a:avLst/>
                <a:gdLst>
                  <a:gd name="T0" fmla="*/ 0 w 2480"/>
                  <a:gd name="T1" fmla="*/ 180 h 547"/>
                  <a:gd name="T2" fmla="*/ 0 w 2480"/>
                  <a:gd name="T3" fmla="*/ 222 h 547"/>
                  <a:gd name="T4" fmla="*/ 0 w 2480"/>
                  <a:gd name="T5" fmla="*/ 162 h 547"/>
                  <a:gd name="T6" fmla="*/ 156 w 2480"/>
                  <a:gd name="T7" fmla="*/ 306 h 547"/>
                  <a:gd name="T8" fmla="*/ 228 w 2480"/>
                  <a:gd name="T9" fmla="*/ 306 h 547"/>
                  <a:gd name="T10" fmla="*/ 313 w 2480"/>
                  <a:gd name="T11" fmla="*/ 402 h 547"/>
                  <a:gd name="T12" fmla="*/ 433 w 2480"/>
                  <a:gd name="T13" fmla="*/ 420 h 547"/>
                  <a:gd name="T14" fmla="*/ 487 w 2480"/>
                  <a:gd name="T15" fmla="*/ 450 h 547"/>
                  <a:gd name="T16" fmla="*/ 578 w 2480"/>
                  <a:gd name="T17" fmla="*/ 523 h 547"/>
                  <a:gd name="T18" fmla="*/ 692 w 2480"/>
                  <a:gd name="T19" fmla="*/ 547 h 547"/>
                  <a:gd name="T20" fmla="*/ 1011 w 2480"/>
                  <a:gd name="T21" fmla="*/ 517 h 547"/>
                  <a:gd name="T22" fmla="*/ 1138 w 2480"/>
                  <a:gd name="T23" fmla="*/ 480 h 547"/>
                  <a:gd name="T24" fmla="*/ 1240 w 2480"/>
                  <a:gd name="T25" fmla="*/ 372 h 547"/>
                  <a:gd name="T26" fmla="*/ 1300 w 2480"/>
                  <a:gd name="T27" fmla="*/ 384 h 547"/>
                  <a:gd name="T28" fmla="*/ 1415 w 2480"/>
                  <a:gd name="T29" fmla="*/ 306 h 547"/>
                  <a:gd name="T30" fmla="*/ 1445 w 2480"/>
                  <a:gd name="T31" fmla="*/ 288 h 547"/>
                  <a:gd name="T32" fmla="*/ 1457 w 2480"/>
                  <a:gd name="T33" fmla="*/ 306 h 547"/>
                  <a:gd name="T34" fmla="*/ 1716 w 2480"/>
                  <a:gd name="T35" fmla="*/ 114 h 547"/>
                  <a:gd name="T36" fmla="*/ 1734 w 2480"/>
                  <a:gd name="T37" fmla="*/ 96 h 547"/>
                  <a:gd name="T38" fmla="*/ 1878 w 2480"/>
                  <a:gd name="T39" fmla="*/ 90 h 547"/>
                  <a:gd name="T40" fmla="*/ 1993 w 2480"/>
                  <a:gd name="T41" fmla="*/ 24 h 547"/>
                  <a:gd name="T42" fmla="*/ 2023 w 2480"/>
                  <a:gd name="T43" fmla="*/ 30 h 547"/>
                  <a:gd name="T44" fmla="*/ 2077 w 2480"/>
                  <a:gd name="T45" fmla="*/ 24 h 547"/>
                  <a:gd name="T46" fmla="*/ 2167 w 2480"/>
                  <a:gd name="T47" fmla="*/ 0 h 547"/>
                  <a:gd name="T48" fmla="*/ 2366 w 2480"/>
                  <a:gd name="T49" fmla="*/ 60 h 547"/>
                  <a:gd name="T50" fmla="*/ 2456 w 2480"/>
                  <a:gd name="T51" fmla="*/ 90 h 547"/>
                  <a:gd name="T52" fmla="*/ 2480 w 2480"/>
                  <a:gd name="T53" fmla="*/ 162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547">
                    <a:moveTo>
                      <a:pt x="0" y="180"/>
                    </a:moveTo>
                    <a:lnTo>
                      <a:pt x="0" y="222"/>
                    </a:lnTo>
                    <a:lnTo>
                      <a:pt x="0" y="162"/>
                    </a:lnTo>
                    <a:lnTo>
                      <a:pt x="156" y="306"/>
                    </a:lnTo>
                    <a:lnTo>
                      <a:pt x="228" y="306"/>
                    </a:lnTo>
                    <a:lnTo>
                      <a:pt x="313" y="402"/>
                    </a:lnTo>
                    <a:lnTo>
                      <a:pt x="433" y="420"/>
                    </a:lnTo>
                    <a:lnTo>
                      <a:pt x="487" y="450"/>
                    </a:lnTo>
                    <a:lnTo>
                      <a:pt x="578" y="523"/>
                    </a:lnTo>
                    <a:lnTo>
                      <a:pt x="692" y="547"/>
                    </a:lnTo>
                    <a:lnTo>
                      <a:pt x="1011" y="517"/>
                    </a:lnTo>
                    <a:lnTo>
                      <a:pt x="1138" y="480"/>
                    </a:lnTo>
                    <a:lnTo>
                      <a:pt x="1240" y="372"/>
                    </a:lnTo>
                    <a:lnTo>
                      <a:pt x="1300" y="384"/>
                    </a:lnTo>
                    <a:lnTo>
                      <a:pt x="1415" y="306"/>
                    </a:lnTo>
                    <a:lnTo>
                      <a:pt x="1445" y="288"/>
                    </a:lnTo>
                    <a:lnTo>
                      <a:pt x="1457" y="306"/>
                    </a:lnTo>
                    <a:lnTo>
                      <a:pt x="1716" y="114"/>
                    </a:lnTo>
                    <a:lnTo>
                      <a:pt x="1734" y="96"/>
                    </a:lnTo>
                    <a:lnTo>
                      <a:pt x="1878" y="90"/>
                    </a:lnTo>
                    <a:lnTo>
                      <a:pt x="1993" y="24"/>
                    </a:lnTo>
                    <a:lnTo>
                      <a:pt x="2023" y="30"/>
                    </a:lnTo>
                    <a:lnTo>
                      <a:pt x="2077" y="24"/>
                    </a:lnTo>
                    <a:lnTo>
                      <a:pt x="2167" y="0"/>
                    </a:lnTo>
                    <a:lnTo>
                      <a:pt x="2366" y="60"/>
                    </a:lnTo>
                    <a:lnTo>
                      <a:pt x="2456" y="90"/>
                    </a:lnTo>
                    <a:lnTo>
                      <a:pt x="2480" y="162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ys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54" name="Freeform 663"/>
              <p:cNvSpPr>
                <a:spLocks/>
              </p:cNvSpPr>
              <p:nvPr/>
            </p:nvSpPr>
            <p:spPr bwMode="auto">
              <a:xfrm>
                <a:off x="496887" y="5468937"/>
                <a:ext cx="3937001" cy="266700"/>
              </a:xfrm>
              <a:custGeom>
                <a:avLst/>
                <a:gdLst>
                  <a:gd name="T0" fmla="*/ 0 w 2480"/>
                  <a:gd name="T1" fmla="*/ 72 h 168"/>
                  <a:gd name="T2" fmla="*/ 0 w 2480"/>
                  <a:gd name="T3" fmla="*/ 96 h 168"/>
                  <a:gd name="T4" fmla="*/ 0 w 2480"/>
                  <a:gd name="T5" fmla="*/ 54 h 168"/>
                  <a:gd name="T6" fmla="*/ 156 w 2480"/>
                  <a:gd name="T7" fmla="*/ 66 h 168"/>
                  <a:gd name="T8" fmla="*/ 228 w 2480"/>
                  <a:gd name="T9" fmla="*/ 24 h 168"/>
                  <a:gd name="T10" fmla="*/ 313 w 2480"/>
                  <a:gd name="T11" fmla="*/ 48 h 168"/>
                  <a:gd name="T12" fmla="*/ 433 w 2480"/>
                  <a:gd name="T13" fmla="*/ 6 h 168"/>
                  <a:gd name="T14" fmla="*/ 487 w 2480"/>
                  <a:gd name="T15" fmla="*/ 0 h 168"/>
                  <a:gd name="T16" fmla="*/ 578 w 2480"/>
                  <a:gd name="T17" fmla="*/ 24 h 168"/>
                  <a:gd name="T18" fmla="*/ 692 w 2480"/>
                  <a:gd name="T19" fmla="*/ 24 h 168"/>
                  <a:gd name="T20" fmla="*/ 1011 w 2480"/>
                  <a:gd name="T21" fmla="*/ 36 h 168"/>
                  <a:gd name="T22" fmla="*/ 1138 w 2480"/>
                  <a:gd name="T23" fmla="*/ 66 h 168"/>
                  <a:gd name="T24" fmla="*/ 1240 w 2480"/>
                  <a:gd name="T25" fmla="*/ 96 h 168"/>
                  <a:gd name="T26" fmla="*/ 1300 w 2480"/>
                  <a:gd name="T27" fmla="*/ 72 h 168"/>
                  <a:gd name="T28" fmla="*/ 1415 w 2480"/>
                  <a:gd name="T29" fmla="*/ 102 h 168"/>
                  <a:gd name="T30" fmla="*/ 1445 w 2480"/>
                  <a:gd name="T31" fmla="*/ 96 h 168"/>
                  <a:gd name="T32" fmla="*/ 1457 w 2480"/>
                  <a:gd name="T33" fmla="*/ 126 h 168"/>
                  <a:gd name="T34" fmla="*/ 1716 w 2480"/>
                  <a:gd name="T35" fmla="*/ 132 h 168"/>
                  <a:gd name="T36" fmla="*/ 1734 w 2480"/>
                  <a:gd name="T37" fmla="*/ 132 h 168"/>
                  <a:gd name="T38" fmla="*/ 1878 w 2480"/>
                  <a:gd name="T39" fmla="*/ 168 h 168"/>
                  <a:gd name="T40" fmla="*/ 1993 w 2480"/>
                  <a:gd name="T41" fmla="*/ 144 h 168"/>
                  <a:gd name="T42" fmla="*/ 2023 w 2480"/>
                  <a:gd name="T43" fmla="*/ 132 h 168"/>
                  <a:gd name="T44" fmla="*/ 2077 w 2480"/>
                  <a:gd name="T45" fmla="*/ 132 h 168"/>
                  <a:gd name="T46" fmla="*/ 2167 w 2480"/>
                  <a:gd name="T47" fmla="*/ 114 h 168"/>
                  <a:gd name="T48" fmla="*/ 2366 w 2480"/>
                  <a:gd name="T49" fmla="*/ 102 h 168"/>
                  <a:gd name="T50" fmla="*/ 2456 w 2480"/>
                  <a:gd name="T51" fmla="*/ 84 h 168"/>
                  <a:gd name="T52" fmla="*/ 2480 w 2480"/>
                  <a:gd name="T53" fmla="*/ 114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168">
                    <a:moveTo>
                      <a:pt x="0" y="72"/>
                    </a:moveTo>
                    <a:lnTo>
                      <a:pt x="0" y="96"/>
                    </a:lnTo>
                    <a:lnTo>
                      <a:pt x="0" y="54"/>
                    </a:lnTo>
                    <a:lnTo>
                      <a:pt x="156" y="66"/>
                    </a:lnTo>
                    <a:lnTo>
                      <a:pt x="228" y="24"/>
                    </a:lnTo>
                    <a:lnTo>
                      <a:pt x="313" y="48"/>
                    </a:lnTo>
                    <a:lnTo>
                      <a:pt x="433" y="6"/>
                    </a:lnTo>
                    <a:lnTo>
                      <a:pt x="487" y="0"/>
                    </a:lnTo>
                    <a:lnTo>
                      <a:pt x="578" y="24"/>
                    </a:lnTo>
                    <a:lnTo>
                      <a:pt x="692" y="24"/>
                    </a:lnTo>
                    <a:lnTo>
                      <a:pt x="1011" y="36"/>
                    </a:lnTo>
                    <a:lnTo>
                      <a:pt x="1138" y="66"/>
                    </a:lnTo>
                    <a:lnTo>
                      <a:pt x="1240" y="96"/>
                    </a:lnTo>
                    <a:lnTo>
                      <a:pt x="1300" y="72"/>
                    </a:lnTo>
                    <a:lnTo>
                      <a:pt x="1415" y="102"/>
                    </a:lnTo>
                    <a:lnTo>
                      <a:pt x="1445" y="96"/>
                    </a:lnTo>
                    <a:lnTo>
                      <a:pt x="1457" y="126"/>
                    </a:lnTo>
                    <a:lnTo>
                      <a:pt x="1716" y="132"/>
                    </a:lnTo>
                    <a:lnTo>
                      <a:pt x="1734" y="132"/>
                    </a:lnTo>
                    <a:lnTo>
                      <a:pt x="1878" y="168"/>
                    </a:lnTo>
                    <a:lnTo>
                      <a:pt x="1993" y="144"/>
                    </a:lnTo>
                    <a:lnTo>
                      <a:pt x="2023" y="132"/>
                    </a:lnTo>
                    <a:lnTo>
                      <a:pt x="2077" y="132"/>
                    </a:lnTo>
                    <a:lnTo>
                      <a:pt x="2167" y="114"/>
                    </a:lnTo>
                    <a:lnTo>
                      <a:pt x="2366" y="102"/>
                    </a:lnTo>
                    <a:lnTo>
                      <a:pt x="2456" y="84"/>
                    </a:lnTo>
                    <a:lnTo>
                      <a:pt x="2480" y="114"/>
                    </a:lnTo>
                  </a:path>
                </a:pathLst>
              </a:custGeom>
              <a:noFill/>
              <a:ln w="38100" cap="flat">
                <a:solidFill>
                  <a:srgbClr val="00FF00"/>
                </a:solidFill>
                <a:prstDash val="sys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55" name="Freeform 664"/>
              <p:cNvSpPr>
                <a:spLocks/>
              </p:cNvSpPr>
              <p:nvPr/>
            </p:nvSpPr>
            <p:spPr bwMode="auto">
              <a:xfrm>
                <a:off x="496887" y="3121025"/>
                <a:ext cx="3937001" cy="1373188"/>
              </a:xfrm>
              <a:custGeom>
                <a:avLst/>
                <a:gdLst>
                  <a:gd name="T0" fmla="*/ 0 w 2480"/>
                  <a:gd name="T1" fmla="*/ 457 h 865"/>
                  <a:gd name="T2" fmla="*/ 0 w 2480"/>
                  <a:gd name="T3" fmla="*/ 493 h 865"/>
                  <a:gd name="T4" fmla="*/ 0 w 2480"/>
                  <a:gd name="T5" fmla="*/ 433 h 865"/>
                  <a:gd name="T6" fmla="*/ 156 w 2480"/>
                  <a:gd name="T7" fmla="*/ 312 h 865"/>
                  <a:gd name="T8" fmla="*/ 228 w 2480"/>
                  <a:gd name="T9" fmla="*/ 210 h 865"/>
                  <a:gd name="T10" fmla="*/ 313 w 2480"/>
                  <a:gd name="T11" fmla="*/ 168 h 865"/>
                  <a:gd name="T12" fmla="*/ 433 w 2480"/>
                  <a:gd name="T13" fmla="*/ 42 h 865"/>
                  <a:gd name="T14" fmla="*/ 487 w 2480"/>
                  <a:gd name="T15" fmla="*/ 24 h 865"/>
                  <a:gd name="T16" fmla="*/ 578 w 2480"/>
                  <a:gd name="T17" fmla="*/ 12 h 865"/>
                  <a:gd name="T18" fmla="*/ 692 w 2480"/>
                  <a:gd name="T19" fmla="*/ 0 h 865"/>
                  <a:gd name="T20" fmla="*/ 1011 w 2480"/>
                  <a:gd name="T21" fmla="*/ 96 h 865"/>
                  <a:gd name="T22" fmla="*/ 1138 w 2480"/>
                  <a:gd name="T23" fmla="*/ 210 h 865"/>
                  <a:gd name="T24" fmla="*/ 1240 w 2480"/>
                  <a:gd name="T25" fmla="*/ 396 h 865"/>
                  <a:gd name="T26" fmla="*/ 1300 w 2480"/>
                  <a:gd name="T27" fmla="*/ 348 h 865"/>
                  <a:gd name="T28" fmla="*/ 1415 w 2480"/>
                  <a:gd name="T29" fmla="*/ 487 h 865"/>
                  <a:gd name="T30" fmla="*/ 1445 w 2480"/>
                  <a:gd name="T31" fmla="*/ 505 h 865"/>
                  <a:gd name="T32" fmla="*/ 1457 w 2480"/>
                  <a:gd name="T33" fmla="*/ 535 h 865"/>
                  <a:gd name="T34" fmla="*/ 1716 w 2480"/>
                  <a:gd name="T35" fmla="*/ 733 h 865"/>
                  <a:gd name="T36" fmla="*/ 1734 w 2480"/>
                  <a:gd name="T37" fmla="*/ 745 h 865"/>
                  <a:gd name="T38" fmla="*/ 1878 w 2480"/>
                  <a:gd name="T39" fmla="*/ 865 h 865"/>
                  <a:gd name="T40" fmla="*/ 1993 w 2480"/>
                  <a:gd name="T41" fmla="*/ 829 h 865"/>
                  <a:gd name="T42" fmla="*/ 2023 w 2480"/>
                  <a:gd name="T43" fmla="*/ 829 h 865"/>
                  <a:gd name="T44" fmla="*/ 2077 w 2480"/>
                  <a:gd name="T45" fmla="*/ 817 h 865"/>
                  <a:gd name="T46" fmla="*/ 2167 w 2480"/>
                  <a:gd name="T47" fmla="*/ 787 h 865"/>
                  <a:gd name="T48" fmla="*/ 2366 w 2480"/>
                  <a:gd name="T49" fmla="*/ 673 h 865"/>
                  <a:gd name="T50" fmla="*/ 2456 w 2480"/>
                  <a:gd name="T51" fmla="*/ 589 h 865"/>
                  <a:gd name="T52" fmla="*/ 2480 w 2480"/>
                  <a:gd name="T53" fmla="*/ 613 h 8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865">
                    <a:moveTo>
                      <a:pt x="0" y="457"/>
                    </a:moveTo>
                    <a:lnTo>
                      <a:pt x="0" y="493"/>
                    </a:lnTo>
                    <a:lnTo>
                      <a:pt x="0" y="433"/>
                    </a:lnTo>
                    <a:lnTo>
                      <a:pt x="156" y="312"/>
                    </a:lnTo>
                    <a:lnTo>
                      <a:pt x="228" y="210"/>
                    </a:lnTo>
                    <a:lnTo>
                      <a:pt x="313" y="168"/>
                    </a:lnTo>
                    <a:lnTo>
                      <a:pt x="433" y="42"/>
                    </a:lnTo>
                    <a:lnTo>
                      <a:pt x="487" y="24"/>
                    </a:lnTo>
                    <a:lnTo>
                      <a:pt x="578" y="12"/>
                    </a:lnTo>
                    <a:lnTo>
                      <a:pt x="692" y="0"/>
                    </a:lnTo>
                    <a:lnTo>
                      <a:pt x="1011" y="96"/>
                    </a:lnTo>
                    <a:lnTo>
                      <a:pt x="1138" y="210"/>
                    </a:lnTo>
                    <a:lnTo>
                      <a:pt x="1240" y="396"/>
                    </a:lnTo>
                    <a:lnTo>
                      <a:pt x="1300" y="348"/>
                    </a:lnTo>
                    <a:lnTo>
                      <a:pt x="1415" y="487"/>
                    </a:lnTo>
                    <a:lnTo>
                      <a:pt x="1445" y="505"/>
                    </a:lnTo>
                    <a:lnTo>
                      <a:pt x="1457" y="535"/>
                    </a:lnTo>
                    <a:lnTo>
                      <a:pt x="1716" y="733"/>
                    </a:lnTo>
                    <a:lnTo>
                      <a:pt x="1734" y="745"/>
                    </a:lnTo>
                    <a:lnTo>
                      <a:pt x="1878" y="865"/>
                    </a:lnTo>
                    <a:lnTo>
                      <a:pt x="1993" y="829"/>
                    </a:lnTo>
                    <a:lnTo>
                      <a:pt x="2023" y="829"/>
                    </a:lnTo>
                    <a:lnTo>
                      <a:pt x="2077" y="817"/>
                    </a:lnTo>
                    <a:lnTo>
                      <a:pt x="2167" y="787"/>
                    </a:lnTo>
                    <a:lnTo>
                      <a:pt x="2366" y="673"/>
                    </a:lnTo>
                    <a:lnTo>
                      <a:pt x="2456" y="589"/>
                    </a:lnTo>
                    <a:lnTo>
                      <a:pt x="2480" y="613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ys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56" name="Freeform 665"/>
              <p:cNvSpPr>
                <a:spLocks/>
              </p:cNvSpPr>
              <p:nvPr/>
            </p:nvSpPr>
            <p:spPr bwMode="auto">
              <a:xfrm>
                <a:off x="496887" y="495300"/>
                <a:ext cx="3937001" cy="1565275"/>
              </a:xfrm>
              <a:custGeom>
                <a:avLst/>
                <a:gdLst>
                  <a:gd name="T0" fmla="*/ 0 w 2480"/>
                  <a:gd name="T1" fmla="*/ 866 h 986"/>
                  <a:gd name="T2" fmla="*/ 0 w 2480"/>
                  <a:gd name="T3" fmla="*/ 30 h 986"/>
                  <a:gd name="T4" fmla="*/ 156 w 2480"/>
                  <a:gd name="T5" fmla="*/ 169 h 986"/>
                  <a:gd name="T6" fmla="*/ 228 w 2480"/>
                  <a:gd name="T7" fmla="*/ 493 h 986"/>
                  <a:gd name="T8" fmla="*/ 313 w 2480"/>
                  <a:gd name="T9" fmla="*/ 331 h 986"/>
                  <a:gd name="T10" fmla="*/ 433 w 2480"/>
                  <a:gd name="T11" fmla="*/ 283 h 986"/>
                  <a:gd name="T12" fmla="*/ 487 w 2480"/>
                  <a:gd name="T13" fmla="*/ 541 h 986"/>
                  <a:gd name="T14" fmla="*/ 578 w 2480"/>
                  <a:gd name="T15" fmla="*/ 139 h 986"/>
                  <a:gd name="T16" fmla="*/ 692 w 2480"/>
                  <a:gd name="T17" fmla="*/ 295 h 986"/>
                  <a:gd name="T18" fmla="*/ 1011 w 2480"/>
                  <a:gd name="T19" fmla="*/ 73 h 986"/>
                  <a:gd name="T20" fmla="*/ 1138 w 2480"/>
                  <a:gd name="T21" fmla="*/ 235 h 986"/>
                  <a:gd name="T22" fmla="*/ 1240 w 2480"/>
                  <a:gd name="T23" fmla="*/ 986 h 986"/>
                  <a:gd name="T24" fmla="*/ 1300 w 2480"/>
                  <a:gd name="T25" fmla="*/ 48 h 986"/>
                  <a:gd name="T26" fmla="*/ 1415 w 2480"/>
                  <a:gd name="T27" fmla="*/ 205 h 986"/>
                  <a:gd name="T28" fmla="*/ 1445 w 2480"/>
                  <a:gd name="T29" fmla="*/ 463 h 986"/>
                  <a:gd name="T30" fmla="*/ 1457 w 2480"/>
                  <a:gd name="T31" fmla="*/ 566 h 986"/>
                  <a:gd name="T32" fmla="*/ 1716 w 2480"/>
                  <a:gd name="T33" fmla="*/ 181 h 986"/>
                  <a:gd name="T34" fmla="*/ 1734 w 2480"/>
                  <a:gd name="T35" fmla="*/ 0 h 986"/>
                  <a:gd name="T36" fmla="*/ 1878 w 2480"/>
                  <a:gd name="T37" fmla="*/ 908 h 986"/>
                  <a:gd name="T38" fmla="*/ 1993 w 2480"/>
                  <a:gd name="T39" fmla="*/ 415 h 986"/>
                  <a:gd name="T40" fmla="*/ 2023 w 2480"/>
                  <a:gd name="T41" fmla="*/ 24 h 986"/>
                  <a:gd name="T42" fmla="*/ 2077 w 2480"/>
                  <a:gd name="T43" fmla="*/ 187 h 986"/>
                  <a:gd name="T44" fmla="*/ 2167 w 2480"/>
                  <a:gd name="T45" fmla="*/ 0 h 986"/>
                  <a:gd name="T46" fmla="*/ 2366 w 2480"/>
                  <a:gd name="T47" fmla="*/ 445 h 986"/>
                  <a:gd name="T48" fmla="*/ 2456 w 2480"/>
                  <a:gd name="T49" fmla="*/ 169 h 986"/>
                  <a:gd name="T50" fmla="*/ 2480 w 2480"/>
                  <a:gd name="T51" fmla="*/ 764 h 9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80" h="986">
                    <a:moveTo>
                      <a:pt x="0" y="866"/>
                    </a:moveTo>
                    <a:lnTo>
                      <a:pt x="0" y="30"/>
                    </a:lnTo>
                    <a:lnTo>
                      <a:pt x="156" y="169"/>
                    </a:lnTo>
                    <a:lnTo>
                      <a:pt x="228" y="493"/>
                    </a:lnTo>
                    <a:lnTo>
                      <a:pt x="313" y="331"/>
                    </a:lnTo>
                    <a:lnTo>
                      <a:pt x="433" y="283"/>
                    </a:lnTo>
                    <a:lnTo>
                      <a:pt x="487" y="541"/>
                    </a:lnTo>
                    <a:lnTo>
                      <a:pt x="578" y="139"/>
                    </a:lnTo>
                    <a:lnTo>
                      <a:pt x="692" y="295"/>
                    </a:lnTo>
                    <a:lnTo>
                      <a:pt x="1011" y="73"/>
                    </a:lnTo>
                    <a:lnTo>
                      <a:pt x="1138" y="235"/>
                    </a:lnTo>
                    <a:lnTo>
                      <a:pt x="1240" y="986"/>
                    </a:lnTo>
                    <a:lnTo>
                      <a:pt x="1300" y="48"/>
                    </a:lnTo>
                    <a:lnTo>
                      <a:pt x="1415" y="205"/>
                    </a:lnTo>
                    <a:lnTo>
                      <a:pt x="1445" y="463"/>
                    </a:lnTo>
                    <a:lnTo>
                      <a:pt x="1457" y="566"/>
                    </a:lnTo>
                    <a:lnTo>
                      <a:pt x="1716" y="181"/>
                    </a:lnTo>
                    <a:lnTo>
                      <a:pt x="1734" y="0"/>
                    </a:lnTo>
                    <a:lnTo>
                      <a:pt x="1878" y="908"/>
                    </a:lnTo>
                    <a:lnTo>
                      <a:pt x="1993" y="415"/>
                    </a:lnTo>
                    <a:lnTo>
                      <a:pt x="2023" y="24"/>
                    </a:lnTo>
                    <a:lnTo>
                      <a:pt x="2077" y="187"/>
                    </a:lnTo>
                    <a:lnTo>
                      <a:pt x="2167" y="0"/>
                    </a:lnTo>
                    <a:lnTo>
                      <a:pt x="2366" y="445"/>
                    </a:lnTo>
                    <a:lnTo>
                      <a:pt x="2456" y="169"/>
                    </a:lnTo>
                    <a:lnTo>
                      <a:pt x="2480" y="764"/>
                    </a:lnTo>
                  </a:path>
                </a:pathLst>
              </a:custGeom>
              <a:noFill/>
              <a:ln w="38100" cap="flat">
                <a:solidFill>
                  <a:srgbClr val="00FFFF"/>
                </a:solidFill>
                <a:prstDash val="sys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57" name="Freeform 666"/>
              <p:cNvSpPr>
                <a:spLocks/>
              </p:cNvSpPr>
              <p:nvPr/>
            </p:nvSpPr>
            <p:spPr bwMode="auto">
              <a:xfrm>
                <a:off x="496887" y="6546850"/>
                <a:ext cx="3937001" cy="382588"/>
              </a:xfrm>
              <a:custGeom>
                <a:avLst/>
                <a:gdLst>
                  <a:gd name="T0" fmla="*/ 0 w 2480"/>
                  <a:gd name="T1" fmla="*/ 138 h 241"/>
                  <a:gd name="T2" fmla="*/ 0 w 2480"/>
                  <a:gd name="T3" fmla="*/ 174 h 241"/>
                  <a:gd name="T4" fmla="*/ 0 w 2480"/>
                  <a:gd name="T5" fmla="*/ 132 h 241"/>
                  <a:gd name="T6" fmla="*/ 156 w 2480"/>
                  <a:gd name="T7" fmla="*/ 192 h 241"/>
                  <a:gd name="T8" fmla="*/ 228 w 2480"/>
                  <a:gd name="T9" fmla="*/ 204 h 241"/>
                  <a:gd name="T10" fmla="*/ 313 w 2480"/>
                  <a:gd name="T11" fmla="*/ 228 h 241"/>
                  <a:gd name="T12" fmla="*/ 433 w 2480"/>
                  <a:gd name="T13" fmla="*/ 234 h 241"/>
                  <a:gd name="T14" fmla="*/ 487 w 2480"/>
                  <a:gd name="T15" fmla="*/ 234 h 241"/>
                  <a:gd name="T16" fmla="*/ 578 w 2480"/>
                  <a:gd name="T17" fmla="*/ 241 h 241"/>
                  <a:gd name="T18" fmla="*/ 692 w 2480"/>
                  <a:gd name="T19" fmla="*/ 228 h 241"/>
                  <a:gd name="T20" fmla="*/ 1011 w 2480"/>
                  <a:gd name="T21" fmla="*/ 174 h 241"/>
                  <a:gd name="T22" fmla="*/ 1138 w 2480"/>
                  <a:gd name="T23" fmla="*/ 138 h 241"/>
                  <a:gd name="T24" fmla="*/ 1240 w 2480"/>
                  <a:gd name="T25" fmla="*/ 114 h 241"/>
                  <a:gd name="T26" fmla="*/ 1300 w 2480"/>
                  <a:gd name="T27" fmla="*/ 90 h 241"/>
                  <a:gd name="T28" fmla="*/ 1415 w 2480"/>
                  <a:gd name="T29" fmla="*/ 60 h 241"/>
                  <a:gd name="T30" fmla="*/ 1445 w 2480"/>
                  <a:gd name="T31" fmla="*/ 60 h 241"/>
                  <a:gd name="T32" fmla="*/ 1457 w 2480"/>
                  <a:gd name="T33" fmla="*/ 84 h 241"/>
                  <a:gd name="T34" fmla="*/ 1716 w 2480"/>
                  <a:gd name="T35" fmla="*/ 12 h 241"/>
                  <a:gd name="T36" fmla="*/ 1734 w 2480"/>
                  <a:gd name="T37" fmla="*/ 0 h 241"/>
                  <a:gd name="T38" fmla="*/ 1878 w 2480"/>
                  <a:gd name="T39" fmla="*/ 48 h 241"/>
                  <a:gd name="T40" fmla="*/ 1993 w 2480"/>
                  <a:gd name="T41" fmla="*/ 12 h 241"/>
                  <a:gd name="T42" fmla="*/ 2023 w 2480"/>
                  <a:gd name="T43" fmla="*/ 12 h 241"/>
                  <a:gd name="T44" fmla="*/ 2077 w 2480"/>
                  <a:gd name="T45" fmla="*/ 12 h 241"/>
                  <a:gd name="T46" fmla="*/ 2167 w 2480"/>
                  <a:gd name="T47" fmla="*/ 24 h 241"/>
                  <a:gd name="T48" fmla="*/ 2366 w 2480"/>
                  <a:gd name="T49" fmla="*/ 84 h 241"/>
                  <a:gd name="T50" fmla="*/ 2456 w 2480"/>
                  <a:gd name="T51" fmla="*/ 96 h 241"/>
                  <a:gd name="T52" fmla="*/ 2480 w 2480"/>
                  <a:gd name="T53" fmla="*/ 144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241">
                    <a:moveTo>
                      <a:pt x="0" y="138"/>
                    </a:moveTo>
                    <a:lnTo>
                      <a:pt x="0" y="174"/>
                    </a:lnTo>
                    <a:lnTo>
                      <a:pt x="0" y="132"/>
                    </a:lnTo>
                    <a:lnTo>
                      <a:pt x="156" y="192"/>
                    </a:lnTo>
                    <a:lnTo>
                      <a:pt x="228" y="204"/>
                    </a:lnTo>
                    <a:lnTo>
                      <a:pt x="313" y="228"/>
                    </a:lnTo>
                    <a:lnTo>
                      <a:pt x="433" y="234"/>
                    </a:lnTo>
                    <a:lnTo>
                      <a:pt x="487" y="234"/>
                    </a:lnTo>
                    <a:lnTo>
                      <a:pt x="578" y="241"/>
                    </a:lnTo>
                    <a:lnTo>
                      <a:pt x="692" y="228"/>
                    </a:lnTo>
                    <a:lnTo>
                      <a:pt x="1011" y="174"/>
                    </a:lnTo>
                    <a:lnTo>
                      <a:pt x="1138" y="138"/>
                    </a:lnTo>
                    <a:lnTo>
                      <a:pt x="1240" y="114"/>
                    </a:lnTo>
                    <a:lnTo>
                      <a:pt x="1300" y="90"/>
                    </a:lnTo>
                    <a:lnTo>
                      <a:pt x="1415" y="60"/>
                    </a:lnTo>
                    <a:lnTo>
                      <a:pt x="1445" y="60"/>
                    </a:lnTo>
                    <a:lnTo>
                      <a:pt x="1457" y="84"/>
                    </a:lnTo>
                    <a:lnTo>
                      <a:pt x="1716" y="12"/>
                    </a:lnTo>
                    <a:lnTo>
                      <a:pt x="1734" y="0"/>
                    </a:lnTo>
                    <a:lnTo>
                      <a:pt x="1878" y="48"/>
                    </a:lnTo>
                    <a:lnTo>
                      <a:pt x="1993" y="12"/>
                    </a:lnTo>
                    <a:lnTo>
                      <a:pt x="2023" y="12"/>
                    </a:lnTo>
                    <a:lnTo>
                      <a:pt x="2077" y="12"/>
                    </a:lnTo>
                    <a:lnTo>
                      <a:pt x="2167" y="24"/>
                    </a:lnTo>
                    <a:lnTo>
                      <a:pt x="2366" y="84"/>
                    </a:lnTo>
                    <a:lnTo>
                      <a:pt x="2456" y="96"/>
                    </a:lnTo>
                    <a:lnTo>
                      <a:pt x="2480" y="144"/>
                    </a:lnTo>
                  </a:path>
                </a:pathLst>
              </a:custGeom>
              <a:noFill/>
              <a:ln w="38100" cap="flat">
                <a:solidFill>
                  <a:srgbClr val="FF00FF"/>
                </a:solidFill>
                <a:prstDash val="sys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58" name="Freeform 667"/>
              <p:cNvSpPr>
                <a:spLocks/>
              </p:cNvSpPr>
              <p:nvPr/>
            </p:nvSpPr>
            <p:spPr bwMode="auto">
              <a:xfrm>
                <a:off x="496887" y="1965325"/>
                <a:ext cx="3937001" cy="1089025"/>
              </a:xfrm>
              <a:custGeom>
                <a:avLst/>
                <a:gdLst>
                  <a:gd name="T0" fmla="*/ 0 w 2480"/>
                  <a:gd name="T1" fmla="*/ 686 h 686"/>
                  <a:gd name="T2" fmla="*/ 0 w 2480"/>
                  <a:gd name="T3" fmla="*/ 638 h 686"/>
                  <a:gd name="T4" fmla="*/ 0 w 2480"/>
                  <a:gd name="T5" fmla="*/ 656 h 686"/>
                  <a:gd name="T6" fmla="*/ 156 w 2480"/>
                  <a:gd name="T7" fmla="*/ 625 h 686"/>
                  <a:gd name="T8" fmla="*/ 228 w 2480"/>
                  <a:gd name="T9" fmla="*/ 668 h 686"/>
                  <a:gd name="T10" fmla="*/ 313 w 2480"/>
                  <a:gd name="T11" fmla="*/ 553 h 686"/>
                  <a:gd name="T12" fmla="*/ 433 w 2480"/>
                  <a:gd name="T13" fmla="*/ 553 h 686"/>
                  <a:gd name="T14" fmla="*/ 487 w 2480"/>
                  <a:gd name="T15" fmla="*/ 523 h 686"/>
                  <a:gd name="T16" fmla="*/ 578 w 2480"/>
                  <a:gd name="T17" fmla="*/ 379 h 686"/>
                  <a:gd name="T18" fmla="*/ 692 w 2480"/>
                  <a:gd name="T19" fmla="*/ 295 h 686"/>
                  <a:gd name="T20" fmla="*/ 1011 w 2480"/>
                  <a:gd name="T21" fmla="*/ 78 h 686"/>
                  <a:gd name="T22" fmla="*/ 1138 w 2480"/>
                  <a:gd name="T23" fmla="*/ 30 h 686"/>
                  <a:gd name="T24" fmla="*/ 1240 w 2480"/>
                  <a:gd name="T25" fmla="*/ 139 h 686"/>
                  <a:gd name="T26" fmla="*/ 1300 w 2480"/>
                  <a:gd name="T27" fmla="*/ 0 h 686"/>
                  <a:gd name="T28" fmla="*/ 1415 w 2480"/>
                  <a:gd name="T29" fmla="*/ 60 h 686"/>
                  <a:gd name="T30" fmla="*/ 1445 w 2480"/>
                  <a:gd name="T31" fmla="*/ 30 h 686"/>
                  <a:gd name="T32" fmla="*/ 1457 w 2480"/>
                  <a:gd name="T33" fmla="*/ 163 h 686"/>
                  <a:gd name="T34" fmla="*/ 1716 w 2480"/>
                  <a:gd name="T35" fmla="*/ 157 h 686"/>
                  <a:gd name="T36" fmla="*/ 1734 w 2480"/>
                  <a:gd name="T37" fmla="*/ 145 h 686"/>
                  <a:gd name="T38" fmla="*/ 1878 w 2480"/>
                  <a:gd name="T39" fmla="*/ 409 h 686"/>
                  <a:gd name="T40" fmla="*/ 1993 w 2480"/>
                  <a:gd name="T41" fmla="*/ 367 h 686"/>
                  <a:gd name="T42" fmla="*/ 2023 w 2480"/>
                  <a:gd name="T43" fmla="*/ 403 h 686"/>
                  <a:gd name="T44" fmla="*/ 2077 w 2480"/>
                  <a:gd name="T45" fmla="*/ 427 h 686"/>
                  <a:gd name="T46" fmla="*/ 2167 w 2480"/>
                  <a:gd name="T47" fmla="*/ 463 h 686"/>
                  <a:gd name="T48" fmla="*/ 2366 w 2480"/>
                  <a:gd name="T49" fmla="*/ 619 h 686"/>
                  <a:gd name="T50" fmla="*/ 2456 w 2480"/>
                  <a:gd name="T51" fmla="*/ 650 h 686"/>
                  <a:gd name="T52" fmla="*/ 2480 w 2480"/>
                  <a:gd name="T53" fmla="*/ 656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686">
                    <a:moveTo>
                      <a:pt x="0" y="686"/>
                    </a:moveTo>
                    <a:lnTo>
                      <a:pt x="0" y="638"/>
                    </a:lnTo>
                    <a:lnTo>
                      <a:pt x="0" y="656"/>
                    </a:lnTo>
                    <a:lnTo>
                      <a:pt x="156" y="625"/>
                    </a:lnTo>
                    <a:lnTo>
                      <a:pt x="228" y="668"/>
                    </a:lnTo>
                    <a:lnTo>
                      <a:pt x="313" y="553"/>
                    </a:lnTo>
                    <a:lnTo>
                      <a:pt x="433" y="553"/>
                    </a:lnTo>
                    <a:lnTo>
                      <a:pt x="487" y="523"/>
                    </a:lnTo>
                    <a:lnTo>
                      <a:pt x="578" y="379"/>
                    </a:lnTo>
                    <a:lnTo>
                      <a:pt x="692" y="295"/>
                    </a:lnTo>
                    <a:lnTo>
                      <a:pt x="1011" y="78"/>
                    </a:lnTo>
                    <a:lnTo>
                      <a:pt x="1138" y="30"/>
                    </a:lnTo>
                    <a:lnTo>
                      <a:pt x="1240" y="139"/>
                    </a:lnTo>
                    <a:lnTo>
                      <a:pt x="1300" y="0"/>
                    </a:lnTo>
                    <a:lnTo>
                      <a:pt x="1415" y="60"/>
                    </a:lnTo>
                    <a:lnTo>
                      <a:pt x="1445" y="30"/>
                    </a:lnTo>
                    <a:lnTo>
                      <a:pt x="1457" y="163"/>
                    </a:lnTo>
                    <a:lnTo>
                      <a:pt x="1716" y="157"/>
                    </a:lnTo>
                    <a:lnTo>
                      <a:pt x="1734" y="145"/>
                    </a:lnTo>
                    <a:lnTo>
                      <a:pt x="1878" y="409"/>
                    </a:lnTo>
                    <a:lnTo>
                      <a:pt x="1993" y="367"/>
                    </a:lnTo>
                    <a:lnTo>
                      <a:pt x="2023" y="403"/>
                    </a:lnTo>
                    <a:lnTo>
                      <a:pt x="2077" y="427"/>
                    </a:lnTo>
                    <a:lnTo>
                      <a:pt x="2167" y="463"/>
                    </a:lnTo>
                    <a:lnTo>
                      <a:pt x="2366" y="619"/>
                    </a:lnTo>
                    <a:lnTo>
                      <a:pt x="2456" y="650"/>
                    </a:lnTo>
                    <a:lnTo>
                      <a:pt x="2480" y="656"/>
                    </a:ln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ys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59" name="Freeform 668"/>
              <p:cNvSpPr>
                <a:spLocks/>
              </p:cNvSpPr>
              <p:nvPr/>
            </p:nvSpPr>
            <p:spPr bwMode="auto">
              <a:xfrm>
                <a:off x="496887" y="4914900"/>
                <a:ext cx="3937001" cy="906463"/>
              </a:xfrm>
              <a:custGeom>
                <a:avLst/>
                <a:gdLst>
                  <a:gd name="T0" fmla="*/ 0 w 2480"/>
                  <a:gd name="T1" fmla="*/ 180 h 571"/>
                  <a:gd name="T2" fmla="*/ 0 w 2480"/>
                  <a:gd name="T3" fmla="*/ 192 h 571"/>
                  <a:gd name="T4" fmla="*/ 0 w 2480"/>
                  <a:gd name="T5" fmla="*/ 126 h 571"/>
                  <a:gd name="T6" fmla="*/ 0 w 2480"/>
                  <a:gd name="T7" fmla="*/ 180 h 571"/>
                  <a:gd name="T8" fmla="*/ 156 w 2480"/>
                  <a:gd name="T9" fmla="*/ 246 h 571"/>
                  <a:gd name="T10" fmla="*/ 228 w 2480"/>
                  <a:gd name="T11" fmla="*/ 349 h 571"/>
                  <a:gd name="T12" fmla="*/ 313 w 2480"/>
                  <a:gd name="T13" fmla="*/ 361 h 571"/>
                  <a:gd name="T14" fmla="*/ 433 w 2480"/>
                  <a:gd name="T15" fmla="*/ 499 h 571"/>
                  <a:gd name="T16" fmla="*/ 487 w 2480"/>
                  <a:gd name="T17" fmla="*/ 529 h 571"/>
                  <a:gd name="T18" fmla="*/ 578 w 2480"/>
                  <a:gd name="T19" fmla="*/ 529 h 571"/>
                  <a:gd name="T20" fmla="*/ 692 w 2480"/>
                  <a:gd name="T21" fmla="*/ 559 h 571"/>
                  <a:gd name="T22" fmla="*/ 1011 w 2480"/>
                  <a:gd name="T23" fmla="*/ 571 h 571"/>
                  <a:gd name="T24" fmla="*/ 1138 w 2480"/>
                  <a:gd name="T25" fmla="*/ 523 h 571"/>
                  <a:gd name="T26" fmla="*/ 1240 w 2480"/>
                  <a:gd name="T27" fmla="*/ 421 h 571"/>
                  <a:gd name="T28" fmla="*/ 1300 w 2480"/>
                  <a:gd name="T29" fmla="*/ 439 h 571"/>
                  <a:gd name="T30" fmla="*/ 1415 w 2480"/>
                  <a:gd name="T31" fmla="*/ 373 h 571"/>
                  <a:gd name="T32" fmla="*/ 1445 w 2480"/>
                  <a:gd name="T33" fmla="*/ 349 h 571"/>
                  <a:gd name="T34" fmla="*/ 1457 w 2480"/>
                  <a:gd name="T35" fmla="*/ 325 h 571"/>
                  <a:gd name="T36" fmla="*/ 1716 w 2480"/>
                  <a:gd name="T37" fmla="*/ 150 h 571"/>
                  <a:gd name="T38" fmla="*/ 1734 w 2480"/>
                  <a:gd name="T39" fmla="*/ 132 h 571"/>
                  <a:gd name="T40" fmla="*/ 1878 w 2480"/>
                  <a:gd name="T41" fmla="*/ 24 h 571"/>
                  <a:gd name="T42" fmla="*/ 1993 w 2480"/>
                  <a:gd name="T43" fmla="*/ 24 h 571"/>
                  <a:gd name="T44" fmla="*/ 2023 w 2480"/>
                  <a:gd name="T45" fmla="*/ 30 h 571"/>
                  <a:gd name="T46" fmla="*/ 2077 w 2480"/>
                  <a:gd name="T47" fmla="*/ 12 h 571"/>
                  <a:gd name="T48" fmla="*/ 2167 w 2480"/>
                  <a:gd name="T49" fmla="*/ 0 h 571"/>
                  <a:gd name="T50" fmla="*/ 2366 w 2480"/>
                  <a:gd name="T51" fmla="*/ 60 h 571"/>
                  <a:gd name="T52" fmla="*/ 2456 w 2480"/>
                  <a:gd name="T53" fmla="*/ 102 h 571"/>
                  <a:gd name="T54" fmla="*/ 2480 w 2480"/>
                  <a:gd name="T55" fmla="*/ 54 h 5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480" h="571">
                    <a:moveTo>
                      <a:pt x="0" y="180"/>
                    </a:moveTo>
                    <a:lnTo>
                      <a:pt x="0" y="192"/>
                    </a:lnTo>
                    <a:lnTo>
                      <a:pt x="0" y="126"/>
                    </a:lnTo>
                    <a:lnTo>
                      <a:pt x="0" y="180"/>
                    </a:lnTo>
                    <a:lnTo>
                      <a:pt x="156" y="246"/>
                    </a:lnTo>
                    <a:lnTo>
                      <a:pt x="228" y="349"/>
                    </a:lnTo>
                    <a:lnTo>
                      <a:pt x="313" y="361"/>
                    </a:lnTo>
                    <a:lnTo>
                      <a:pt x="433" y="499"/>
                    </a:lnTo>
                    <a:lnTo>
                      <a:pt x="487" y="529"/>
                    </a:lnTo>
                    <a:lnTo>
                      <a:pt x="578" y="529"/>
                    </a:lnTo>
                    <a:lnTo>
                      <a:pt x="692" y="559"/>
                    </a:lnTo>
                    <a:lnTo>
                      <a:pt x="1011" y="571"/>
                    </a:lnTo>
                    <a:lnTo>
                      <a:pt x="1138" y="523"/>
                    </a:lnTo>
                    <a:lnTo>
                      <a:pt x="1240" y="421"/>
                    </a:lnTo>
                    <a:lnTo>
                      <a:pt x="1300" y="439"/>
                    </a:lnTo>
                    <a:lnTo>
                      <a:pt x="1415" y="373"/>
                    </a:lnTo>
                    <a:lnTo>
                      <a:pt x="1445" y="349"/>
                    </a:lnTo>
                    <a:lnTo>
                      <a:pt x="1457" y="325"/>
                    </a:lnTo>
                    <a:lnTo>
                      <a:pt x="1716" y="150"/>
                    </a:lnTo>
                    <a:lnTo>
                      <a:pt x="1734" y="132"/>
                    </a:lnTo>
                    <a:lnTo>
                      <a:pt x="1878" y="24"/>
                    </a:lnTo>
                    <a:lnTo>
                      <a:pt x="1993" y="24"/>
                    </a:lnTo>
                    <a:lnTo>
                      <a:pt x="2023" y="30"/>
                    </a:lnTo>
                    <a:lnTo>
                      <a:pt x="2077" y="12"/>
                    </a:lnTo>
                    <a:lnTo>
                      <a:pt x="2167" y="0"/>
                    </a:lnTo>
                    <a:lnTo>
                      <a:pt x="2366" y="60"/>
                    </a:lnTo>
                    <a:lnTo>
                      <a:pt x="2456" y="102"/>
                    </a:lnTo>
                    <a:lnTo>
                      <a:pt x="2480" y="54"/>
                    </a:lnTo>
                  </a:path>
                </a:pathLst>
              </a:custGeom>
              <a:noFill/>
              <a:ln w="38100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0" name="Freeform 669"/>
              <p:cNvSpPr>
                <a:spLocks/>
              </p:cNvSpPr>
              <p:nvPr/>
            </p:nvSpPr>
            <p:spPr bwMode="auto">
              <a:xfrm>
                <a:off x="496887" y="3463925"/>
                <a:ext cx="3937001" cy="515938"/>
              </a:xfrm>
              <a:custGeom>
                <a:avLst/>
                <a:gdLst>
                  <a:gd name="T0" fmla="*/ 0 w 2480"/>
                  <a:gd name="T1" fmla="*/ 301 h 325"/>
                  <a:gd name="T2" fmla="*/ 0 w 2480"/>
                  <a:gd name="T3" fmla="*/ 319 h 325"/>
                  <a:gd name="T4" fmla="*/ 0 w 2480"/>
                  <a:gd name="T5" fmla="*/ 277 h 325"/>
                  <a:gd name="T6" fmla="*/ 156 w 2480"/>
                  <a:gd name="T7" fmla="*/ 301 h 325"/>
                  <a:gd name="T8" fmla="*/ 228 w 2480"/>
                  <a:gd name="T9" fmla="*/ 235 h 325"/>
                  <a:gd name="T10" fmla="*/ 313 w 2480"/>
                  <a:gd name="T11" fmla="*/ 247 h 325"/>
                  <a:gd name="T12" fmla="*/ 433 w 2480"/>
                  <a:gd name="T13" fmla="*/ 168 h 325"/>
                  <a:gd name="T14" fmla="*/ 487 w 2480"/>
                  <a:gd name="T15" fmla="*/ 138 h 325"/>
                  <a:gd name="T16" fmla="*/ 578 w 2480"/>
                  <a:gd name="T17" fmla="*/ 150 h 325"/>
                  <a:gd name="T18" fmla="*/ 692 w 2480"/>
                  <a:gd name="T19" fmla="*/ 90 h 325"/>
                  <a:gd name="T20" fmla="*/ 1011 w 2480"/>
                  <a:gd name="T21" fmla="*/ 30 h 325"/>
                  <a:gd name="T22" fmla="*/ 1138 w 2480"/>
                  <a:gd name="T23" fmla="*/ 24 h 325"/>
                  <a:gd name="T24" fmla="*/ 1240 w 2480"/>
                  <a:gd name="T25" fmla="*/ 0 h 325"/>
                  <a:gd name="T26" fmla="*/ 1300 w 2480"/>
                  <a:gd name="T27" fmla="*/ 30 h 325"/>
                  <a:gd name="T28" fmla="*/ 1415 w 2480"/>
                  <a:gd name="T29" fmla="*/ 84 h 325"/>
                  <a:gd name="T30" fmla="*/ 1445 w 2480"/>
                  <a:gd name="T31" fmla="*/ 54 h 325"/>
                  <a:gd name="T32" fmla="*/ 1457 w 2480"/>
                  <a:gd name="T33" fmla="*/ 30 h 325"/>
                  <a:gd name="T34" fmla="*/ 1716 w 2480"/>
                  <a:gd name="T35" fmla="*/ 150 h 325"/>
                  <a:gd name="T36" fmla="*/ 1734 w 2480"/>
                  <a:gd name="T37" fmla="*/ 156 h 325"/>
                  <a:gd name="T38" fmla="*/ 1878 w 2480"/>
                  <a:gd name="T39" fmla="*/ 150 h 325"/>
                  <a:gd name="T40" fmla="*/ 1993 w 2480"/>
                  <a:gd name="T41" fmla="*/ 265 h 325"/>
                  <a:gd name="T42" fmla="*/ 2023 w 2480"/>
                  <a:gd name="T43" fmla="*/ 301 h 325"/>
                  <a:gd name="T44" fmla="*/ 2077 w 2480"/>
                  <a:gd name="T45" fmla="*/ 295 h 325"/>
                  <a:gd name="T46" fmla="*/ 2167 w 2480"/>
                  <a:gd name="T47" fmla="*/ 295 h 325"/>
                  <a:gd name="T48" fmla="*/ 2366 w 2480"/>
                  <a:gd name="T49" fmla="*/ 325 h 325"/>
                  <a:gd name="T50" fmla="*/ 2456 w 2480"/>
                  <a:gd name="T51" fmla="*/ 319 h 325"/>
                  <a:gd name="T52" fmla="*/ 2480 w 2480"/>
                  <a:gd name="T53" fmla="*/ 325 h 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325">
                    <a:moveTo>
                      <a:pt x="0" y="301"/>
                    </a:moveTo>
                    <a:lnTo>
                      <a:pt x="0" y="319"/>
                    </a:lnTo>
                    <a:lnTo>
                      <a:pt x="0" y="277"/>
                    </a:lnTo>
                    <a:lnTo>
                      <a:pt x="156" y="301"/>
                    </a:lnTo>
                    <a:lnTo>
                      <a:pt x="228" y="235"/>
                    </a:lnTo>
                    <a:lnTo>
                      <a:pt x="313" y="247"/>
                    </a:lnTo>
                    <a:lnTo>
                      <a:pt x="433" y="168"/>
                    </a:lnTo>
                    <a:lnTo>
                      <a:pt x="487" y="138"/>
                    </a:lnTo>
                    <a:lnTo>
                      <a:pt x="578" y="150"/>
                    </a:lnTo>
                    <a:lnTo>
                      <a:pt x="692" y="90"/>
                    </a:lnTo>
                    <a:lnTo>
                      <a:pt x="1011" y="30"/>
                    </a:lnTo>
                    <a:lnTo>
                      <a:pt x="1138" y="24"/>
                    </a:lnTo>
                    <a:lnTo>
                      <a:pt x="1240" y="0"/>
                    </a:lnTo>
                    <a:lnTo>
                      <a:pt x="1300" y="30"/>
                    </a:lnTo>
                    <a:lnTo>
                      <a:pt x="1415" y="84"/>
                    </a:lnTo>
                    <a:lnTo>
                      <a:pt x="1445" y="54"/>
                    </a:lnTo>
                    <a:lnTo>
                      <a:pt x="1457" y="30"/>
                    </a:lnTo>
                    <a:lnTo>
                      <a:pt x="1716" y="150"/>
                    </a:lnTo>
                    <a:lnTo>
                      <a:pt x="1734" y="156"/>
                    </a:lnTo>
                    <a:lnTo>
                      <a:pt x="1878" y="150"/>
                    </a:lnTo>
                    <a:lnTo>
                      <a:pt x="1993" y="265"/>
                    </a:lnTo>
                    <a:lnTo>
                      <a:pt x="2023" y="301"/>
                    </a:lnTo>
                    <a:lnTo>
                      <a:pt x="2077" y="295"/>
                    </a:lnTo>
                    <a:lnTo>
                      <a:pt x="2167" y="295"/>
                    </a:lnTo>
                    <a:lnTo>
                      <a:pt x="2366" y="325"/>
                    </a:lnTo>
                    <a:lnTo>
                      <a:pt x="2456" y="319"/>
                    </a:lnTo>
                    <a:lnTo>
                      <a:pt x="2480" y="325"/>
                    </a:lnTo>
                  </a:path>
                </a:pathLst>
              </a:custGeom>
              <a:noFill/>
              <a:ln w="38100" cap="flat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1" name="Freeform 670"/>
              <p:cNvSpPr>
                <a:spLocks/>
              </p:cNvSpPr>
              <p:nvPr/>
            </p:nvSpPr>
            <p:spPr bwMode="auto">
              <a:xfrm>
                <a:off x="496887" y="5162550"/>
                <a:ext cx="3937001" cy="306388"/>
              </a:xfrm>
              <a:custGeom>
                <a:avLst/>
                <a:gdLst>
                  <a:gd name="T0" fmla="*/ 0 w 2480"/>
                  <a:gd name="T1" fmla="*/ 72 h 193"/>
                  <a:gd name="T2" fmla="*/ 0 w 2480"/>
                  <a:gd name="T3" fmla="*/ 84 h 193"/>
                  <a:gd name="T4" fmla="*/ 0 w 2480"/>
                  <a:gd name="T5" fmla="*/ 54 h 193"/>
                  <a:gd name="T6" fmla="*/ 156 w 2480"/>
                  <a:gd name="T7" fmla="*/ 54 h 193"/>
                  <a:gd name="T8" fmla="*/ 228 w 2480"/>
                  <a:gd name="T9" fmla="*/ 18 h 193"/>
                  <a:gd name="T10" fmla="*/ 313 w 2480"/>
                  <a:gd name="T11" fmla="*/ 30 h 193"/>
                  <a:gd name="T12" fmla="*/ 433 w 2480"/>
                  <a:gd name="T13" fmla="*/ 0 h 193"/>
                  <a:gd name="T14" fmla="*/ 487 w 2480"/>
                  <a:gd name="T15" fmla="*/ 0 h 193"/>
                  <a:gd name="T16" fmla="*/ 578 w 2480"/>
                  <a:gd name="T17" fmla="*/ 24 h 193"/>
                  <a:gd name="T18" fmla="*/ 692 w 2480"/>
                  <a:gd name="T19" fmla="*/ 36 h 193"/>
                  <a:gd name="T20" fmla="*/ 1011 w 2480"/>
                  <a:gd name="T21" fmla="*/ 66 h 193"/>
                  <a:gd name="T22" fmla="*/ 1138 w 2480"/>
                  <a:gd name="T23" fmla="*/ 108 h 193"/>
                  <a:gd name="T24" fmla="*/ 1240 w 2480"/>
                  <a:gd name="T25" fmla="*/ 121 h 193"/>
                  <a:gd name="T26" fmla="*/ 1300 w 2480"/>
                  <a:gd name="T27" fmla="*/ 139 h 193"/>
                  <a:gd name="T28" fmla="*/ 1415 w 2480"/>
                  <a:gd name="T29" fmla="*/ 175 h 193"/>
                  <a:gd name="T30" fmla="*/ 1445 w 2480"/>
                  <a:gd name="T31" fmla="*/ 175 h 193"/>
                  <a:gd name="T32" fmla="*/ 1457 w 2480"/>
                  <a:gd name="T33" fmla="*/ 157 h 193"/>
                  <a:gd name="T34" fmla="*/ 1716 w 2480"/>
                  <a:gd name="T35" fmla="*/ 193 h 193"/>
                  <a:gd name="T36" fmla="*/ 1734 w 2480"/>
                  <a:gd name="T37" fmla="*/ 193 h 193"/>
                  <a:gd name="T38" fmla="*/ 1878 w 2480"/>
                  <a:gd name="T39" fmla="*/ 193 h 193"/>
                  <a:gd name="T40" fmla="*/ 1993 w 2480"/>
                  <a:gd name="T41" fmla="*/ 181 h 193"/>
                  <a:gd name="T42" fmla="*/ 2023 w 2480"/>
                  <a:gd name="T43" fmla="*/ 181 h 193"/>
                  <a:gd name="T44" fmla="*/ 2077 w 2480"/>
                  <a:gd name="T45" fmla="*/ 169 h 193"/>
                  <a:gd name="T46" fmla="*/ 2167 w 2480"/>
                  <a:gd name="T47" fmla="*/ 145 h 193"/>
                  <a:gd name="T48" fmla="*/ 2366 w 2480"/>
                  <a:gd name="T49" fmla="*/ 115 h 193"/>
                  <a:gd name="T50" fmla="*/ 2456 w 2480"/>
                  <a:gd name="T51" fmla="*/ 90 h 193"/>
                  <a:gd name="T52" fmla="*/ 2480 w 2480"/>
                  <a:gd name="T53" fmla="*/ 102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193">
                    <a:moveTo>
                      <a:pt x="0" y="72"/>
                    </a:moveTo>
                    <a:lnTo>
                      <a:pt x="0" y="84"/>
                    </a:lnTo>
                    <a:lnTo>
                      <a:pt x="0" y="54"/>
                    </a:lnTo>
                    <a:lnTo>
                      <a:pt x="156" y="54"/>
                    </a:lnTo>
                    <a:lnTo>
                      <a:pt x="228" y="18"/>
                    </a:lnTo>
                    <a:lnTo>
                      <a:pt x="313" y="30"/>
                    </a:lnTo>
                    <a:lnTo>
                      <a:pt x="433" y="0"/>
                    </a:lnTo>
                    <a:lnTo>
                      <a:pt x="487" y="0"/>
                    </a:lnTo>
                    <a:lnTo>
                      <a:pt x="578" y="24"/>
                    </a:lnTo>
                    <a:lnTo>
                      <a:pt x="692" y="36"/>
                    </a:lnTo>
                    <a:lnTo>
                      <a:pt x="1011" y="66"/>
                    </a:lnTo>
                    <a:lnTo>
                      <a:pt x="1138" y="108"/>
                    </a:lnTo>
                    <a:lnTo>
                      <a:pt x="1240" y="121"/>
                    </a:lnTo>
                    <a:lnTo>
                      <a:pt x="1300" y="139"/>
                    </a:lnTo>
                    <a:lnTo>
                      <a:pt x="1415" y="175"/>
                    </a:lnTo>
                    <a:lnTo>
                      <a:pt x="1445" y="175"/>
                    </a:lnTo>
                    <a:lnTo>
                      <a:pt x="1457" y="157"/>
                    </a:lnTo>
                    <a:lnTo>
                      <a:pt x="1716" y="193"/>
                    </a:lnTo>
                    <a:lnTo>
                      <a:pt x="1734" y="193"/>
                    </a:lnTo>
                    <a:lnTo>
                      <a:pt x="1878" y="193"/>
                    </a:lnTo>
                    <a:lnTo>
                      <a:pt x="1993" y="181"/>
                    </a:lnTo>
                    <a:lnTo>
                      <a:pt x="2023" y="181"/>
                    </a:lnTo>
                    <a:lnTo>
                      <a:pt x="2077" y="169"/>
                    </a:lnTo>
                    <a:lnTo>
                      <a:pt x="2167" y="145"/>
                    </a:lnTo>
                    <a:lnTo>
                      <a:pt x="2366" y="115"/>
                    </a:lnTo>
                    <a:lnTo>
                      <a:pt x="2456" y="90"/>
                    </a:lnTo>
                    <a:lnTo>
                      <a:pt x="2480" y="102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2" name="Freeform 671"/>
              <p:cNvSpPr>
                <a:spLocks/>
              </p:cNvSpPr>
              <p:nvPr/>
            </p:nvSpPr>
            <p:spPr bwMode="auto">
              <a:xfrm>
                <a:off x="496887" y="3511550"/>
                <a:ext cx="3937001" cy="1184275"/>
              </a:xfrm>
              <a:custGeom>
                <a:avLst/>
                <a:gdLst>
                  <a:gd name="T0" fmla="*/ 0 w 2480"/>
                  <a:gd name="T1" fmla="*/ 379 h 746"/>
                  <a:gd name="T2" fmla="*/ 0 w 2480"/>
                  <a:gd name="T3" fmla="*/ 421 h 746"/>
                  <a:gd name="T4" fmla="*/ 0 w 2480"/>
                  <a:gd name="T5" fmla="*/ 355 h 746"/>
                  <a:gd name="T6" fmla="*/ 156 w 2480"/>
                  <a:gd name="T7" fmla="*/ 277 h 746"/>
                  <a:gd name="T8" fmla="*/ 228 w 2480"/>
                  <a:gd name="T9" fmla="*/ 175 h 746"/>
                  <a:gd name="T10" fmla="*/ 313 w 2480"/>
                  <a:gd name="T11" fmla="*/ 150 h 746"/>
                  <a:gd name="T12" fmla="*/ 433 w 2480"/>
                  <a:gd name="T13" fmla="*/ 36 h 746"/>
                  <a:gd name="T14" fmla="*/ 487 w 2480"/>
                  <a:gd name="T15" fmla="*/ 12 h 746"/>
                  <a:gd name="T16" fmla="*/ 578 w 2480"/>
                  <a:gd name="T17" fmla="*/ 12 h 746"/>
                  <a:gd name="T18" fmla="*/ 692 w 2480"/>
                  <a:gd name="T19" fmla="*/ 0 h 746"/>
                  <a:gd name="T20" fmla="*/ 1011 w 2480"/>
                  <a:gd name="T21" fmla="*/ 84 h 746"/>
                  <a:gd name="T22" fmla="*/ 1138 w 2480"/>
                  <a:gd name="T23" fmla="*/ 187 h 746"/>
                  <a:gd name="T24" fmla="*/ 1240 w 2480"/>
                  <a:gd name="T25" fmla="*/ 349 h 746"/>
                  <a:gd name="T26" fmla="*/ 1300 w 2480"/>
                  <a:gd name="T27" fmla="*/ 307 h 746"/>
                  <a:gd name="T28" fmla="*/ 1415 w 2480"/>
                  <a:gd name="T29" fmla="*/ 421 h 746"/>
                  <a:gd name="T30" fmla="*/ 1445 w 2480"/>
                  <a:gd name="T31" fmla="*/ 433 h 746"/>
                  <a:gd name="T32" fmla="*/ 1457 w 2480"/>
                  <a:gd name="T33" fmla="*/ 475 h 746"/>
                  <a:gd name="T34" fmla="*/ 1716 w 2480"/>
                  <a:gd name="T35" fmla="*/ 631 h 746"/>
                  <a:gd name="T36" fmla="*/ 1734 w 2480"/>
                  <a:gd name="T37" fmla="*/ 631 h 746"/>
                  <a:gd name="T38" fmla="*/ 1878 w 2480"/>
                  <a:gd name="T39" fmla="*/ 746 h 746"/>
                  <a:gd name="T40" fmla="*/ 1993 w 2480"/>
                  <a:gd name="T41" fmla="*/ 710 h 746"/>
                  <a:gd name="T42" fmla="*/ 2023 w 2480"/>
                  <a:gd name="T43" fmla="*/ 704 h 746"/>
                  <a:gd name="T44" fmla="*/ 2077 w 2480"/>
                  <a:gd name="T45" fmla="*/ 698 h 746"/>
                  <a:gd name="T46" fmla="*/ 2167 w 2480"/>
                  <a:gd name="T47" fmla="*/ 668 h 746"/>
                  <a:gd name="T48" fmla="*/ 2366 w 2480"/>
                  <a:gd name="T49" fmla="*/ 565 h 746"/>
                  <a:gd name="T50" fmla="*/ 2456 w 2480"/>
                  <a:gd name="T51" fmla="*/ 499 h 746"/>
                  <a:gd name="T52" fmla="*/ 2480 w 2480"/>
                  <a:gd name="T53" fmla="*/ 535 h 7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746">
                    <a:moveTo>
                      <a:pt x="0" y="379"/>
                    </a:moveTo>
                    <a:lnTo>
                      <a:pt x="0" y="421"/>
                    </a:lnTo>
                    <a:lnTo>
                      <a:pt x="0" y="355"/>
                    </a:lnTo>
                    <a:lnTo>
                      <a:pt x="156" y="277"/>
                    </a:lnTo>
                    <a:lnTo>
                      <a:pt x="228" y="175"/>
                    </a:lnTo>
                    <a:lnTo>
                      <a:pt x="313" y="150"/>
                    </a:lnTo>
                    <a:lnTo>
                      <a:pt x="433" y="36"/>
                    </a:lnTo>
                    <a:lnTo>
                      <a:pt x="487" y="12"/>
                    </a:lnTo>
                    <a:lnTo>
                      <a:pt x="578" y="12"/>
                    </a:lnTo>
                    <a:lnTo>
                      <a:pt x="692" y="0"/>
                    </a:lnTo>
                    <a:lnTo>
                      <a:pt x="1011" y="84"/>
                    </a:lnTo>
                    <a:lnTo>
                      <a:pt x="1138" y="187"/>
                    </a:lnTo>
                    <a:lnTo>
                      <a:pt x="1240" y="349"/>
                    </a:lnTo>
                    <a:lnTo>
                      <a:pt x="1300" y="307"/>
                    </a:lnTo>
                    <a:lnTo>
                      <a:pt x="1415" y="421"/>
                    </a:lnTo>
                    <a:lnTo>
                      <a:pt x="1445" y="433"/>
                    </a:lnTo>
                    <a:lnTo>
                      <a:pt x="1457" y="475"/>
                    </a:lnTo>
                    <a:lnTo>
                      <a:pt x="1716" y="631"/>
                    </a:lnTo>
                    <a:lnTo>
                      <a:pt x="1734" y="631"/>
                    </a:lnTo>
                    <a:lnTo>
                      <a:pt x="1878" y="746"/>
                    </a:lnTo>
                    <a:lnTo>
                      <a:pt x="1993" y="710"/>
                    </a:lnTo>
                    <a:lnTo>
                      <a:pt x="2023" y="704"/>
                    </a:lnTo>
                    <a:lnTo>
                      <a:pt x="2077" y="698"/>
                    </a:lnTo>
                    <a:lnTo>
                      <a:pt x="2167" y="668"/>
                    </a:lnTo>
                    <a:lnTo>
                      <a:pt x="2366" y="565"/>
                    </a:lnTo>
                    <a:lnTo>
                      <a:pt x="2456" y="499"/>
                    </a:lnTo>
                    <a:lnTo>
                      <a:pt x="2480" y="535"/>
                    </a:lnTo>
                  </a:path>
                </a:pathLst>
              </a:custGeom>
              <a:noFill/>
              <a:ln w="38100" cap="flat">
                <a:solidFill>
                  <a:srgbClr val="00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3" name="Freeform 672"/>
              <p:cNvSpPr>
                <a:spLocks/>
              </p:cNvSpPr>
              <p:nvPr/>
            </p:nvSpPr>
            <p:spPr bwMode="auto">
              <a:xfrm>
                <a:off x="496887" y="4541837"/>
                <a:ext cx="3937001" cy="639763"/>
              </a:xfrm>
              <a:custGeom>
                <a:avLst/>
                <a:gdLst>
                  <a:gd name="T0" fmla="*/ 0 w 2480"/>
                  <a:gd name="T1" fmla="*/ 325 h 403"/>
                  <a:gd name="T2" fmla="*/ 0 w 2480"/>
                  <a:gd name="T3" fmla="*/ 343 h 403"/>
                  <a:gd name="T4" fmla="*/ 0 w 2480"/>
                  <a:gd name="T5" fmla="*/ 307 h 403"/>
                  <a:gd name="T6" fmla="*/ 156 w 2480"/>
                  <a:gd name="T7" fmla="*/ 277 h 403"/>
                  <a:gd name="T8" fmla="*/ 228 w 2480"/>
                  <a:gd name="T9" fmla="*/ 229 h 403"/>
                  <a:gd name="T10" fmla="*/ 313 w 2480"/>
                  <a:gd name="T11" fmla="*/ 199 h 403"/>
                  <a:gd name="T12" fmla="*/ 433 w 2480"/>
                  <a:gd name="T13" fmla="*/ 133 h 403"/>
                  <a:gd name="T14" fmla="*/ 487 w 2480"/>
                  <a:gd name="T15" fmla="*/ 103 h 403"/>
                  <a:gd name="T16" fmla="*/ 578 w 2480"/>
                  <a:gd name="T17" fmla="*/ 79 h 403"/>
                  <a:gd name="T18" fmla="*/ 692 w 2480"/>
                  <a:gd name="T19" fmla="*/ 31 h 403"/>
                  <a:gd name="T20" fmla="*/ 1011 w 2480"/>
                  <a:gd name="T21" fmla="*/ 0 h 403"/>
                  <a:gd name="T22" fmla="*/ 1138 w 2480"/>
                  <a:gd name="T23" fmla="*/ 31 h 403"/>
                  <a:gd name="T24" fmla="*/ 1240 w 2480"/>
                  <a:gd name="T25" fmla="*/ 61 h 403"/>
                  <a:gd name="T26" fmla="*/ 1300 w 2480"/>
                  <a:gd name="T27" fmla="*/ 73 h 403"/>
                  <a:gd name="T28" fmla="*/ 1415 w 2480"/>
                  <a:gd name="T29" fmla="*/ 145 h 403"/>
                  <a:gd name="T30" fmla="*/ 1445 w 2480"/>
                  <a:gd name="T31" fmla="*/ 127 h 403"/>
                  <a:gd name="T32" fmla="*/ 1457 w 2480"/>
                  <a:gd name="T33" fmla="*/ 127 h 403"/>
                  <a:gd name="T34" fmla="*/ 1716 w 2480"/>
                  <a:gd name="T35" fmla="*/ 265 h 403"/>
                  <a:gd name="T36" fmla="*/ 1734 w 2480"/>
                  <a:gd name="T37" fmla="*/ 271 h 403"/>
                  <a:gd name="T38" fmla="*/ 1878 w 2480"/>
                  <a:gd name="T39" fmla="*/ 319 h 403"/>
                  <a:gd name="T40" fmla="*/ 1993 w 2480"/>
                  <a:gd name="T41" fmla="*/ 373 h 403"/>
                  <a:gd name="T42" fmla="*/ 2023 w 2480"/>
                  <a:gd name="T43" fmla="*/ 403 h 403"/>
                  <a:gd name="T44" fmla="*/ 2077 w 2480"/>
                  <a:gd name="T45" fmla="*/ 403 h 403"/>
                  <a:gd name="T46" fmla="*/ 2167 w 2480"/>
                  <a:gd name="T47" fmla="*/ 397 h 403"/>
                  <a:gd name="T48" fmla="*/ 2366 w 2480"/>
                  <a:gd name="T49" fmla="*/ 403 h 403"/>
                  <a:gd name="T50" fmla="*/ 2456 w 2480"/>
                  <a:gd name="T51" fmla="*/ 373 h 403"/>
                  <a:gd name="T52" fmla="*/ 2480 w 2480"/>
                  <a:gd name="T53" fmla="*/ 385 h 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403">
                    <a:moveTo>
                      <a:pt x="0" y="325"/>
                    </a:moveTo>
                    <a:lnTo>
                      <a:pt x="0" y="343"/>
                    </a:lnTo>
                    <a:lnTo>
                      <a:pt x="0" y="307"/>
                    </a:lnTo>
                    <a:lnTo>
                      <a:pt x="156" y="277"/>
                    </a:lnTo>
                    <a:lnTo>
                      <a:pt x="228" y="229"/>
                    </a:lnTo>
                    <a:lnTo>
                      <a:pt x="313" y="199"/>
                    </a:lnTo>
                    <a:lnTo>
                      <a:pt x="433" y="133"/>
                    </a:lnTo>
                    <a:lnTo>
                      <a:pt x="487" y="103"/>
                    </a:lnTo>
                    <a:lnTo>
                      <a:pt x="578" y="79"/>
                    </a:lnTo>
                    <a:lnTo>
                      <a:pt x="692" y="31"/>
                    </a:lnTo>
                    <a:lnTo>
                      <a:pt x="1011" y="0"/>
                    </a:lnTo>
                    <a:lnTo>
                      <a:pt x="1138" y="31"/>
                    </a:lnTo>
                    <a:lnTo>
                      <a:pt x="1240" y="61"/>
                    </a:lnTo>
                    <a:lnTo>
                      <a:pt x="1300" y="73"/>
                    </a:lnTo>
                    <a:lnTo>
                      <a:pt x="1415" y="145"/>
                    </a:lnTo>
                    <a:lnTo>
                      <a:pt x="1445" y="127"/>
                    </a:lnTo>
                    <a:lnTo>
                      <a:pt x="1457" y="127"/>
                    </a:lnTo>
                    <a:lnTo>
                      <a:pt x="1716" y="265"/>
                    </a:lnTo>
                    <a:lnTo>
                      <a:pt x="1734" y="271"/>
                    </a:lnTo>
                    <a:lnTo>
                      <a:pt x="1878" y="319"/>
                    </a:lnTo>
                    <a:lnTo>
                      <a:pt x="1993" y="373"/>
                    </a:lnTo>
                    <a:lnTo>
                      <a:pt x="2023" y="403"/>
                    </a:lnTo>
                    <a:lnTo>
                      <a:pt x="2077" y="403"/>
                    </a:lnTo>
                    <a:lnTo>
                      <a:pt x="2167" y="397"/>
                    </a:lnTo>
                    <a:lnTo>
                      <a:pt x="2366" y="403"/>
                    </a:lnTo>
                    <a:lnTo>
                      <a:pt x="2456" y="373"/>
                    </a:lnTo>
                    <a:lnTo>
                      <a:pt x="2480" y="385"/>
                    </a:lnTo>
                  </a:path>
                </a:pathLst>
              </a:custGeom>
              <a:noFill/>
              <a:ln w="38100" cap="flat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4" name="Freeform 673"/>
              <p:cNvSpPr>
                <a:spLocks/>
              </p:cNvSpPr>
              <p:nvPr/>
            </p:nvSpPr>
            <p:spPr bwMode="auto">
              <a:xfrm>
                <a:off x="496887" y="4513262"/>
                <a:ext cx="3937001" cy="1671638"/>
              </a:xfrm>
              <a:custGeom>
                <a:avLst/>
                <a:gdLst>
                  <a:gd name="T0" fmla="*/ 0 w 2480"/>
                  <a:gd name="T1" fmla="*/ 12 h 1053"/>
                  <a:gd name="T2" fmla="*/ 0 w 2480"/>
                  <a:gd name="T3" fmla="*/ 67 h 1053"/>
                  <a:gd name="T4" fmla="*/ 0 w 2480"/>
                  <a:gd name="T5" fmla="*/ 0 h 1053"/>
                  <a:gd name="T6" fmla="*/ 156 w 2480"/>
                  <a:gd name="T7" fmla="*/ 55 h 1053"/>
                  <a:gd name="T8" fmla="*/ 228 w 2480"/>
                  <a:gd name="T9" fmla="*/ 55 h 1053"/>
                  <a:gd name="T10" fmla="*/ 313 w 2480"/>
                  <a:gd name="T11" fmla="*/ 133 h 1053"/>
                  <a:gd name="T12" fmla="*/ 433 w 2480"/>
                  <a:gd name="T13" fmla="*/ 229 h 1053"/>
                  <a:gd name="T14" fmla="*/ 487 w 2480"/>
                  <a:gd name="T15" fmla="*/ 295 h 1053"/>
                  <a:gd name="T16" fmla="*/ 578 w 2480"/>
                  <a:gd name="T17" fmla="*/ 373 h 1053"/>
                  <a:gd name="T18" fmla="*/ 692 w 2480"/>
                  <a:gd name="T19" fmla="*/ 499 h 1053"/>
                  <a:gd name="T20" fmla="*/ 1011 w 2480"/>
                  <a:gd name="T21" fmla="*/ 860 h 1053"/>
                  <a:gd name="T22" fmla="*/ 1138 w 2480"/>
                  <a:gd name="T23" fmla="*/ 974 h 1053"/>
                  <a:gd name="T24" fmla="*/ 1240 w 2480"/>
                  <a:gd name="T25" fmla="*/ 1029 h 1053"/>
                  <a:gd name="T26" fmla="*/ 1300 w 2480"/>
                  <a:gd name="T27" fmla="*/ 1035 h 1053"/>
                  <a:gd name="T28" fmla="*/ 1415 w 2480"/>
                  <a:gd name="T29" fmla="*/ 1053 h 1053"/>
                  <a:gd name="T30" fmla="*/ 1445 w 2480"/>
                  <a:gd name="T31" fmla="*/ 1035 h 1053"/>
                  <a:gd name="T32" fmla="*/ 1457 w 2480"/>
                  <a:gd name="T33" fmla="*/ 1016 h 1053"/>
                  <a:gd name="T34" fmla="*/ 1716 w 2480"/>
                  <a:gd name="T35" fmla="*/ 860 h 1053"/>
                  <a:gd name="T36" fmla="*/ 1734 w 2480"/>
                  <a:gd name="T37" fmla="*/ 836 h 1053"/>
                  <a:gd name="T38" fmla="*/ 1878 w 2480"/>
                  <a:gd name="T39" fmla="*/ 710 h 1053"/>
                  <a:gd name="T40" fmla="*/ 1993 w 2480"/>
                  <a:gd name="T41" fmla="*/ 542 h 1053"/>
                  <a:gd name="T42" fmla="*/ 2023 w 2480"/>
                  <a:gd name="T43" fmla="*/ 517 h 1053"/>
                  <a:gd name="T44" fmla="*/ 2077 w 2480"/>
                  <a:gd name="T45" fmla="*/ 445 h 1053"/>
                  <a:gd name="T46" fmla="*/ 2167 w 2480"/>
                  <a:gd name="T47" fmla="*/ 325 h 1053"/>
                  <a:gd name="T48" fmla="*/ 2366 w 2480"/>
                  <a:gd name="T49" fmla="*/ 151 h 1053"/>
                  <a:gd name="T50" fmla="*/ 2456 w 2480"/>
                  <a:gd name="T51" fmla="*/ 73 h 1053"/>
                  <a:gd name="T52" fmla="*/ 2480 w 2480"/>
                  <a:gd name="T53" fmla="*/ 97 h 10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480" h="1053">
                    <a:moveTo>
                      <a:pt x="0" y="12"/>
                    </a:moveTo>
                    <a:lnTo>
                      <a:pt x="0" y="67"/>
                    </a:lnTo>
                    <a:lnTo>
                      <a:pt x="0" y="0"/>
                    </a:lnTo>
                    <a:lnTo>
                      <a:pt x="156" y="55"/>
                    </a:lnTo>
                    <a:lnTo>
                      <a:pt x="228" y="55"/>
                    </a:lnTo>
                    <a:lnTo>
                      <a:pt x="313" y="133"/>
                    </a:lnTo>
                    <a:lnTo>
                      <a:pt x="433" y="229"/>
                    </a:lnTo>
                    <a:lnTo>
                      <a:pt x="487" y="295"/>
                    </a:lnTo>
                    <a:lnTo>
                      <a:pt x="578" y="373"/>
                    </a:lnTo>
                    <a:lnTo>
                      <a:pt x="692" y="499"/>
                    </a:lnTo>
                    <a:lnTo>
                      <a:pt x="1011" y="860"/>
                    </a:lnTo>
                    <a:lnTo>
                      <a:pt x="1138" y="974"/>
                    </a:lnTo>
                    <a:lnTo>
                      <a:pt x="1240" y="1029"/>
                    </a:lnTo>
                    <a:lnTo>
                      <a:pt x="1300" y="1035"/>
                    </a:lnTo>
                    <a:lnTo>
                      <a:pt x="1415" y="1053"/>
                    </a:lnTo>
                    <a:lnTo>
                      <a:pt x="1445" y="1035"/>
                    </a:lnTo>
                    <a:lnTo>
                      <a:pt x="1457" y="1016"/>
                    </a:lnTo>
                    <a:lnTo>
                      <a:pt x="1716" y="860"/>
                    </a:lnTo>
                    <a:lnTo>
                      <a:pt x="1734" y="836"/>
                    </a:lnTo>
                    <a:lnTo>
                      <a:pt x="1878" y="710"/>
                    </a:lnTo>
                    <a:lnTo>
                      <a:pt x="1993" y="542"/>
                    </a:lnTo>
                    <a:lnTo>
                      <a:pt x="2023" y="517"/>
                    </a:lnTo>
                    <a:lnTo>
                      <a:pt x="2077" y="445"/>
                    </a:lnTo>
                    <a:lnTo>
                      <a:pt x="2167" y="325"/>
                    </a:lnTo>
                    <a:lnTo>
                      <a:pt x="2366" y="151"/>
                    </a:lnTo>
                    <a:lnTo>
                      <a:pt x="2456" y="73"/>
                    </a:lnTo>
                    <a:lnTo>
                      <a:pt x="2480" y="97"/>
                    </a:ln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pic>
        <p:nvPicPr>
          <p:cNvPr id="70" name="Picture 69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50014" y="3711115"/>
            <a:ext cx="3410959" cy="2728768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930533" y="171465"/>
            <a:ext cx="1710228" cy="3100449"/>
            <a:chOff x="5930533" y="171465"/>
            <a:chExt cx="1710228" cy="3100449"/>
          </a:xfrm>
        </p:grpSpPr>
        <p:sp>
          <p:nvSpPr>
            <p:cNvPr id="110" name="Rectangle 109"/>
            <p:cNvSpPr/>
            <p:nvPr/>
          </p:nvSpPr>
          <p:spPr>
            <a:xfrm>
              <a:off x="6097056" y="201938"/>
              <a:ext cx="1432565" cy="3069976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D9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5930533" y="171465"/>
              <a:ext cx="1710228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</a:rPr>
                <a:t>hundred iterations</a:t>
              </a:r>
              <a:endParaRPr lang="he-IL" sz="2400" dirty="0">
                <a:solidFill>
                  <a:srgbClr val="000000"/>
                </a:solidFill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6276624" y="1018774"/>
              <a:ext cx="1158135" cy="2067951"/>
              <a:chOff x="5928203" y="1156554"/>
              <a:chExt cx="1158135" cy="206795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/>
                  <p:cNvSpPr txBox="1"/>
                  <p:nvPr/>
                </p:nvSpPr>
                <p:spPr>
                  <a:xfrm flipH="1">
                    <a:off x="6326452" y="1156554"/>
                    <a:ext cx="75988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5" name="TextBox 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326452" y="1156554"/>
                    <a:ext cx="759886" cy="384721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/>
                  <p:cNvSpPr txBox="1"/>
                  <p:nvPr/>
                </p:nvSpPr>
                <p:spPr>
                  <a:xfrm flipH="1">
                    <a:off x="6034408" y="1609431"/>
                    <a:ext cx="97182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6" name="TextBox 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034408" y="1609431"/>
                    <a:ext cx="971826" cy="384721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TextBox 86"/>
                  <p:cNvSpPr txBox="1"/>
                  <p:nvPr/>
                </p:nvSpPr>
                <p:spPr>
                  <a:xfrm flipH="1">
                    <a:off x="6045549" y="2033181"/>
                    <a:ext cx="97182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9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7" name="TextBox 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045549" y="2033181"/>
                    <a:ext cx="971826" cy="384721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/>
                  <p:cNvSpPr txBox="1"/>
                  <p:nvPr/>
                </p:nvSpPr>
                <p:spPr>
                  <a:xfrm flipH="1">
                    <a:off x="5928203" y="2442133"/>
                    <a:ext cx="97182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8" name="TextBox 8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5928203" y="2442133"/>
                    <a:ext cx="971826" cy="384721"/>
                  </a:xfrm>
                  <a:prstGeom prst="rect">
                    <a:avLst/>
                  </a:prstGeom>
                  <a:blipFill rotWithShape="0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/>
                  <p:cNvSpPr txBox="1"/>
                  <p:nvPr/>
                </p:nvSpPr>
                <p:spPr>
                  <a:xfrm flipH="1">
                    <a:off x="5948911" y="2839784"/>
                    <a:ext cx="97182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9" name="TextBox 8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5948911" y="2839784"/>
                    <a:ext cx="971826" cy="384721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0" name="Group 9"/>
          <p:cNvGrpSpPr/>
          <p:nvPr/>
        </p:nvGrpSpPr>
        <p:grpSpPr>
          <a:xfrm>
            <a:off x="4879910" y="193921"/>
            <a:ext cx="4123683" cy="3339323"/>
            <a:chOff x="4879910" y="193921"/>
            <a:chExt cx="4123683" cy="3339323"/>
          </a:xfrm>
        </p:grpSpPr>
        <p:grpSp>
          <p:nvGrpSpPr>
            <p:cNvPr id="9" name="Group 8"/>
            <p:cNvGrpSpPr/>
            <p:nvPr/>
          </p:nvGrpSpPr>
          <p:grpSpPr>
            <a:xfrm>
              <a:off x="5014643" y="193921"/>
              <a:ext cx="1220571" cy="3339323"/>
              <a:chOff x="5014643" y="193921"/>
              <a:chExt cx="1220571" cy="3339323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5014643" y="193921"/>
                <a:ext cx="965565" cy="307799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D9"/>
                  </a:solidFill>
                </a:endParaRPr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5188667" y="489756"/>
                <a:ext cx="715260" cy="461665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400" dirty="0" smtClean="0">
                    <a:solidFill>
                      <a:srgbClr val="000000"/>
                    </a:solidFill>
                  </a:rPr>
                  <a:t>true</a:t>
                </a:r>
                <a:endParaRPr lang="he-IL" sz="2400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5077079" y="1003468"/>
                <a:ext cx="1158135" cy="2067951"/>
                <a:chOff x="5928203" y="1156554"/>
                <a:chExt cx="1158135" cy="206795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8" name="TextBox 77"/>
                    <p:cNvSpPr txBox="1"/>
                    <p:nvPr/>
                  </p:nvSpPr>
                  <p:spPr>
                    <a:xfrm flipH="1">
                      <a:off x="6114512" y="1156554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78" name="TextBox 7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114512" y="1156554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9" name="TextBox 78"/>
                    <p:cNvSpPr txBox="1"/>
                    <p:nvPr/>
                  </p:nvSpPr>
                  <p:spPr>
                    <a:xfrm flipH="1">
                      <a:off x="6034408" y="1609431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8</m:t>
                            </m:r>
                            <m:r>
                              <a:rPr lang="en-US" sz="25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79" name="TextBox 7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034408" y="1609431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0" name="TextBox 79"/>
                    <p:cNvSpPr txBox="1"/>
                    <p:nvPr/>
                  </p:nvSpPr>
                  <p:spPr>
                    <a:xfrm flipH="1">
                      <a:off x="6045549" y="2033181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79</m:t>
                            </m:r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80" name="TextBox 7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045549" y="2033181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1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1" name="TextBox 80"/>
                    <p:cNvSpPr txBox="1"/>
                    <p:nvPr/>
                  </p:nvSpPr>
                  <p:spPr>
                    <a:xfrm flipH="1">
                      <a:off x="5928203" y="2442133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9</m:t>
                            </m:r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81" name="TextBox 8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5928203" y="2442133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2" name="TextBox 81"/>
                    <p:cNvSpPr txBox="1"/>
                    <p:nvPr/>
                  </p:nvSpPr>
                  <p:spPr>
                    <a:xfrm flipH="1">
                      <a:off x="5948911" y="2839784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44</m:t>
                            </m:r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82" name="TextBox 8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5948911" y="2839784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1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5091437" y="3148523"/>
                    <a:ext cx="821094" cy="384721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he-IL" sz="25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25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5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2" name="TextBox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91437" y="3148523"/>
                    <a:ext cx="821094" cy="384721"/>
                  </a:xfrm>
                  <a:prstGeom prst="rect">
                    <a:avLst/>
                  </a:prstGeom>
                  <a:blipFill rotWithShape="0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" name="Group 6"/>
            <p:cNvGrpSpPr/>
            <p:nvPr/>
          </p:nvGrpSpPr>
          <p:grpSpPr>
            <a:xfrm>
              <a:off x="7512455" y="216369"/>
              <a:ext cx="1491138" cy="3310648"/>
              <a:chOff x="7512455" y="216369"/>
              <a:chExt cx="1491138" cy="3310648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7764357" y="217602"/>
                <a:ext cx="968439" cy="30543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D9"/>
                  </a:solidFill>
                </a:endParaRPr>
              </a:p>
            </p:txBody>
          </p:sp>
          <p:grpSp>
            <p:nvGrpSpPr>
              <p:cNvPr id="96" name="Group 95"/>
              <p:cNvGrpSpPr/>
              <p:nvPr/>
            </p:nvGrpSpPr>
            <p:grpSpPr>
              <a:xfrm>
                <a:off x="7754443" y="1003468"/>
                <a:ext cx="1158135" cy="2067951"/>
                <a:chOff x="5928203" y="1156554"/>
                <a:chExt cx="1158135" cy="206795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7" name="TextBox 96"/>
                    <p:cNvSpPr txBox="1"/>
                    <p:nvPr/>
                  </p:nvSpPr>
                  <p:spPr>
                    <a:xfrm flipH="1">
                      <a:off x="6114512" y="1156554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97" name="TextBox 9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114512" y="1156554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1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8" name="TextBox 97"/>
                    <p:cNvSpPr txBox="1"/>
                    <p:nvPr/>
                  </p:nvSpPr>
                  <p:spPr>
                    <a:xfrm flipH="1">
                      <a:off x="6034408" y="1609431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60</m:t>
                            </m:r>
                            <m: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98" name="TextBox 9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034408" y="1609431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99" name="TextBox 98"/>
                    <p:cNvSpPr txBox="1"/>
                    <p:nvPr/>
                  </p:nvSpPr>
                  <p:spPr>
                    <a:xfrm flipH="1">
                      <a:off x="6045549" y="2033181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68</m:t>
                            </m:r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99" name="TextBox 9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045549" y="2033181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0" name="TextBox 99"/>
                    <p:cNvSpPr txBox="1"/>
                    <p:nvPr/>
                  </p:nvSpPr>
                  <p:spPr>
                    <a:xfrm flipH="1">
                      <a:off x="5928203" y="2442133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46</m:t>
                            </m:r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0" name="TextBox 9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5928203" y="2442133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1" name="TextBox 100"/>
                    <p:cNvSpPr txBox="1"/>
                    <p:nvPr/>
                  </p:nvSpPr>
                  <p:spPr>
                    <a:xfrm flipH="1">
                      <a:off x="5948911" y="2839784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1" name="TextBox 10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5948911" y="2839784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4" name="TextBox 103"/>
              <p:cNvSpPr txBox="1"/>
              <p:nvPr/>
            </p:nvSpPr>
            <p:spPr>
              <a:xfrm>
                <a:off x="7512455" y="216369"/>
                <a:ext cx="1491138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rgbClr val="C00000"/>
                    </a:solidFill>
                  </a:rPr>
                  <a:t>first guess</a:t>
                </a:r>
                <a:endParaRPr lang="he-IL" sz="2400" dirty="0">
                  <a:solidFill>
                    <a:srgbClr val="C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/>
                  <p:cNvSpPr txBox="1"/>
                  <p:nvPr/>
                </p:nvSpPr>
                <p:spPr>
                  <a:xfrm>
                    <a:off x="7847086" y="3142296"/>
                    <a:ext cx="821094" cy="384721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he-IL" sz="25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25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  <m:r>
                            <a:rPr lang="en-US" sz="25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3" name="TextBox 1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7086" y="3142296"/>
                    <a:ext cx="821094" cy="384721"/>
                  </a:xfrm>
                  <a:prstGeom prst="rect">
                    <a:avLst/>
                  </a:prstGeom>
                  <a:blipFill rotWithShape="0"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14" name="Straight Connector 113"/>
            <p:cNvCxnSpPr/>
            <p:nvPr/>
          </p:nvCxnSpPr>
          <p:spPr>
            <a:xfrm>
              <a:off x="4879910" y="1015392"/>
              <a:ext cx="3915240" cy="4581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Rectangle 2"/>
          <p:cNvSpPr>
            <a:spLocks noChangeArrowheads="1"/>
          </p:cNvSpPr>
          <p:nvPr/>
        </p:nvSpPr>
        <p:spPr bwMode="auto">
          <a:xfrm>
            <a:off x="4925962" y="6443270"/>
            <a:ext cx="44245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accent1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accent1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accent1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accent1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accent1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accent1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42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5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7300" y="-11376"/>
            <a:ext cx="4527319" cy="4542368"/>
            <a:chOff x="64191" y="-11376"/>
            <a:chExt cx="4799966" cy="4815921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4368664" y="4376618"/>
            <a:ext cx="495493" cy="427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0" name="Equation" r:id="rId3" imgW="279360" imgH="241200" progId="Equation.DSMT4">
                    <p:embed/>
                  </p:oleObj>
                </mc:Choice>
                <mc:Fallback>
                  <p:oleObj name="Equation" r:id="rId3" imgW="279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68664" y="4376618"/>
                          <a:ext cx="495493" cy="427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126270" y="404843"/>
            <a:ext cx="334709" cy="478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31" name="Equation" r:id="rId5" imgW="177480" imgH="253800" progId="Equation.DSMT4">
                    <p:embed/>
                  </p:oleObj>
                </mc:Choice>
                <mc:Fallback>
                  <p:oleObj name="Equation" r:id="rId5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6270" y="404843"/>
                          <a:ext cx="334709" cy="478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1036257" y="4297761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3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70968" y="2772365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6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91106" y="2036528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9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128007" y="4297761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2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823882" y="4307095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5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78355" y="4266951"/>
              <a:ext cx="298480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191" y="-11376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8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83431" y="3472424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3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762372" y="4312650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6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491842" y="4297761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9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88362" y="1361860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2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75" name="Rectangle 146"/>
            <p:cNvSpPr>
              <a:spLocks noChangeArrowheads="1"/>
            </p:cNvSpPr>
            <p:nvPr/>
          </p:nvSpPr>
          <p:spPr bwMode="auto">
            <a:xfrm>
              <a:off x="568190" y="175873"/>
              <a:ext cx="4140200" cy="4122738"/>
            </a:xfrm>
            <a:prstGeom prst="rect">
              <a:avLst/>
            </a:prstGeom>
            <a:noFill/>
            <a:ln w="19050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6" name="Line 147"/>
            <p:cNvSpPr>
              <a:spLocks noChangeShapeType="1"/>
            </p:cNvSpPr>
            <p:nvPr/>
          </p:nvSpPr>
          <p:spPr bwMode="auto">
            <a:xfrm>
              <a:off x="568190" y="175873"/>
              <a:ext cx="414020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7" name="Line 148"/>
            <p:cNvSpPr>
              <a:spLocks noChangeShapeType="1"/>
            </p:cNvSpPr>
            <p:nvPr/>
          </p:nvSpPr>
          <p:spPr bwMode="auto">
            <a:xfrm>
              <a:off x="568190" y="4298610"/>
              <a:ext cx="414020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8" name="Line 149"/>
            <p:cNvSpPr>
              <a:spLocks noChangeShapeType="1"/>
            </p:cNvSpPr>
            <p:nvPr/>
          </p:nvSpPr>
          <p:spPr bwMode="auto">
            <a:xfrm flipV="1">
              <a:off x="4708390" y="175873"/>
              <a:ext cx="0" cy="4122738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9" name="Line 150"/>
            <p:cNvSpPr>
              <a:spLocks noChangeShapeType="1"/>
            </p:cNvSpPr>
            <p:nvPr/>
          </p:nvSpPr>
          <p:spPr bwMode="auto">
            <a:xfrm flipV="1">
              <a:off x="568190" y="175873"/>
              <a:ext cx="0" cy="4122738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0" name="Line 151"/>
            <p:cNvSpPr>
              <a:spLocks noChangeShapeType="1"/>
            </p:cNvSpPr>
            <p:nvPr/>
          </p:nvSpPr>
          <p:spPr bwMode="auto">
            <a:xfrm>
              <a:off x="568190" y="4298610"/>
              <a:ext cx="414020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1" name="Line 157"/>
            <p:cNvSpPr>
              <a:spLocks noChangeShapeType="1"/>
            </p:cNvSpPr>
            <p:nvPr/>
          </p:nvSpPr>
          <p:spPr bwMode="auto">
            <a:xfrm>
              <a:off x="1255577" y="175873"/>
              <a:ext cx="0" cy="3810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" name="Line 160"/>
            <p:cNvSpPr>
              <a:spLocks noChangeShapeType="1"/>
            </p:cNvSpPr>
            <p:nvPr/>
          </p:nvSpPr>
          <p:spPr bwMode="auto">
            <a:xfrm>
              <a:off x="1944552" y="175873"/>
              <a:ext cx="0" cy="3810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3" name="Line 163"/>
            <p:cNvSpPr>
              <a:spLocks noChangeShapeType="1"/>
            </p:cNvSpPr>
            <p:nvPr/>
          </p:nvSpPr>
          <p:spPr bwMode="auto">
            <a:xfrm>
              <a:off x="2643052" y="175873"/>
              <a:ext cx="0" cy="3810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4" name="Line 166"/>
            <p:cNvSpPr>
              <a:spLocks noChangeShapeType="1"/>
            </p:cNvSpPr>
            <p:nvPr/>
          </p:nvSpPr>
          <p:spPr bwMode="auto">
            <a:xfrm>
              <a:off x="3330440" y="175873"/>
              <a:ext cx="0" cy="3810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5" name="Line 156"/>
            <p:cNvSpPr>
              <a:spLocks noChangeShapeType="1"/>
            </p:cNvSpPr>
            <p:nvPr/>
          </p:nvSpPr>
          <p:spPr bwMode="auto">
            <a:xfrm flipV="1">
              <a:off x="1255577" y="4174784"/>
              <a:ext cx="0" cy="123826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6" name="Line 159"/>
            <p:cNvSpPr>
              <a:spLocks noChangeShapeType="1"/>
            </p:cNvSpPr>
            <p:nvPr/>
          </p:nvSpPr>
          <p:spPr bwMode="auto">
            <a:xfrm flipV="1">
              <a:off x="1944552" y="4174784"/>
              <a:ext cx="0" cy="123826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7" name="Line 162"/>
            <p:cNvSpPr>
              <a:spLocks noChangeShapeType="1"/>
            </p:cNvSpPr>
            <p:nvPr/>
          </p:nvSpPr>
          <p:spPr bwMode="auto">
            <a:xfrm flipV="1">
              <a:off x="2643052" y="4174784"/>
              <a:ext cx="0" cy="123826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8" name="Line 165"/>
            <p:cNvSpPr>
              <a:spLocks noChangeShapeType="1"/>
            </p:cNvSpPr>
            <p:nvPr/>
          </p:nvSpPr>
          <p:spPr bwMode="auto">
            <a:xfrm flipV="1">
              <a:off x="3330440" y="4174784"/>
              <a:ext cx="0" cy="123826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9" name="Line 168"/>
            <p:cNvSpPr>
              <a:spLocks noChangeShapeType="1"/>
            </p:cNvSpPr>
            <p:nvPr/>
          </p:nvSpPr>
          <p:spPr bwMode="auto">
            <a:xfrm flipV="1">
              <a:off x="4019415" y="4174784"/>
              <a:ext cx="0" cy="123826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0" name="Line 169"/>
            <p:cNvSpPr>
              <a:spLocks noChangeShapeType="1"/>
            </p:cNvSpPr>
            <p:nvPr/>
          </p:nvSpPr>
          <p:spPr bwMode="auto">
            <a:xfrm>
              <a:off x="4019415" y="175873"/>
              <a:ext cx="0" cy="3810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1" name="Line 178"/>
            <p:cNvSpPr>
              <a:spLocks noChangeShapeType="1"/>
            </p:cNvSpPr>
            <p:nvPr/>
          </p:nvSpPr>
          <p:spPr bwMode="auto">
            <a:xfrm flipH="1">
              <a:off x="4660765" y="3611223"/>
              <a:ext cx="476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2" name="Line 181"/>
            <p:cNvSpPr>
              <a:spLocks noChangeShapeType="1"/>
            </p:cNvSpPr>
            <p:nvPr/>
          </p:nvSpPr>
          <p:spPr bwMode="auto">
            <a:xfrm flipH="1">
              <a:off x="4660765" y="2923835"/>
              <a:ext cx="476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3" name="Line 184"/>
            <p:cNvSpPr>
              <a:spLocks noChangeShapeType="1"/>
            </p:cNvSpPr>
            <p:nvPr/>
          </p:nvSpPr>
          <p:spPr bwMode="auto">
            <a:xfrm flipH="1">
              <a:off x="4660765" y="2236448"/>
              <a:ext cx="476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4" name="Line 187"/>
            <p:cNvSpPr>
              <a:spLocks noChangeShapeType="1"/>
            </p:cNvSpPr>
            <p:nvPr/>
          </p:nvSpPr>
          <p:spPr bwMode="auto">
            <a:xfrm flipH="1">
              <a:off x="4660765" y="1549060"/>
              <a:ext cx="476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5" name="Line 177"/>
            <p:cNvSpPr>
              <a:spLocks noChangeShapeType="1"/>
            </p:cNvSpPr>
            <p:nvPr/>
          </p:nvSpPr>
          <p:spPr bwMode="auto">
            <a:xfrm>
              <a:off x="568190" y="3611223"/>
              <a:ext cx="10281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6" name="Line 180"/>
            <p:cNvSpPr>
              <a:spLocks noChangeShapeType="1"/>
            </p:cNvSpPr>
            <p:nvPr/>
          </p:nvSpPr>
          <p:spPr bwMode="auto">
            <a:xfrm>
              <a:off x="568190" y="2923835"/>
              <a:ext cx="10281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7" name="Line 183"/>
            <p:cNvSpPr>
              <a:spLocks noChangeShapeType="1"/>
            </p:cNvSpPr>
            <p:nvPr/>
          </p:nvSpPr>
          <p:spPr bwMode="auto">
            <a:xfrm>
              <a:off x="568190" y="2236448"/>
              <a:ext cx="10281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8" name="Line 186"/>
            <p:cNvSpPr>
              <a:spLocks noChangeShapeType="1"/>
            </p:cNvSpPr>
            <p:nvPr/>
          </p:nvSpPr>
          <p:spPr bwMode="auto">
            <a:xfrm>
              <a:off x="568190" y="1549060"/>
              <a:ext cx="10281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9" name="Line 189"/>
            <p:cNvSpPr>
              <a:spLocks noChangeShapeType="1"/>
            </p:cNvSpPr>
            <p:nvPr/>
          </p:nvSpPr>
          <p:spPr bwMode="auto">
            <a:xfrm>
              <a:off x="568190" y="863260"/>
              <a:ext cx="102818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0" name="Line 190"/>
            <p:cNvSpPr>
              <a:spLocks noChangeShapeType="1"/>
            </p:cNvSpPr>
            <p:nvPr/>
          </p:nvSpPr>
          <p:spPr bwMode="auto">
            <a:xfrm flipH="1">
              <a:off x="4660765" y="863260"/>
              <a:ext cx="476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1" name="Oval 199"/>
            <p:cNvSpPr>
              <a:spLocks noChangeArrowheads="1"/>
            </p:cNvSpPr>
            <p:nvPr/>
          </p:nvSpPr>
          <p:spPr bwMode="auto">
            <a:xfrm>
              <a:off x="3828915" y="968035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2" name="Oval 200"/>
            <p:cNvSpPr>
              <a:spLocks noChangeArrowheads="1"/>
            </p:cNvSpPr>
            <p:nvPr/>
          </p:nvSpPr>
          <p:spPr bwMode="auto">
            <a:xfrm>
              <a:off x="1590540" y="3209585"/>
              <a:ext cx="76200" cy="77788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3" name="Oval 201"/>
            <p:cNvSpPr>
              <a:spLocks noChangeArrowheads="1"/>
            </p:cNvSpPr>
            <p:nvPr/>
          </p:nvSpPr>
          <p:spPr bwMode="auto">
            <a:xfrm>
              <a:off x="1666740" y="3123860"/>
              <a:ext cx="77787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4" name="Oval 202"/>
            <p:cNvSpPr>
              <a:spLocks noChangeArrowheads="1"/>
            </p:cNvSpPr>
            <p:nvPr/>
          </p:nvSpPr>
          <p:spPr bwMode="auto">
            <a:xfrm>
              <a:off x="3073265" y="1731623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5" name="Oval 203"/>
            <p:cNvSpPr>
              <a:spLocks noChangeArrowheads="1"/>
            </p:cNvSpPr>
            <p:nvPr/>
          </p:nvSpPr>
          <p:spPr bwMode="auto">
            <a:xfrm>
              <a:off x="3446327" y="1349035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6" name="Oval 204"/>
            <p:cNvSpPr>
              <a:spLocks noChangeArrowheads="1"/>
            </p:cNvSpPr>
            <p:nvPr/>
          </p:nvSpPr>
          <p:spPr bwMode="auto">
            <a:xfrm>
              <a:off x="2604952" y="2198348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7" name="Oval 205"/>
            <p:cNvSpPr>
              <a:spLocks noChangeArrowheads="1"/>
            </p:cNvSpPr>
            <p:nvPr/>
          </p:nvSpPr>
          <p:spPr bwMode="auto">
            <a:xfrm>
              <a:off x="3990840" y="804523"/>
              <a:ext cx="76200" cy="77788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8" name="Oval 206"/>
            <p:cNvSpPr>
              <a:spLocks noChangeArrowheads="1"/>
            </p:cNvSpPr>
            <p:nvPr/>
          </p:nvSpPr>
          <p:spPr bwMode="auto">
            <a:xfrm>
              <a:off x="2308090" y="2485685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9" name="Oval 207"/>
            <p:cNvSpPr>
              <a:spLocks noChangeArrowheads="1"/>
            </p:cNvSpPr>
            <p:nvPr/>
          </p:nvSpPr>
          <p:spPr bwMode="auto">
            <a:xfrm>
              <a:off x="1314315" y="3477873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0" name="Oval 208"/>
            <p:cNvSpPr>
              <a:spLocks noChangeArrowheads="1"/>
            </p:cNvSpPr>
            <p:nvPr/>
          </p:nvSpPr>
          <p:spPr bwMode="auto">
            <a:xfrm>
              <a:off x="1666740" y="3123860"/>
              <a:ext cx="77787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1" name="Oval 209"/>
            <p:cNvSpPr>
              <a:spLocks noChangeArrowheads="1"/>
            </p:cNvSpPr>
            <p:nvPr/>
          </p:nvSpPr>
          <p:spPr bwMode="auto">
            <a:xfrm>
              <a:off x="2030277" y="2761910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2" name="Oval 210"/>
            <p:cNvSpPr>
              <a:spLocks noChangeArrowheads="1"/>
            </p:cNvSpPr>
            <p:nvPr/>
          </p:nvSpPr>
          <p:spPr bwMode="auto">
            <a:xfrm>
              <a:off x="634865" y="4165260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3" name="Freeform 211"/>
            <p:cNvSpPr>
              <a:spLocks/>
            </p:cNvSpPr>
            <p:nvPr/>
          </p:nvSpPr>
          <p:spPr bwMode="auto">
            <a:xfrm>
              <a:off x="568190" y="1387135"/>
              <a:ext cx="2916237" cy="2911475"/>
            </a:xfrm>
            <a:custGeom>
              <a:avLst/>
              <a:gdLst>
                <a:gd name="T0" fmla="*/ 30 w 1837"/>
                <a:gd name="T1" fmla="*/ 1804 h 1834"/>
                <a:gd name="T2" fmla="*/ 72 w 1837"/>
                <a:gd name="T3" fmla="*/ 1762 h 1834"/>
                <a:gd name="T4" fmla="*/ 120 w 1837"/>
                <a:gd name="T5" fmla="*/ 1720 h 1834"/>
                <a:gd name="T6" fmla="*/ 162 w 1837"/>
                <a:gd name="T7" fmla="*/ 1678 h 1834"/>
                <a:gd name="T8" fmla="*/ 204 w 1837"/>
                <a:gd name="T9" fmla="*/ 1629 h 1834"/>
                <a:gd name="T10" fmla="*/ 247 w 1837"/>
                <a:gd name="T11" fmla="*/ 1587 h 1834"/>
                <a:gd name="T12" fmla="*/ 289 w 1837"/>
                <a:gd name="T13" fmla="*/ 1545 h 1834"/>
                <a:gd name="T14" fmla="*/ 337 w 1837"/>
                <a:gd name="T15" fmla="*/ 1503 h 1834"/>
                <a:gd name="T16" fmla="*/ 379 w 1837"/>
                <a:gd name="T17" fmla="*/ 1461 h 1834"/>
                <a:gd name="T18" fmla="*/ 421 w 1837"/>
                <a:gd name="T19" fmla="*/ 1413 h 1834"/>
                <a:gd name="T20" fmla="*/ 463 w 1837"/>
                <a:gd name="T21" fmla="*/ 1371 h 1834"/>
                <a:gd name="T22" fmla="*/ 506 w 1837"/>
                <a:gd name="T23" fmla="*/ 1329 h 1834"/>
                <a:gd name="T24" fmla="*/ 554 w 1837"/>
                <a:gd name="T25" fmla="*/ 1287 h 1834"/>
                <a:gd name="T26" fmla="*/ 596 w 1837"/>
                <a:gd name="T27" fmla="*/ 1245 h 1834"/>
                <a:gd name="T28" fmla="*/ 638 w 1837"/>
                <a:gd name="T29" fmla="*/ 1197 h 1834"/>
                <a:gd name="T30" fmla="*/ 680 w 1837"/>
                <a:gd name="T31" fmla="*/ 1155 h 1834"/>
                <a:gd name="T32" fmla="*/ 722 w 1837"/>
                <a:gd name="T33" fmla="*/ 1112 h 1834"/>
                <a:gd name="T34" fmla="*/ 771 w 1837"/>
                <a:gd name="T35" fmla="*/ 1070 h 1834"/>
                <a:gd name="T36" fmla="*/ 813 w 1837"/>
                <a:gd name="T37" fmla="*/ 1028 h 1834"/>
                <a:gd name="T38" fmla="*/ 855 w 1837"/>
                <a:gd name="T39" fmla="*/ 980 h 1834"/>
                <a:gd name="T40" fmla="*/ 897 w 1837"/>
                <a:gd name="T41" fmla="*/ 938 h 1834"/>
                <a:gd name="T42" fmla="*/ 945 w 1837"/>
                <a:gd name="T43" fmla="*/ 896 h 1834"/>
                <a:gd name="T44" fmla="*/ 988 w 1837"/>
                <a:gd name="T45" fmla="*/ 854 h 1834"/>
                <a:gd name="T46" fmla="*/ 1030 w 1837"/>
                <a:gd name="T47" fmla="*/ 812 h 1834"/>
                <a:gd name="T48" fmla="*/ 1072 w 1837"/>
                <a:gd name="T49" fmla="*/ 764 h 1834"/>
                <a:gd name="T50" fmla="*/ 1114 w 1837"/>
                <a:gd name="T51" fmla="*/ 722 h 1834"/>
                <a:gd name="T52" fmla="*/ 1162 w 1837"/>
                <a:gd name="T53" fmla="*/ 680 h 1834"/>
                <a:gd name="T54" fmla="*/ 1204 w 1837"/>
                <a:gd name="T55" fmla="*/ 637 h 1834"/>
                <a:gd name="T56" fmla="*/ 1247 w 1837"/>
                <a:gd name="T57" fmla="*/ 595 h 1834"/>
                <a:gd name="T58" fmla="*/ 1289 w 1837"/>
                <a:gd name="T59" fmla="*/ 547 h 1834"/>
                <a:gd name="T60" fmla="*/ 1331 w 1837"/>
                <a:gd name="T61" fmla="*/ 505 h 1834"/>
                <a:gd name="T62" fmla="*/ 1379 w 1837"/>
                <a:gd name="T63" fmla="*/ 463 h 1834"/>
                <a:gd name="T64" fmla="*/ 1421 w 1837"/>
                <a:gd name="T65" fmla="*/ 421 h 1834"/>
                <a:gd name="T66" fmla="*/ 1463 w 1837"/>
                <a:gd name="T67" fmla="*/ 379 h 1834"/>
                <a:gd name="T68" fmla="*/ 1506 w 1837"/>
                <a:gd name="T69" fmla="*/ 331 h 1834"/>
                <a:gd name="T70" fmla="*/ 1548 w 1837"/>
                <a:gd name="T71" fmla="*/ 289 h 1834"/>
                <a:gd name="T72" fmla="*/ 1596 w 1837"/>
                <a:gd name="T73" fmla="*/ 247 h 1834"/>
                <a:gd name="T74" fmla="*/ 1638 w 1837"/>
                <a:gd name="T75" fmla="*/ 205 h 1834"/>
                <a:gd name="T76" fmla="*/ 1680 w 1837"/>
                <a:gd name="T77" fmla="*/ 163 h 1834"/>
                <a:gd name="T78" fmla="*/ 1722 w 1837"/>
                <a:gd name="T79" fmla="*/ 114 h 1834"/>
                <a:gd name="T80" fmla="*/ 1765 w 1837"/>
                <a:gd name="T81" fmla="*/ 72 h 1834"/>
                <a:gd name="T82" fmla="*/ 1813 w 1837"/>
                <a:gd name="T83" fmla="*/ 30 h 1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837" h="1834">
                  <a:moveTo>
                    <a:pt x="0" y="1834"/>
                  </a:moveTo>
                  <a:lnTo>
                    <a:pt x="18" y="1822"/>
                  </a:lnTo>
                  <a:lnTo>
                    <a:pt x="30" y="1804"/>
                  </a:lnTo>
                  <a:lnTo>
                    <a:pt x="48" y="1792"/>
                  </a:lnTo>
                  <a:lnTo>
                    <a:pt x="60" y="1774"/>
                  </a:lnTo>
                  <a:lnTo>
                    <a:pt x="72" y="1762"/>
                  </a:lnTo>
                  <a:lnTo>
                    <a:pt x="90" y="1750"/>
                  </a:lnTo>
                  <a:lnTo>
                    <a:pt x="102" y="1732"/>
                  </a:lnTo>
                  <a:lnTo>
                    <a:pt x="120" y="1720"/>
                  </a:lnTo>
                  <a:lnTo>
                    <a:pt x="132" y="1702"/>
                  </a:lnTo>
                  <a:lnTo>
                    <a:pt x="144" y="1690"/>
                  </a:lnTo>
                  <a:lnTo>
                    <a:pt x="162" y="1678"/>
                  </a:lnTo>
                  <a:lnTo>
                    <a:pt x="174" y="1660"/>
                  </a:lnTo>
                  <a:lnTo>
                    <a:pt x="192" y="1647"/>
                  </a:lnTo>
                  <a:lnTo>
                    <a:pt x="204" y="1629"/>
                  </a:lnTo>
                  <a:lnTo>
                    <a:pt x="217" y="1617"/>
                  </a:lnTo>
                  <a:lnTo>
                    <a:pt x="235" y="1605"/>
                  </a:lnTo>
                  <a:lnTo>
                    <a:pt x="247" y="1587"/>
                  </a:lnTo>
                  <a:lnTo>
                    <a:pt x="265" y="1575"/>
                  </a:lnTo>
                  <a:lnTo>
                    <a:pt x="277" y="1557"/>
                  </a:lnTo>
                  <a:lnTo>
                    <a:pt x="289" y="1545"/>
                  </a:lnTo>
                  <a:lnTo>
                    <a:pt x="307" y="1533"/>
                  </a:lnTo>
                  <a:lnTo>
                    <a:pt x="319" y="1515"/>
                  </a:lnTo>
                  <a:lnTo>
                    <a:pt x="337" y="1503"/>
                  </a:lnTo>
                  <a:lnTo>
                    <a:pt x="349" y="1485"/>
                  </a:lnTo>
                  <a:lnTo>
                    <a:pt x="361" y="1473"/>
                  </a:lnTo>
                  <a:lnTo>
                    <a:pt x="379" y="1461"/>
                  </a:lnTo>
                  <a:lnTo>
                    <a:pt x="391" y="1443"/>
                  </a:lnTo>
                  <a:lnTo>
                    <a:pt x="409" y="1431"/>
                  </a:lnTo>
                  <a:lnTo>
                    <a:pt x="421" y="1413"/>
                  </a:lnTo>
                  <a:lnTo>
                    <a:pt x="433" y="1401"/>
                  </a:lnTo>
                  <a:lnTo>
                    <a:pt x="451" y="1389"/>
                  </a:lnTo>
                  <a:lnTo>
                    <a:pt x="463" y="1371"/>
                  </a:lnTo>
                  <a:lnTo>
                    <a:pt x="482" y="1359"/>
                  </a:lnTo>
                  <a:lnTo>
                    <a:pt x="494" y="1341"/>
                  </a:lnTo>
                  <a:lnTo>
                    <a:pt x="506" y="1329"/>
                  </a:lnTo>
                  <a:lnTo>
                    <a:pt x="524" y="1317"/>
                  </a:lnTo>
                  <a:lnTo>
                    <a:pt x="536" y="1299"/>
                  </a:lnTo>
                  <a:lnTo>
                    <a:pt x="554" y="1287"/>
                  </a:lnTo>
                  <a:lnTo>
                    <a:pt x="566" y="1269"/>
                  </a:lnTo>
                  <a:lnTo>
                    <a:pt x="578" y="1257"/>
                  </a:lnTo>
                  <a:lnTo>
                    <a:pt x="596" y="1245"/>
                  </a:lnTo>
                  <a:lnTo>
                    <a:pt x="608" y="1227"/>
                  </a:lnTo>
                  <a:lnTo>
                    <a:pt x="626" y="1215"/>
                  </a:lnTo>
                  <a:lnTo>
                    <a:pt x="638" y="1197"/>
                  </a:lnTo>
                  <a:lnTo>
                    <a:pt x="650" y="1185"/>
                  </a:lnTo>
                  <a:lnTo>
                    <a:pt x="668" y="1173"/>
                  </a:lnTo>
                  <a:lnTo>
                    <a:pt x="680" y="1155"/>
                  </a:lnTo>
                  <a:lnTo>
                    <a:pt x="698" y="1142"/>
                  </a:lnTo>
                  <a:lnTo>
                    <a:pt x="710" y="1124"/>
                  </a:lnTo>
                  <a:lnTo>
                    <a:pt x="722" y="1112"/>
                  </a:lnTo>
                  <a:lnTo>
                    <a:pt x="741" y="1100"/>
                  </a:lnTo>
                  <a:lnTo>
                    <a:pt x="753" y="1082"/>
                  </a:lnTo>
                  <a:lnTo>
                    <a:pt x="771" y="1070"/>
                  </a:lnTo>
                  <a:lnTo>
                    <a:pt x="783" y="1052"/>
                  </a:lnTo>
                  <a:lnTo>
                    <a:pt x="795" y="1040"/>
                  </a:lnTo>
                  <a:lnTo>
                    <a:pt x="813" y="1028"/>
                  </a:lnTo>
                  <a:lnTo>
                    <a:pt x="825" y="1010"/>
                  </a:lnTo>
                  <a:lnTo>
                    <a:pt x="843" y="998"/>
                  </a:lnTo>
                  <a:lnTo>
                    <a:pt x="855" y="980"/>
                  </a:lnTo>
                  <a:lnTo>
                    <a:pt x="873" y="968"/>
                  </a:lnTo>
                  <a:lnTo>
                    <a:pt x="885" y="956"/>
                  </a:lnTo>
                  <a:lnTo>
                    <a:pt x="897" y="938"/>
                  </a:lnTo>
                  <a:lnTo>
                    <a:pt x="915" y="926"/>
                  </a:lnTo>
                  <a:lnTo>
                    <a:pt x="927" y="908"/>
                  </a:lnTo>
                  <a:lnTo>
                    <a:pt x="945" y="896"/>
                  </a:lnTo>
                  <a:lnTo>
                    <a:pt x="957" y="884"/>
                  </a:lnTo>
                  <a:lnTo>
                    <a:pt x="969" y="866"/>
                  </a:lnTo>
                  <a:lnTo>
                    <a:pt x="988" y="854"/>
                  </a:lnTo>
                  <a:lnTo>
                    <a:pt x="1000" y="836"/>
                  </a:lnTo>
                  <a:lnTo>
                    <a:pt x="1018" y="824"/>
                  </a:lnTo>
                  <a:lnTo>
                    <a:pt x="1030" y="812"/>
                  </a:lnTo>
                  <a:lnTo>
                    <a:pt x="1042" y="794"/>
                  </a:lnTo>
                  <a:lnTo>
                    <a:pt x="1060" y="782"/>
                  </a:lnTo>
                  <a:lnTo>
                    <a:pt x="1072" y="764"/>
                  </a:lnTo>
                  <a:lnTo>
                    <a:pt x="1090" y="752"/>
                  </a:lnTo>
                  <a:lnTo>
                    <a:pt x="1102" y="740"/>
                  </a:lnTo>
                  <a:lnTo>
                    <a:pt x="1114" y="722"/>
                  </a:lnTo>
                  <a:lnTo>
                    <a:pt x="1132" y="710"/>
                  </a:lnTo>
                  <a:lnTo>
                    <a:pt x="1144" y="692"/>
                  </a:lnTo>
                  <a:lnTo>
                    <a:pt x="1162" y="680"/>
                  </a:lnTo>
                  <a:lnTo>
                    <a:pt x="1174" y="668"/>
                  </a:lnTo>
                  <a:lnTo>
                    <a:pt x="1186" y="649"/>
                  </a:lnTo>
                  <a:lnTo>
                    <a:pt x="1204" y="637"/>
                  </a:lnTo>
                  <a:lnTo>
                    <a:pt x="1216" y="619"/>
                  </a:lnTo>
                  <a:lnTo>
                    <a:pt x="1234" y="607"/>
                  </a:lnTo>
                  <a:lnTo>
                    <a:pt x="1247" y="595"/>
                  </a:lnTo>
                  <a:lnTo>
                    <a:pt x="1259" y="577"/>
                  </a:lnTo>
                  <a:lnTo>
                    <a:pt x="1277" y="565"/>
                  </a:lnTo>
                  <a:lnTo>
                    <a:pt x="1289" y="547"/>
                  </a:lnTo>
                  <a:lnTo>
                    <a:pt x="1307" y="535"/>
                  </a:lnTo>
                  <a:lnTo>
                    <a:pt x="1319" y="523"/>
                  </a:lnTo>
                  <a:lnTo>
                    <a:pt x="1331" y="505"/>
                  </a:lnTo>
                  <a:lnTo>
                    <a:pt x="1349" y="493"/>
                  </a:lnTo>
                  <a:lnTo>
                    <a:pt x="1361" y="475"/>
                  </a:lnTo>
                  <a:lnTo>
                    <a:pt x="1379" y="463"/>
                  </a:lnTo>
                  <a:lnTo>
                    <a:pt x="1391" y="451"/>
                  </a:lnTo>
                  <a:lnTo>
                    <a:pt x="1403" y="433"/>
                  </a:lnTo>
                  <a:lnTo>
                    <a:pt x="1421" y="421"/>
                  </a:lnTo>
                  <a:lnTo>
                    <a:pt x="1433" y="403"/>
                  </a:lnTo>
                  <a:lnTo>
                    <a:pt x="1451" y="391"/>
                  </a:lnTo>
                  <a:lnTo>
                    <a:pt x="1463" y="379"/>
                  </a:lnTo>
                  <a:lnTo>
                    <a:pt x="1475" y="361"/>
                  </a:lnTo>
                  <a:lnTo>
                    <a:pt x="1493" y="349"/>
                  </a:lnTo>
                  <a:lnTo>
                    <a:pt x="1506" y="331"/>
                  </a:lnTo>
                  <a:lnTo>
                    <a:pt x="1524" y="319"/>
                  </a:lnTo>
                  <a:lnTo>
                    <a:pt x="1536" y="307"/>
                  </a:lnTo>
                  <a:lnTo>
                    <a:pt x="1548" y="289"/>
                  </a:lnTo>
                  <a:lnTo>
                    <a:pt x="1566" y="277"/>
                  </a:lnTo>
                  <a:lnTo>
                    <a:pt x="1578" y="259"/>
                  </a:lnTo>
                  <a:lnTo>
                    <a:pt x="1596" y="247"/>
                  </a:lnTo>
                  <a:lnTo>
                    <a:pt x="1608" y="235"/>
                  </a:lnTo>
                  <a:lnTo>
                    <a:pt x="1620" y="217"/>
                  </a:lnTo>
                  <a:lnTo>
                    <a:pt x="1638" y="205"/>
                  </a:lnTo>
                  <a:lnTo>
                    <a:pt x="1650" y="187"/>
                  </a:lnTo>
                  <a:lnTo>
                    <a:pt x="1668" y="175"/>
                  </a:lnTo>
                  <a:lnTo>
                    <a:pt x="1680" y="163"/>
                  </a:lnTo>
                  <a:lnTo>
                    <a:pt x="1692" y="144"/>
                  </a:lnTo>
                  <a:lnTo>
                    <a:pt x="1710" y="132"/>
                  </a:lnTo>
                  <a:lnTo>
                    <a:pt x="1722" y="114"/>
                  </a:lnTo>
                  <a:lnTo>
                    <a:pt x="1740" y="102"/>
                  </a:lnTo>
                  <a:lnTo>
                    <a:pt x="1752" y="90"/>
                  </a:lnTo>
                  <a:lnTo>
                    <a:pt x="1765" y="72"/>
                  </a:lnTo>
                  <a:lnTo>
                    <a:pt x="1783" y="60"/>
                  </a:lnTo>
                  <a:lnTo>
                    <a:pt x="1795" y="42"/>
                  </a:lnTo>
                  <a:lnTo>
                    <a:pt x="1813" y="30"/>
                  </a:lnTo>
                  <a:lnTo>
                    <a:pt x="1825" y="18"/>
                  </a:lnTo>
                  <a:lnTo>
                    <a:pt x="1837" y="0"/>
                  </a:lnTo>
                </a:path>
              </a:pathLst>
            </a:custGeom>
            <a:noFill/>
            <a:ln w="158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4" name="Freeform 212"/>
            <p:cNvSpPr>
              <a:spLocks/>
            </p:cNvSpPr>
            <p:nvPr/>
          </p:nvSpPr>
          <p:spPr bwMode="auto">
            <a:xfrm>
              <a:off x="3484427" y="175873"/>
              <a:ext cx="1223962" cy="1211263"/>
            </a:xfrm>
            <a:custGeom>
              <a:avLst/>
              <a:gdLst>
                <a:gd name="T0" fmla="*/ 0 w 771"/>
                <a:gd name="T1" fmla="*/ 763 h 763"/>
                <a:gd name="T2" fmla="*/ 18 w 771"/>
                <a:gd name="T3" fmla="*/ 751 h 763"/>
                <a:gd name="T4" fmla="*/ 30 w 771"/>
                <a:gd name="T5" fmla="*/ 733 h 763"/>
                <a:gd name="T6" fmla="*/ 48 w 771"/>
                <a:gd name="T7" fmla="*/ 721 h 763"/>
                <a:gd name="T8" fmla="*/ 60 w 771"/>
                <a:gd name="T9" fmla="*/ 709 h 763"/>
                <a:gd name="T10" fmla="*/ 72 w 771"/>
                <a:gd name="T11" fmla="*/ 691 h 763"/>
                <a:gd name="T12" fmla="*/ 90 w 771"/>
                <a:gd name="T13" fmla="*/ 679 h 763"/>
                <a:gd name="T14" fmla="*/ 102 w 771"/>
                <a:gd name="T15" fmla="*/ 661 h 763"/>
                <a:gd name="T16" fmla="*/ 120 w 771"/>
                <a:gd name="T17" fmla="*/ 649 h 763"/>
                <a:gd name="T18" fmla="*/ 132 w 771"/>
                <a:gd name="T19" fmla="*/ 637 h 763"/>
                <a:gd name="T20" fmla="*/ 144 w 771"/>
                <a:gd name="T21" fmla="*/ 619 h 763"/>
                <a:gd name="T22" fmla="*/ 162 w 771"/>
                <a:gd name="T23" fmla="*/ 607 h 763"/>
                <a:gd name="T24" fmla="*/ 174 w 771"/>
                <a:gd name="T25" fmla="*/ 589 h 763"/>
                <a:gd name="T26" fmla="*/ 193 w 771"/>
                <a:gd name="T27" fmla="*/ 577 h 763"/>
                <a:gd name="T28" fmla="*/ 205 w 771"/>
                <a:gd name="T29" fmla="*/ 565 h 763"/>
                <a:gd name="T30" fmla="*/ 217 w 771"/>
                <a:gd name="T31" fmla="*/ 547 h 763"/>
                <a:gd name="T32" fmla="*/ 235 w 771"/>
                <a:gd name="T33" fmla="*/ 535 h 763"/>
                <a:gd name="T34" fmla="*/ 247 w 771"/>
                <a:gd name="T35" fmla="*/ 517 h 763"/>
                <a:gd name="T36" fmla="*/ 265 w 771"/>
                <a:gd name="T37" fmla="*/ 505 h 763"/>
                <a:gd name="T38" fmla="*/ 277 w 771"/>
                <a:gd name="T39" fmla="*/ 493 h 763"/>
                <a:gd name="T40" fmla="*/ 289 w 771"/>
                <a:gd name="T41" fmla="*/ 475 h 763"/>
                <a:gd name="T42" fmla="*/ 307 w 771"/>
                <a:gd name="T43" fmla="*/ 463 h 763"/>
                <a:gd name="T44" fmla="*/ 319 w 771"/>
                <a:gd name="T45" fmla="*/ 445 h 763"/>
                <a:gd name="T46" fmla="*/ 337 w 771"/>
                <a:gd name="T47" fmla="*/ 433 h 763"/>
                <a:gd name="T48" fmla="*/ 349 w 771"/>
                <a:gd name="T49" fmla="*/ 421 h 763"/>
                <a:gd name="T50" fmla="*/ 361 w 771"/>
                <a:gd name="T51" fmla="*/ 402 h 763"/>
                <a:gd name="T52" fmla="*/ 379 w 771"/>
                <a:gd name="T53" fmla="*/ 390 h 763"/>
                <a:gd name="T54" fmla="*/ 391 w 771"/>
                <a:gd name="T55" fmla="*/ 372 h 763"/>
                <a:gd name="T56" fmla="*/ 409 w 771"/>
                <a:gd name="T57" fmla="*/ 360 h 763"/>
                <a:gd name="T58" fmla="*/ 421 w 771"/>
                <a:gd name="T59" fmla="*/ 348 h 763"/>
                <a:gd name="T60" fmla="*/ 433 w 771"/>
                <a:gd name="T61" fmla="*/ 330 h 763"/>
                <a:gd name="T62" fmla="*/ 452 w 771"/>
                <a:gd name="T63" fmla="*/ 318 h 763"/>
                <a:gd name="T64" fmla="*/ 464 w 771"/>
                <a:gd name="T65" fmla="*/ 300 h 763"/>
                <a:gd name="T66" fmla="*/ 482 w 771"/>
                <a:gd name="T67" fmla="*/ 288 h 763"/>
                <a:gd name="T68" fmla="*/ 494 w 771"/>
                <a:gd name="T69" fmla="*/ 276 h 763"/>
                <a:gd name="T70" fmla="*/ 506 w 771"/>
                <a:gd name="T71" fmla="*/ 258 h 763"/>
                <a:gd name="T72" fmla="*/ 524 w 771"/>
                <a:gd name="T73" fmla="*/ 246 h 763"/>
                <a:gd name="T74" fmla="*/ 536 w 771"/>
                <a:gd name="T75" fmla="*/ 228 h 763"/>
                <a:gd name="T76" fmla="*/ 554 w 771"/>
                <a:gd name="T77" fmla="*/ 216 h 763"/>
                <a:gd name="T78" fmla="*/ 566 w 771"/>
                <a:gd name="T79" fmla="*/ 204 h 763"/>
                <a:gd name="T80" fmla="*/ 578 w 771"/>
                <a:gd name="T81" fmla="*/ 186 h 763"/>
                <a:gd name="T82" fmla="*/ 596 w 771"/>
                <a:gd name="T83" fmla="*/ 174 h 763"/>
                <a:gd name="T84" fmla="*/ 608 w 771"/>
                <a:gd name="T85" fmla="*/ 156 h 763"/>
                <a:gd name="T86" fmla="*/ 626 w 771"/>
                <a:gd name="T87" fmla="*/ 144 h 763"/>
                <a:gd name="T88" fmla="*/ 638 w 771"/>
                <a:gd name="T89" fmla="*/ 132 h 763"/>
                <a:gd name="T90" fmla="*/ 650 w 771"/>
                <a:gd name="T91" fmla="*/ 114 h 763"/>
                <a:gd name="T92" fmla="*/ 668 w 771"/>
                <a:gd name="T93" fmla="*/ 102 h 763"/>
                <a:gd name="T94" fmla="*/ 680 w 771"/>
                <a:gd name="T95" fmla="*/ 84 h 763"/>
                <a:gd name="T96" fmla="*/ 698 w 771"/>
                <a:gd name="T97" fmla="*/ 72 h 763"/>
                <a:gd name="T98" fmla="*/ 711 w 771"/>
                <a:gd name="T99" fmla="*/ 60 h 763"/>
                <a:gd name="T100" fmla="*/ 723 w 771"/>
                <a:gd name="T101" fmla="*/ 42 h 763"/>
                <a:gd name="T102" fmla="*/ 741 w 771"/>
                <a:gd name="T103" fmla="*/ 30 h 763"/>
                <a:gd name="T104" fmla="*/ 753 w 771"/>
                <a:gd name="T105" fmla="*/ 12 h 763"/>
                <a:gd name="T106" fmla="*/ 771 w 771"/>
                <a:gd name="T107" fmla="*/ 0 h 7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771" h="763">
                  <a:moveTo>
                    <a:pt x="0" y="763"/>
                  </a:moveTo>
                  <a:lnTo>
                    <a:pt x="18" y="751"/>
                  </a:lnTo>
                  <a:lnTo>
                    <a:pt x="30" y="733"/>
                  </a:lnTo>
                  <a:lnTo>
                    <a:pt x="48" y="721"/>
                  </a:lnTo>
                  <a:lnTo>
                    <a:pt x="60" y="709"/>
                  </a:lnTo>
                  <a:lnTo>
                    <a:pt x="72" y="691"/>
                  </a:lnTo>
                  <a:lnTo>
                    <a:pt x="90" y="679"/>
                  </a:lnTo>
                  <a:lnTo>
                    <a:pt x="102" y="661"/>
                  </a:lnTo>
                  <a:lnTo>
                    <a:pt x="120" y="649"/>
                  </a:lnTo>
                  <a:lnTo>
                    <a:pt x="132" y="637"/>
                  </a:lnTo>
                  <a:lnTo>
                    <a:pt x="144" y="619"/>
                  </a:lnTo>
                  <a:lnTo>
                    <a:pt x="162" y="607"/>
                  </a:lnTo>
                  <a:lnTo>
                    <a:pt x="174" y="589"/>
                  </a:lnTo>
                  <a:lnTo>
                    <a:pt x="193" y="577"/>
                  </a:lnTo>
                  <a:lnTo>
                    <a:pt x="205" y="565"/>
                  </a:lnTo>
                  <a:lnTo>
                    <a:pt x="217" y="547"/>
                  </a:lnTo>
                  <a:lnTo>
                    <a:pt x="235" y="535"/>
                  </a:lnTo>
                  <a:lnTo>
                    <a:pt x="247" y="517"/>
                  </a:lnTo>
                  <a:lnTo>
                    <a:pt x="265" y="505"/>
                  </a:lnTo>
                  <a:lnTo>
                    <a:pt x="277" y="493"/>
                  </a:lnTo>
                  <a:lnTo>
                    <a:pt x="289" y="475"/>
                  </a:lnTo>
                  <a:lnTo>
                    <a:pt x="307" y="463"/>
                  </a:lnTo>
                  <a:lnTo>
                    <a:pt x="319" y="445"/>
                  </a:lnTo>
                  <a:lnTo>
                    <a:pt x="337" y="433"/>
                  </a:lnTo>
                  <a:lnTo>
                    <a:pt x="349" y="421"/>
                  </a:lnTo>
                  <a:lnTo>
                    <a:pt x="361" y="402"/>
                  </a:lnTo>
                  <a:lnTo>
                    <a:pt x="379" y="390"/>
                  </a:lnTo>
                  <a:lnTo>
                    <a:pt x="391" y="372"/>
                  </a:lnTo>
                  <a:lnTo>
                    <a:pt x="409" y="360"/>
                  </a:lnTo>
                  <a:lnTo>
                    <a:pt x="421" y="348"/>
                  </a:lnTo>
                  <a:lnTo>
                    <a:pt x="433" y="330"/>
                  </a:lnTo>
                  <a:lnTo>
                    <a:pt x="452" y="318"/>
                  </a:lnTo>
                  <a:lnTo>
                    <a:pt x="464" y="300"/>
                  </a:lnTo>
                  <a:lnTo>
                    <a:pt x="482" y="288"/>
                  </a:lnTo>
                  <a:lnTo>
                    <a:pt x="494" y="276"/>
                  </a:lnTo>
                  <a:lnTo>
                    <a:pt x="506" y="258"/>
                  </a:lnTo>
                  <a:lnTo>
                    <a:pt x="524" y="246"/>
                  </a:lnTo>
                  <a:lnTo>
                    <a:pt x="536" y="228"/>
                  </a:lnTo>
                  <a:lnTo>
                    <a:pt x="554" y="216"/>
                  </a:lnTo>
                  <a:lnTo>
                    <a:pt x="566" y="204"/>
                  </a:lnTo>
                  <a:lnTo>
                    <a:pt x="578" y="186"/>
                  </a:lnTo>
                  <a:lnTo>
                    <a:pt x="596" y="174"/>
                  </a:lnTo>
                  <a:lnTo>
                    <a:pt x="608" y="156"/>
                  </a:lnTo>
                  <a:lnTo>
                    <a:pt x="626" y="144"/>
                  </a:lnTo>
                  <a:lnTo>
                    <a:pt x="638" y="132"/>
                  </a:lnTo>
                  <a:lnTo>
                    <a:pt x="650" y="114"/>
                  </a:lnTo>
                  <a:lnTo>
                    <a:pt x="668" y="102"/>
                  </a:lnTo>
                  <a:lnTo>
                    <a:pt x="680" y="84"/>
                  </a:lnTo>
                  <a:lnTo>
                    <a:pt x="698" y="72"/>
                  </a:lnTo>
                  <a:lnTo>
                    <a:pt x="711" y="60"/>
                  </a:lnTo>
                  <a:lnTo>
                    <a:pt x="723" y="42"/>
                  </a:lnTo>
                  <a:lnTo>
                    <a:pt x="741" y="30"/>
                  </a:lnTo>
                  <a:lnTo>
                    <a:pt x="753" y="12"/>
                  </a:lnTo>
                  <a:lnTo>
                    <a:pt x="771" y="0"/>
                  </a:lnTo>
                </a:path>
              </a:pathLst>
            </a:custGeom>
            <a:noFill/>
            <a:ln w="158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761478"/>
              </p:ext>
            </p:extLst>
          </p:nvPr>
        </p:nvGraphicFramePr>
        <p:xfrm>
          <a:off x="8662387" y="6456393"/>
          <a:ext cx="485523" cy="40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2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62387" y="6456393"/>
                        <a:ext cx="485523" cy="401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27664"/>
              </p:ext>
            </p:extLst>
          </p:nvPr>
        </p:nvGraphicFramePr>
        <p:xfrm>
          <a:off x="4754129" y="2544644"/>
          <a:ext cx="316373" cy="40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3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4129" y="2544644"/>
                        <a:ext cx="316373" cy="401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17964" y="5496471"/>
            <a:ext cx="443303" cy="319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defTabSz="934974" rtl="0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0.2</a:t>
            </a:r>
            <a:endParaRPr lang="he-IL" sz="1600" kern="0" dirty="0" smtClean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37767" y="6426408"/>
            <a:ext cx="443303" cy="319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defTabSz="934974" rtl="0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0.2</a:t>
            </a:r>
            <a:endParaRPr lang="he-IL" sz="1600" kern="0" dirty="0" smtClean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3680" y="4720306"/>
            <a:ext cx="443303" cy="319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defTabSz="934974" rtl="0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0.4</a:t>
            </a:r>
            <a:endParaRPr lang="he-IL" sz="1600" kern="0" dirty="0" smtClean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95413" y="6424549"/>
            <a:ext cx="443303" cy="319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defTabSz="934974" rtl="0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0.4</a:t>
            </a:r>
            <a:endParaRPr lang="he-IL" sz="1600" kern="0" dirty="0" smtClean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23451" y="3944142"/>
            <a:ext cx="443303" cy="319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defTabSz="934974" rtl="0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0.6</a:t>
            </a:r>
            <a:endParaRPr lang="he-IL" sz="1600" kern="0" dirty="0" smtClean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96437" y="6424188"/>
            <a:ext cx="443303" cy="319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defTabSz="934974" rtl="0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0.6</a:t>
            </a:r>
            <a:endParaRPr lang="he-IL" sz="1600" kern="0" dirty="0" smtClean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18290" y="3163797"/>
            <a:ext cx="443303" cy="319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defTabSz="934974" rtl="0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0.8</a:t>
            </a:r>
            <a:endParaRPr lang="he-IL" sz="1600" kern="0" dirty="0" smtClean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58577" y="6430295"/>
            <a:ext cx="443303" cy="319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defTabSz="934974" rtl="0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0.8</a:t>
            </a:r>
            <a:endParaRPr lang="he-IL" sz="1600" kern="0" dirty="0" smtClean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03299" y="6382837"/>
            <a:ext cx="281526" cy="31932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defTabSz="934974" rtl="0">
              <a:defRPr/>
            </a:pPr>
            <a:r>
              <a:rPr lang="en-US" sz="1600" kern="0" dirty="0" smtClean="0">
                <a:solidFill>
                  <a:prstClr val="black"/>
                </a:solidFill>
              </a:rPr>
              <a:t>0</a:t>
            </a:r>
            <a:endParaRPr lang="he-IL" sz="1600" kern="0" dirty="0" smtClean="0">
              <a:solidFill>
                <a:prstClr val="black"/>
              </a:solidFill>
            </a:endParaRPr>
          </a:p>
        </p:txBody>
      </p:sp>
      <p:sp>
        <p:nvSpPr>
          <p:cNvPr id="16" name="Rectangle 221"/>
          <p:cNvSpPr>
            <a:spLocks noChangeArrowheads="1"/>
          </p:cNvSpPr>
          <p:nvPr/>
        </p:nvSpPr>
        <p:spPr bwMode="auto">
          <a:xfrm>
            <a:off x="5166818" y="2548855"/>
            <a:ext cx="3896045" cy="3888558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" name="Line 222"/>
          <p:cNvSpPr>
            <a:spLocks noChangeShapeType="1"/>
          </p:cNvSpPr>
          <p:nvPr/>
        </p:nvSpPr>
        <p:spPr bwMode="auto">
          <a:xfrm>
            <a:off x="5166818" y="2548855"/>
            <a:ext cx="3896045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Line 223"/>
          <p:cNvSpPr>
            <a:spLocks noChangeShapeType="1"/>
          </p:cNvSpPr>
          <p:nvPr/>
        </p:nvSpPr>
        <p:spPr bwMode="auto">
          <a:xfrm>
            <a:off x="5166818" y="6437415"/>
            <a:ext cx="3896045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" name="Line 224"/>
          <p:cNvSpPr>
            <a:spLocks noChangeShapeType="1"/>
          </p:cNvSpPr>
          <p:nvPr/>
        </p:nvSpPr>
        <p:spPr bwMode="auto">
          <a:xfrm flipV="1">
            <a:off x="9062863" y="2548855"/>
            <a:ext cx="0" cy="3888558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Line 225"/>
          <p:cNvSpPr>
            <a:spLocks noChangeShapeType="1"/>
          </p:cNvSpPr>
          <p:nvPr/>
        </p:nvSpPr>
        <p:spPr bwMode="auto">
          <a:xfrm flipV="1">
            <a:off x="5166818" y="2548855"/>
            <a:ext cx="0" cy="3888558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1" name="Line 232"/>
          <p:cNvSpPr>
            <a:spLocks noChangeShapeType="1"/>
          </p:cNvSpPr>
          <p:nvPr/>
        </p:nvSpPr>
        <p:spPr bwMode="auto">
          <a:xfrm>
            <a:off x="5942433" y="2548855"/>
            <a:ext cx="0" cy="35936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Line 235"/>
          <p:cNvSpPr>
            <a:spLocks noChangeShapeType="1"/>
          </p:cNvSpPr>
          <p:nvPr/>
        </p:nvSpPr>
        <p:spPr bwMode="auto">
          <a:xfrm>
            <a:off x="6718049" y="2548855"/>
            <a:ext cx="0" cy="35936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Line 238"/>
          <p:cNvSpPr>
            <a:spLocks noChangeShapeType="1"/>
          </p:cNvSpPr>
          <p:nvPr/>
        </p:nvSpPr>
        <p:spPr bwMode="auto">
          <a:xfrm>
            <a:off x="7502648" y="2548855"/>
            <a:ext cx="0" cy="35936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942433" y="6338591"/>
            <a:ext cx="2335830" cy="98824"/>
            <a:chOff x="7148513" y="7519988"/>
            <a:chExt cx="2476500" cy="38100"/>
          </a:xfrm>
        </p:grpSpPr>
        <p:sp>
          <p:nvSpPr>
            <p:cNvPr id="58" name="Line 231"/>
            <p:cNvSpPr>
              <a:spLocks noChangeShapeType="1"/>
            </p:cNvSpPr>
            <p:nvPr/>
          </p:nvSpPr>
          <p:spPr bwMode="auto">
            <a:xfrm flipV="1">
              <a:off x="7148513" y="7519988"/>
              <a:ext cx="0" cy="381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9" name="Line 234"/>
            <p:cNvSpPr>
              <a:spLocks noChangeShapeType="1"/>
            </p:cNvSpPr>
            <p:nvPr/>
          </p:nvSpPr>
          <p:spPr bwMode="auto">
            <a:xfrm flipV="1">
              <a:off x="7970838" y="7519988"/>
              <a:ext cx="0" cy="381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0" name="Line 237"/>
            <p:cNvSpPr>
              <a:spLocks noChangeShapeType="1"/>
            </p:cNvSpPr>
            <p:nvPr/>
          </p:nvSpPr>
          <p:spPr bwMode="auto">
            <a:xfrm flipV="1">
              <a:off x="8802688" y="7519988"/>
              <a:ext cx="0" cy="381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1" name="Line 240"/>
            <p:cNvSpPr>
              <a:spLocks noChangeShapeType="1"/>
            </p:cNvSpPr>
            <p:nvPr/>
          </p:nvSpPr>
          <p:spPr bwMode="auto">
            <a:xfrm flipV="1">
              <a:off x="9625013" y="7519988"/>
              <a:ext cx="0" cy="381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25" name="Line 241"/>
          <p:cNvSpPr>
            <a:spLocks noChangeShapeType="1"/>
          </p:cNvSpPr>
          <p:nvPr/>
        </p:nvSpPr>
        <p:spPr bwMode="auto">
          <a:xfrm>
            <a:off x="8278263" y="2548855"/>
            <a:ext cx="0" cy="35936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6" name="Line 250"/>
          <p:cNvSpPr>
            <a:spLocks noChangeShapeType="1"/>
          </p:cNvSpPr>
          <p:nvPr/>
        </p:nvSpPr>
        <p:spPr bwMode="auto">
          <a:xfrm flipH="1">
            <a:off x="9017943" y="5663296"/>
            <a:ext cx="44920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Line 253"/>
          <p:cNvSpPr>
            <a:spLocks noChangeShapeType="1"/>
          </p:cNvSpPr>
          <p:nvPr/>
        </p:nvSpPr>
        <p:spPr bwMode="auto">
          <a:xfrm flipH="1">
            <a:off x="9017943" y="4880194"/>
            <a:ext cx="44920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" name="Line 256"/>
          <p:cNvSpPr>
            <a:spLocks noChangeShapeType="1"/>
          </p:cNvSpPr>
          <p:nvPr/>
        </p:nvSpPr>
        <p:spPr bwMode="auto">
          <a:xfrm flipH="1">
            <a:off x="9017943" y="4106076"/>
            <a:ext cx="44920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166817" y="3322974"/>
            <a:ext cx="98824" cy="2340322"/>
            <a:chOff x="6326188" y="4256088"/>
            <a:chExt cx="38100" cy="2481262"/>
          </a:xfrm>
        </p:grpSpPr>
        <p:sp>
          <p:nvSpPr>
            <p:cNvPr id="54" name="Line 249"/>
            <p:cNvSpPr>
              <a:spLocks noChangeShapeType="1"/>
            </p:cNvSpPr>
            <p:nvPr/>
          </p:nvSpPr>
          <p:spPr bwMode="auto">
            <a:xfrm>
              <a:off x="6326188" y="6737350"/>
              <a:ext cx="381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" name="Line 252"/>
            <p:cNvSpPr>
              <a:spLocks noChangeShapeType="1"/>
            </p:cNvSpPr>
            <p:nvPr/>
          </p:nvSpPr>
          <p:spPr bwMode="auto">
            <a:xfrm>
              <a:off x="6326188" y="5907088"/>
              <a:ext cx="381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6" name="Line 255"/>
            <p:cNvSpPr>
              <a:spLocks noChangeShapeType="1"/>
            </p:cNvSpPr>
            <p:nvPr/>
          </p:nvSpPr>
          <p:spPr bwMode="auto">
            <a:xfrm>
              <a:off x="6326188" y="5086350"/>
              <a:ext cx="381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7" name="Line 258"/>
            <p:cNvSpPr>
              <a:spLocks noChangeShapeType="1"/>
            </p:cNvSpPr>
            <p:nvPr/>
          </p:nvSpPr>
          <p:spPr bwMode="auto">
            <a:xfrm>
              <a:off x="6326188" y="4256088"/>
              <a:ext cx="381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0" name="Line 259"/>
          <p:cNvSpPr>
            <a:spLocks noChangeShapeType="1"/>
          </p:cNvSpPr>
          <p:nvPr/>
        </p:nvSpPr>
        <p:spPr bwMode="auto">
          <a:xfrm flipH="1">
            <a:off x="9017943" y="3322974"/>
            <a:ext cx="44920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1" name="Line 268"/>
          <p:cNvSpPr>
            <a:spLocks noChangeAspect="1" noChangeShapeType="1"/>
          </p:cNvSpPr>
          <p:nvPr/>
        </p:nvSpPr>
        <p:spPr bwMode="auto">
          <a:xfrm>
            <a:off x="5716336" y="5842975"/>
            <a:ext cx="71872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2" name="Line 269"/>
          <p:cNvSpPr>
            <a:spLocks noChangeAspect="1" noChangeShapeType="1"/>
          </p:cNvSpPr>
          <p:nvPr/>
        </p:nvSpPr>
        <p:spPr bwMode="auto">
          <a:xfrm>
            <a:off x="5752272" y="5807039"/>
            <a:ext cx="0" cy="7187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3" name="Line 270"/>
          <p:cNvSpPr>
            <a:spLocks noChangeAspect="1" noChangeShapeType="1"/>
          </p:cNvSpPr>
          <p:nvPr/>
        </p:nvSpPr>
        <p:spPr bwMode="auto">
          <a:xfrm>
            <a:off x="5355481" y="6203832"/>
            <a:ext cx="71872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4" name="Line 271"/>
          <p:cNvSpPr>
            <a:spLocks noChangeAspect="1" noChangeShapeType="1"/>
          </p:cNvSpPr>
          <p:nvPr/>
        </p:nvSpPr>
        <p:spPr bwMode="auto">
          <a:xfrm>
            <a:off x="5391417" y="6167896"/>
            <a:ext cx="0" cy="7187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5" name="Line 272"/>
          <p:cNvSpPr>
            <a:spLocks noChangeAspect="1" noChangeShapeType="1"/>
          </p:cNvSpPr>
          <p:nvPr/>
        </p:nvSpPr>
        <p:spPr bwMode="auto">
          <a:xfrm>
            <a:off x="5906497" y="5663296"/>
            <a:ext cx="71872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6" name="Line 273"/>
          <p:cNvSpPr>
            <a:spLocks noChangeAspect="1" noChangeShapeType="1"/>
          </p:cNvSpPr>
          <p:nvPr/>
        </p:nvSpPr>
        <p:spPr bwMode="auto">
          <a:xfrm>
            <a:off x="5942433" y="5627360"/>
            <a:ext cx="0" cy="7187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7" name="Line 274"/>
          <p:cNvSpPr>
            <a:spLocks noChangeAspect="1" noChangeShapeType="1"/>
          </p:cNvSpPr>
          <p:nvPr/>
        </p:nvSpPr>
        <p:spPr bwMode="auto">
          <a:xfrm>
            <a:off x="5229706" y="6338591"/>
            <a:ext cx="71872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8" name="Line 275"/>
          <p:cNvSpPr>
            <a:spLocks noChangeAspect="1" noChangeShapeType="1"/>
          </p:cNvSpPr>
          <p:nvPr/>
        </p:nvSpPr>
        <p:spPr bwMode="auto">
          <a:xfrm>
            <a:off x="5265641" y="6302655"/>
            <a:ext cx="0" cy="7187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9" name="Line 276"/>
          <p:cNvSpPr>
            <a:spLocks noChangeAspect="1" noChangeShapeType="1"/>
          </p:cNvSpPr>
          <p:nvPr/>
        </p:nvSpPr>
        <p:spPr bwMode="auto">
          <a:xfrm>
            <a:off x="7421792" y="4150996"/>
            <a:ext cx="71872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0" name="Line 277"/>
          <p:cNvSpPr>
            <a:spLocks noChangeAspect="1" noChangeShapeType="1"/>
          </p:cNvSpPr>
          <p:nvPr/>
        </p:nvSpPr>
        <p:spPr bwMode="auto">
          <a:xfrm>
            <a:off x="7457728" y="4115060"/>
            <a:ext cx="0" cy="7187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1" name="Line 278"/>
          <p:cNvSpPr>
            <a:spLocks noChangeAspect="1" noChangeShapeType="1"/>
          </p:cNvSpPr>
          <p:nvPr/>
        </p:nvSpPr>
        <p:spPr bwMode="auto">
          <a:xfrm>
            <a:off x="5563609" y="6004687"/>
            <a:ext cx="71872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2" name="Line 279"/>
          <p:cNvSpPr>
            <a:spLocks noChangeAspect="1" noChangeShapeType="1"/>
          </p:cNvSpPr>
          <p:nvPr/>
        </p:nvSpPr>
        <p:spPr bwMode="auto">
          <a:xfrm>
            <a:off x="5599545" y="5968751"/>
            <a:ext cx="0" cy="7187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3" name="Line 280"/>
          <p:cNvSpPr>
            <a:spLocks noChangeAspect="1" noChangeShapeType="1"/>
          </p:cNvSpPr>
          <p:nvPr/>
        </p:nvSpPr>
        <p:spPr bwMode="auto">
          <a:xfrm>
            <a:off x="6193984" y="5365328"/>
            <a:ext cx="73369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4" name="Line 281"/>
          <p:cNvSpPr>
            <a:spLocks noChangeAspect="1" noChangeShapeType="1"/>
          </p:cNvSpPr>
          <p:nvPr/>
        </p:nvSpPr>
        <p:spPr bwMode="auto">
          <a:xfrm>
            <a:off x="6229920" y="5329393"/>
            <a:ext cx="0" cy="7187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5" name="Line 282"/>
          <p:cNvSpPr>
            <a:spLocks noChangeAspect="1" noChangeShapeType="1"/>
          </p:cNvSpPr>
          <p:nvPr/>
        </p:nvSpPr>
        <p:spPr bwMode="auto">
          <a:xfrm>
            <a:off x="5427353" y="6139446"/>
            <a:ext cx="73369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6" name="Line 283"/>
          <p:cNvSpPr>
            <a:spLocks noChangeAspect="1" noChangeShapeType="1"/>
          </p:cNvSpPr>
          <p:nvPr/>
        </p:nvSpPr>
        <p:spPr bwMode="auto">
          <a:xfrm>
            <a:off x="5463289" y="6103510"/>
            <a:ext cx="0" cy="73369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7" name="Line 284"/>
          <p:cNvSpPr>
            <a:spLocks noChangeAspect="1" noChangeShapeType="1"/>
          </p:cNvSpPr>
          <p:nvPr/>
        </p:nvSpPr>
        <p:spPr bwMode="auto">
          <a:xfrm>
            <a:off x="5861578" y="5708216"/>
            <a:ext cx="71872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8" name="Line 285"/>
          <p:cNvSpPr>
            <a:spLocks noChangeAspect="1" noChangeShapeType="1"/>
          </p:cNvSpPr>
          <p:nvPr/>
        </p:nvSpPr>
        <p:spPr bwMode="auto">
          <a:xfrm>
            <a:off x="5897513" y="5672280"/>
            <a:ext cx="0" cy="7187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Line 286"/>
          <p:cNvSpPr>
            <a:spLocks noChangeAspect="1" noChangeShapeType="1"/>
          </p:cNvSpPr>
          <p:nvPr/>
        </p:nvSpPr>
        <p:spPr bwMode="auto">
          <a:xfrm>
            <a:off x="5707352" y="5851959"/>
            <a:ext cx="71872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0" name="Line 287"/>
          <p:cNvSpPr>
            <a:spLocks noChangeAspect="1" noChangeShapeType="1"/>
          </p:cNvSpPr>
          <p:nvPr/>
        </p:nvSpPr>
        <p:spPr bwMode="auto">
          <a:xfrm>
            <a:off x="5743288" y="5816023"/>
            <a:ext cx="0" cy="7187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1" name="Line 288"/>
          <p:cNvSpPr>
            <a:spLocks noChangeAspect="1" noChangeShapeType="1"/>
          </p:cNvSpPr>
          <p:nvPr/>
        </p:nvSpPr>
        <p:spPr bwMode="auto">
          <a:xfrm>
            <a:off x="6924680" y="4645114"/>
            <a:ext cx="71872" cy="0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2" name="Line 289"/>
          <p:cNvSpPr>
            <a:spLocks noChangeAspect="1" noChangeShapeType="1"/>
          </p:cNvSpPr>
          <p:nvPr/>
        </p:nvSpPr>
        <p:spPr bwMode="auto">
          <a:xfrm>
            <a:off x="6960616" y="4609178"/>
            <a:ext cx="0" cy="73369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3" name="Freeform 290"/>
          <p:cNvSpPr>
            <a:spLocks/>
          </p:cNvSpPr>
          <p:nvPr/>
        </p:nvSpPr>
        <p:spPr bwMode="auto">
          <a:xfrm>
            <a:off x="5166818" y="2548855"/>
            <a:ext cx="3896045" cy="3888558"/>
          </a:xfrm>
          <a:custGeom>
            <a:avLst/>
            <a:gdLst>
              <a:gd name="T0" fmla="*/ 0 w 2602"/>
              <a:gd name="T1" fmla="*/ 2597 h 2597"/>
              <a:gd name="T2" fmla="*/ 259 w 2602"/>
              <a:gd name="T3" fmla="*/ 2338 h 2597"/>
              <a:gd name="T4" fmla="*/ 518 w 2602"/>
              <a:gd name="T5" fmla="*/ 2080 h 2597"/>
              <a:gd name="T6" fmla="*/ 777 w 2602"/>
              <a:gd name="T7" fmla="*/ 1815 h 2597"/>
              <a:gd name="T8" fmla="*/ 1036 w 2602"/>
              <a:gd name="T9" fmla="*/ 1557 h 2597"/>
              <a:gd name="T10" fmla="*/ 1301 w 2602"/>
              <a:gd name="T11" fmla="*/ 1298 h 2597"/>
              <a:gd name="T12" fmla="*/ 1560 w 2602"/>
              <a:gd name="T13" fmla="*/ 1040 h 2597"/>
              <a:gd name="T14" fmla="*/ 1819 w 2602"/>
              <a:gd name="T15" fmla="*/ 781 h 2597"/>
              <a:gd name="T16" fmla="*/ 2078 w 2602"/>
              <a:gd name="T17" fmla="*/ 517 h 2597"/>
              <a:gd name="T18" fmla="*/ 2337 w 2602"/>
              <a:gd name="T19" fmla="*/ 258 h 2597"/>
              <a:gd name="T20" fmla="*/ 2602 w 2602"/>
              <a:gd name="T21" fmla="*/ 0 h 25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602" h="2597">
                <a:moveTo>
                  <a:pt x="0" y="2597"/>
                </a:moveTo>
                <a:lnTo>
                  <a:pt x="259" y="2338"/>
                </a:lnTo>
                <a:lnTo>
                  <a:pt x="518" y="2080"/>
                </a:lnTo>
                <a:lnTo>
                  <a:pt x="777" y="1815"/>
                </a:lnTo>
                <a:lnTo>
                  <a:pt x="1036" y="1557"/>
                </a:lnTo>
                <a:lnTo>
                  <a:pt x="1301" y="1298"/>
                </a:lnTo>
                <a:lnTo>
                  <a:pt x="1560" y="1040"/>
                </a:lnTo>
                <a:lnTo>
                  <a:pt x="1819" y="781"/>
                </a:lnTo>
                <a:lnTo>
                  <a:pt x="2078" y="517"/>
                </a:lnTo>
                <a:lnTo>
                  <a:pt x="2337" y="258"/>
                </a:lnTo>
                <a:lnTo>
                  <a:pt x="2602" y="0"/>
                </a:lnTo>
              </a:path>
            </a:pathLst>
          </a:custGeom>
          <a:noFill/>
          <a:ln w="158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defTabSz="934974" rtl="0">
              <a:defRPr/>
            </a:pPr>
            <a:endParaRPr lang="en-US" sz="1841" kern="0" smtClean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66369" y="49689"/>
            <a:ext cx="2957537" cy="2366030"/>
          </a:xfrm>
          <a:prstGeom prst="rect">
            <a:avLst/>
          </a:prstGeom>
        </p:spPr>
      </p:pic>
      <p:grpSp>
        <p:nvGrpSpPr>
          <p:cNvPr id="116" name="Group 115"/>
          <p:cNvGrpSpPr/>
          <p:nvPr/>
        </p:nvGrpSpPr>
        <p:grpSpPr>
          <a:xfrm>
            <a:off x="719135" y="4524164"/>
            <a:ext cx="3661878" cy="1637919"/>
            <a:chOff x="5878638" y="4228605"/>
            <a:chExt cx="3661878" cy="1637919"/>
          </a:xfrm>
        </p:grpSpPr>
        <p:grpSp>
          <p:nvGrpSpPr>
            <p:cNvPr id="161" name="Group 160"/>
            <p:cNvGrpSpPr/>
            <p:nvPr/>
          </p:nvGrpSpPr>
          <p:grpSpPr>
            <a:xfrm>
              <a:off x="5878638" y="4228605"/>
              <a:ext cx="3661878" cy="1637919"/>
              <a:chOff x="570558" y="3233855"/>
              <a:chExt cx="3661878" cy="1637919"/>
            </a:xfrm>
          </p:grpSpPr>
          <p:sp>
            <p:nvSpPr>
              <p:cNvPr id="162" name="Parallelogram 161"/>
              <p:cNvSpPr/>
              <p:nvPr/>
            </p:nvSpPr>
            <p:spPr bwMode="auto">
              <a:xfrm flipH="1">
                <a:off x="570558" y="3503874"/>
                <a:ext cx="3661878" cy="1367900"/>
              </a:xfrm>
              <a:prstGeom prst="parallelogram">
                <a:avLst>
                  <a:gd name="adj" fmla="val 53532"/>
                </a:avLst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63" name="Group 120"/>
              <p:cNvGrpSpPr>
                <a:grpSpLocks/>
              </p:cNvGrpSpPr>
              <p:nvPr/>
            </p:nvGrpSpPr>
            <p:grpSpPr bwMode="auto">
              <a:xfrm>
                <a:off x="1237785" y="3233855"/>
                <a:ext cx="2572681" cy="1441334"/>
                <a:chOff x="1227" y="3429"/>
                <a:chExt cx="642" cy="366"/>
              </a:xfrm>
            </p:grpSpPr>
            <p:grpSp>
              <p:nvGrpSpPr>
                <p:cNvPr id="164" name="Group 121"/>
                <p:cNvGrpSpPr>
                  <a:grpSpLocks/>
                </p:cNvGrpSpPr>
                <p:nvPr/>
              </p:nvGrpSpPr>
              <p:grpSpPr bwMode="auto">
                <a:xfrm>
                  <a:off x="1227" y="3741"/>
                  <a:ext cx="642" cy="54"/>
                  <a:chOff x="1227" y="3741"/>
                  <a:chExt cx="642" cy="54"/>
                </a:xfrm>
              </p:grpSpPr>
              <p:sp>
                <p:nvSpPr>
                  <p:cNvPr id="196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3743"/>
                    <a:ext cx="394" cy="50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7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427" y="3741"/>
                    <a:ext cx="442" cy="54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8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1425" y="3745"/>
                    <a:ext cx="388" cy="44"/>
                  </a:xfrm>
                  <a:prstGeom prst="ellipse">
                    <a:avLst/>
                  </a:prstGeom>
                  <a:solidFill>
                    <a:srgbClr val="4D4D4D"/>
                  </a:solidFill>
                  <a:ln w="9525">
                    <a:solidFill>
                      <a:srgbClr val="4D4D4D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9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424" y="3744"/>
                    <a:ext cx="199" cy="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5" name="Group 126"/>
                <p:cNvGrpSpPr>
                  <a:grpSpLocks/>
                </p:cNvGrpSpPr>
                <p:nvPr/>
              </p:nvGrpSpPr>
              <p:grpSpPr bwMode="auto">
                <a:xfrm>
                  <a:off x="1247" y="3429"/>
                  <a:ext cx="490" cy="358"/>
                  <a:chOff x="2304" y="1162"/>
                  <a:chExt cx="490" cy="358"/>
                </a:xfrm>
              </p:grpSpPr>
              <p:sp>
                <p:nvSpPr>
                  <p:cNvPr id="177" name="Freeform 127"/>
                  <p:cNvSpPr>
                    <a:spLocks/>
                  </p:cNvSpPr>
                  <p:nvPr/>
                </p:nvSpPr>
                <p:spPr bwMode="auto">
                  <a:xfrm flipH="1">
                    <a:off x="2389" y="1165"/>
                    <a:ext cx="400" cy="353"/>
                  </a:xfrm>
                  <a:custGeom>
                    <a:avLst/>
                    <a:gdLst>
                      <a:gd name="T0" fmla="*/ 530 w 1343"/>
                      <a:gd name="T1" fmla="*/ 1131 h 1145"/>
                      <a:gd name="T2" fmla="*/ 491 w 1343"/>
                      <a:gd name="T3" fmla="*/ 1121 h 1145"/>
                      <a:gd name="T4" fmla="*/ 445 w 1343"/>
                      <a:gd name="T5" fmla="*/ 1103 h 1145"/>
                      <a:gd name="T6" fmla="*/ 421 w 1343"/>
                      <a:gd name="T7" fmla="*/ 1077 h 1145"/>
                      <a:gd name="T8" fmla="*/ 443 w 1343"/>
                      <a:gd name="T9" fmla="*/ 1046 h 1145"/>
                      <a:gd name="T10" fmla="*/ 493 w 1343"/>
                      <a:gd name="T11" fmla="*/ 1020 h 1145"/>
                      <a:gd name="T12" fmla="*/ 455 w 1343"/>
                      <a:gd name="T13" fmla="*/ 993 h 1145"/>
                      <a:gd name="T14" fmla="*/ 385 w 1343"/>
                      <a:gd name="T15" fmla="*/ 939 h 1145"/>
                      <a:gd name="T16" fmla="*/ 295 w 1343"/>
                      <a:gd name="T17" fmla="*/ 863 h 1145"/>
                      <a:gd name="T18" fmla="*/ 198 w 1343"/>
                      <a:gd name="T19" fmla="*/ 770 h 1145"/>
                      <a:gd name="T20" fmla="*/ 109 w 1343"/>
                      <a:gd name="T21" fmla="*/ 666 h 1145"/>
                      <a:gd name="T22" fmla="*/ 38 w 1343"/>
                      <a:gd name="T23" fmla="*/ 555 h 1145"/>
                      <a:gd name="T24" fmla="*/ 3 w 1343"/>
                      <a:gd name="T25" fmla="*/ 443 h 1145"/>
                      <a:gd name="T26" fmla="*/ 13 w 1343"/>
                      <a:gd name="T27" fmla="*/ 336 h 1145"/>
                      <a:gd name="T28" fmla="*/ 84 w 1343"/>
                      <a:gd name="T29" fmla="*/ 238 h 1145"/>
                      <a:gd name="T30" fmla="*/ 230 w 1343"/>
                      <a:gd name="T31" fmla="*/ 154 h 1145"/>
                      <a:gd name="T32" fmla="*/ 280 w 1343"/>
                      <a:gd name="T33" fmla="*/ 121 h 1145"/>
                      <a:gd name="T34" fmla="*/ 253 w 1343"/>
                      <a:gd name="T35" fmla="*/ 79 h 1145"/>
                      <a:gd name="T36" fmla="*/ 331 w 1343"/>
                      <a:gd name="T37" fmla="*/ 30 h 1145"/>
                      <a:gd name="T38" fmla="*/ 359 w 1343"/>
                      <a:gd name="T39" fmla="*/ 24 h 1145"/>
                      <a:gd name="T40" fmla="*/ 438 w 1343"/>
                      <a:gd name="T41" fmla="*/ 14 h 1145"/>
                      <a:gd name="T42" fmla="*/ 560 w 1343"/>
                      <a:gd name="T43" fmla="*/ 2 h 1145"/>
                      <a:gd name="T44" fmla="*/ 718 w 1343"/>
                      <a:gd name="T45" fmla="*/ 0 h 1145"/>
                      <a:gd name="T46" fmla="*/ 905 w 1343"/>
                      <a:gd name="T47" fmla="*/ 11 h 1145"/>
                      <a:gd name="T48" fmla="*/ 980 w 1343"/>
                      <a:gd name="T49" fmla="*/ 22 h 1145"/>
                      <a:gd name="T50" fmla="*/ 1010 w 1343"/>
                      <a:gd name="T51" fmla="*/ 33 h 1145"/>
                      <a:gd name="T52" fmla="*/ 1044 w 1343"/>
                      <a:gd name="T53" fmla="*/ 52 h 1145"/>
                      <a:gd name="T54" fmla="*/ 1063 w 1343"/>
                      <a:gd name="T55" fmla="*/ 78 h 1145"/>
                      <a:gd name="T56" fmla="*/ 1043 w 1343"/>
                      <a:gd name="T57" fmla="*/ 108 h 1145"/>
                      <a:gd name="T58" fmla="*/ 1005 w 1343"/>
                      <a:gd name="T59" fmla="*/ 131 h 1145"/>
                      <a:gd name="T60" fmla="*/ 1072 w 1343"/>
                      <a:gd name="T61" fmla="*/ 154 h 1145"/>
                      <a:gd name="T62" fmla="*/ 1180 w 1343"/>
                      <a:gd name="T63" fmla="*/ 206 h 1145"/>
                      <a:gd name="T64" fmla="*/ 1285 w 1343"/>
                      <a:gd name="T65" fmla="*/ 290 h 1145"/>
                      <a:gd name="T66" fmla="*/ 1343 w 1343"/>
                      <a:gd name="T67" fmla="*/ 410 h 1145"/>
                      <a:gd name="T68" fmla="*/ 1307 w 1343"/>
                      <a:gd name="T69" fmla="*/ 567 h 1145"/>
                      <a:gd name="T70" fmla="*/ 1291 w 1343"/>
                      <a:gd name="T71" fmla="*/ 592 h 1145"/>
                      <a:gd name="T72" fmla="*/ 1245 w 1343"/>
                      <a:gd name="T73" fmla="*/ 655 h 1145"/>
                      <a:gd name="T74" fmla="*/ 1166 w 1343"/>
                      <a:gd name="T75" fmla="*/ 747 h 1145"/>
                      <a:gd name="T76" fmla="*/ 1058 w 1343"/>
                      <a:gd name="T77" fmla="*/ 857 h 1145"/>
                      <a:gd name="T78" fmla="*/ 917 w 1343"/>
                      <a:gd name="T79" fmla="*/ 974 h 1145"/>
                      <a:gd name="T80" fmla="*/ 874 w 1343"/>
                      <a:gd name="T81" fmla="*/ 1015 h 1145"/>
                      <a:gd name="T82" fmla="*/ 911 w 1343"/>
                      <a:gd name="T83" fmla="*/ 1028 h 1145"/>
                      <a:gd name="T84" fmla="*/ 952 w 1343"/>
                      <a:gd name="T85" fmla="*/ 1047 h 1145"/>
                      <a:gd name="T86" fmla="*/ 969 w 1343"/>
                      <a:gd name="T87" fmla="*/ 1073 h 1145"/>
                      <a:gd name="T88" fmla="*/ 936 w 1343"/>
                      <a:gd name="T89" fmla="*/ 1103 h 1145"/>
                      <a:gd name="T90" fmla="*/ 870 w 1343"/>
                      <a:gd name="T91" fmla="*/ 1123 h 1145"/>
                      <a:gd name="T92" fmla="*/ 836 w 1343"/>
                      <a:gd name="T93" fmla="*/ 1129 h 1145"/>
                      <a:gd name="T94" fmla="*/ 772 w 1343"/>
                      <a:gd name="T95" fmla="*/ 1138 h 1145"/>
                      <a:gd name="T96" fmla="*/ 693 w 1343"/>
                      <a:gd name="T97" fmla="*/ 1144 h 1145"/>
                      <a:gd name="T98" fmla="*/ 611 w 1343"/>
                      <a:gd name="T99" fmla="*/ 1145 h 1145"/>
                      <a:gd name="T100" fmla="*/ 540 w 1343"/>
                      <a:gd name="T101" fmla="*/ 1134 h 1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343" h="1145">
                        <a:moveTo>
                          <a:pt x="540" y="1134"/>
                        </a:moveTo>
                        <a:lnTo>
                          <a:pt x="537" y="1134"/>
                        </a:lnTo>
                        <a:lnTo>
                          <a:pt x="530" y="1131"/>
                        </a:lnTo>
                        <a:lnTo>
                          <a:pt x="519" y="1129"/>
                        </a:lnTo>
                        <a:lnTo>
                          <a:pt x="506" y="1126"/>
                        </a:lnTo>
                        <a:lnTo>
                          <a:pt x="491" y="1121"/>
                        </a:lnTo>
                        <a:lnTo>
                          <a:pt x="475" y="1116"/>
                        </a:lnTo>
                        <a:lnTo>
                          <a:pt x="460" y="1110"/>
                        </a:lnTo>
                        <a:lnTo>
                          <a:pt x="445" y="1103"/>
                        </a:lnTo>
                        <a:lnTo>
                          <a:pt x="434" y="1096"/>
                        </a:lnTo>
                        <a:lnTo>
                          <a:pt x="425" y="1087"/>
                        </a:lnTo>
                        <a:lnTo>
                          <a:pt x="421" y="1077"/>
                        </a:lnTo>
                        <a:lnTo>
                          <a:pt x="421" y="1068"/>
                        </a:lnTo>
                        <a:lnTo>
                          <a:pt x="428" y="1057"/>
                        </a:lnTo>
                        <a:lnTo>
                          <a:pt x="443" y="1046"/>
                        </a:lnTo>
                        <a:lnTo>
                          <a:pt x="465" y="1035"/>
                        </a:lnTo>
                        <a:lnTo>
                          <a:pt x="496" y="1022"/>
                        </a:lnTo>
                        <a:lnTo>
                          <a:pt x="493" y="1020"/>
                        </a:lnTo>
                        <a:lnTo>
                          <a:pt x="485" y="1015"/>
                        </a:lnTo>
                        <a:lnTo>
                          <a:pt x="473" y="1006"/>
                        </a:lnTo>
                        <a:lnTo>
                          <a:pt x="455" y="993"/>
                        </a:lnTo>
                        <a:lnTo>
                          <a:pt x="435" y="978"/>
                        </a:lnTo>
                        <a:lnTo>
                          <a:pt x="412" y="960"/>
                        </a:lnTo>
                        <a:lnTo>
                          <a:pt x="385" y="939"/>
                        </a:lnTo>
                        <a:lnTo>
                          <a:pt x="356" y="916"/>
                        </a:lnTo>
                        <a:lnTo>
                          <a:pt x="326" y="891"/>
                        </a:lnTo>
                        <a:lnTo>
                          <a:pt x="295" y="863"/>
                        </a:lnTo>
                        <a:lnTo>
                          <a:pt x="263" y="834"/>
                        </a:lnTo>
                        <a:lnTo>
                          <a:pt x="231" y="803"/>
                        </a:lnTo>
                        <a:lnTo>
                          <a:pt x="198" y="770"/>
                        </a:lnTo>
                        <a:lnTo>
                          <a:pt x="167" y="737"/>
                        </a:lnTo>
                        <a:lnTo>
                          <a:pt x="136" y="702"/>
                        </a:lnTo>
                        <a:lnTo>
                          <a:pt x="109" y="666"/>
                        </a:lnTo>
                        <a:lnTo>
                          <a:pt x="82" y="630"/>
                        </a:lnTo>
                        <a:lnTo>
                          <a:pt x="59" y="593"/>
                        </a:lnTo>
                        <a:lnTo>
                          <a:pt x="38" y="555"/>
                        </a:lnTo>
                        <a:lnTo>
                          <a:pt x="22" y="518"/>
                        </a:lnTo>
                        <a:lnTo>
                          <a:pt x="9" y="480"/>
                        </a:lnTo>
                        <a:lnTo>
                          <a:pt x="3" y="443"/>
                        </a:lnTo>
                        <a:lnTo>
                          <a:pt x="0" y="406"/>
                        </a:lnTo>
                        <a:lnTo>
                          <a:pt x="4" y="370"/>
                        </a:lnTo>
                        <a:lnTo>
                          <a:pt x="13" y="336"/>
                        </a:lnTo>
                        <a:lnTo>
                          <a:pt x="30" y="301"/>
                        </a:lnTo>
                        <a:lnTo>
                          <a:pt x="53" y="269"/>
                        </a:lnTo>
                        <a:lnTo>
                          <a:pt x="84" y="238"/>
                        </a:lnTo>
                        <a:lnTo>
                          <a:pt x="124" y="208"/>
                        </a:lnTo>
                        <a:lnTo>
                          <a:pt x="172" y="181"/>
                        </a:lnTo>
                        <a:lnTo>
                          <a:pt x="230" y="154"/>
                        </a:lnTo>
                        <a:lnTo>
                          <a:pt x="296" y="131"/>
                        </a:lnTo>
                        <a:lnTo>
                          <a:pt x="292" y="129"/>
                        </a:lnTo>
                        <a:lnTo>
                          <a:pt x="280" y="121"/>
                        </a:lnTo>
                        <a:lnTo>
                          <a:pt x="266" y="109"/>
                        </a:lnTo>
                        <a:lnTo>
                          <a:pt x="256" y="95"/>
                        </a:lnTo>
                        <a:lnTo>
                          <a:pt x="253" y="79"/>
                        </a:lnTo>
                        <a:lnTo>
                          <a:pt x="261" y="63"/>
                        </a:lnTo>
                        <a:lnTo>
                          <a:pt x="285" y="46"/>
                        </a:lnTo>
                        <a:lnTo>
                          <a:pt x="331" y="30"/>
                        </a:lnTo>
                        <a:lnTo>
                          <a:pt x="334" y="29"/>
                        </a:lnTo>
                        <a:lnTo>
                          <a:pt x="344" y="27"/>
                        </a:lnTo>
                        <a:lnTo>
                          <a:pt x="359" y="24"/>
                        </a:lnTo>
                        <a:lnTo>
                          <a:pt x="381" y="20"/>
                        </a:lnTo>
                        <a:lnTo>
                          <a:pt x="407" y="17"/>
                        </a:lnTo>
                        <a:lnTo>
                          <a:pt x="438" y="14"/>
                        </a:lnTo>
                        <a:lnTo>
                          <a:pt x="474" y="9"/>
                        </a:lnTo>
                        <a:lnTo>
                          <a:pt x="515" y="6"/>
                        </a:lnTo>
                        <a:lnTo>
                          <a:pt x="560" y="2"/>
                        </a:lnTo>
                        <a:lnTo>
                          <a:pt x="610" y="1"/>
                        </a:lnTo>
                        <a:lnTo>
                          <a:pt x="662" y="0"/>
                        </a:lnTo>
                        <a:lnTo>
                          <a:pt x="718" y="0"/>
                        </a:lnTo>
                        <a:lnTo>
                          <a:pt x="778" y="1"/>
                        </a:lnTo>
                        <a:lnTo>
                          <a:pt x="840" y="6"/>
                        </a:lnTo>
                        <a:lnTo>
                          <a:pt x="905" y="11"/>
                        </a:lnTo>
                        <a:lnTo>
                          <a:pt x="972" y="19"/>
                        </a:lnTo>
                        <a:lnTo>
                          <a:pt x="974" y="20"/>
                        </a:lnTo>
                        <a:lnTo>
                          <a:pt x="980" y="22"/>
                        </a:lnTo>
                        <a:lnTo>
                          <a:pt x="988" y="24"/>
                        </a:lnTo>
                        <a:lnTo>
                          <a:pt x="998" y="29"/>
                        </a:lnTo>
                        <a:lnTo>
                          <a:pt x="1010" y="33"/>
                        </a:lnTo>
                        <a:lnTo>
                          <a:pt x="1022" y="39"/>
                        </a:lnTo>
                        <a:lnTo>
                          <a:pt x="1034" y="45"/>
                        </a:lnTo>
                        <a:lnTo>
                          <a:pt x="1044" y="52"/>
                        </a:lnTo>
                        <a:lnTo>
                          <a:pt x="1053" y="60"/>
                        </a:lnTo>
                        <a:lnTo>
                          <a:pt x="1060" y="69"/>
                        </a:lnTo>
                        <a:lnTo>
                          <a:pt x="1063" y="78"/>
                        </a:lnTo>
                        <a:lnTo>
                          <a:pt x="1062" y="87"/>
                        </a:lnTo>
                        <a:lnTo>
                          <a:pt x="1056" y="98"/>
                        </a:lnTo>
                        <a:lnTo>
                          <a:pt x="1043" y="108"/>
                        </a:lnTo>
                        <a:lnTo>
                          <a:pt x="1025" y="118"/>
                        </a:lnTo>
                        <a:lnTo>
                          <a:pt x="999" y="130"/>
                        </a:lnTo>
                        <a:lnTo>
                          <a:pt x="1005" y="131"/>
                        </a:lnTo>
                        <a:lnTo>
                          <a:pt x="1020" y="136"/>
                        </a:lnTo>
                        <a:lnTo>
                          <a:pt x="1042" y="144"/>
                        </a:lnTo>
                        <a:lnTo>
                          <a:pt x="1072" y="154"/>
                        </a:lnTo>
                        <a:lnTo>
                          <a:pt x="1105" y="168"/>
                        </a:lnTo>
                        <a:lnTo>
                          <a:pt x="1142" y="185"/>
                        </a:lnTo>
                        <a:lnTo>
                          <a:pt x="1180" y="206"/>
                        </a:lnTo>
                        <a:lnTo>
                          <a:pt x="1217" y="230"/>
                        </a:lnTo>
                        <a:lnTo>
                          <a:pt x="1253" y="259"/>
                        </a:lnTo>
                        <a:lnTo>
                          <a:pt x="1285" y="290"/>
                        </a:lnTo>
                        <a:lnTo>
                          <a:pt x="1312" y="326"/>
                        </a:lnTo>
                        <a:lnTo>
                          <a:pt x="1331" y="366"/>
                        </a:lnTo>
                        <a:lnTo>
                          <a:pt x="1343" y="410"/>
                        </a:lnTo>
                        <a:lnTo>
                          <a:pt x="1343" y="458"/>
                        </a:lnTo>
                        <a:lnTo>
                          <a:pt x="1332" y="511"/>
                        </a:lnTo>
                        <a:lnTo>
                          <a:pt x="1307" y="567"/>
                        </a:lnTo>
                        <a:lnTo>
                          <a:pt x="1305" y="570"/>
                        </a:lnTo>
                        <a:lnTo>
                          <a:pt x="1300" y="578"/>
                        </a:lnTo>
                        <a:lnTo>
                          <a:pt x="1291" y="592"/>
                        </a:lnTo>
                        <a:lnTo>
                          <a:pt x="1279" y="609"/>
                        </a:lnTo>
                        <a:lnTo>
                          <a:pt x="1263" y="630"/>
                        </a:lnTo>
                        <a:lnTo>
                          <a:pt x="1245" y="655"/>
                        </a:lnTo>
                        <a:lnTo>
                          <a:pt x="1222" y="682"/>
                        </a:lnTo>
                        <a:lnTo>
                          <a:pt x="1196" y="714"/>
                        </a:lnTo>
                        <a:lnTo>
                          <a:pt x="1166" y="747"/>
                        </a:lnTo>
                        <a:lnTo>
                          <a:pt x="1134" y="783"/>
                        </a:lnTo>
                        <a:lnTo>
                          <a:pt x="1097" y="819"/>
                        </a:lnTo>
                        <a:lnTo>
                          <a:pt x="1058" y="857"/>
                        </a:lnTo>
                        <a:lnTo>
                          <a:pt x="1014" y="897"/>
                        </a:lnTo>
                        <a:lnTo>
                          <a:pt x="968" y="936"/>
                        </a:lnTo>
                        <a:lnTo>
                          <a:pt x="917" y="974"/>
                        </a:lnTo>
                        <a:lnTo>
                          <a:pt x="864" y="1013"/>
                        </a:lnTo>
                        <a:lnTo>
                          <a:pt x="867" y="1014"/>
                        </a:lnTo>
                        <a:lnTo>
                          <a:pt x="874" y="1015"/>
                        </a:lnTo>
                        <a:lnTo>
                          <a:pt x="884" y="1019"/>
                        </a:lnTo>
                        <a:lnTo>
                          <a:pt x="897" y="1022"/>
                        </a:lnTo>
                        <a:lnTo>
                          <a:pt x="911" y="1028"/>
                        </a:lnTo>
                        <a:lnTo>
                          <a:pt x="926" y="1034"/>
                        </a:lnTo>
                        <a:lnTo>
                          <a:pt x="939" y="1041"/>
                        </a:lnTo>
                        <a:lnTo>
                          <a:pt x="952" y="1047"/>
                        </a:lnTo>
                        <a:lnTo>
                          <a:pt x="961" y="1055"/>
                        </a:lnTo>
                        <a:lnTo>
                          <a:pt x="968" y="1065"/>
                        </a:lnTo>
                        <a:lnTo>
                          <a:pt x="969" y="1073"/>
                        </a:lnTo>
                        <a:lnTo>
                          <a:pt x="965" y="1083"/>
                        </a:lnTo>
                        <a:lnTo>
                          <a:pt x="954" y="1092"/>
                        </a:lnTo>
                        <a:lnTo>
                          <a:pt x="936" y="1103"/>
                        </a:lnTo>
                        <a:lnTo>
                          <a:pt x="909" y="1113"/>
                        </a:lnTo>
                        <a:lnTo>
                          <a:pt x="873" y="1123"/>
                        </a:lnTo>
                        <a:lnTo>
                          <a:pt x="870" y="1123"/>
                        </a:lnTo>
                        <a:lnTo>
                          <a:pt x="862" y="1126"/>
                        </a:lnTo>
                        <a:lnTo>
                          <a:pt x="851" y="1127"/>
                        </a:lnTo>
                        <a:lnTo>
                          <a:pt x="836" y="1129"/>
                        </a:lnTo>
                        <a:lnTo>
                          <a:pt x="817" y="1133"/>
                        </a:lnTo>
                        <a:lnTo>
                          <a:pt x="796" y="1135"/>
                        </a:lnTo>
                        <a:lnTo>
                          <a:pt x="772" y="1138"/>
                        </a:lnTo>
                        <a:lnTo>
                          <a:pt x="747" y="1141"/>
                        </a:lnTo>
                        <a:lnTo>
                          <a:pt x="720" y="1143"/>
                        </a:lnTo>
                        <a:lnTo>
                          <a:pt x="693" y="1144"/>
                        </a:lnTo>
                        <a:lnTo>
                          <a:pt x="665" y="1145"/>
                        </a:lnTo>
                        <a:lnTo>
                          <a:pt x="637" y="1145"/>
                        </a:lnTo>
                        <a:lnTo>
                          <a:pt x="611" y="1145"/>
                        </a:lnTo>
                        <a:lnTo>
                          <a:pt x="586" y="1143"/>
                        </a:lnTo>
                        <a:lnTo>
                          <a:pt x="561" y="1140"/>
                        </a:lnTo>
                        <a:lnTo>
                          <a:pt x="540" y="1134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8" name="Freeform 128"/>
                  <p:cNvSpPr>
                    <a:spLocks/>
                  </p:cNvSpPr>
                  <p:nvPr/>
                </p:nvSpPr>
                <p:spPr bwMode="auto">
                  <a:xfrm>
                    <a:off x="2332" y="1248"/>
                    <a:ext cx="72" cy="92"/>
                  </a:xfrm>
                  <a:custGeom>
                    <a:avLst/>
                    <a:gdLst>
                      <a:gd name="T0" fmla="*/ 64 w 72"/>
                      <a:gd name="T1" fmla="*/ 16 h 92"/>
                      <a:gd name="T2" fmla="*/ 25 w 72"/>
                      <a:gd name="T3" fmla="*/ 3 h 92"/>
                      <a:gd name="T4" fmla="*/ 7 w 72"/>
                      <a:gd name="T5" fmla="*/ 37 h 92"/>
                      <a:gd name="T6" fmla="*/ 64 w 72"/>
                      <a:gd name="T7" fmla="*/ 90 h 92"/>
                      <a:gd name="T8" fmla="*/ 56 w 72"/>
                      <a:gd name="T9" fmla="*/ 51 h 92"/>
                      <a:gd name="T10" fmla="*/ 64 w 72"/>
                      <a:gd name="T11" fmla="*/ 16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2" h="92">
                        <a:moveTo>
                          <a:pt x="64" y="16"/>
                        </a:moveTo>
                        <a:cubicBezTo>
                          <a:pt x="58" y="8"/>
                          <a:pt x="34" y="0"/>
                          <a:pt x="25" y="3"/>
                        </a:cubicBezTo>
                        <a:cubicBezTo>
                          <a:pt x="15" y="7"/>
                          <a:pt x="0" y="22"/>
                          <a:pt x="7" y="37"/>
                        </a:cubicBezTo>
                        <a:cubicBezTo>
                          <a:pt x="14" y="52"/>
                          <a:pt x="56" y="88"/>
                          <a:pt x="64" y="90"/>
                        </a:cubicBezTo>
                        <a:cubicBezTo>
                          <a:pt x="72" y="92"/>
                          <a:pt x="56" y="63"/>
                          <a:pt x="56" y="51"/>
                        </a:cubicBezTo>
                        <a:cubicBezTo>
                          <a:pt x="56" y="39"/>
                          <a:pt x="62" y="23"/>
                          <a:pt x="64" y="16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9" name="Freeform 129"/>
                  <p:cNvSpPr>
                    <a:spLocks/>
                  </p:cNvSpPr>
                  <p:nvPr/>
                </p:nvSpPr>
                <p:spPr bwMode="auto">
                  <a:xfrm flipH="1">
                    <a:off x="2308" y="1230"/>
                    <a:ext cx="104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0" name="Freeform 130"/>
                  <p:cNvSpPr>
                    <a:spLocks/>
                  </p:cNvSpPr>
                  <p:nvPr/>
                </p:nvSpPr>
                <p:spPr bwMode="auto">
                  <a:xfrm flipH="1">
                    <a:off x="2493" y="1230"/>
                    <a:ext cx="262" cy="242"/>
                  </a:xfrm>
                  <a:custGeom>
                    <a:avLst/>
                    <a:gdLst>
                      <a:gd name="T0" fmla="*/ 232 w 878"/>
                      <a:gd name="T1" fmla="*/ 23 h 783"/>
                      <a:gd name="T2" fmla="*/ 218 w 878"/>
                      <a:gd name="T3" fmla="*/ 27 h 783"/>
                      <a:gd name="T4" fmla="*/ 194 w 878"/>
                      <a:gd name="T5" fmla="*/ 37 h 783"/>
                      <a:gd name="T6" fmla="*/ 162 w 878"/>
                      <a:gd name="T7" fmla="*/ 50 h 783"/>
                      <a:gd name="T8" fmla="*/ 126 w 878"/>
                      <a:gd name="T9" fmla="*/ 70 h 783"/>
                      <a:gd name="T10" fmla="*/ 89 w 878"/>
                      <a:gd name="T11" fmla="*/ 95 h 783"/>
                      <a:gd name="T12" fmla="*/ 55 w 878"/>
                      <a:gd name="T13" fmla="*/ 126 h 783"/>
                      <a:gd name="T14" fmla="*/ 27 w 878"/>
                      <a:gd name="T15" fmla="*/ 164 h 783"/>
                      <a:gd name="T16" fmla="*/ 7 w 878"/>
                      <a:gd name="T17" fmla="*/ 208 h 783"/>
                      <a:gd name="T18" fmla="*/ 0 w 878"/>
                      <a:gd name="T19" fmla="*/ 259 h 783"/>
                      <a:gd name="T20" fmla="*/ 10 w 878"/>
                      <a:gd name="T21" fmla="*/ 317 h 783"/>
                      <a:gd name="T22" fmla="*/ 37 w 878"/>
                      <a:gd name="T23" fmla="*/ 383 h 783"/>
                      <a:gd name="T24" fmla="*/ 88 w 878"/>
                      <a:gd name="T25" fmla="*/ 457 h 783"/>
                      <a:gd name="T26" fmla="*/ 163 w 878"/>
                      <a:gd name="T27" fmla="*/ 540 h 783"/>
                      <a:gd name="T28" fmla="*/ 268 w 878"/>
                      <a:gd name="T29" fmla="*/ 629 h 783"/>
                      <a:gd name="T30" fmla="*/ 405 w 878"/>
                      <a:gd name="T31" fmla="*/ 730 h 783"/>
                      <a:gd name="T32" fmla="*/ 495 w 878"/>
                      <a:gd name="T33" fmla="*/ 776 h 783"/>
                      <a:gd name="T34" fmla="*/ 551 w 878"/>
                      <a:gd name="T35" fmla="*/ 730 h 783"/>
                      <a:gd name="T36" fmla="*/ 641 w 878"/>
                      <a:gd name="T37" fmla="*/ 647 h 783"/>
                      <a:gd name="T38" fmla="*/ 740 w 878"/>
                      <a:gd name="T39" fmla="*/ 540 h 783"/>
                      <a:gd name="T40" fmla="*/ 827 w 878"/>
                      <a:gd name="T41" fmla="*/ 418 h 783"/>
                      <a:gd name="T42" fmla="*/ 876 w 878"/>
                      <a:gd name="T43" fmla="*/ 293 h 783"/>
                      <a:gd name="T44" fmla="*/ 865 w 878"/>
                      <a:gd name="T45" fmla="*/ 178 h 783"/>
                      <a:gd name="T46" fmla="*/ 768 w 878"/>
                      <a:gd name="T47" fmla="*/ 81 h 783"/>
                      <a:gd name="T48" fmla="*/ 679 w 878"/>
                      <a:gd name="T49" fmla="*/ 43 h 783"/>
                      <a:gd name="T50" fmla="*/ 657 w 878"/>
                      <a:gd name="T51" fmla="*/ 38 h 783"/>
                      <a:gd name="T52" fmla="*/ 618 w 878"/>
                      <a:gd name="T53" fmla="*/ 27 h 783"/>
                      <a:gd name="T54" fmla="*/ 565 w 878"/>
                      <a:gd name="T55" fmla="*/ 16 h 783"/>
                      <a:gd name="T56" fmla="*/ 499 w 878"/>
                      <a:gd name="T57" fmla="*/ 5 h 783"/>
                      <a:gd name="T58" fmla="*/ 428 w 878"/>
                      <a:gd name="T59" fmla="*/ 0 h 783"/>
                      <a:gd name="T60" fmla="*/ 351 w 878"/>
                      <a:gd name="T61" fmla="*/ 2 h 783"/>
                      <a:gd name="T62" fmla="*/ 272 w 878"/>
                      <a:gd name="T63" fmla="*/ 12 h 7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78" h="783">
                        <a:moveTo>
                          <a:pt x="234" y="23"/>
                        </a:moveTo>
                        <a:lnTo>
                          <a:pt x="232" y="23"/>
                        </a:lnTo>
                        <a:lnTo>
                          <a:pt x="227" y="25"/>
                        </a:lnTo>
                        <a:lnTo>
                          <a:pt x="218" y="27"/>
                        </a:lnTo>
                        <a:lnTo>
                          <a:pt x="208" y="32"/>
                        </a:lnTo>
                        <a:lnTo>
                          <a:pt x="194" y="37"/>
                        </a:lnTo>
                        <a:lnTo>
                          <a:pt x="179" y="43"/>
                        </a:lnTo>
                        <a:lnTo>
                          <a:pt x="162" y="50"/>
                        </a:lnTo>
                        <a:lnTo>
                          <a:pt x="144" y="60"/>
                        </a:lnTo>
                        <a:lnTo>
                          <a:pt x="126" y="70"/>
                        </a:lnTo>
                        <a:lnTo>
                          <a:pt x="108" y="83"/>
                        </a:lnTo>
                        <a:lnTo>
                          <a:pt x="89" y="95"/>
                        </a:lnTo>
                        <a:lnTo>
                          <a:pt x="72" y="110"/>
                        </a:lnTo>
                        <a:lnTo>
                          <a:pt x="55" y="126"/>
                        </a:lnTo>
                        <a:lnTo>
                          <a:pt x="40" y="145"/>
                        </a:lnTo>
                        <a:lnTo>
                          <a:pt x="27" y="164"/>
                        </a:lnTo>
                        <a:lnTo>
                          <a:pt x="15" y="185"/>
                        </a:lnTo>
                        <a:lnTo>
                          <a:pt x="7" y="208"/>
                        </a:lnTo>
                        <a:lnTo>
                          <a:pt x="3" y="232"/>
                        </a:lnTo>
                        <a:lnTo>
                          <a:pt x="0" y="259"/>
                        </a:lnTo>
                        <a:lnTo>
                          <a:pt x="3" y="288"/>
                        </a:lnTo>
                        <a:lnTo>
                          <a:pt x="10" y="317"/>
                        </a:lnTo>
                        <a:lnTo>
                          <a:pt x="21" y="350"/>
                        </a:lnTo>
                        <a:lnTo>
                          <a:pt x="37" y="383"/>
                        </a:lnTo>
                        <a:lnTo>
                          <a:pt x="59" y="419"/>
                        </a:lnTo>
                        <a:lnTo>
                          <a:pt x="88" y="457"/>
                        </a:lnTo>
                        <a:lnTo>
                          <a:pt x="121" y="497"/>
                        </a:lnTo>
                        <a:lnTo>
                          <a:pt x="163" y="540"/>
                        </a:lnTo>
                        <a:lnTo>
                          <a:pt x="211" y="583"/>
                        </a:lnTo>
                        <a:lnTo>
                          <a:pt x="268" y="629"/>
                        </a:lnTo>
                        <a:lnTo>
                          <a:pt x="332" y="679"/>
                        </a:lnTo>
                        <a:lnTo>
                          <a:pt x="405" y="730"/>
                        </a:lnTo>
                        <a:lnTo>
                          <a:pt x="487" y="783"/>
                        </a:lnTo>
                        <a:lnTo>
                          <a:pt x="495" y="776"/>
                        </a:lnTo>
                        <a:lnTo>
                          <a:pt x="517" y="758"/>
                        </a:lnTo>
                        <a:lnTo>
                          <a:pt x="551" y="730"/>
                        </a:lnTo>
                        <a:lnTo>
                          <a:pt x="593" y="692"/>
                        </a:lnTo>
                        <a:lnTo>
                          <a:pt x="641" y="647"/>
                        </a:lnTo>
                        <a:lnTo>
                          <a:pt x="691" y="596"/>
                        </a:lnTo>
                        <a:lnTo>
                          <a:pt x="740" y="540"/>
                        </a:lnTo>
                        <a:lnTo>
                          <a:pt x="786" y="480"/>
                        </a:lnTo>
                        <a:lnTo>
                          <a:pt x="827" y="418"/>
                        </a:lnTo>
                        <a:lnTo>
                          <a:pt x="858" y="355"/>
                        </a:lnTo>
                        <a:lnTo>
                          <a:pt x="876" y="293"/>
                        </a:lnTo>
                        <a:lnTo>
                          <a:pt x="878" y="235"/>
                        </a:lnTo>
                        <a:lnTo>
                          <a:pt x="865" y="178"/>
                        </a:lnTo>
                        <a:lnTo>
                          <a:pt x="828" y="126"/>
                        </a:lnTo>
                        <a:lnTo>
                          <a:pt x="768" y="81"/>
                        </a:lnTo>
                        <a:lnTo>
                          <a:pt x="681" y="45"/>
                        </a:lnTo>
                        <a:lnTo>
                          <a:pt x="679" y="43"/>
                        </a:lnTo>
                        <a:lnTo>
                          <a:pt x="671" y="41"/>
                        </a:lnTo>
                        <a:lnTo>
                          <a:pt x="657" y="38"/>
                        </a:lnTo>
                        <a:lnTo>
                          <a:pt x="640" y="32"/>
                        </a:lnTo>
                        <a:lnTo>
                          <a:pt x="618" y="27"/>
                        </a:lnTo>
                        <a:lnTo>
                          <a:pt x="593" y="22"/>
                        </a:lnTo>
                        <a:lnTo>
                          <a:pt x="565" y="16"/>
                        </a:lnTo>
                        <a:lnTo>
                          <a:pt x="534" y="10"/>
                        </a:lnTo>
                        <a:lnTo>
                          <a:pt x="499" y="5"/>
                        </a:lnTo>
                        <a:lnTo>
                          <a:pt x="465" y="2"/>
                        </a:lnTo>
                        <a:lnTo>
                          <a:pt x="428" y="0"/>
                        </a:lnTo>
                        <a:lnTo>
                          <a:pt x="389" y="0"/>
                        </a:lnTo>
                        <a:lnTo>
                          <a:pt x="351" y="2"/>
                        </a:lnTo>
                        <a:lnTo>
                          <a:pt x="311" y="5"/>
                        </a:lnTo>
                        <a:lnTo>
                          <a:pt x="272" y="12"/>
                        </a:lnTo>
                        <a:lnTo>
                          <a:pt x="234" y="23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81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2438" y="1169"/>
                    <a:ext cx="304" cy="319"/>
                    <a:chOff x="4727" y="2541"/>
                    <a:chExt cx="304" cy="319"/>
                  </a:xfrm>
                </p:grpSpPr>
                <p:sp>
                  <p:nvSpPr>
                    <p:cNvPr id="188" name="Freeform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812" y="2541"/>
                      <a:ext cx="142" cy="15"/>
                    </a:xfrm>
                    <a:custGeom>
                      <a:avLst/>
                      <a:gdLst>
                        <a:gd name="T0" fmla="*/ 475 w 475"/>
                        <a:gd name="T1" fmla="*/ 33 h 48"/>
                        <a:gd name="T2" fmla="*/ 469 w 475"/>
                        <a:gd name="T3" fmla="*/ 33 h 48"/>
                        <a:gd name="T4" fmla="*/ 453 w 475"/>
                        <a:gd name="T5" fmla="*/ 34 h 48"/>
                        <a:gd name="T6" fmla="*/ 427 w 475"/>
                        <a:gd name="T7" fmla="*/ 36 h 48"/>
                        <a:gd name="T8" fmla="*/ 394 w 475"/>
                        <a:gd name="T9" fmla="*/ 39 h 48"/>
                        <a:gd name="T10" fmla="*/ 355 w 475"/>
                        <a:gd name="T11" fmla="*/ 41 h 48"/>
                        <a:gd name="T12" fmla="*/ 313 w 475"/>
                        <a:gd name="T13" fmla="*/ 43 h 48"/>
                        <a:gd name="T14" fmla="*/ 267 w 475"/>
                        <a:gd name="T15" fmla="*/ 46 h 48"/>
                        <a:gd name="T16" fmla="*/ 220 w 475"/>
                        <a:gd name="T17" fmla="*/ 47 h 48"/>
                        <a:gd name="T18" fmla="*/ 174 w 475"/>
                        <a:gd name="T19" fmla="*/ 48 h 48"/>
                        <a:gd name="T20" fmla="*/ 131 w 475"/>
                        <a:gd name="T21" fmla="*/ 48 h 48"/>
                        <a:gd name="T22" fmla="*/ 90 w 475"/>
                        <a:gd name="T23" fmla="*/ 47 h 48"/>
                        <a:gd name="T24" fmla="*/ 56 w 475"/>
                        <a:gd name="T25" fmla="*/ 46 h 48"/>
                        <a:gd name="T26" fmla="*/ 28 w 475"/>
                        <a:gd name="T27" fmla="*/ 41 h 48"/>
                        <a:gd name="T28" fmla="*/ 10 w 475"/>
                        <a:gd name="T29" fmla="*/ 36 h 48"/>
                        <a:gd name="T30" fmla="*/ 0 w 475"/>
                        <a:gd name="T31" fmla="*/ 28 h 48"/>
                        <a:gd name="T32" fmla="*/ 4 w 475"/>
                        <a:gd name="T33" fmla="*/ 19 h 48"/>
                        <a:gd name="T34" fmla="*/ 6 w 475"/>
                        <a:gd name="T35" fmla="*/ 19 h 48"/>
                        <a:gd name="T36" fmla="*/ 12 w 475"/>
                        <a:gd name="T37" fmla="*/ 18 h 48"/>
                        <a:gd name="T38" fmla="*/ 22 w 475"/>
                        <a:gd name="T39" fmla="*/ 16 h 48"/>
                        <a:gd name="T40" fmla="*/ 36 w 475"/>
                        <a:gd name="T41" fmla="*/ 13 h 48"/>
                        <a:gd name="T42" fmla="*/ 51 w 475"/>
                        <a:gd name="T43" fmla="*/ 11 h 48"/>
                        <a:gd name="T44" fmla="*/ 70 w 475"/>
                        <a:gd name="T45" fmla="*/ 9 h 48"/>
                        <a:gd name="T46" fmla="*/ 88 w 475"/>
                        <a:gd name="T47" fmla="*/ 6 h 48"/>
                        <a:gd name="T48" fmla="*/ 109 w 475"/>
                        <a:gd name="T49" fmla="*/ 4 h 48"/>
                        <a:gd name="T50" fmla="*/ 129 w 475"/>
                        <a:gd name="T51" fmla="*/ 2 h 48"/>
                        <a:gd name="T52" fmla="*/ 150 w 475"/>
                        <a:gd name="T53" fmla="*/ 1 h 48"/>
                        <a:gd name="T54" fmla="*/ 171 w 475"/>
                        <a:gd name="T55" fmla="*/ 0 h 48"/>
                        <a:gd name="T56" fmla="*/ 191 w 475"/>
                        <a:gd name="T57" fmla="*/ 0 h 48"/>
                        <a:gd name="T58" fmla="*/ 209 w 475"/>
                        <a:gd name="T59" fmla="*/ 1 h 48"/>
                        <a:gd name="T60" fmla="*/ 224 w 475"/>
                        <a:gd name="T61" fmla="*/ 3 h 48"/>
                        <a:gd name="T62" fmla="*/ 238 w 475"/>
                        <a:gd name="T63" fmla="*/ 6 h 48"/>
                        <a:gd name="T64" fmla="*/ 248 w 475"/>
                        <a:gd name="T65" fmla="*/ 11 h 48"/>
                        <a:gd name="T66" fmla="*/ 249 w 475"/>
                        <a:gd name="T67" fmla="*/ 11 h 48"/>
                        <a:gd name="T68" fmla="*/ 250 w 475"/>
                        <a:gd name="T69" fmla="*/ 13 h 48"/>
                        <a:gd name="T70" fmla="*/ 254 w 475"/>
                        <a:gd name="T71" fmla="*/ 15 h 48"/>
                        <a:gd name="T72" fmla="*/ 260 w 475"/>
                        <a:gd name="T73" fmla="*/ 17 h 48"/>
                        <a:gd name="T74" fmla="*/ 267 w 475"/>
                        <a:gd name="T75" fmla="*/ 20 h 48"/>
                        <a:gd name="T76" fmla="*/ 275 w 475"/>
                        <a:gd name="T77" fmla="*/ 23 h 48"/>
                        <a:gd name="T78" fmla="*/ 285 w 475"/>
                        <a:gd name="T79" fmla="*/ 26 h 48"/>
                        <a:gd name="T80" fmla="*/ 298 w 475"/>
                        <a:gd name="T81" fmla="*/ 29 h 48"/>
                        <a:gd name="T82" fmla="*/ 312 w 475"/>
                        <a:gd name="T83" fmla="*/ 32 h 48"/>
                        <a:gd name="T84" fmla="*/ 329 w 475"/>
                        <a:gd name="T85" fmla="*/ 34 h 48"/>
                        <a:gd name="T86" fmla="*/ 347 w 475"/>
                        <a:gd name="T87" fmla="*/ 36 h 48"/>
                        <a:gd name="T88" fmla="*/ 368 w 475"/>
                        <a:gd name="T89" fmla="*/ 38 h 48"/>
                        <a:gd name="T90" fmla="*/ 391 w 475"/>
                        <a:gd name="T91" fmla="*/ 39 h 48"/>
                        <a:gd name="T92" fmla="*/ 416 w 475"/>
                        <a:gd name="T93" fmla="*/ 38 h 48"/>
                        <a:gd name="T94" fmla="*/ 444 w 475"/>
                        <a:gd name="T95" fmla="*/ 36 h 48"/>
                        <a:gd name="T96" fmla="*/ 475 w 475"/>
                        <a:gd name="T97" fmla="*/ 33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475" h="48">
                          <a:moveTo>
                            <a:pt x="475" y="33"/>
                          </a:moveTo>
                          <a:lnTo>
                            <a:pt x="469" y="33"/>
                          </a:lnTo>
                          <a:lnTo>
                            <a:pt x="453" y="34"/>
                          </a:lnTo>
                          <a:lnTo>
                            <a:pt x="427" y="36"/>
                          </a:lnTo>
                          <a:lnTo>
                            <a:pt x="394" y="39"/>
                          </a:lnTo>
                          <a:lnTo>
                            <a:pt x="355" y="41"/>
                          </a:lnTo>
                          <a:lnTo>
                            <a:pt x="313" y="43"/>
                          </a:lnTo>
                          <a:lnTo>
                            <a:pt x="267" y="46"/>
                          </a:lnTo>
                          <a:lnTo>
                            <a:pt x="220" y="47"/>
                          </a:lnTo>
                          <a:lnTo>
                            <a:pt x="174" y="48"/>
                          </a:lnTo>
                          <a:lnTo>
                            <a:pt x="131" y="48"/>
                          </a:lnTo>
                          <a:lnTo>
                            <a:pt x="90" y="47"/>
                          </a:lnTo>
                          <a:lnTo>
                            <a:pt x="56" y="46"/>
                          </a:lnTo>
                          <a:lnTo>
                            <a:pt x="28" y="41"/>
                          </a:lnTo>
                          <a:lnTo>
                            <a:pt x="10" y="36"/>
                          </a:lnTo>
                          <a:lnTo>
                            <a:pt x="0" y="28"/>
                          </a:lnTo>
                          <a:lnTo>
                            <a:pt x="4" y="19"/>
                          </a:lnTo>
                          <a:lnTo>
                            <a:pt x="6" y="19"/>
                          </a:lnTo>
                          <a:lnTo>
                            <a:pt x="12" y="18"/>
                          </a:lnTo>
                          <a:lnTo>
                            <a:pt x="22" y="16"/>
                          </a:lnTo>
                          <a:lnTo>
                            <a:pt x="36" y="13"/>
                          </a:lnTo>
                          <a:lnTo>
                            <a:pt x="51" y="11"/>
                          </a:lnTo>
                          <a:lnTo>
                            <a:pt x="70" y="9"/>
                          </a:lnTo>
                          <a:lnTo>
                            <a:pt x="88" y="6"/>
                          </a:lnTo>
                          <a:lnTo>
                            <a:pt x="109" y="4"/>
                          </a:lnTo>
                          <a:lnTo>
                            <a:pt x="129" y="2"/>
                          </a:lnTo>
                          <a:lnTo>
                            <a:pt x="150" y="1"/>
                          </a:lnTo>
                          <a:lnTo>
                            <a:pt x="171" y="0"/>
                          </a:lnTo>
                          <a:lnTo>
                            <a:pt x="191" y="0"/>
                          </a:lnTo>
                          <a:lnTo>
                            <a:pt x="209" y="1"/>
                          </a:lnTo>
                          <a:lnTo>
                            <a:pt x="224" y="3"/>
                          </a:lnTo>
                          <a:lnTo>
                            <a:pt x="238" y="6"/>
                          </a:lnTo>
                          <a:lnTo>
                            <a:pt x="248" y="11"/>
                          </a:lnTo>
                          <a:lnTo>
                            <a:pt x="249" y="11"/>
                          </a:lnTo>
                          <a:lnTo>
                            <a:pt x="250" y="13"/>
                          </a:lnTo>
                          <a:lnTo>
                            <a:pt x="254" y="15"/>
                          </a:lnTo>
                          <a:lnTo>
                            <a:pt x="260" y="17"/>
                          </a:lnTo>
                          <a:lnTo>
                            <a:pt x="267" y="20"/>
                          </a:lnTo>
                          <a:lnTo>
                            <a:pt x="275" y="23"/>
                          </a:lnTo>
                          <a:lnTo>
                            <a:pt x="285" y="26"/>
                          </a:lnTo>
                          <a:lnTo>
                            <a:pt x="298" y="29"/>
                          </a:lnTo>
                          <a:lnTo>
                            <a:pt x="312" y="32"/>
                          </a:lnTo>
                          <a:lnTo>
                            <a:pt x="329" y="34"/>
                          </a:lnTo>
                          <a:lnTo>
                            <a:pt x="347" y="36"/>
                          </a:lnTo>
                          <a:lnTo>
                            <a:pt x="368" y="38"/>
                          </a:lnTo>
                          <a:lnTo>
                            <a:pt x="391" y="39"/>
                          </a:lnTo>
                          <a:lnTo>
                            <a:pt x="416" y="38"/>
                          </a:lnTo>
                          <a:lnTo>
                            <a:pt x="444" y="36"/>
                          </a:lnTo>
                          <a:lnTo>
                            <a:pt x="475" y="33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9" name="Freeform 133"/>
                    <p:cNvSpPr>
                      <a:spLocks/>
                    </p:cNvSpPr>
                    <p:nvPr/>
                  </p:nvSpPr>
                  <p:spPr bwMode="auto">
                    <a:xfrm flipH="1">
                      <a:off x="4875" y="2580"/>
                      <a:ext cx="107" cy="10"/>
                    </a:xfrm>
                    <a:custGeom>
                      <a:avLst/>
                      <a:gdLst>
                        <a:gd name="T0" fmla="*/ 356 w 356"/>
                        <a:gd name="T1" fmla="*/ 18 h 33"/>
                        <a:gd name="T2" fmla="*/ 354 w 356"/>
                        <a:gd name="T3" fmla="*/ 18 h 33"/>
                        <a:gd name="T4" fmla="*/ 347 w 356"/>
                        <a:gd name="T5" fmla="*/ 21 h 33"/>
                        <a:gd name="T6" fmla="*/ 337 w 356"/>
                        <a:gd name="T7" fmla="*/ 22 h 33"/>
                        <a:gd name="T8" fmla="*/ 322 w 356"/>
                        <a:gd name="T9" fmla="*/ 24 h 33"/>
                        <a:gd name="T10" fmla="*/ 304 w 356"/>
                        <a:gd name="T11" fmla="*/ 27 h 33"/>
                        <a:gd name="T12" fmla="*/ 284 w 356"/>
                        <a:gd name="T13" fmla="*/ 29 h 33"/>
                        <a:gd name="T14" fmla="*/ 260 w 356"/>
                        <a:gd name="T15" fmla="*/ 31 h 33"/>
                        <a:gd name="T16" fmla="*/ 235 w 356"/>
                        <a:gd name="T17" fmla="*/ 32 h 33"/>
                        <a:gd name="T18" fmla="*/ 207 w 356"/>
                        <a:gd name="T19" fmla="*/ 33 h 33"/>
                        <a:gd name="T20" fmla="*/ 180 w 356"/>
                        <a:gd name="T21" fmla="*/ 33 h 33"/>
                        <a:gd name="T22" fmla="*/ 150 w 356"/>
                        <a:gd name="T23" fmla="*/ 32 h 33"/>
                        <a:gd name="T24" fmla="*/ 120 w 356"/>
                        <a:gd name="T25" fmla="*/ 29 h 33"/>
                        <a:gd name="T26" fmla="*/ 90 w 356"/>
                        <a:gd name="T27" fmla="*/ 25 h 33"/>
                        <a:gd name="T28" fmla="*/ 59 w 356"/>
                        <a:gd name="T29" fmla="*/ 18 h 33"/>
                        <a:gd name="T30" fmla="*/ 29 w 356"/>
                        <a:gd name="T31" fmla="*/ 10 h 33"/>
                        <a:gd name="T32" fmla="*/ 0 w 356"/>
                        <a:gd name="T33" fmla="*/ 0 h 33"/>
                        <a:gd name="T34" fmla="*/ 4 w 356"/>
                        <a:gd name="T35" fmla="*/ 0 h 33"/>
                        <a:gd name="T36" fmla="*/ 13 w 356"/>
                        <a:gd name="T37" fmla="*/ 1 h 33"/>
                        <a:gd name="T38" fmla="*/ 27 w 356"/>
                        <a:gd name="T39" fmla="*/ 4 h 33"/>
                        <a:gd name="T40" fmla="*/ 46 w 356"/>
                        <a:gd name="T41" fmla="*/ 5 h 33"/>
                        <a:gd name="T42" fmla="*/ 68 w 356"/>
                        <a:gd name="T43" fmla="*/ 7 h 33"/>
                        <a:gd name="T44" fmla="*/ 95 w 356"/>
                        <a:gd name="T45" fmla="*/ 9 h 33"/>
                        <a:gd name="T46" fmla="*/ 122 w 356"/>
                        <a:gd name="T47" fmla="*/ 12 h 33"/>
                        <a:gd name="T48" fmla="*/ 152 w 356"/>
                        <a:gd name="T49" fmla="*/ 14 h 33"/>
                        <a:gd name="T50" fmla="*/ 182 w 356"/>
                        <a:gd name="T51" fmla="*/ 16 h 33"/>
                        <a:gd name="T52" fmla="*/ 212 w 356"/>
                        <a:gd name="T53" fmla="*/ 18 h 33"/>
                        <a:gd name="T54" fmla="*/ 242 w 356"/>
                        <a:gd name="T55" fmla="*/ 21 h 33"/>
                        <a:gd name="T56" fmla="*/ 271 w 356"/>
                        <a:gd name="T57" fmla="*/ 22 h 33"/>
                        <a:gd name="T58" fmla="*/ 297 w 356"/>
                        <a:gd name="T59" fmla="*/ 22 h 33"/>
                        <a:gd name="T60" fmla="*/ 320 w 356"/>
                        <a:gd name="T61" fmla="*/ 22 h 33"/>
                        <a:gd name="T62" fmla="*/ 340 w 356"/>
                        <a:gd name="T63" fmla="*/ 21 h 33"/>
                        <a:gd name="T64" fmla="*/ 356 w 356"/>
                        <a:gd name="T65" fmla="*/ 1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6" h="33">
                          <a:moveTo>
                            <a:pt x="356" y="18"/>
                          </a:moveTo>
                          <a:lnTo>
                            <a:pt x="354" y="18"/>
                          </a:lnTo>
                          <a:lnTo>
                            <a:pt x="347" y="21"/>
                          </a:lnTo>
                          <a:lnTo>
                            <a:pt x="337" y="22"/>
                          </a:lnTo>
                          <a:lnTo>
                            <a:pt x="322" y="24"/>
                          </a:lnTo>
                          <a:lnTo>
                            <a:pt x="304" y="27"/>
                          </a:lnTo>
                          <a:lnTo>
                            <a:pt x="284" y="29"/>
                          </a:lnTo>
                          <a:lnTo>
                            <a:pt x="260" y="31"/>
                          </a:lnTo>
                          <a:lnTo>
                            <a:pt x="235" y="32"/>
                          </a:lnTo>
                          <a:lnTo>
                            <a:pt x="207" y="33"/>
                          </a:lnTo>
                          <a:lnTo>
                            <a:pt x="180" y="33"/>
                          </a:lnTo>
                          <a:lnTo>
                            <a:pt x="150" y="32"/>
                          </a:lnTo>
                          <a:lnTo>
                            <a:pt x="120" y="29"/>
                          </a:lnTo>
                          <a:lnTo>
                            <a:pt x="90" y="25"/>
                          </a:lnTo>
                          <a:lnTo>
                            <a:pt x="59" y="18"/>
                          </a:lnTo>
                          <a:lnTo>
                            <a:pt x="29" y="10"/>
                          </a:lnTo>
                          <a:lnTo>
                            <a:pt x="0" y="0"/>
                          </a:lnTo>
                          <a:lnTo>
                            <a:pt x="4" y="0"/>
                          </a:lnTo>
                          <a:lnTo>
                            <a:pt x="13" y="1"/>
                          </a:lnTo>
                          <a:lnTo>
                            <a:pt x="27" y="4"/>
                          </a:lnTo>
                          <a:lnTo>
                            <a:pt x="46" y="5"/>
                          </a:lnTo>
                          <a:lnTo>
                            <a:pt x="68" y="7"/>
                          </a:lnTo>
                          <a:lnTo>
                            <a:pt x="95" y="9"/>
                          </a:lnTo>
                          <a:lnTo>
                            <a:pt x="122" y="12"/>
                          </a:lnTo>
                          <a:lnTo>
                            <a:pt x="152" y="14"/>
                          </a:lnTo>
                          <a:lnTo>
                            <a:pt x="182" y="16"/>
                          </a:lnTo>
                          <a:lnTo>
                            <a:pt x="212" y="18"/>
                          </a:lnTo>
                          <a:lnTo>
                            <a:pt x="242" y="21"/>
                          </a:lnTo>
                          <a:lnTo>
                            <a:pt x="271" y="22"/>
                          </a:lnTo>
                          <a:lnTo>
                            <a:pt x="297" y="22"/>
                          </a:lnTo>
                          <a:lnTo>
                            <a:pt x="320" y="22"/>
                          </a:lnTo>
                          <a:lnTo>
                            <a:pt x="340" y="21"/>
                          </a:lnTo>
                          <a:lnTo>
                            <a:pt x="356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90" name="Freeform 134"/>
                    <p:cNvSpPr>
                      <a:spLocks/>
                    </p:cNvSpPr>
                    <p:nvPr/>
                  </p:nvSpPr>
                  <p:spPr bwMode="auto">
                    <a:xfrm flipH="1">
                      <a:off x="4804" y="2549"/>
                      <a:ext cx="160" cy="14"/>
                    </a:xfrm>
                    <a:custGeom>
                      <a:avLst/>
                      <a:gdLst>
                        <a:gd name="T0" fmla="*/ 535 w 535"/>
                        <a:gd name="T1" fmla="*/ 18 h 46"/>
                        <a:gd name="T2" fmla="*/ 529 w 535"/>
                        <a:gd name="T3" fmla="*/ 19 h 46"/>
                        <a:gd name="T4" fmla="*/ 513 w 535"/>
                        <a:gd name="T5" fmla="*/ 22 h 46"/>
                        <a:gd name="T6" fmla="*/ 488 w 535"/>
                        <a:gd name="T7" fmla="*/ 24 h 46"/>
                        <a:gd name="T8" fmla="*/ 454 w 535"/>
                        <a:gd name="T9" fmla="*/ 29 h 46"/>
                        <a:gd name="T10" fmla="*/ 415 w 535"/>
                        <a:gd name="T11" fmla="*/ 32 h 46"/>
                        <a:gd name="T12" fmla="*/ 370 w 535"/>
                        <a:gd name="T13" fmla="*/ 37 h 46"/>
                        <a:gd name="T14" fmla="*/ 323 w 535"/>
                        <a:gd name="T15" fmla="*/ 40 h 46"/>
                        <a:gd name="T16" fmla="*/ 274 w 535"/>
                        <a:gd name="T17" fmla="*/ 44 h 46"/>
                        <a:gd name="T18" fmla="*/ 225 w 535"/>
                        <a:gd name="T19" fmla="*/ 46 h 46"/>
                        <a:gd name="T20" fmla="*/ 178 w 535"/>
                        <a:gd name="T21" fmla="*/ 46 h 46"/>
                        <a:gd name="T22" fmla="*/ 133 w 535"/>
                        <a:gd name="T23" fmla="*/ 45 h 46"/>
                        <a:gd name="T24" fmla="*/ 91 w 535"/>
                        <a:gd name="T25" fmla="*/ 41 h 46"/>
                        <a:gd name="T26" fmla="*/ 57 w 535"/>
                        <a:gd name="T27" fmla="*/ 36 h 46"/>
                        <a:gd name="T28" fmla="*/ 29 w 535"/>
                        <a:gd name="T29" fmla="*/ 28 h 46"/>
                        <a:gd name="T30" fmla="*/ 9 w 535"/>
                        <a:gd name="T31" fmla="*/ 15 h 46"/>
                        <a:gd name="T32" fmla="*/ 0 w 535"/>
                        <a:gd name="T33" fmla="*/ 0 h 46"/>
                        <a:gd name="T34" fmla="*/ 2 w 535"/>
                        <a:gd name="T35" fmla="*/ 0 h 46"/>
                        <a:gd name="T36" fmla="*/ 8 w 535"/>
                        <a:gd name="T37" fmla="*/ 1 h 46"/>
                        <a:gd name="T38" fmla="*/ 19 w 535"/>
                        <a:gd name="T39" fmla="*/ 3 h 46"/>
                        <a:gd name="T40" fmla="*/ 32 w 535"/>
                        <a:gd name="T41" fmla="*/ 6 h 46"/>
                        <a:gd name="T42" fmla="*/ 52 w 535"/>
                        <a:gd name="T43" fmla="*/ 8 h 46"/>
                        <a:gd name="T44" fmla="*/ 74 w 535"/>
                        <a:gd name="T45" fmla="*/ 10 h 46"/>
                        <a:gd name="T46" fmla="*/ 102 w 535"/>
                        <a:gd name="T47" fmla="*/ 14 h 46"/>
                        <a:gd name="T48" fmla="*/ 133 w 535"/>
                        <a:gd name="T49" fmla="*/ 16 h 46"/>
                        <a:gd name="T50" fmla="*/ 167 w 535"/>
                        <a:gd name="T51" fmla="*/ 18 h 46"/>
                        <a:gd name="T52" fmla="*/ 208 w 535"/>
                        <a:gd name="T53" fmla="*/ 21 h 46"/>
                        <a:gd name="T54" fmla="*/ 251 w 535"/>
                        <a:gd name="T55" fmla="*/ 22 h 46"/>
                        <a:gd name="T56" fmla="*/ 299 w 535"/>
                        <a:gd name="T57" fmla="*/ 23 h 46"/>
                        <a:gd name="T58" fmla="*/ 352 w 535"/>
                        <a:gd name="T59" fmla="*/ 23 h 46"/>
                        <a:gd name="T60" fmla="*/ 408 w 535"/>
                        <a:gd name="T61" fmla="*/ 23 h 46"/>
                        <a:gd name="T62" fmla="*/ 469 w 535"/>
                        <a:gd name="T63" fmla="*/ 21 h 46"/>
                        <a:gd name="T64" fmla="*/ 535 w 535"/>
                        <a:gd name="T65" fmla="*/ 18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35" h="46">
                          <a:moveTo>
                            <a:pt x="535" y="18"/>
                          </a:moveTo>
                          <a:lnTo>
                            <a:pt x="529" y="19"/>
                          </a:lnTo>
                          <a:lnTo>
                            <a:pt x="513" y="22"/>
                          </a:lnTo>
                          <a:lnTo>
                            <a:pt x="488" y="24"/>
                          </a:lnTo>
                          <a:lnTo>
                            <a:pt x="454" y="29"/>
                          </a:lnTo>
                          <a:lnTo>
                            <a:pt x="415" y="32"/>
                          </a:lnTo>
                          <a:lnTo>
                            <a:pt x="370" y="37"/>
                          </a:lnTo>
                          <a:lnTo>
                            <a:pt x="323" y="40"/>
                          </a:lnTo>
                          <a:lnTo>
                            <a:pt x="274" y="44"/>
                          </a:lnTo>
                          <a:lnTo>
                            <a:pt x="225" y="46"/>
                          </a:lnTo>
                          <a:lnTo>
                            <a:pt x="178" y="46"/>
                          </a:lnTo>
                          <a:lnTo>
                            <a:pt x="133" y="45"/>
                          </a:lnTo>
                          <a:lnTo>
                            <a:pt x="91" y="41"/>
                          </a:lnTo>
                          <a:lnTo>
                            <a:pt x="57" y="36"/>
                          </a:lnTo>
                          <a:lnTo>
                            <a:pt x="29" y="28"/>
                          </a:lnTo>
                          <a:lnTo>
                            <a:pt x="9" y="15"/>
                          </a:lnTo>
                          <a:lnTo>
                            <a:pt x="0" y="0"/>
                          </a:lnTo>
                          <a:lnTo>
                            <a:pt x="2" y="0"/>
                          </a:lnTo>
                          <a:lnTo>
                            <a:pt x="8" y="1"/>
                          </a:lnTo>
                          <a:lnTo>
                            <a:pt x="19" y="3"/>
                          </a:lnTo>
                          <a:lnTo>
                            <a:pt x="32" y="6"/>
                          </a:lnTo>
                          <a:lnTo>
                            <a:pt x="52" y="8"/>
                          </a:lnTo>
                          <a:lnTo>
                            <a:pt x="74" y="10"/>
                          </a:lnTo>
                          <a:lnTo>
                            <a:pt x="102" y="14"/>
                          </a:lnTo>
                          <a:lnTo>
                            <a:pt x="133" y="16"/>
                          </a:lnTo>
                          <a:lnTo>
                            <a:pt x="167" y="18"/>
                          </a:lnTo>
                          <a:lnTo>
                            <a:pt x="208" y="21"/>
                          </a:lnTo>
                          <a:lnTo>
                            <a:pt x="251" y="22"/>
                          </a:lnTo>
                          <a:lnTo>
                            <a:pt x="299" y="23"/>
                          </a:lnTo>
                          <a:lnTo>
                            <a:pt x="352" y="23"/>
                          </a:lnTo>
                          <a:lnTo>
                            <a:pt x="408" y="23"/>
                          </a:lnTo>
                          <a:lnTo>
                            <a:pt x="469" y="21"/>
                          </a:lnTo>
                          <a:lnTo>
                            <a:pt x="535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91" name="Freeform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844" y="2851"/>
                      <a:ext cx="79" cy="9"/>
                    </a:xfrm>
                    <a:custGeom>
                      <a:avLst/>
                      <a:gdLst>
                        <a:gd name="T0" fmla="*/ 265 w 265"/>
                        <a:gd name="T1" fmla="*/ 19 h 30"/>
                        <a:gd name="T2" fmla="*/ 263 w 265"/>
                        <a:gd name="T3" fmla="*/ 20 h 30"/>
                        <a:gd name="T4" fmla="*/ 256 w 265"/>
                        <a:gd name="T5" fmla="*/ 21 h 30"/>
                        <a:gd name="T6" fmla="*/ 243 w 265"/>
                        <a:gd name="T7" fmla="*/ 24 h 30"/>
                        <a:gd name="T8" fmla="*/ 226 w 265"/>
                        <a:gd name="T9" fmla="*/ 27 h 30"/>
                        <a:gd name="T10" fmla="*/ 203 w 265"/>
                        <a:gd name="T11" fmla="*/ 29 h 30"/>
                        <a:gd name="T12" fmla="*/ 175 w 265"/>
                        <a:gd name="T13" fmla="*/ 30 h 30"/>
                        <a:gd name="T14" fmla="*/ 142 w 265"/>
                        <a:gd name="T15" fmla="*/ 30 h 30"/>
                        <a:gd name="T16" fmla="*/ 101 w 265"/>
                        <a:gd name="T17" fmla="*/ 29 h 30"/>
                        <a:gd name="T18" fmla="*/ 84 w 265"/>
                        <a:gd name="T19" fmla="*/ 28 h 30"/>
                        <a:gd name="T20" fmla="*/ 68 w 265"/>
                        <a:gd name="T21" fmla="*/ 26 h 30"/>
                        <a:gd name="T22" fmla="*/ 53 w 265"/>
                        <a:gd name="T23" fmla="*/ 24 h 30"/>
                        <a:gd name="T24" fmla="*/ 39 w 265"/>
                        <a:gd name="T25" fmla="*/ 21 h 30"/>
                        <a:gd name="T26" fmla="*/ 27 w 265"/>
                        <a:gd name="T27" fmla="*/ 18 h 30"/>
                        <a:gd name="T28" fmla="*/ 15 w 265"/>
                        <a:gd name="T29" fmla="*/ 13 h 30"/>
                        <a:gd name="T30" fmla="*/ 7 w 265"/>
                        <a:gd name="T31" fmla="*/ 7 h 30"/>
                        <a:gd name="T32" fmla="*/ 0 w 265"/>
                        <a:gd name="T33" fmla="*/ 0 h 30"/>
                        <a:gd name="T34" fmla="*/ 1 w 265"/>
                        <a:gd name="T35" fmla="*/ 0 h 30"/>
                        <a:gd name="T36" fmla="*/ 4 w 265"/>
                        <a:gd name="T37" fmla="*/ 2 h 30"/>
                        <a:gd name="T38" fmla="*/ 7 w 265"/>
                        <a:gd name="T39" fmla="*/ 3 h 30"/>
                        <a:gd name="T40" fmla="*/ 13 w 265"/>
                        <a:gd name="T41" fmla="*/ 5 h 30"/>
                        <a:gd name="T42" fmla="*/ 20 w 265"/>
                        <a:gd name="T43" fmla="*/ 6 h 30"/>
                        <a:gd name="T44" fmla="*/ 30 w 265"/>
                        <a:gd name="T45" fmla="*/ 9 h 30"/>
                        <a:gd name="T46" fmla="*/ 42 w 265"/>
                        <a:gd name="T47" fmla="*/ 11 h 30"/>
                        <a:gd name="T48" fmla="*/ 55 w 265"/>
                        <a:gd name="T49" fmla="*/ 13 h 30"/>
                        <a:gd name="T50" fmla="*/ 73 w 265"/>
                        <a:gd name="T51" fmla="*/ 15 h 30"/>
                        <a:gd name="T52" fmla="*/ 91 w 265"/>
                        <a:gd name="T53" fmla="*/ 17 h 30"/>
                        <a:gd name="T54" fmla="*/ 113 w 265"/>
                        <a:gd name="T55" fmla="*/ 19 h 30"/>
                        <a:gd name="T56" fmla="*/ 137 w 265"/>
                        <a:gd name="T57" fmla="*/ 20 h 30"/>
                        <a:gd name="T58" fmla="*/ 165 w 265"/>
                        <a:gd name="T59" fmla="*/ 20 h 30"/>
                        <a:gd name="T60" fmla="*/ 195 w 265"/>
                        <a:gd name="T61" fmla="*/ 21 h 30"/>
                        <a:gd name="T62" fmla="*/ 228 w 265"/>
                        <a:gd name="T63" fmla="*/ 20 h 30"/>
                        <a:gd name="T64" fmla="*/ 265 w 265"/>
                        <a:gd name="T65" fmla="*/ 19 h 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265" h="30">
                          <a:moveTo>
                            <a:pt x="265" y="19"/>
                          </a:moveTo>
                          <a:lnTo>
                            <a:pt x="263" y="20"/>
                          </a:lnTo>
                          <a:lnTo>
                            <a:pt x="256" y="21"/>
                          </a:lnTo>
                          <a:lnTo>
                            <a:pt x="243" y="24"/>
                          </a:lnTo>
                          <a:lnTo>
                            <a:pt x="226" y="27"/>
                          </a:lnTo>
                          <a:lnTo>
                            <a:pt x="203" y="29"/>
                          </a:lnTo>
                          <a:lnTo>
                            <a:pt x="175" y="30"/>
                          </a:lnTo>
                          <a:lnTo>
                            <a:pt x="142" y="30"/>
                          </a:lnTo>
                          <a:lnTo>
                            <a:pt x="101" y="29"/>
                          </a:lnTo>
                          <a:lnTo>
                            <a:pt x="84" y="28"/>
                          </a:lnTo>
                          <a:lnTo>
                            <a:pt x="68" y="26"/>
                          </a:lnTo>
                          <a:lnTo>
                            <a:pt x="53" y="24"/>
                          </a:lnTo>
                          <a:lnTo>
                            <a:pt x="39" y="21"/>
                          </a:lnTo>
                          <a:lnTo>
                            <a:pt x="27" y="18"/>
                          </a:lnTo>
                          <a:lnTo>
                            <a:pt x="15" y="13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  <a:lnTo>
                            <a:pt x="1" y="0"/>
                          </a:lnTo>
                          <a:lnTo>
                            <a:pt x="4" y="2"/>
                          </a:lnTo>
                          <a:lnTo>
                            <a:pt x="7" y="3"/>
                          </a:lnTo>
                          <a:lnTo>
                            <a:pt x="13" y="5"/>
                          </a:lnTo>
                          <a:lnTo>
                            <a:pt x="20" y="6"/>
                          </a:lnTo>
                          <a:lnTo>
                            <a:pt x="30" y="9"/>
                          </a:lnTo>
                          <a:lnTo>
                            <a:pt x="42" y="11"/>
                          </a:lnTo>
                          <a:lnTo>
                            <a:pt x="55" y="13"/>
                          </a:lnTo>
                          <a:lnTo>
                            <a:pt x="73" y="15"/>
                          </a:lnTo>
                          <a:lnTo>
                            <a:pt x="91" y="17"/>
                          </a:lnTo>
                          <a:lnTo>
                            <a:pt x="113" y="19"/>
                          </a:lnTo>
                          <a:lnTo>
                            <a:pt x="137" y="20"/>
                          </a:lnTo>
                          <a:lnTo>
                            <a:pt x="165" y="20"/>
                          </a:lnTo>
                          <a:lnTo>
                            <a:pt x="195" y="21"/>
                          </a:lnTo>
                          <a:lnTo>
                            <a:pt x="228" y="20"/>
                          </a:lnTo>
                          <a:lnTo>
                            <a:pt x="265" y="1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92" name="Freeform 136"/>
                    <p:cNvSpPr>
                      <a:spLocks/>
                    </p:cNvSpPr>
                    <p:nvPr/>
                  </p:nvSpPr>
                  <p:spPr bwMode="auto">
                    <a:xfrm flipH="1">
                      <a:off x="4760" y="2589"/>
                      <a:ext cx="238" cy="29"/>
                    </a:xfrm>
                    <a:custGeom>
                      <a:avLst/>
                      <a:gdLst>
                        <a:gd name="T0" fmla="*/ 1 w 800"/>
                        <a:gd name="T1" fmla="*/ 17 h 92"/>
                        <a:gd name="T2" fmla="*/ 13 w 800"/>
                        <a:gd name="T3" fmla="*/ 20 h 92"/>
                        <a:gd name="T4" fmla="*/ 33 w 800"/>
                        <a:gd name="T5" fmla="*/ 24 h 92"/>
                        <a:gd name="T6" fmla="*/ 63 w 800"/>
                        <a:gd name="T7" fmla="*/ 29 h 92"/>
                        <a:gd name="T8" fmla="*/ 100 w 800"/>
                        <a:gd name="T9" fmla="*/ 35 h 92"/>
                        <a:gd name="T10" fmla="*/ 145 w 800"/>
                        <a:gd name="T11" fmla="*/ 40 h 92"/>
                        <a:gd name="T12" fmla="*/ 197 w 800"/>
                        <a:gd name="T13" fmla="*/ 46 h 92"/>
                        <a:gd name="T14" fmla="*/ 252 w 800"/>
                        <a:gd name="T15" fmla="*/ 52 h 92"/>
                        <a:gd name="T16" fmla="*/ 313 w 800"/>
                        <a:gd name="T17" fmla="*/ 55 h 92"/>
                        <a:gd name="T18" fmla="*/ 377 w 800"/>
                        <a:gd name="T19" fmla="*/ 59 h 92"/>
                        <a:gd name="T20" fmla="*/ 442 w 800"/>
                        <a:gd name="T21" fmla="*/ 59 h 92"/>
                        <a:gd name="T22" fmla="*/ 509 w 800"/>
                        <a:gd name="T23" fmla="*/ 56 h 92"/>
                        <a:gd name="T24" fmla="*/ 576 w 800"/>
                        <a:gd name="T25" fmla="*/ 51 h 92"/>
                        <a:gd name="T26" fmla="*/ 643 w 800"/>
                        <a:gd name="T27" fmla="*/ 41 h 92"/>
                        <a:gd name="T28" fmla="*/ 707 w 800"/>
                        <a:gd name="T29" fmla="*/ 29 h 92"/>
                        <a:gd name="T30" fmla="*/ 770 w 800"/>
                        <a:gd name="T31" fmla="*/ 10 h 92"/>
                        <a:gd name="T32" fmla="*/ 798 w 800"/>
                        <a:gd name="T33" fmla="*/ 0 h 92"/>
                        <a:gd name="T34" fmla="*/ 792 w 800"/>
                        <a:gd name="T35" fmla="*/ 5 h 92"/>
                        <a:gd name="T36" fmla="*/ 777 w 800"/>
                        <a:gd name="T37" fmla="*/ 13 h 92"/>
                        <a:gd name="T38" fmla="*/ 755 w 800"/>
                        <a:gd name="T39" fmla="*/ 22 h 92"/>
                        <a:gd name="T40" fmla="*/ 727 w 800"/>
                        <a:gd name="T41" fmla="*/ 33 h 92"/>
                        <a:gd name="T42" fmla="*/ 691 w 800"/>
                        <a:gd name="T43" fmla="*/ 46 h 92"/>
                        <a:gd name="T44" fmla="*/ 651 w 800"/>
                        <a:gd name="T45" fmla="*/ 59 h 92"/>
                        <a:gd name="T46" fmla="*/ 604 w 800"/>
                        <a:gd name="T47" fmla="*/ 70 h 92"/>
                        <a:gd name="T48" fmla="*/ 551 w 800"/>
                        <a:gd name="T49" fmla="*/ 81 h 92"/>
                        <a:gd name="T50" fmla="*/ 493 w 800"/>
                        <a:gd name="T51" fmla="*/ 87 h 92"/>
                        <a:gd name="T52" fmla="*/ 430 w 800"/>
                        <a:gd name="T53" fmla="*/ 92 h 92"/>
                        <a:gd name="T54" fmla="*/ 362 w 800"/>
                        <a:gd name="T55" fmla="*/ 92 h 92"/>
                        <a:gd name="T56" fmla="*/ 289 w 800"/>
                        <a:gd name="T57" fmla="*/ 86 h 92"/>
                        <a:gd name="T58" fmla="*/ 211 w 800"/>
                        <a:gd name="T59" fmla="*/ 76 h 92"/>
                        <a:gd name="T60" fmla="*/ 130 w 800"/>
                        <a:gd name="T61" fmla="*/ 58 h 92"/>
                        <a:gd name="T62" fmla="*/ 44 w 800"/>
                        <a:gd name="T63" fmla="*/ 33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800" h="92">
                          <a:moveTo>
                            <a:pt x="0" y="17"/>
                          </a:moveTo>
                          <a:lnTo>
                            <a:pt x="1" y="17"/>
                          </a:lnTo>
                          <a:lnTo>
                            <a:pt x="6" y="18"/>
                          </a:lnTo>
                          <a:lnTo>
                            <a:pt x="13" y="20"/>
                          </a:lnTo>
                          <a:lnTo>
                            <a:pt x="22" y="22"/>
                          </a:lnTo>
                          <a:lnTo>
                            <a:pt x="33" y="24"/>
                          </a:lnTo>
                          <a:lnTo>
                            <a:pt x="47" y="26"/>
                          </a:lnTo>
                          <a:lnTo>
                            <a:pt x="63" y="29"/>
                          </a:lnTo>
                          <a:lnTo>
                            <a:pt x="81" y="31"/>
                          </a:lnTo>
                          <a:lnTo>
                            <a:pt x="100" y="35"/>
                          </a:lnTo>
                          <a:lnTo>
                            <a:pt x="122" y="38"/>
                          </a:lnTo>
                          <a:lnTo>
                            <a:pt x="145" y="40"/>
                          </a:lnTo>
                          <a:lnTo>
                            <a:pt x="170" y="44"/>
                          </a:lnTo>
                          <a:lnTo>
                            <a:pt x="197" y="46"/>
                          </a:lnTo>
                          <a:lnTo>
                            <a:pt x="223" y="49"/>
                          </a:lnTo>
                          <a:lnTo>
                            <a:pt x="252" y="52"/>
                          </a:lnTo>
                          <a:lnTo>
                            <a:pt x="282" y="54"/>
                          </a:lnTo>
                          <a:lnTo>
                            <a:pt x="313" y="55"/>
                          </a:lnTo>
                          <a:lnTo>
                            <a:pt x="344" y="58"/>
                          </a:lnTo>
                          <a:lnTo>
                            <a:pt x="377" y="59"/>
                          </a:lnTo>
                          <a:lnTo>
                            <a:pt x="409" y="59"/>
                          </a:lnTo>
                          <a:lnTo>
                            <a:pt x="442" y="59"/>
                          </a:lnTo>
                          <a:lnTo>
                            <a:pt x="476" y="58"/>
                          </a:lnTo>
                          <a:lnTo>
                            <a:pt x="509" y="56"/>
                          </a:lnTo>
                          <a:lnTo>
                            <a:pt x="543" y="54"/>
                          </a:lnTo>
                          <a:lnTo>
                            <a:pt x="576" y="51"/>
                          </a:lnTo>
                          <a:lnTo>
                            <a:pt x="609" y="46"/>
                          </a:lnTo>
                          <a:lnTo>
                            <a:pt x="643" y="41"/>
                          </a:lnTo>
                          <a:lnTo>
                            <a:pt x="675" y="36"/>
                          </a:lnTo>
                          <a:lnTo>
                            <a:pt x="707" y="29"/>
                          </a:lnTo>
                          <a:lnTo>
                            <a:pt x="739" y="20"/>
                          </a:lnTo>
                          <a:lnTo>
                            <a:pt x="770" y="10"/>
                          </a:lnTo>
                          <a:lnTo>
                            <a:pt x="800" y="0"/>
                          </a:lnTo>
                          <a:lnTo>
                            <a:pt x="798" y="0"/>
                          </a:lnTo>
                          <a:lnTo>
                            <a:pt x="796" y="2"/>
                          </a:lnTo>
                          <a:lnTo>
                            <a:pt x="792" y="5"/>
                          </a:lnTo>
                          <a:lnTo>
                            <a:pt x="785" y="8"/>
                          </a:lnTo>
                          <a:lnTo>
                            <a:pt x="777" y="13"/>
                          </a:lnTo>
                          <a:lnTo>
                            <a:pt x="766" y="17"/>
                          </a:lnTo>
                          <a:lnTo>
                            <a:pt x="755" y="22"/>
                          </a:lnTo>
                          <a:lnTo>
                            <a:pt x="742" y="28"/>
                          </a:lnTo>
                          <a:lnTo>
                            <a:pt x="727" y="33"/>
                          </a:lnTo>
                          <a:lnTo>
                            <a:pt x="710" y="40"/>
                          </a:lnTo>
                          <a:lnTo>
                            <a:pt x="691" y="46"/>
                          </a:lnTo>
                          <a:lnTo>
                            <a:pt x="672" y="53"/>
                          </a:lnTo>
                          <a:lnTo>
                            <a:pt x="651" y="59"/>
                          </a:lnTo>
                          <a:lnTo>
                            <a:pt x="628" y="64"/>
                          </a:lnTo>
                          <a:lnTo>
                            <a:pt x="604" y="70"/>
                          </a:lnTo>
                          <a:lnTo>
                            <a:pt x="578" y="76"/>
                          </a:lnTo>
                          <a:lnTo>
                            <a:pt x="551" y="81"/>
                          </a:lnTo>
                          <a:lnTo>
                            <a:pt x="523" y="84"/>
                          </a:lnTo>
                          <a:lnTo>
                            <a:pt x="493" y="87"/>
                          </a:lnTo>
                          <a:lnTo>
                            <a:pt x="462" y="90"/>
                          </a:lnTo>
                          <a:lnTo>
                            <a:pt x="430" y="92"/>
                          </a:lnTo>
                          <a:lnTo>
                            <a:pt x="396" y="92"/>
                          </a:lnTo>
                          <a:lnTo>
                            <a:pt x="362" y="92"/>
                          </a:lnTo>
                          <a:lnTo>
                            <a:pt x="326" y="90"/>
                          </a:lnTo>
                          <a:lnTo>
                            <a:pt x="289" y="86"/>
                          </a:lnTo>
                          <a:lnTo>
                            <a:pt x="250" y="82"/>
                          </a:lnTo>
                          <a:lnTo>
                            <a:pt x="211" y="76"/>
                          </a:lnTo>
                          <a:lnTo>
                            <a:pt x="170" y="68"/>
                          </a:lnTo>
                          <a:lnTo>
                            <a:pt x="130" y="58"/>
                          </a:lnTo>
                          <a:lnTo>
                            <a:pt x="87" y="46"/>
                          </a:lnTo>
                          <a:lnTo>
                            <a:pt x="44" y="33"/>
                          </a:lnTo>
                          <a:lnTo>
                            <a:pt x="0" y="17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193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27" y="2737"/>
                      <a:ext cx="304" cy="47"/>
                      <a:chOff x="4727" y="2737"/>
                      <a:chExt cx="304" cy="47"/>
                    </a:xfrm>
                  </p:grpSpPr>
                  <p:sp>
                    <p:nvSpPr>
                      <p:cNvPr id="194" name="Freeform 13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8" y="2737"/>
                        <a:ext cx="302" cy="24"/>
                      </a:xfrm>
                      <a:custGeom>
                        <a:avLst/>
                        <a:gdLst>
                          <a:gd name="T0" fmla="*/ 2 w 1013"/>
                          <a:gd name="T1" fmla="*/ 15 h 81"/>
                          <a:gd name="T2" fmla="*/ 16 w 1013"/>
                          <a:gd name="T3" fmla="*/ 17 h 81"/>
                          <a:gd name="T4" fmla="*/ 41 w 1013"/>
                          <a:gd name="T5" fmla="*/ 21 h 81"/>
                          <a:gd name="T6" fmla="*/ 79 w 1013"/>
                          <a:gd name="T7" fmla="*/ 25 h 81"/>
                          <a:gd name="T8" fmla="*/ 128 w 1013"/>
                          <a:gd name="T9" fmla="*/ 30 h 81"/>
                          <a:gd name="T10" fmla="*/ 184 w 1013"/>
                          <a:gd name="T11" fmla="*/ 36 h 81"/>
                          <a:gd name="T12" fmla="*/ 249 w 1013"/>
                          <a:gd name="T13" fmla="*/ 40 h 81"/>
                          <a:gd name="T14" fmla="*/ 320 w 1013"/>
                          <a:gd name="T15" fmla="*/ 45 h 81"/>
                          <a:gd name="T16" fmla="*/ 396 w 1013"/>
                          <a:gd name="T17" fmla="*/ 48 h 81"/>
                          <a:gd name="T18" fmla="*/ 477 w 1013"/>
                          <a:gd name="T19" fmla="*/ 51 h 81"/>
                          <a:gd name="T20" fmla="*/ 560 w 1013"/>
                          <a:gd name="T21" fmla="*/ 51 h 81"/>
                          <a:gd name="T22" fmla="*/ 645 w 1013"/>
                          <a:gd name="T23" fmla="*/ 48 h 81"/>
                          <a:gd name="T24" fmla="*/ 729 w 1013"/>
                          <a:gd name="T25" fmla="*/ 44 h 81"/>
                          <a:gd name="T26" fmla="*/ 814 w 1013"/>
                          <a:gd name="T27" fmla="*/ 36 h 81"/>
                          <a:gd name="T28" fmla="*/ 896 w 1013"/>
                          <a:gd name="T29" fmla="*/ 24 h 81"/>
                          <a:gd name="T30" fmla="*/ 975 w 1013"/>
                          <a:gd name="T31" fmla="*/ 9 h 81"/>
                          <a:gd name="T32" fmla="*/ 1011 w 1013"/>
                          <a:gd name="T33" fmla="*/ 0 h 81"/>
                          <a:gd name="T34" fmla="*/ 1002 w 1013"/>
                          <a:gd name="T35" fmla="*/ 5 h 81"/>
                          <a:gd name="T36" fmla="*/ 984 w 1013"/>
                          <a:gd name="T37" fmla="*/ 10 h 81"/>
                          <a:gd name="T38" fmla="*/ 956 w 1013"/>
                          <a:gd name="T39" fmla="*/ 19 h 81"/>
                          <a:gd name="T40" fmla="*/ 920 w 1013"/>
                          <a:gd name="T41" fmla="*/ 30 h 81"/>
                          <a:gd name="T42" fmla="*/ 875 w 1013"/>
                          <a:gd name="T43" fmla="*/ 40 h 81"/>
                          <a:gd name="T44" fmla="*/ 824 w 1013"/>
                          <a:gd name="T45" fmla="*/ 51 h 81"/>
                          <a:gd name="T46" fmla="*/ 764 w 1013"/>
                          <a:gd name="T47" fmla="*/ 61 h 81"/>
                          <a:gd name="T48" fmla="*/ 698 w 1013"/>
                          <a:gd name="T49" fmla="*/ 70 h 81"/>
                          <a:gd name="T50" fmla="*/ 624 w 1013"/>
                          <a:gd name="T51" fmla="*/ 76 h 81"/>
                          <a:gd name="T52" fmla="*/ 544 w 1013"/>
                          <a:gd name="T53" fmla="*/ 79 h 81"/>
                          <a:gd name="T54" fmla="*/ 457 w 1013"/>
                          <a:gd name="T55" fmla="*/ 79 h 81"/>
                          <a:gd name="T56" fmla="*/ 365 w 1013"/>
                          <a:gd name="T57" fmla="*/ 75 h 81"/>
                          <a:gd name="T58" fmla="*/ 267 w 1013"/>
                          <a:gd name="T59" fmla="*/ 66 h 81"/>
                          <a:gd name="T60" fmla="*/ 163 w 1013"/>
                          <a:gd name="T61" fmla="*/ 51 h 81"/>
                          <a:gd name="T62" fmla="*/ 55 w 1013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3" h="81">
                            <a:moveTo>
                              <a:pt x="0" y="15"/>
                            </a:moveTo>
                            <a:lnTo>
                              <a:pt x="2" y="15"/>
                            </a:lnTo>
                            <a:lnTo>
                              <a:pt x="7" y="16"/>
                            </a:lnTo>
                            <a:lnTo>
                              <a:pt x="16" y="17"/>
                            </a:lnTo>
                            <a:lnTo>
                              <a:pt x="27" y="18"/>
                            </a:lnTo>
                            <a:lnTo>
                              <a:pt x="41" y="21"/>
                            </a:lnTo>
                            <a:lnTo>
                              <a:pt x="60" y="23"/>
                            </a:lnTo>
                            <a:lnTo>
                              <a:pt x="79" y="25"/>
                            </a:lnTo>
                            <a:lnTo>
                              <a:pt x="102" y="28"/>
                            </a:lnTo>
                            <a:lnTo>
                              <a:pt x="128" y="30"/>
                            </a:lnTo>
                            <a:lnTo>
                              <a:pt x="155" y="32"/>
                            </a:lnTo>
                            <a:lnTo>
                              <a:pt x="184" y="36"/>
                            </a:lnTo>
                            <a:lnTo>
                              <a:pt x="215" y="38"/>
                            </a:lnTo>
                            <a:lnTo>
                              <a:pt x="249" y="40"/>
                            </a:lnTo>
                            <a:lnTo>
                              <a:pt x="283" y="43"/>
                            </a:lnTo>
                            <a:lnTo>
                              <a:pt x="320" y="45"/>
                            </a:lnTo>
                            <a:lnTo>
                              <a:pt x="358" y="47"/>
                            </a:lnTo>
                            <a:lnTo>
                              <a:pt x="396" y="48"/>
                            </a:lnTo>
                            <a:lnTo>
                              <a:pt x="436" y="49"/>
                            </a:lnTo>
                            <a:lnTo>
                              <a:pt x="477" y="51"/>
                            </a:lnTo>
                            <a:lnTo>
                              <a:pt x="518" y="51"/>
                            </a:lnTo>
                            <a:lnTo>
                              <a:pt x="560" y="51"/>
                            </a:lnTo>
                            <a:lnTo>
                              <a:pt x="602" y="49"/>
                            </a:lnTo>
                            <a:lnTo>
                              <a:pt x="645" y="48"/>
                            </a:lnTo>
                            <a:lnTo>
                              <a:pt x="688" y="46"/>
                            </a:lnTo>
                            <a:lnTo>
                              <a:pt x="729" y="44"/>
                            </a:lnTo>
                            <a:lnTo>
                              <a:pt x="772" y="40"/>
                            </a:lnTo>
                            <a:lnTo>
                              <a:pt x="814" y="36"/>
                            </a:lnTo>
                            <a:lnTo>
                              <a:pt x="855" y="31"/>
                            </a:lnTo>
                            <a:lnTo>
                              <a:pt x="896" y="24"/>
                            </a:lnTo>
                            <a:lnTo>
                              <a:pt x="935" y="17"/>
                            </a:lnTo>
                            <a:lnTo>
                              <a:pt x="975" y="9"/>
                            </a:lnTo>
                            <a:lnTo>
                              <a:pt x="1013" y="0"/>
                            </a:lnTo>
                            <a:lnTo>
                              <a:pt x="1011" y="0"/>
                            </a:lnTo>
                            <a:lnTo>
                              <a:pt x="1008" y="2"/>
                            </a:lnTo>
                            <a:lnTo>
                              <a:pt x="1002" y="5"/>
                            </a:lnTo>
                            <a:lnTo>
                              <a:pt x="994" y="7"/>
                            </a:lnTo>
                            <a:lnTo>
                              <a:pt x="984" y="10"/>
                            </a:lnTo>
                            <a:lnTo>
                              <a:pt x="971" y="15"/>
                            </a:lnTo>
                            <a:lnTo>
                              <a:pt x="956" y="19"/>
                            </a:lnTo>
                            <a:lnTo>
                              <a:pt x="939" y="24"/>
                            </a:lnTo>
                            <a:lnTo>
                              <a:pt x="920" y="30"/>
                            </a:lnTo>
                            <a:lnTo>
                              <a:pt x="899" y="34"/>
                            </a:lnTo>
                            <a:lnTo>
                              <a:pt x="875" y="40"/>
                            </a:lnTo>
                            <a:lnTo>
                              <a:pt x="851" y="46"/>
                            </a:lnTo>
                            <a:lnTo>
                              <a:pt x="824" y="51"/>
                            </a:lnTo>
                            <a:lnTo>
                              <a:pt x="795" y="56"/>
                            </a:lnTo>
                            <a:lnTo>
                              <a:pt x="764" y="61"/>
                            </a:lnTo>
                            <a:lnTo>
                              <a:pt x="731" y="66"/>
                            </a:lnTo>
                            <a:lnTo>
                              <a:pt x="698" y="70"/>
                            </a:lnTo>
                            <a:lnTo>
                              <a:pt x="661" y="74"/>
                            </a:lnTo>
                            <a:lnTo>
                              <a:pt x="624" y="76"/>
                            </a:lnTo>
                            <a:lnTo>
                              <a:pt x="585" y="78"/>
                            </a:lnTo>
                            <a:lnTo>
                              <a:pt x="544" y="79"/>
                            </a:lnTo>
                            <a:lnTo>
                              <a:pt x="501" y="81"/>
                            </a:lnTo>
                            <a:lnTo>
                              <a:pt x="457" y="79"/>
                            </a:lnTo>
                            <a:lnTo>
                              <a:pt x="412" y="78"/>
                            </a:lnTo>
                            <a:lnTo>
                              <a:pt x="365" y="75"/>
                            </a:lnTo>
                            <a:lnTo>
                              <a:pt x="317" y="71"/>
                            </a:lnTo>
                            <a:lnTo>
                              <a:pt x="267" y="66"/>
                            </a:lnTo>
                            <a:lnTo>
                              <a:pt x="216" y="59"/>
                            </a:lnTo>
                            <a:lnTo>
                              <a:pt x="163" y="51"/>
                            </a:lnTo>
                            <a:lnTo>
                              <a:pt x="110" y="40"/>
                            </a:lnTo>
                            <a:lnTo>
                              <a:pt x="55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95" name="Freeform 13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7" y="2759"/>
                        <a:ext cx="304" cy="25"/>
                      </a:xfrm>
                      <a:custGeom>
                        <a:avLst/>
                        <a:gdLst>
                          <a:gd name="T0" fmla="*/ 3 w 1019"/>
                          <a:gd name="T1" fmla="*/ 15 h 81"/>
                          <a:gd name="T2" fmla="*/ 17 w 1019"/>
                          <a:gd name="T3" fmla="*/ 18 h 81"/>
                          <a:gd name="T4" fmla="*/ 43 w 1019"/>
                          <a:gd name="T5" fmla="*/ 21 h 81"/>
                          <a:gd name="T6" fmla="*/ 80 w 1019"/>
                          <a:gd name="T7" fmla="*/ 26 h 81"/>
                          <a:gd name="T8" fmla="*/ 128 w 1019"/>
                          <a:gd name="T9" fmla="*/ 30 h 81"/>
                          <a:gd name="T10" fmla="*/ 186 w 1019"/>
                          <a:gd name="T11" fmla="*/ 36 h 81"/>
                          <a:gd name="T12" fmla="*/ 250 w 1019"/>
                          <a:gd name="T13" fmla="*/ 41 h 81"/>
                          <a:gd name="T14" fmla="*/ 322 w 1019"/>
                          <a:gd name="T15" fmla="*/ 45 h 81"/>
                          <a:gd name="T16" fmla="*/ 399 w 1019"/>
                          <a:gd name="T17" fmla="*/ 49 h 81"/>
                          <a:gd name="T18" fmla="*/ 480 w 1019"/>
                          <a:gd name="T19" fmla="*/ 51 h 81"/>
                          <a:gd name="T20" fmla="*/ 563 w 1019"/>
                          <a:gd name="T21" fmla="*/ 51 h 81"/>
                          <a:gd name="T22" fmla="*/ 648 w 1019"/>
                          <a:gd name="T23" fmla="*/ 49 h 81"/>
                          <a:gd name="T24" fmla="*/ 734 w 1019"/>
                          <a:gd name="T25" fmla="*/ 44 h 81"/>
                          <a:gd name="T26" fmla="*/ 819 w 1019"/>
                          <a:gd name="T27" fmla="*/ 36 h 81"/>
                          <a:gd name="T28" fmla="*/ 902 w 1019"/>
                          <a:gd name="T29" fmla="*/ 24 h 81"/>
                          <a:gd name="T30" fmla="*/ 981 w 1019"/>
                          <a:gd name="T31" fmla="*/ 10 h 81"/>
                          <a:gd name="T32" fmla="*/ 1018 w 1019"/>
                          <a:gd name="T33" fmla="*/ 0 h 81"/>
                          <a:gd name="T34" fmla="*/ 1009 w 1019"/>
                          <a:gd name="T35" fmla="*/ 5 h 81"/>
                          <a:gd name="T36" fmla="*/ 989 w 1019"/>
                          <a:gd name="T37" fmla="*/ 11 h 81"/>
                          <a:gd name="T38" fmla="*/ 961 w 1019"/>
                          <a:gd name="T39" fmla="*/ 20 h 81"/>
                          <a:gd name="T40" fmla="*/ 926 w 1019"/>
                          <a:gd name="T41" fmla="*/ 30 h 81"/>
                          <a:gd name="T42" fmla="*/ 882 w 1019"/>
                          <a:gd name="T43" fmla="*/ 41 h 81"/>
                          <a:gd name="T44" fmla="*/ 829 w 1019"/>
                          <a:gd name="T45" fmla="*/ 51 h 81"/>
                          <a:gd name="T46" fmla="*/ 769 w 1019"/>
                          <a:gd name="T47" fmla="*/ 61 h 81"/>
                          <a:gd name="T48" fmla="*/ 702 w 1019"/>
                          <a:gd name="T49" fmla="*/ 71 h 81"/>
                          <a:gd name="T50" fmla="*/ 628 w 1019"/>
                          <a:gd name="T51" fmla="*/ 76 h 81"/>
                          <a:gd name="T52" fmla="*/ 548 w 1019"/>
                          <a:gd name="T53" fmla="*/ 80 h 81"/>
                          <a:gd name="T54" fmla="*/ 460 w 1019"/>
                          <a:gd name="T55" fmla="*/ 80 h 81"/>
                          <a:gd name="T56" fmla="*/ 368 w 1019"/>
                          <a:gd name="T57" fmla="*/ 75 h 81"/>
                          <a:gd name="T58" fmla="*/ 269 w 1019"/>
                          <a:gd name="T59" fmla="*/ 66 h 81"/>
                          <a:gd name="T60" fmla="*/ 165 w 1019"/>
                          <a:gd name="T61" fmla="*/ 51 h 81"/>
                          <a:gd name="T62" fmla="*/ 57 w 1019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9" h="81">
                            <a:moveTo>
                              <a:pt x="0" y="15"/>
                            </a:moveTo>
                            <a:lnTo>
                              <a:pt x="3" y="15"/>
                            </a:lnTo>
                            <a:lnTo>
                              <a:pt x="7" y="16"/>
                            </a:lnTo>
                            <a:lnTo>
                              <a:pt x="17" y="18"/>
                            </a:lnTo>
                            <a:lnTo>
                              <a:pt x="28" y="19"/>
                            </a:lnTo>
                            <a:lnTo>
                              <a:pt x="43" y="21"/>
                            </a:lnTo>
                            <a:lnTo>
                              <a:pt x="60" y="23"/>
                            </a:lnTo>
                            <a:lnTo>
                              <a:pt x="80" y="26"/>
                            </a:lnTo>
                            <a:lnTo>
                              <a:pt x="103" y="28"/>
                            </a:lnTo>
                            <a:lnTo>
                              <a:pt x="128" y="30"/>
                            </a:lnTo>
                            <a:lnTo>
                              <a:pt x="156" y="33"/>
                            </a:lnTo>
                            <a:lnTo>
                              <a:pt x="186" y="36"/>
                            </a:lnTo>
                            <a:lnTo>
                              <a:pt x="217" y="38"/>
                            </a:lnTo>
                            <a:lnTo>
                              <a:pt x="250" y="41"/>
                            </a:lnTo>
                            <a:lnTo>
                              <a:pt x="285" y="43"/>
                            </a:lnTo>
                            <a:lnTo>
                              <a:pt x="322" y="45"/>
                            </a:lnTo>
                            <a:lnTo>
                              <a:pt x="360" y="48"/>
                            </a:lnTo>
                            <a:lnTo>
                              <a:pt x="399" y="49"/>
                            </a:lnTo>
                            <a:lnTo>
                              <a:pt x="438" y="50"/>
                            </a:lnTo>
                            <a:lnTo>
                              <a:pt x="480" y="51"/>
                            </a:lnTo>
                            <a:lnTo>
                              <a:pt x="521" y="51"/>
                            </a:lnTo>
                            <a:lnTo>
                              <a:pt x="563" y="51"/>
                            </a:lnTo>
                            <a:lnTo>
                              <a:pt x="605" y="50"/>
                            </a:lnTo>
                            <a:lnTo>
                              <a:pt x="648" y="49"/>
                            </a:lnTo>
                            <a:lnTo>
                              <a:pt x="691" y="46"/>
                            </a:lnTo>
                            <a:lnTo>
                              <a:pt x="734" y="44"/>
                            </a:lnTo>
                            <a:lnTo>
                              <a:pt x="777" y="41"/>
                            </a:lnTo>
                            <a:lnTo>
                              <a:pt x="819" y="36"/>
                            </a:lnTo>
                            <a:lnTo>
                              <a:pt x="860" y="31"/>
                            </a:lnTo>
                            <a:lnTo>
                              <a:pt x="902" y="24"/>
                            </a:lnTo>
                            <a:lnTo>
                              <a:pt x="942" y="18"/>
                            </a:lnTo>
                            <a:lnTo>
                              <a:pt x="981" y="10"/>
                            </a:lnTo>
                            <a:lnTo>
                              <a:pt x="1019" y="0"/>
                            </a:lnTo>
                            <a:lnTo>
                              <a:pt x="1018" y="0"/>
                            </a:lnTo>
                            <a:lnTo>
                              <a:pt x="1014" y="3"/>
                            </a:lnTo>
                            <a:lnTo>
                              <a:pt x="1009" y="5"/>
                            </a:lnTo>
                            <a:lnTo>
                              <a:pt x="1001" y="7"/>
                            </a:lnTo>
                            <a:lnTo>
                              <a:pt x="989" y="11"/>
                            </a:lnTo>
                            <a:lnTo>
                              <a:pt x="976" y="15"/>
                            </a:lnTo>
                            <a:lnTo>
                              <a:pt x="961" y="20"/>
                            </a:lnTo>
                            <a:lnTo>
                              <a:pt x="945" y="24"/>
                            </a:lnTo>
                            <a:lnTo>
                              <a:pt x="926" y="30"/>
                            </a:lnTo>
                            <a:lnTo>
                              <a:pt x="905" y="35"/>
                            </a:lnTo>
                            <a:lnTo>
                              <a:pt x="882" y="41"/>
                            </a:lnTo>
                            <a:lnTo>
                              <a:pt x="857" y="46"/>
                            </a:lnTo>
                            <a:lnTo>
                              <a:pt x="829" y="51"/>
                            </a:lnTo>
                            <a:lnTo>
                              <a:pt x="800" y="57"/>
                            </a:lnTo>
                            <a:lnTo>
                              <a:pt x="769" y="61"/>
                            </a:lnTo>
                            <a:lnTo>
                              <a:pt x="737" y="66"/>
                            </a:lnTo>
                            <a:lnTo>
                              <a:pt x="702" y="71"/>
                            </a:lnTo>
                            <a:lnTo>
                              <a:pt x="666" y="74"/>
                            </a:lnTo>
                            <a:lnTo>
                              <a:pt x="628" y="76"/>
                            </a:lnTo>
                            <a:lnTo>
                              <a:pt x="588" y="79"/>
                            </a:lnTo>
                            <a:lnTo>
                              <a:pt x="548" y="80"/>
                            </a:lnTo>
                            <a:lnTo>
                              <a:pt x="505" y="81"/>
                            </a:lnTo>
                            <a:lnTo>
                              <a:pt x="460" y="80"/>
                            </a:lnTo>
                            <a:lnTo>
                              <a:pt x="415" y="79"/>
                            </a:lnTo>
                            <a:lnTo>
                              <a:pt x="368" y="75"/>
                            </a:lnTo>
                            <a:lnTo>
                              <a:pt x="320" y="72"/>
                            </a:lnTo>
                            <a:lnTo>
                              <a:pt x="269" y="66"/>
                            </a:lnTo>
                            <a:lnTo>
                              <a:pt x="218" y="59"/>
                            </a:lnTo>
                            <a:lnTo>
                              <a:pt x="165" y="51"/>
                            </a:lnTo>
                            <a:lnTo>
                              <a:pt x="111" y="41"/>
                            </a:lnTo>
                            <a:lnTo>
                              <a:pt x="57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grpSp>
                <p:nvGrpSpPr>
                  <p:cNvPr id="182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2322" y="1205"/>
                    <a:ext cx="293" cy="306"/>
                    <a:chOff x="4611" y="2577"/>
                    <a:chExt cx="293" cy="306"/>
                  </a:xfrm>
                </p:grpSpPr>
                <p:sp>
                  <p:nvSpPr>
                    <p:cNvPr id="184" name="Freeform 141"/>
                    <p:cNvSpPr>
                      <a:spLocks/>
                    </p:cNvSpPr>
                    <p:nvPr/>
                  </p:nvSpPr>
                  <p:spPr bwMode="auto">
                    <a:xfrm flipH="1">
                      <a:off x="4688" y="2644"/>
                      <a:ext cx="193" cy="202"/>
                    </a:xfrm>
                    <a:custGeom>
                      <a:avLst/>
                      <a:gdLst>
                        <a:gd name="T0" fmla="*/ 0 w 648"/>
                        <a:gd name="T1" fmla="*/ 656 h 656"/>
                        <a:gd name="T2" fmla="*/ 6 w 648"/>
                        <a:gd name="T3" fmla="*/ 652 h 656"/>
                        <a:gd name="T4" fmla="*/ 25 w 648"/>
                        <a:gd name="T5" fmla="*/ 644 h 656"/>
                        <a:gd name="T6" fmla="*/ 54 w 648"/>
                        <a:gd name="T7" fmla="*/ 629 h 656"/>
                        <a:gd name="T8" fmla="*/ 91 w 648"/>
                        <a:gd name="T9" fmla="*/ 609 h 656"/>
                        <a:gd name="T10" fmla="*/ 134 w 648"/>
                        <a:gd name="T11" fmla="*/ 584 h 656"/>
                        <a:gd name="T12" fmla="*/ 183 w 648"/>
                        <a:gd name="T13" fmla="*/ 554 h 656"/>
                        <a:gd name="T14" fmla="*/ 235 w 648"/>
                        <a:gd name="T15" fmla="*/ 520 h 656"/>
                        <a:gd name="T16" fmla="*/ 288 w 648"/>
                        <a:gd name="T17" fmla="*/ 481 h 656"/>
                        <a:gd name="T18" fmla="*/ 339 w 648"/>
                        <a:gd name="T19" fmla="*/ 438 h 656"/>
                        <a:gd name="T20" fmla="*/ 390 w 648"/>
                        <a:gd name="T21" fmla="*/ 391 h 656"/>
                        <a:gd name="T22" fmla="*/ 436 w 648"/>
                        <a:gd name="T23" fmla="*/ 339 h 656"/>
                        <a:gd name="T24" fmla="*/ 478 w 648"/>
                        <a:gd name="T25" fmla="*/ 285 h 656"/>
                        <a:gd name="T26" fmla="*/ 511 w 648"/>
                        <a:gd name="T27" fmla="*/ 226 h 656"/>
                        <a:gd name="T28" fmla="*/ 534 w 648"/>
                        <a:gd name="T29" fmla="*/ 165 h 656"/>
                        <a:gd name="T30" fmla="*/ 548 w 648"/>
                        <a:gd name="T31" fmla="*/ 102 h 656"/>
                        <a:gd name="T32" fmla="*/ 548 w 648"/>
                        <a:gd name="T33" fmla="*/ 35 h 656"/>
                        <a:gd name="T34" fmla="*/ 644 w 648"/>
                        <a:gd name="T35" fmla="*/ 0 h 656"/>
                        <a:gd name="T36" fmla="*/ 644 w 648"/>
                        <a:gd name="T37" fmla="*/ 2 h 656"/>
                        <a:gd name="T38" fmla="*/ 645 w 648"/>
                        <a:gd name="T39" fmla="*/ 5 h 656"/>
                        <a:gd name="T40" fmla="*/ 646 w 648"/>
                        <a:gd name="T41" fmla="*/ 11 h 656"/>
                        <a:gd name="T42" fmla="*/ 647 w 648"/>
                        <a:gd name="T43" fmla="*/ 19 h 656"/>
                        <a:gd name="T44" fmla="*/ 648 w 648"/>
                        <a:gd name="T45" fmla="*/ 28 h 656"/>
                        <a:gd name="T46" fmla="*/ 648 w 648"/>
                        <a:gd name="T47" fmla="*/ 40 h 656"/>
                        <a:gd name="T48" fmla="*/ 648 w 648"/>
                        <a:gd name="T49" fmla="*/ 52 h 656"/>
                        <a:gd name="T50" fmla="*/ 648 w 648"/>
                        <a:gd name="T51" fmla="*/ 67 h 656"/>
                        <a:gd name="T52" fmla="*/ 647 w 648"/>
                        <a:gd name="T53" fmla="*/ 84 h 656"/>
                        <a:gd name="T54" fmla="*/ 645 w 648"/>
                        <a:gd name="T55" fmla="*/ 102 h 656"/>
                        <a:gd name="T56" fmla="*/ 642 w 648"/>
                        <a:gd name="T57" fmla="*/ 121 h 656"/>
                        <a:gd name="T58" fmla="*/ 638 w 648"/>
                        <a:gd name="T59" fmla="*/ 142 h 656"/>
                        <a:gd name="T60" fmla="*/ 632 w 648"/>
                        <a:gd name="T61" fmla="*/ 163 h 656"/>
                        <a:gd name="T62" fmla="*/ 624 w 648"/>
                        <a:gd name="T63" fmla="*/ 186 h 656"/>
                        <a:gd name="T64" fmla="*/ 615 w 648"/>
                        <a:gd name="T65" fmla="*/ 210 h 656"/>
                        <a:gd name="T66" fmla="*/ 603 w 648"/>
                        <a:gd name="T67" fmla="*/ 234 h 656"/>
                        <a:gd name="T68" fmla="*/ 589 w 648"/>
                        <a:gd name="T69" fmla="*/ 259 h 656"/>
                        <a:gd name="T70" fmla="*/ 573 w 648"/>
                        <a:gd name="T71" fmla="*/ 285 h 656"/>
                        <a:gd name="T72" fmla="*/ 555 w 648"/>
                        <a:gd name="T73" fmla="*/ 311 h 656"/>
                        <a:gd name="T74" fmla="*/ 533 w 648"/>
                        <a:gd name="T75" fmla="*/ 338 h 656"/>
                        <a:gd name="T76" fmla="*/ 509 w 648"/>
                        <a:gd name="T77" fmla="*/ 365 h 656"/>
                        <a:gd name="T78" fmla="*/ 481 w 648"/>
                        <a:gd name="T79" fmla="*/ 392 h 656"/>
                        <a:gd name="T80" fmla="*/ 451 w 648"/>
                        <a:gd name="T81" fmla="*/ 420 h 656"/>
                        <a:gd name="T82" fmla="*/ 417 w 648"/>
                        <a:gd name="T83" fmla="*/ 447 h 656"/>
                        <a:gd name="T84" fmla="*/ 379 w 648"/>
                        <a:gd name="T85" fmla="*/ 475 h 656"/>
                        <a:gd name="T86" fmla="*/ 337 w 648"/>
                        <a:gd name="T87" fmla="*/ 502 h 656"/>
                        <a:gd name="T88" fmla="*/ 292 w 648"/>
                        <a:gd name="T89" fmla="*/ 529 h 656"/>
                        <a:gd name="T90" fmla="*/ 243 w 648"/>
                        <a:gd name="T91" fmla="*/ 555 h 656"/>
                        <a:gd name="T92" fmla="*/ 188 w 648"/>
                        <a:gd name="T93" fmla="*/ 582 h 656"/>
                        <a:gd name="T94" fmla="*/ 131 w 648"/>
                        <a:gd name="T95" fmla="*/ 607 h 656"/>
                        <a:gd name="T96" fmla="*/ 68 w 648"/>
                        <a:gd name="T97" fmla="*/ 631 h 656"/>
                        <a:gd name="T98" fmla="*/ 0 w 648"/>
                        <a:gd name="T99" fmla="*/ 656 h 6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648" h="656">
                          <a:moveTo>
                            <a:pt x="0" y="656"/>
                          </a:moveTo>
                          <a:lnTo>
                            <a:pt x="6" y="652"/>
                          </a:lnTo>
                          <a:lnTo>
                            <a:pt x="25" y="644"/>
                          </a:lnTo>
                          <a:lnTo>
                            <a:pt x="54" y="629"/>
                          </a:lnTo>
                          <a:lnTo>
                            <a:pt x="91" y="609"/>
                          </a:lnTo>
                          <a:lnTo>
                            <a:pt x="134" y="584"/>
                          </a:lnTo>
                          <a:lnTo>
                            <a:pt x="183" y="554"/>
                          </a:lnTo>
                          <a:lnTo>
                            <a:pt x="235" y="520"/>
                          </a:lnTo>
                          <a:lnTo>
                            <a:pt x="288" y="481"/>
                          </a:lnTo>
                          <a:lnTo>
                            <a:pt x="339" y="438"/>
                          </a:lnTo>
                          <a:lnTo>
                            <a:pt x="390" y="391"/>
                          </a:lnTo>
                          <a:lnTo>
                            <a:pt x="436" y="339"/>
                          </a:lnTo>
                          <a:lnTo>
                            <a:pt x="478" y="285"/>
                          </a:lnTo>
                          <a:lnTo>
                            <a:pt x="511" y="226"/>
                          </a:lnTo>
                          <a:lnTo>
                            <a:pt x="534" y="165"/>
                          </a:lnTo>
                          <a:lnTo>
                            <a:pt x="548" y="102"/>
                          </a:lnTo>
                          <a:lnTo>
                            <a:pt x="548" y="35"/>
                          </a:lnTo>
                          <a:lnTo>
                            <a:pt x="644" y="0"/>
                          </a:lnTo>
                          <a:lnTo>
                            <a:pt x="644" y="2"/>
                          </a:lnTo>
                          <a:lnTo>
                            <a:pt x="645" y="5"/>
                          </a:lnTo>
                          <a:lnTo>
                            <a:pt x="646" y="11"/>
                          </a:lnTo>
                          <a:lnTo>
                            <a:pt x="647" y="19"/>
                          </a:lnTo>
                          <a:lnTo>
                            <a:pt x="648" y="28"/>
                          </a:lnTo>
                          <a:lnTo>
                            <a:pt x="648" y="40"/>
                          </a:lnTo>
                          <a:lnTo>
                            <a:pt x="648" y="52"/>
                          </a:lnTo>
                          <a:lnTo>
                            <a:pt x="648" y="67"/>
                          </a:lnTo>
                          <a:lnTo>
                            <a:pt x="647" y="84"/>
                          </a:lnTo>
                          <a:lnTo>
                            <a:pt x="645" y="102"/>
                          </a:lnTo>
                          <a:lnTo>
                            <a:pt x="642" y="121"/>
                          </a:lnTo>
                          <a:lnTo>
                            <a:pt x="638" y="142"/>
                          </a:lnTo>
                          <a:lnTo>
                            <a:pt x="632" y="163"/>
                          </a:lnTo>
                          <a:lnTo>
                            <a:pt x="624" y="186"/>
                          </a:lnTo>
                          <a:lnTo>
                            <a:pt x="615" y="210"/>
                          </a:lnTo>
                          <a:lnTo>
                            <a:pt x="603" y="234"/>
                          </a:lnTo>
                          <a:lnTo>
                            <a:pt x="589" y="259"/>
                          </a:lnTo>
                          <a:lnTo>
                            <a:pt x="573" y="285"/>
                          </a:lnTo>
                          <a:lnTo>
                            <a:pt x="555" y="311"/>
                          </a:lnTo>
                          <a:lnTo>
                            <a:pt x="533" y="338"/>
                          </a:lnTo>
                          <a:lnTo>
                            <a:pt x="509" y="365"/>
                          </a:lnTo>
                          <a:lnTo>
                            <a:pt x="481" y="392"/>
                          </a:lnTo>
                          <a:lnTo>
                            <a:pt x="451" y="420"/>
                          </a:lnTo>
                          <a:lnTo>
                            <a:pt x="417" y="447"/>
                          </a:lnTo>
                          <a:lnTo>
                            <a:pt x="379" y="475"/>
                          </a:lnTo>
                          <a:lnTo>
                            <a:pt x="337" y="502"/>
                          </a:lnTo>
                          <a:lnTo>
                            <a:pt x="292" y="529"/>
                          </a:lnTo>
                          <a:lnTo>
                            <a:pt x="243" y="555"/>
                          </a:lnTo>
                          <a:lnTo>
                            <a:pt x="188" y="582"/>
                          </a:lnTo>
                          <a:lnTo>
                            <a:pt x="131" y="607"/>
                          </a:lnTo>
                          <a:lnTo>
                            <a:pt x="68" y="631"/>
                          </a:lnTo>
                          <a:lnTo>
                            <a:pt x="0" y="656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5" name="Freeform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788" y="2849"/>
                      <a:ext cx="95" cy="34"/>
                    </a:xfrm>
                    <a:custGeom>
                      <a:avLst/>
                      <a:gdLst>
                        <a:gd name="T0" fmla="*/ 209 w 318"/>
                        <a:gd name="T1" fmla="*/ 0 h 110"/>
                        <a:gd name="T2" fmla="*/ 208 w 318"/>
                        <a:gd name="T3" fmla="*/ 0 h 110"/>
                        <a:gd name="T4" fmla="*/ 205 w 318"/>
                        <a:gd name="T5" fmla="*/ 2 h 110"/>
                        <a:gd name="T6" fmla="*/ 199 w 318"/>
                        <a:gd name="T7" fmla="*/ 3 h 110"/>
                        <a:gd name="T8" fmla="*/ 191 w 318"/>
                        <a:gd name="T9" fmla="*/ 7 h 110"/>
                        <a:gd name="T10" fmla="*/ 181 w 318"/>
                        <a:gd name="T11" fmla="*/ 9 h 110"/>
                        <a:gd name="T12" fmla="*/ 169 w 318"/>
                        <a:gd name="T13" fmla="*/ 13 h 110"/>
                        <a:gd name="T14" fmla="*/ 156 w 318"/>
                        <a:gd name="T15" fmla="*/ 16 h 110"/>
                        <a:gd name="T16" fmla="*/ 141 w 318"/>
                        <a:gd name="T17" fmla="*/ 19 h 110"/>
                        <a:gd name="T18" fmla="*/ 127 w 318"/>
                        <a:gd name="T19" fmla="*/ 23 h 110"/>
                        <a:gd name="T20" fmla="*/ 109 w 318"/>
                        <a:gd name="T21" fmla="*/ 26 h 110"/>
                        <a:gd name="T22" fmla="*/ 92 w 318"/>
                        <a:gd name="T23" fmla="*/ 30 h 110"/>
                        <a:gd name="T24" fmla="*/ 75 w 318"/>
                        <a:gd name="T25" fmla="*/ 32 h 110"/>
                        <a:gd name="T26" fmla="*/ 56 w 318"/>
                        <a:gd name="T27" fmla="*/ 34 h 110"/>
                        <a:gd name="T28" fmla="*/ 38 w 318"/>
                        <a:gd name="T29" fmla="*/ 36 h 110"/>
                        <a:gd name="T30" fmla="*/ 18 w 318"/>
                        <a:gd name="T31" fmla="*/ 36 h 110"/>
                        <a:gd name="T32" fmla="*/ 0 w 318"/>
                        <a:gd name="T33" fmla="*/ 36 h 110"/>
                        <a:gd name="T34" fmla="*/ 2 w 318"/>
                        <a:gd name="T35" fmla="*/ 36 h 110"/>
                        <a:gd name="T36" fmla="*/ 9 w 318"/>
                        <a:gd name="T37" fmla="*/ 37 h 110"/>
                        <a:gd name="T38" fmla="*/ 21 w 318"/>
                        <a:gd name="T39" fmla="*/ 39 h 110"/>
                        <a:gd name="T40" fmla="*/ 34 w 318"/>
                        <a:gd name="T41" fmla="*/ 41 h 110"/>
                        <a:gd name="T42" fmla="*/ 50 w 318"/>
                        <a:gd name="T43" fmla="*/ 45 h 110"/>
                        <a:gd name="T44" fmla="*/ 68 w 318"/>
                        <a:gd name="T45" fmla="*/ 48 h 110"/>
                        <a:gd name="T46" fmla="*/ 86 w 318"/>
                        <a:gd name="T47" fmla="*/ 53 h 110"/>
                        <a:gd name="T48" fmla="*/ 105 w 318"/>
                        <a:gd name="T49" fmla="*/ 57 h 110"/>
                        <a:gd name="T50" fmla="*/ 121 w 318"/>
                        <a:gd name="T51" fmla="*/ 63 h 110"/>
                        <a:gd name="T52" fmla="*/ 136 w 318"/>
                        <a:gd name="T53" fmla="*/ 69 h 110"/>
                        <a:gd name="T54" fmla="*/ 148 w 318"/>
                        <a:gd name="T55" fmla="*/ 75 h 110"/>
                        <a:gd name="T56" fmla="*/ 158 w 318"/>
                        <a:gd name="T57" fmla="*/ 82 h 110"/>
                        <a:gd name="T58" fmla="*/ 162 w 318"/>
                        <a:gd name="T59" fmla="*/ 89 h 110"/>
                        <a:gd name="T60" fmla="*/ 162 w 318"/>
                        <a:gd name="T61" fmla="*/ 95 h 110"/>
                        <a:gd name="T62" fmla="*/ 156 w 318"/>
                        <a:gd name="T63" fmla="*/ 103 h 110"/>
                        <a:gd name="T64" fmla="*/ 144 w 318"/>
                        <a:gd name="T65" fmla="*/ 110 h 110"/>
                        <a:gd name="T66" fmla="*/ 147 w 318"/>
                        <a:gd name="T67" fmla="*/ 110 h 110"/>
                        <a:gd name="T68" fmla="*/ 158 w 318"/>
                        <a:gd name="T69" fmla="*/ 109 h 110"/>
                        <a:gd name="T70" fmla="*/ 174 w 318"/>
                        <a:gd name="T71" fmla="*/ 107 h 110"/>
                        <a:gd name="T72" fmla="*/ 193 w 318"/>
                        <a:gd name="T73" fmla="*/ 105 h 110"/>
                        <a:gd name="T74" fmla="*/ 215 w 318"/>
                        <a:gd name="T75" fmla="*/ 101 h 110"/>
                        <a:gd name="T76" fmla="*/ 238 w 318"/>
                        <a:gd name="T77" fmla="*/ 98 h 110"/>
                        <a:gd name="T78" fmla="*/ 260 w 318"/>
                        <a:gd name="T79" fmla="*/ 93 h 110"/>
                        <a:gd name="T80" fmla="*/ 281 w 318"/>
                        <a:gd name="T81" fmla="*/ 86 h 110"/>
                        <a:gd name="T82" fmla="*/ 298 w 318"/>
                        <a:gd name="T83" fmla="*/ 79 h 110"/>
                        <a:gd name="T84" fmla="*/ 311 w 318"/>
                        <a:gd name="T85" fmla="*/ 71 h 110"/>
                        <a:gd name="T86" fmla="*/ 318 w 318"/>
                        <a:gd name="T87" fmla="*/ 63 h 110"/>
                        <a:gd name="T88" fmla="*/ 317 w 318"/>
                        <a:gd name="T89" fmla="*/ 53 h 110"/>
                        <a:gd name="T90" fmla="*/ 307 w 318"/>
                        <a:gd name="T91" fmla="*/ 41 h 110"/>
                        <a:gd name="T92" fmla="*/ 287 w 318"/>
                        <a:gd name="T93" fmla="*/ 29 h 110"/>
                        <a:gd name="T94" fmla="*/ 254 w 318"/>
                        <a:gd name="T95" fmla="*/ 15 h 110"/>
                        <a:gd name="T96" fmla="*/ 209 w 318"/>
                        <a:gd name="T97" fmla="*/ 0 h 1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318" h="110">
                          <a:moveTo>
                            <a:pt x="209" y="0"/>
                          </a:moveTo>
                          <a:lnTo>
                            <a:pt x="208" y="0"/>
                          </a:lnTo>
                          <a:lnTo>
                            <a:pt x="205" y="2"/>
                          </a:lnTo>
                          <a:lnTo>
                            <a:pt x="199" y="3"/>
                          </a:lnTo>
                          <a:lnTo>
                            <a:pt x="191" y="7"/>
                          </a:lnTo>
                          <a:lnTo>
                            <a:pt x="181" y="9"/>
                          </a:lnTo>
                          <a:lnTo>
                            <a:pt x="169" y="13"/>
                          </a:lnTo>
                          <a:lnTo>
                            <a:pt x="156" y="16"/>
                          </a:lnTo>
                          <a:lnTo>
                            <a:pt x="141" y="19"/>
                          </a:lnTo>
                          <a:lnTo>
                            <a:pt x="127" y="23"/>
                          </a:lnTo>
                          <a:lnTo>
                            <a:pt x="109" y="26"/>
                          </a:lnTo>
                          <a:lnTo>
                            <a:pt x="92" y="30"/>
                          </a:lnTo>
                          <a:lnTo>
                            <a:pt x="75" y="32"/>
                          </a:lnTo>
                          <a:lnTo>
                            <a:pt x="56" y="34"/>
                          </a:lnTo>
                          <a:lnTo>
                            <a:pt x="38" y="36"/>
                          </a:lnTo>
                          <a:lnTo>
                            <a:pt x="18" y="36"/>
                          </a:lnTo>
                          <a:lnTo>
                            <a:pt x="0" y="36"/>
                          </a:lnTo>
                          <a:lnTo>
                            <a:pt x="2" y="36"/>
                          </a:lnTo>
                          <a:lnTo>
                            <a:pt x="9" y="37"/>
                          </a:lnTo>
                          <a:lnTo>
                            <a:pt x="21" y="39"/>
                          </a:lnTo>
                          <a:lnTo>
                            <a:pt x="34" y="41"/>
                          </a:lnTo>
                          <a:lnTo>
                            <a:pt x="50" y="45"/>
                          </a:lnTo>
                          <a:lnTo>
                            <a:pt x="68" y="48"/>
                          </a:lnTo>
                          <a:lnTo>
                            <a:pt x="86" y="53"/>
                          </a:lnTo>
                          <a:lnTo>
                            <a:pt x="105" y="57"/>
                          </a:lnTo>
                          <a:lnTo>
                            <a:pt x="121" y="63"/>
                          </a:lnTo>
                          <a:lnTo>
                            <a:pt x="136" y="69"/>
                          </a:lnTo>
                          <a:lnTo>
                            <a:pt x="148" y="75"/>
                          </a:lnTo>
                          <a:lnTo>
                            <a:pt x="158" y="82"/>
                          </a:lnTo>
                          <a:lnTo>
                            <a:pt x="162" y="89"/>
                          </a:lnTo>
                          <a:lnTo>
                            <a:pt x="162" y="95"/>
                          </a:lnTo>
                          <a:lnTo>
                            <a:pt x="156" y="103"/>
                          </a:lnTo>
                          <a:lnTo>
                            <a:pt x="144" y="110"/>
                          </a:lnTo>
                          <a:lnTo>
                            <a:pt x="147" y="110"/>
                          </a:lnTo>
                          <a:lnTo>
                            <a:pt x="158" y="109"/>
                          </a:lnTo>
                          <a:lnTo>
                            <a:pt x="174" y="107"/>
                          </a:lnTo>
                          <a:lnTo>
                            <a:pt x="193" y="105"/>
                          </a:lnTo>
                          <a:lnTo>
                            <a:pt x="215" y="101"/>
                          </a:lnTo>
                          <a:lnTo>
                            <a:pt x="238" y="98"/>
                          </a:lnTo>
                          <a:lnTo>
                            <a:pt x="260" y="93"/>
                          </a:lnTo>
                          <a:lnTo>
                            <a:pt x="281" y="86"/>
                          </a:lnTo>
                          <a:lnTo>
                            <a:pt x="298" y="79"/>
                          </a:lnTo>
                          <a:lnTo>
                            <a:pt x="311" y="71"/>
                          </a:lnTo>
                          <a:lnTo>
                            <a:pt x="318" y="63"/>
                          </a:lnTo>
                          <a:lnTo>
                            <a:pt x="317" y="53"/>
                          </a:lnTo>
                          <a:lnTo>
                            <a:pt x="307" y="41"/>
                          </a:lnTo>
                          <a:lnTo>
                            <a:pt x="287" y="29"/>
                          </a:lnTo>
                          <a:lnTo>
                            <a:pt x="254" y="15"/>
                          </a:lnTo>
                          <a:lnTo>
                            <a:pt x="209" y="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6" name="Freeform 1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11" y="2626"/>
                      <a:ext cx="55" cy="77"/>
                    </a:xfrm>
                    <a:custGeom>
                      <a:avLst/>
                      <a:gdLst>
                        <a:gd name="T0" fmla="*/ 119 w 183"/>
                        <a:gd name="T1" fmla="*/ 0 h 249"/>
                        <a:gd name="T2" fmla="*/ 121 w 183"/>
                        <a:gd name="T3" fmla="*/ 1 h 249"/>
                        <a:gd name="T4" fmla="*/ 127 w 183"/>
                        <a:gd name="T5" fmla="*/ 5 h 249"/>
                        <a:gd name="T6" fmla="*/ 136 w 183"/>
                        <a:gd name="T7" fmla="*/ 12 h 249"/>
                        <a:gd name="T8" fmla="*/ 145 w 183"/>
                        <a:gd name="T9" fmla="*/ 21 h 249"/>
                        <a:gd name="T10" fmla="*/ 157 w 183"/>
                        <a:gd name="T11" fmla="*/ 33 h 249"/>
                        <a:gd name="T12" fmla="*/ 167 w 183"/>
                        <a:gd name="T13" fmla="*/ 47 h 249"/>
                        <a:gd name="T14" fmla="*/ 175 w 183"/>
                        <a:gd name="T15" fmla="*/ 63 h 249"/>
                        <a:gd name="T16" fmla="*/ 181 w 183"/>
                        <a:gd name="T17" fmla="*/ 79 h 249"/>
                        <a:gd name="T18" fmla="*/ 183 w 183"/>
                        <a:gd name="T19" fmla="*/ 99 h 249"/>
                        <a:gd name="T20" fmla="*/ 180 w 183"/>
                        <a:gd name="T21" fmla="*/ 118 h 249"/>
                        <a:gd name="T22" fmla="*/ 170 w 183"/>
                        <a:gd name="T23" fmla="*/ 139 h 249"/>
                        <a:gd name="T24" fmla="*/ 155 w 183"/>
                        <a:gd name="T25" fmla="*/ 160 h 249"/>
                        <a:gd name="T26" fmla="*/ 131 w 183"/>
                        <a:gd name="T27" fmla="*/ 181 h 249"/>
                        <a:gd name="T28" fmla="*/ 98 w 183"/>
                        <a:gd name="T29" fmla="*/ 204 h 249"/>
                        <a:gd name="T30" fmla="*/ 54 w 183"/>
                        <a:gd name="T31" fmla="*/ 226 h 249"/>
                        <a:gd name="T32" fmla="*/ 0 w 183"/>
                        <a:gd name="T33" fmla="*/ 249 h 249"/>
                        <a:gd name="T34" fmla="*/ 2 w 183"/>
                        <a:gd name="T35" fmla="*/ 248 h 249"/>
                        <a:gd name="T36" fmla="*/ 8 w 183"/>
                        <a:gd name="T37" fmla="*/ 245 h 249"/>
                        <a:gd name="T38" fmla="*/ 18 w 183"/>
                        <a:gd name="T39" fmla="*/ 239 h 249"/>
                        <a:gd name="T40" fmla="*/ 30 w 183"/>
                        <a:gd name="T41" fmla="*/ 232 h 249"/>
                        <a:gd name="T42" fmla="*/ 44 w 183"/>
                        <a:gd name="T43" fmla="*/ 222 h 249"/>
                        <a:gd name="T44" fmla="*/ 59 w 183"/>
                        <a:gd name="T45" fmla="*/ 210 h 249"/>
                        <a:gd name="T46" fmla="*/ 75 w 183"/>
                        <a:gd name="T47" fmla="*/ 196 h 249"/>
                        <a:gd name="T48" fmla="*/ 90 w 183"/>
                        <a:gd name="T49" fmla="*/ 181 h 249"/>
                        <a:gd name="T50" fmla="*/ 105 w 183"/>
                        <a:gd name="T51" fmla="*/ 164 h 249"/>
                        <a:gd name="T52" fmla="*/ 117 w 183"/>
                        <a:gd name="T53" fmla="*/ 145 h 249"/>
                        <a:gd name="T54" fmla="*/ 128 w 183"/>
                        <a:gd name="T55" fmla="*/ 124 h 249"/>
                        <a:gd name="T56" fmla="*/ 135 w 183"/>
                        <a:gd name="T57" fmla="*/ 102 h 249"/>
                        <a:gd name="T58" fmla="*/ 138 w 183"/>
                        <a:gd name="T59" fmla="*/ 79 h 249"/>
                        <a:gd name="T60" fmla="*/ 137 w 183"/>
                        <a:gd name="T61" fmla="*/ 54 h 249"/>
                        <a:gd name="T62" fmla="*/ 131 w 183"/>
                        <a:gd name="T63" fmla="*/ 27 h 249"/>
                        <a:gd name="T64" fmla="*/ 119 w 183"/>
                        <a:gd name="T65" fmla="*/ 0 h 2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183" h="249">
                          <a:moveTo>
                            <a:pt x="119" y="0"/>
                          </a:moveTo>
                          <a:lnTo>
                            <a:pt x="121" y="1"/>
                          </a:lnTo>
                          <a:lnTo>
                            <a:pt x="127" y="5"/>
                          </a:lnTo>
                          <a:lnTo>
                            <a:pt x="136" y="12"/>
                          </a:lnTo>
                          <a:lnTo>
                            <a:pt x="145" y="21"/>
                          </a:lnTo>
                          <a:lnTo>
                            <a:pt x="157" y="33"/>
                          </a:lnTo>
                          <a:lnTo>
                            <a:pt x="167" y="47"/>
                          </a:lnTo>
                          <a:lnTo>
                            <a:pt x="175" y="63"/>
                          </a:lnTo>
                          <a:lnTo>
                            <a:pt x="181" y="79"/>
                          </a:lnTo>
                          <a:lnTo>
                            <a:pt x="183" y="99"/>
                          </a:lnTo>
                          <a:lnTo>
                            <a:pt x="180" y="118"/>
                          </a:lnTo>
                          <a:lnTo>
                            <a:pt x="170" y="139"/>
                          </a:lnTo>
                          <a:lnTo>
                            <a:pt x="155" y="160"/>
                          </a:lnTo>
                          <a:lnTo>
                            <a:pt x="131" y="181"/>
                          </a:lnTo>
                          <a:lnTo>
                            <a:pt x="98" y="204"/>
                          </a:lnTo>
                          <a:lnTo>
                            <a:pt x="54" y="226"/>
                          </a:lnTo>
                          <a:lnTo>
                            <a:pt x="0" y="249"/>
                          </a:lnTo>
                          <a:lnTo>
                            <a:pt x="2" y="248"/>
                          </a:lnTo>
                          <a:lnTo>
                            <a:pt x="8" y="245"/>
                          </a:lnTo>
                          <a:lnTo>
                            <a:pt x="18" y="239"/>
                          </a:lnTo>
                          <a:lnTo>
                            <a:pt x="30" y="232"/>
                          </a:lnTo>
                          <a:lnTo>
                            <a:pt x="44" y="222"/>
                          </a:lnTo>
                          <a:lnTo>
                            <a:pt x="59" y="210"/>
                          </a:lnTo>
                          <a:lnTo>
                            <a:pt x="75" y="196"/>
                          </a:lnTo>
                          <a:lnTo>
                            <a:pt x="90" y="181"/>
                          </a:lnTo>
                          <a:lnTo>
                            <a:pt x="105" y="164"/>
                          </a:lnTo>
                          <a:lnTo>
                            <a:pt x="117" y="145"/>
                          </a:lnTo>
                          <a:lnTo>
                            <a:pt x="128" y="124"/>
                          </a:lnTo>
                          <a:lnTo>
                            <a:pt x="135" y="102"/>
                          </a:lnTo>
                          <a:lnTo>
                            <a:pt x="138" y="79"/>
                          </a:lnTo>
                          <a:lnTo>
                            <a:pt x="137" y="54"/>
                          </a:lnTo>
                          <a:lnTo>
                            <a:pt x="131" y="27"/>
                          </a:lnTo>
                          <a:lnTo>
                            <a:pt x="119" y="0"/>
                          </a:lnTo>
                          <a:close/>
                        </a:path>
                      </a:pathLst>
                    </a:custGeom>
                    <a:solidFill>
                      <a:srgbClr val="F58A6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7" name="Freeform 144"/>
                    <p:cNvSpPr>
                      <a:spLocks/>
                    </p:cNvSpPr>
                    <p:nvPr/>
                  </p:nvSpPr>
                  <p:spPr bwMode="auto">
                    <a:xfrm flipH="1">
                      <a:off x="4765" y="2577"/>
                      <a:ext cx="139" cy="23"/>
                    </a:xfrm>
                    <a:custGeom>
                      <a:avLst/>
                      <a:gdLst>
                        <a:gd name="T0" fmla="*/ 0 w 465"/>
                        <a:gd name="T1" fmla="*/ 50 h 74"/>
                        <a:gd name="T2" fmla="*/ 5 w 465"/>
                        <a:gd name="T3" fmla="*/ 51 h 74"/>
                        <a:gd name="T4" fmla="*/ 23 w 465"/>
                        <a:gd name="T5" fmla="*/ 53 h 74"/>
                        <a:gd name="T6" fmla="*/ 49 w 465"/>
                        <a:gd name="T7" fmla="*/ 56 h 74"/>
                        <a:gd name="T8" fmla="*/ 84 w 465"/>
                        <a:gd name="T9" fmla="*/ 60 h 74"/>
                        <a:gd name="T10" fmla="*/ 124 w 465"/>
                        <a:gd name="T11" fmla="*/ 64 h 74"/>
                        <a:gd name="T12" fmla="*/ 168 w 465"/>
                        <a:gd name="T13" fmla="*/ 68 h 74"/>
                        <a:gd name="T14" fmla="*/ 215 w 465"/>
                        <a:gd name="T15" fmla="*/ 71 h 74"/>
                        <a:gd name="T16" fmla="*/ 262 w 465"/>
                        <a:gd name="T17" fmla="*/ 73 h 74"/>
                        <a:gd name="T18" fmla="*/ 308 w 465"/>
                        <a:gd name="T19" fmla="*/ 74 h 74"/>
                        <a:gd name="T20" fmla="*/ 352 w 465"/>
                        <a:gd name="T21" fmla="*/ 73 h 74"/>
                        <a:gd name="T22" fmla="*/ 390 w 465"/>
                        <a:gd name="T23" fmla="*/ 69 h 74"/>
                        <a:gd name="T24" fmla="*/ 423 w 465"/>
                        <a:gd name="T25" fmla="*/ 62 h 74"/>
                        <a:gd name="T26" fmla="*/ 448 w 465"/>
                        <a:gd name="T27" fmla="*/ 53 h 74"/>
                        <a:gd name="T28" fmla="*/ 462 w 465"/>
                        <a:gd name="T29" fmla="*/ 39 h 74"/>
                        <a:gd name="T30" fmla="*/ 465 w 465"/>
                        <a:gd name="T31" fmla="*/ 22 h 74"/>
                        <a:gd name="T32" fmla="*/ 455 w 465"/>
                        <a:gd name="T33" fmla="*/ 0 h 74"/>
                        <a:gd name="T34" fmla="*/ 451 w 465"/>
                        <a:gd name="T35" fmla="*/ 1 h 74"/>
                        <a:gd name="T36" fmla="*/ 441 w 465"/>
                        <a:gd name="T37" fmla="*/ 2 h 74"/>
                        <a:gd name="T38" fmla="*/ 425 w 465"/>
                        <a:gd name="T39" fmla="*/ 6 h 74"/>
                        <a:gd name="T40" fmla="*/ 403 w 465"/>
                        <a:gd name="T41" fmla="*/ 9 h 74"/>
                        <a:gd name="T42" fmla="*/ 376 w 465"/>
                        <a:gd name="T43" fmla="*/ 14 h 74"/>
                        <a:gd name="T44" fmla="*/ 346 w 465"/>
                        <a:gd name="T45" fmla="*/ 18 h 74"/>
                        <a:gd name="T46" fmla="*/ 313 w 465"/>
                        <a:gd name="T47" fmla="*/ 24 h 74"/>
                        <a:gd name="T48" fmla="*/ 277 w 465"/>
                        <a:gd name="T49" fmla="*/ 29 h 74"/>
                        <a:gd name="T50" fmla="*/ 240 w 465"/>
                        <a:gd name="T51" fmla="*/ 35 h 74"/>
                        <a:gd name="T52" fmla="*/ 202 w 465"/>
                        <a:gd name="T53" fmla="*/ 39 h 74"/>
                        <a:gd name="T54" fmla="*/ 164 w 465"/>
                        <a:gd name="T55" fmla="*/ 43 h 74"/>
                        <a:gd name="T56" fmla="*/ 128 w 465"/>
                        <a:gd name="T57" fmla="*/ 46 h 74"/>
                        <a:gd name="T58" fmla="*/ 92 w 465"/>
                        <a:gd name="T59" fmla="*/ 50 h 74"/>
                        <a:gd name="T60" fmla="*/ 58 w 465"/>
                        <a:gd name="T61" fmla="*/ 51 h 74"/>
                        <a:gd name="T62" fmla="*/ 27 w 465"/>
                        <a:gd name="T63" fmla="*/ 51 h 74"/>
                        <a:gd name="T64" fmla="*/ 0 w 465"/>
                        <a:gd name="T65" fmla="*/ 50 h 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465" h="74">
                          <a:moveTo>
                            <a:pt x="0" y="50"/>
                          </a:moveTo>
                          <a:lnTo>
                            <a:pt x="5" y="51"/>
                          </a:lnTo>
                          <a:lnTo>
                            <a:pt x="23" y="53"/>
                          </a:lnTo>
                          <a:lnTo>
                            <a:pt x="49" y="56"/>
                          </a:lnTo>
                          <a:lnTo>
                            <a:pt x="84" y="60"/>
                          </a:lnTo>
                          <a:lnTo>
                            <a:pt x="124" y="64"/>
                          </a:lnTo>
                          <a:lnTo>
                            <a:pt x="168" y="68"/>
                          </a:lnTo>
                          <a:lnTo>
                            <a:pt x="215" y="71"/>
                          </a:lnTo>
                          <a:lnTo>
                            <a:pt x="262" y="73"/>
                          </a:lnTo>
                          <a:lnTo>
                            <a:pt x="308" y="74"/>
                          </a:lnTo>
                          <a:lnTo>
                            <a:pt x="352" y="73"/>
                          </a:lnTo>
                          <a:lnTo>
                            <a:pt x="390" y="69"/>
                          </a:lnTo>
                          <a:lnTo>
                            <a:pt x="423" y="62"/>
                          </a:lnTo>
                          <a:lnTo>
                            <a:pt x="448" y="53"/>
                          </a:lnTo>
                          <a:lnTo>
                            <a:pt x="462" y="39"/>
                          </a:lnTo>
                          <a:lnTo>
                            <a:pt x="465" y="22"/>
                          </a:lnTo>
                          <a:lnTo>
                            <a:pt x="455" y="0"/>
                          </a:lnTo>
                          <a:lnTo>
                            <a:pt x="451" y="1"/>
                          </a:lnTo>
                          <a:lnTo>
                            <a:pt x="441" y="2"/>
                          </a:lnTo>
                          <a:lnTo>
                            <a:pt x="425" y="6"/>
                          </a:lnTo>
                          <a:lnTo>
                            <a:pt x="403" y="9"/>
                          </a:lnTo>
                          <a:lnTo>
                            <a:pt x="376" y="14"/>
                          </a:lnTo>
                          <a:lnTo>
                            <a:pt x="346" y="18"/>
                          </a:lnTo>
                          <a:lnTo>
                            <a:pt x="313" y="24"/>
                          </a:lnTo>
                          <a:lnTo>
                            <a:pt x="277" y="29"/>
                          </a:lnTo>
                          <a:lnTo>
                            <a:pt x="240" y="35"/>
                          </a:lnTo>
                          <a:lnTo>
                            <a:pt x="202" y="39"/>
                          </a:lnTo>
                          <a:lnTo>
                            <a:pt x="164" y="43"/>
                          </a:lnTo>
                          <a:lnTo>
                            <a:pt x="128" y="46"/>
                          </a:lnTo>
                          <a:lnTo>
                            <a:pt x="92" y="50"/>
                          </a:lnTo>
                          <a:lnTo>
                            <a:pt x="58" y="51"/>
                          </a:lnTo>
                          <a:lnTo>
                            <a:pt x="27" y="51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83" name="Freeform 145"/>
                  <p:cNvSpPr>
                    <a:spLocks/>
                  </p:cNvSpPr>
                  <p:nvPr/>
                </p:nvSpPr>
                <p:spPr bwMode="auto">
                  <a:xfrm>
                    <a:off x="2304" y="1162"/>
                    <a:ext cx="490" cy="358"/>
                  </a:xfrm>
                  <a:custGeom>
                    <a:avLst/>
                    <a:gdLst>
                      <a:gd name="T0" fmla="*/ 401 w 490"/>
                      <a:gd name="T1" fmla="*/ 42 h 358"/>
                      <a:gd name="T2" fmla="*/ 479 w 490"/>
                      <a:gd name="T3" fmla="*/ 102 h 358"/>
                      <a:gd name="T4" fmla="*/ 467 w 490"/>
                      <a:gd name="T5" fmla="*/ 186 h 358"/>
                      <a:gd name="T6" fmla="*/ 399 w 490"/>
                      <a:gd name="T7" fmla="*/ 263 h 358"/>
                      <a:gd name="T8" fmla="*/ 338 w 490"/>
                      <a:gd name="T9" fmla="*/ 315 h 358"/>
                      <a:gd name="T10" fmla="*/ 362 w 490"/>
                      <a:gd name="T11" fmla="*/ 336 h 358"/>
                      <a:gd name="T12" fmla="*/ 297 w 490"/>
                      <a:gd name="T13" fmla="*/ 356 h 358"/>
                      <a:gd name="T14" fmla="*/ 224 w 490"/>
                      <a:gd name="T15" fmla="*/ 348 h 358"/>
                      <a:gd name="T16" fmla="*/ 191 w 490"/>
                      <a:gd name="T17" fmla="*/ 333 h 358"/>
                      <a:gd name="T18" fmla="*/ 225 w 490"/>
                      <a:gd name="T19" fmla="*/ 311 h 358"/>
                      <a:gd name="T20" fmla="*/ 111 w 490"/>
                      <a:gd name="T21" fmla="*/ 207 h 358"/>
                      <a:gd name="T22" fmla="*/ 23 w 490"/>
                      <a:gd name="T23" fmla="*/ 156 h 358"/>
                      <a:gd name="T24" fmla="*/ 5 w 490"/>
                      <a:gd name="T25" fmla="*/ 90 h 358"/>
                      <a:gd name="T26" fmla="*/ 56 w 490"/>
                      <a:gd name="T27" fmla="*/ 66 h 358"/>
                      <a:gd name="T28" fmla="*/ 108 w 490"/>
                      <a:gd name="T29" fmla="*/ 83 h 358"/>
                      <a:gd name="T30" fmla="*/ 180 w 490"/>
                      <a:gd name="T31" fmla="*/ 39 h 358"/>
                      <a:gd name="T32" fmla="*/ 170 w 490"/>
                      <a:gd name="T33" fmla="*/ 21 h 358"/>
                      <a:gd name="T34" fmla="*/ 278 w 490"/>
                      <a:gd name="T35" fmla="*/ 0 h 358"/>
                      <a:gd name="T36" fmla="*/ 408 w 490"/>
                      <a:gd name="T37" fmla="*/ 18 h 358"/>
                      <a:gd name="T38" fmla="*/ 401 w 490"/>
                      <a:gd name="T39" fmla="*/ 42 h 3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490" h="358">
                        <a:moveTo>
                          <a:pt x="401" y="42"/>
                        </a:moveTo>
                        <a:cubicBezTo>
                          <a:pt x="422" y="55"/>
                          <a:pt x="468" y="78"/>
                          <a:pt x="479" y="102"/>
                        </a:cubicBezTo>
                        <a:cubicBezTo>
                          <a:pt x="490" y="126"/>
                          <a:pt x="480" y="159"/>
                          <a:pt x="467" y="186"/>
                        </a:cubicBezTo>
                        <a:cubicBezTo>
                          <a:pt x="454" y="213"/>
                          <a:pt x="420" y="242"/>
                          <a:pt x="399" y="263"/>
                        </a:cubicBezTo>
                        <a:cubicBezTo>
                          <a:pt x="378" y="284"/>
                          <a:pt x="344" y="303"/>
                          <a:pt x="338" y="315"/>
                        </a:cubicBezTo>
                        <a:cubicBezTo>
                          <a:pt x="351" y="324"/>
                          <a:pt x="370" y="329"/>
                          <a:pt x="362" y="336"/>
                        </a:cubicBezTo>
                        <a:cubicBezTo>
                          <a:pt x="355" y="343"/>
                          <a:pt x="320" y="354"/>
                          <a:pt x="297" y="356"/>
                        </a:cubicBezTo>
                        <a:cubicBezTo>
                          <a:pt x="274" y="358"/>
                          <a:pt x="242" y="352"/>
                          <a:pt x="224" y="348"/>
                        </a:cubicBezTo>
                        <a:cubicBezTo>
                          <a:pt x="206" y="344"/>
                          <a:pt x="191" y="339"/>
                          <a:pt x="191" y="333"/>
                        </a:cubicBezTo>
                        <a:cubicBezTo>
                          <a:pt x="191" y="327"/>
                          <a:pt x="203" y="324"/>
                          <a:pt x="225" y="311"/>
                        </a:cubicBezTo>
                        <a:cubicBezTo>
                          <a:pt x="183" y="290"/>
                          <a:pt x="145" y="233"/>
                          <a:pt x="111" y="207"/>
                        </a:cubicBezTo>
                        <a:cubicBezTo>
                          <a:pt x="72" y="185"/>
                          <a:pt x="41" y="175"/>
                          <a:pt x="23" y="156"/>
                        </a:cubicBezTo>
                        <a:cubicBezTo>
                          <a:pt x="5" y="137"/>
                          <a:pt x="0" y="105"/>
                          <a:pt x="5" y="90"/>
                        </a:cubicBezTo>
                        <a:cubicBezTo>
                          <a:pt x="14" y="73"/>
                          <a:pt x="39" y="67"/>
                          <a:pt x="56" y="66"/>
                        </a:cubicBezTo>
                        <a:cubicBezTo>
                          <a:pt x="73" y="65"/>
                          <a:pt x="87" y="78"/>
                          <a:pt x="108" y="83"/>
                        </a:cubicBezTo>
                        <a:cubicBezTo>
                          <a:pt x="131" y="71"/>
                          <a:pt x="170" y="49"/>
                          <a:pt x="180" y="39"/>
                        </a:cubicBezTo>
                        <a:cubicBezTo>
                          <a:pt x="170" y="30"/>
                          <a:pt x="161" y="33"/>
                          <a:pt x="170" y="21"/>
                        </a:cubicBezTo>
                        <a:cubicBezTo>
                          <a:pt x="180" y="8"/>
                          <a:pt x="238" y="0"/>
                          <a:pt x="278" y="0"/>
                        </a:cubicBezTo>
                        <a:cubicBezTo>
                          <a:pt x="318" y="0"/>
                          <a:pt x="389" y="6"/>
                          <a:pt x="408" y="18"/>
                        </a:cubicBezTo>
                        <a:cubicBezTo>
                          <a:pt x="417" y="32"/>
                          <a:pt x="402" y="37"/>
                          <a:pt x="401" y="42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6" name="Group 146"/>
                <p:cNvGrpSpPr>
                  <a:grpSpLocks/>
                </p:cNvGrpSpPr>
                <p:nvPr/>
              </p:nvGrpSpPr>
              <p:grpSpPr bwMode="auto">
                <a:xfrm>
                  <a:off x="1251" y="3436"/>
                  <a:ext cx="386" cy="338"/>
                  <a:chOff x="1251" y="3436"/>
                  <a:chExt cx="386" cy="338"/>
                </a:xfrm>
              </p:grpSpPr>
              <p:sp>
                <p:nvSpPr>
                  <p:cNvPr id="167" name="Freeform 147"/>
                  <p:cNvSpPr>
                    <a:spLocks/>
                  </p:cNvSpPr>
                  <p:nvPr/>
                </p:nvSpPr>
                <p:spPr bwMode="auto">
                  <a:xfrm flipH="1">
                    <a:off x="1251" y="3496"/>
                    <a:ext cx="105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E4967E">
                      <a:alpha val="5900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68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433" y="3436"/>
                    <a:ext cx="204" cy="338"/>
                    <a:chOff x="1433" y="3436"/>
                    <a:chExt cx="204" cy="338"/>
                  </a:xfrm>
                </p:grpSpPr>
                <p:sp>
                  <p:nvSpPr>
                    <p:cNvPr id="169" name="Freeform 149"/>
                    <p:cNvSpPr>
                      <a:spLocks/>
                    </p:cNvSpPr>
                    <p:nvPr/>
                  </p:nvSpPr>
                  <p:spPr bwMode="auto">
                    <a:xfrm flipH="1">
                      <a:off x="1465" y="3450"/>
                      <a:ext cx="172" cy="17"/>
                    </a:xfrm>
                    <a:custGeom>
                      <a:avLst/>
                      <a:gdLst>
                        <a:gd name="T0" fmla="*/ 575 w 575"/>
                        <a:gd name="T1" fmla="*/ 29 h 53"/>
                        <a:gd name="T2" fmla="*/ 567 w 575"/>
                        <a:gd name="T3" fmla="*/ 30 h 53"/>
                        <a:gd name="T4" fmla="*/ 547 w 575"/>
                        <a:gd name="T5" fmla="*/ 32 h 53"/>
                        <a:gd name="T6" fmla="*/ 514 w 575"/>
                        <a:gd name="T7" fmla="*/ 35 h 53"/>
                        <a:gd name="T8" fmla="*/ 473 w 575"/>
                        <a:gd name="T9" fmla="*/ 38 h 53"/>
                        <a:gd name="T10" fmla="*/ 423 w 575"/>
                        <a:gd name="T11" fmla="*/ 43 h 53"/>
                        <a:gd name="T12" fmla="*/ 369 w 575"/>
                        <a:gd name="T13" fmla="*/ 47 h 53"/>
                        <a:gd name="T14" fmla="*/ 312 w 575"/>
                        <a:gd name="T15" fmla="*/ 50 h 53"/>
                        <a:gd name="T16" fmla="*/ 254 w 575"/>
                        <a:gd name="T17" fmla="*/ 52 h 53"/>
                        <a:gd name="T18" fmla="*/ 196 w 575"/>
                        <a:gd name="T19" fmla="*/ 53 h 53"/>
                        <a:gd name="T20" fmla="*/ 143 w 575"/>
                        <a:gd name="T21" fmla="*/ 53 h 53"/>
                        <a:gd name="T22" fmla="*/ 95 w 575"/>
                        <a:gd name="T23" fmla="*/ 51 h 53"/>
                        <a:gd name="T24" fmla="*/ 55 w 575"/>
                        <a:gd name="T25" fmla="*/ 48 h 53"/>
                        <a:gd name="T26" fmla="*/ 25 w 575"/>
                        <a:gd name="T27" fmla="*/ 41 h 53"/>
                        <a:gd name="T28" fmla="*/ 5 w 575"/>
                        <a:gd name="T29" fmla="*/ 30 h 53"/>
                        <a:gd name="T30" fmla="*/ 0 w 575"/>
                        <a:gd name="T31" fmla="*/ 18 h 53"/>
                        <a:gd name="T32" fmla="*/ 12 w 575"/>
                        <a:gd name="T33" fmla="*/ 0 h 53"/>
                        <a:gd name="T34" fmla="*/ 14 w 575"/>
                        <a:gd name="T35" fmla="*/ 2 h 53"/>
                        <a:gd name="T36" fmla="*/ 21 w 575"/>
                        <a:gd name="T37" fmla="*/ 3 h 53"/>
                        <a:gd name="T38" fmla="*/ 33 w 575"/>
                        <a:gd name="T39" fmla="*/ 5 h 53"/>
                        <a:gd name="T40" fmla="*/ 49 w 575"/>
                        <a:gd name="T41" fmla="*/ 9 h 53"/>
                        <a:gd name="T42" fmla="*/ 70 w 575"/>
                        <a:gd name="T43" fmla="*/ 12 h 53"/>
                        <a:gd name="T44" fmla="*/ 95 w 575"/>
                        <a:gd name="T45" fmla="*/ 15 h 53"/>
                        <a:gd name="T46" fmla="*/ 125 w 575"/>
                        <a:gd name="T47" fmla="*/ 20 h 53"/>
                        <a:gd name="T48" fmla="*/ 158 w 575"/>
                        <a:gd name="T49" fmla="*/ 23 h 53"/>
                        <a:gd name="T50" fmla="*/ 196 w 575"/>
                        <a:gd name="T51" fmla="*/ 27 h 53"/>
                        <a:gd name="T52" fmla="*/ 239 w 575"/>
                        <a:gd name="T53" fmla="*/ 30 h 53"/>
                        <a:gd name="T54" fmla="*/ 285 w 575"/>
                        <a:gd name="T55" fmla="*/ 33 h 53"/>
                        <a:gd name="T56" fmla="*/ 336 w 575"/>
                        <a:gd name="T57" fmla="*/ 35 h 53"/>
                        <a:gd name="T58" fmla="*/ 390 w 575"/>
                        <a:gd name="T59" fmla="*/ 35 h 53"/>
                        <a:gd name="T60" fmla="*/ 448 w 575"/>
                        <a:gd name="T61" fmla="*/ 35 h 53"/>
                        <a:gd name="T62" fmla="*/ 510 w 575"/>
                        <a:gd name="T63" fmla="*/ 33 h 53"/>
                        <a:gd name="T64" fmla="*/ 575 w 575"/>
                        <a:gd name="T65" fmla="*/ 29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75" h="53">
                          <a:moveTo>
                            <a:pt x="575" y="29"/>
                          </a:moveTo>
                          <a:lnTo>
                            <a:pt x="567" y="30"/>
                          </a:lnTo>
                          <a:lnTo>
                            <a:pt x="547" y="32"/>
                          </a:lnTo>
                          <a:lnTo>
                            <a:pt x="514" y="35"/>
                          </a:lnTo>
                          <a:lnTo>
                            <a:pt x="473" y="38"/>
                          </a:lnTo>
                          <a:lnTo>
                            <a:pt x="423" y="43"/>
                          </a:lnTo>
                          <a:lnTo>
                            <a:pt x="369" y="47"/>
                          </a:lnTo>
                          <a:lnTo>
                            <a:pt x="312" y="50"/>
                          </a:lnTo>
                          <a:lnTo>
                            <a:pt x="254" y="52"/>
                          </a:lnTo>
                          <a:lnTo>
                            <a:pt x="196" y="53"/>
                          </a:lnTo>
                          <a:lnTo>
                            <a:pt x="143" y="53"/>
                          </a:lnTo>
                          <a:lnTo>
                            <a:pt x="95" y="51"/>
                          </a:lnTo>
                          <a:lnTo>
                            <a:pt x="55" y="48"/>
                          </a:lnTo>
                          <a:lnTo>
                            <a:pt x="25" y="41"/>
                          </a:lnTo>
                          <a:lnTo>
                            <a:pt x="5" y="30"/>
                          </a:lnTo>
                          <a:lnTo>
                            <a:pt x="0" y="18"/>
                          </a:lnTo>
                          <a:lnTo>
                            <a:pt x="12" y="0"/>
                          </a:lnTo>
                          <a:lnTo>
                            <a:pt x="14" y="2"/>
                          </a:lnTo>
                          <a:lnTo>
                            <a:pt x="21" y="3"/>
                          </a:lnTo>
                          <a:lnTo>
                            <a:pt x="33" y="5"/>
                          </a:lnTo>
                          <a:lnTo>
                            <a:pt x="49" y="9"/>
                          </a:lnTo>
                          <a:lnTo>
                            <a:pt x="70" y="12"/>
                          </a:lnTo>
                          <a:lnTo>
                            <a:pt x="95" y="15"/>
                          </a:lnTo>
                          <a:lnTo>
                            <a:pt x="125" y="20"/>
                          </a:lnTo>
                          <a:lnTo>
                            <a:pt x="158" y="23"/>
                          </a:lnTo>
                          <a:lnTo>
                            <a:pt x="196" y="27"/>
                          </a:lnTo>
                          <a:lnTo>
                            <a:pt x="239" y="30"/>
                          </a:lnTo>
                          <a:lnTo>
                            <a:pt x="285" y="33"/>
                          </a:lnTo>
                          <a:lnTo>
                            <a:pt x="336" y="35"/>
                          </a:lnTo>
                          <a:lnTo>
                            <a:pt x="390" y="35"/>
                          </a:lnTo>
                          <a:lnTo>
                            <a:pt x="448" y="35"/>
                          </a:lnTo>
                          <a:lnTo>
                            <a:pt x="510" y="33"/>
                          </a:lnTo>
                          <a:lnTo>
                            <a:pt x="575" y="29"/>
                          </a:lnTo>
                          <a:close/>
                        </a:path>
                      </a:pathLst>
                    </a:custGeom>
                    <a:solidFill>
                      <a:srgbClr val="E4967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0" name="Freeform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1473" y="3757"/>
                      <a:ext cx="109" cy="17"/>
                    </a:xfrm>
                    <a:custGeom>
                      <a:avLst/>
                      <a:gdLst>
                        <a:gd name="T0" fmla="*/ 366 w 366"/>
                        <a:gd name="T1" fmla="*/ 28 h 58"/>
                        <a:gd name="T2" fmla="*/ 361 w 366"/>
                        <a:gd name="T3" fmla="*/ 29 h 58"/>
                        <a:gd name="T4" fmla="*/ 349 w 366"/>
                        <a:gd name="T5" fmla="*/ 31 h 58"/>
                        <a:gd name="T6" fmla="*/ 328 w 366"/>
                        <a:gd name="T7" fmla="*/ 35 h 58"/>
                        <a:gd name="T8" fmla="*/ 302 w 366"/>
                        <a:gd name="T9" fmla="*/ 39 h 58"/>
                        <a:gd name="T10" fmla="*/ 272 w 366"/>
                        <a:gd name="T11" fmla="*/ 44 h 58"/>
                        <a:gd name="T12" fmla="*/ 237 w 366"/>
                        <a:gd name="T13" fmla="*/ 49 h 58"/>
                        <a:gd name="T14" fmla="*/ 201 w 366"/>
                        <a:gd name="T15" fmla="*/ 52 h 58"/>
                        <a:gd name="T16" fmla="*/ 164 w 366"/>
                        <a:gd name="T17" fmla="*/ 55 h 58"/>
                        <a:gd name="T18" fmla="*/ 129 w 366"/>
                        <a:gd name="T19" fmla="*/ 58 h 58"/>
                        <a:gd name="T20" fmla="*/ 94 w 366"/>
                        <a:gd name="T21" fmla="*/ 58 h 58"/>
                        <a:gd name="T22" fmla="*/ 64 w 366"/>
                        <a:gd name="T23" fmla="*/ 55 h 58"/>
                        <a:gd name="T24" fmla="*/ 38 w 366"/>
                        <a:gd name="T25" fmla="*/ 51 h 58"/>
                        <a:gd name="T26" fmla="*/ 17 w 366"/>
                        <a:gd name="T27" fmla="*/ 44 h 58"/>
                        <a:gd name="T28" fmla="*/ 4 w 366"/>
                        <a:gd name="T29" fmla="*/ 34 h 58"/>
                        <a:gd name="T30" fmla="*/ 0 w 366"/>
                        <a:gd name="T31" fmla="*/ 19 h 58"/>
                        <a:gd name="T32" fmla="*/ 4 w 366"/>
                        <a:gd name="T33" fmla="*/ 0 h 58"/>
                        <a:gd name="T34" fmla="*/ 5 w 366"/>
                        <a:gd name="T35" fmla="*/ 0 h 58"/>
                        <a:gd name="T36" fmla="*/ 11 w 366"/>
                        <a:gd name="T37" fmla="*/ 1 h 58"/>
                        <a:gd name="T38" fmla="*/ 18 w 366"/>
                        <a:gd name="T39" fmla="*/ 4 h 58"/>
                        <a:gd name="T40" fmla="*/ 30 w 366"/>
                        <a:gd name="T41" fmla="*/ 6 h 58"/>
                        <a:gd name="T42" fmla="*/ 43 w 366"/>
                        <a:gd name="T43" fmla="*/ 9 h 58"/>
                        <a:gd name="T44" fmla="*/ 60 w 366"/>
                        <a:gd name="T45" fmla="*/ 12 h 58"/>
                        <a:gd name="T46" fmla="*/ 79 w 366"/>
                        <a:gd name="T47" fmla="*/ 15 h 58"/>
                        <a:gd name="T48" fmla="*/ 102 w 366"/>
                        <a:gd name="T49" fmla="*/ 19 h 58"/>
                        <a:gd name="T50" fmla="*/ 126 w 366"/>
                        <a:gd name="T51" fmla="*/ 22 h 58"/>
                        <a:gd name="T52" fmla="*/ 154 w 366"/>
                        <a:gd name="T53" fmla="*/ 24 h 58"/>
                        <a:gd name="T54" fmla="*/ 184 w 366"/>
                        <a:gd name="T55" fmla="*/ 27 h 58"/>
                        <a:gd name="T56" fmla="*/ 216 w 366"/>
                        <a:gd name="T57" fmla="*/ 29 h 58"/>
                        <a:gd name="T58" fmla="*/ 250 w 366"/>
                        <a:gd name="T59" fmla="*/ 30 h 58"/>
                        <a:gd name="T60" fmla="*/ 287 w 366"/>
                        <a:gd name="T61" fmla="*/ 30 h 58"/>
                        <a:gd name="T62" fmla="*/ 326 w 366"/>
                        <a:gd name="T63" fmla="*/ 30 h 58"/>
                        <a:gd name="T64" fmla="*/ 366 w 366"/>
                        <a:gd name="T65" fmla="*/ 28 h 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66" h="58">
                          <a:moveTo>
                            <a:pt x="366" y="28"/>
                          </a:moveTo>
                          <a:lnTo>
                            <a:pt x="361" y="29"/>
                          </a:lnTo>
                          <a:lnTo>
                            <a:pt x="349" y="31"/>
                          </a:lnTo>
                          <a:lnTo>
                            <a:pt x="328" y="35"/>
                          </a:lnTo>
                          <a:lnTo>
                            <a:pt x="302" y="39"/>
                          </a:lnTo>
                          <a:lnTo>
                            <a:pt x="272" y="44"/>
                          </a:lnTo>
                          <a:lnTo>
                            <a:pt x="237" y="49"/>
                          </a:lnTo>
                          <a:lnTo>
                            <a:pt x="201" y="52"/>
                          </a:lnTo>
                          <a:lnTo>
                            <a:pt x="164" y="55"/>
                          </a:lnTo>
                          <a:lnTo>
                            <a:pt x="129" y="58"/>
                          </a:lnTo>
                          <a:lnTo>
                            <a:pt x="94" y="58"/>
                          </a:lnTo>
                          <a:lnTo>
                            <a:pt x="64" y="55"/>
                          </a:lnTo>
                          <a:lnTo>
                            <a:pt x="38" y="51"/>
                          </a:lnTo>
                          <a:lnTo>
                            <a:pt x="17" y="44"/>
                          </a:lnTo>
                          <a:lnTo>
                            <a:pt x="4" y="34"/>
                          </a:lnTo>
                          <a:lnTo>
                            <a:pt x="0" y="19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11" y="1"/>
                          </a:lnTo>
                          <a:lnTo>
                            <a:pt x="18" y="4"/>
                          </a:lnTo>
                          <a:lnTo>
                            <a:pt x="30" y="6"/>
                          </a:lnTo>
                          <a:lnTo>
                            <a:pt x="43" y="9"/>
                          </a:lnTo>
                          <a:lnTo>
                            <a:pt x="60" y="12"/>
                          </a:lnTo>
                          <a:lnTo>
                            <a:pt x="79" y="15"/>
                          </a:lnTo>
                          <a:lnTo>
                            <a:pt x="102" y="19"/>
                          </a:lnTo>
                          <a:lnTo>
                            <a:pt x="126" y="22"/>
                          </a:lnTo>
                          <a:lnTo>
                            <a:pt x="154" y="24"/>
                          </a:lnTo>
                          <a:lnTo>
                            <a:pt x="184" y="27"/>
                          </a:lnTo>
                          <a:lnTo>
                            <a:pt x="216" y="29"/>
                          </a:lnTo>
                          <a:lnTo>
                            <a:pt x="250" y="30"/>
                          </a:lnTo>
                          <a:lnTo>
                            <a:pt x="287" y="30"/>
                          </a:lnTo>
                          <a:lnTo>
                            <a:pt x="326" y="30"/>
                          </a:lnTo>
                          <a:lnTo>
                            <a:pt x="366" y="28"/>
                          </a:lnTo>
                          <a:close/>
                        </a:path>
                      </a:pathLst>
                    </a:custGeom>
                    <a:solidFill>
                      <a:srgbClr val="E59D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1" name="Oval 15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67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2" name="Oval 152"/>
                    <p:cNvSpPr>
                      <a:spLocks noChangeArrowheads="1"/>
                    </p:cNvSpPr>
                    <p:nvPr/>
                  </p:nvSpPr>
                  <p:spPr bwMode="auto">
                    <a:xfrm rot="538358">
                      <a:off x="1471" y="3505"/>
                      <a:ext cx="48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3" name="Oval 1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539" y="3436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4" name="Oval 154"/>
                    <p:cNvSpPr>
                      <a:spLocks noChangeArrowheads="1"/>
                    </p:cNvSpPr>
                    <p:nvPr/>
                  </p:nvSpPr>
                  <p:spPr bwMode="auto">
                    <a:xfrm rot="780000">
                      <a:off x="1433" y="3494"/>
                      <a:ext cx="33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5" name="Oval 15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20000">
                      <a:off x="1570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6" name="Oval 156"/>
                    <p:cNvSpPr>
                      <a:spLocks noChangeArrowheads="1"/>
                    </p:cNvSpPr>
                    <p:nvPr/>
                  </p:nvSpPr>
                  <p:spPr bwMode="auto">
                    <a:xfrm rot="21000000" flipH="1">
                      <a:off x="1594" y="3496"/>
                      <a:ext cx="32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</p:grpSp>
        </p:grpSp>
        <p:sp>
          <p:nvSpPr>
            <p:cNvPr id="200" name="Oval 199"/>
            <p:cNvSpPr/>
            <p:nvPr/>
          </p:nvSpPr>
          <p:spPr bwMode="auto">
            <a:xfrm>
              <a:off x="7142951" y="4635960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" name="Oval 200"/>
            <p:cNvSpPr/>
            <p:nvPr/>
          </p:nvSpPr>
          <p:spPr bwMode="auto">
            <a:xfrm>
              <a:off x="8066261" y="4986566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2" name="Oval 201"/>
            <p:cNvSpPr/>
            <p:nvPr/>
          </p:nvSpPr>
          <p:spPr bwMode="auto">
            <a:xfrm>
              <a:off x="8652412" y="5138966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3" name="Oval 202"/>
            <p:cNvSpPr/>
            <p:nvPr/>
          </p:nvSpPr>
          <p:spPr bwMode="auto">
            <a:xfrm>
              <a:off x="6589192" y="4401893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59" name="Rectangle 2"/>
          <p:cNvSpPr>
            <a:spLocks noChangeArrowheads="1"/>
          </p:cNvSpPr>
          <p:nvPr/>
        </p:nvSpPr>
        <p:spPr bwMode="auto">
          <a:xfrm>
            <a:off x="0" y="6430297"/>
            <a:ext cx="43802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latin typeface="Tahoma" panose="020B0604030504040204" pitchFamily="34" charset="0"/>
              </a:rPr>
              <a:t>Y</a:t>
            </a:r>
            <a:r>
              <a:rPr lang="en-US" altLang="he-IL" dirty="0"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826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6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"/>
            <a:ext cx="8166918" cy="6533534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925962" y="6443270"/>
            <a:ext cx="44245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accent1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accent1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accent1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accent1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accent1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accent1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80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384711" y="0"/>
            <a:ext cx="4766827" cy="685800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rgbClr val="FFFFD9"/>
              </a:solidFill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25464" y="80211"/>
            <a:ext cx="4295034" cy="3327651"/>
            <a:chOff x="57547" y="96252"/>
            <a:chExt cx="4917604" cy="3809998"/>
          </a:xfrm>
        </p:grpSpPr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57547" y="96252"/>
            <a:ext cx="2381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0" name="Equation" r:id="rId3" imgW="126720" imgH="164880" progId="Equation.DSMT4">
                    <p:embed/>
                  </p:oleObj>
                </mc:Choice>
                <mc:Fallback>
                  <p:oleObj name="Equation" r:id="rId3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547" y="96252"/>
                          <a:ext cx="238125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>
              <p:extLst/>
            </p:nvPr>
          </p:nvGraphicFramePr>
          <p:xfrm>
            <a:off x="3900879" y="3477625"/>
            <a:ext cx="5175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1" name="Equation" r:id="rId5" imgW="291960" imgH="241200" progId="Equation.DSMT4">
                    <p:embed/>
                  </p:oleObj>
                </mc:Choice>
                <mc:Fallback>
                  <p:oleObj name="Equation" r:id="rId5" imgW="29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00879" y="3477625"/>
                          <a:ext cx="517525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TextBox 107"/>
            <p:cNvSpPr txBox="1"/>
            <p:nvPr/>
          </p:nvSpPr>
          <p:spPr>
            <a:xfrm>
              <a:off x="1389689" y="3377614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45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81373" y="2128347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6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69394" y="1566983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9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350737" y="3377006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35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449045" y="3377078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8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360248" y="3328779"/>
              <a:ext cx="298480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4366" y="496585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5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184776" y="2685081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3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417031" y="3377006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9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80716" y="1035524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2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18" name="Rectangle 144"/>
            <p:cNvSpPr>
              <a:spLocks noChangeArrowheads="1"/>
            </p:cNvSpPr>
            <p:nvPr/>
          </p:nvSpPr>
          <p:spPr bwMode="auto">
            <a:xfrm>
              <a:off x="563960" y="128002"/>
              <a:ext cx="4148138" cy="326707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9" name="Line 147"/>
            <p:cNvSpPr>
              <a:spLocks noChangeShapeType="1"/>
            </p:cNvSpPr>
            <p:nvPr/>
          </p:nvSpPr>
          <p:spPr bwMode="auto">
            <a:xfrm flipV="1">
              <a:off x="4712098" y="128002"/>
              <a:ext cx="0" cy="32670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120" name="Group 119"/>
            <p:cNvGrpSpPr/>
            <p:nvPr/>
          </p:nvGrpSpPr>
          <p:grpSpPr>
            <a:xfrm>
              <a:off x="563960" y="3299825"/>
              <a:ext cx="4148138" cy="95252"/>
              <a:chOff x="563960" y="3347452"/>
              <a:chExt cx="4148138" cy="47625"/>
            </a:xfrm>
          </p:grpSpPr>
          <p:sp>
            <p:nvSpPr>
              <p:cNvPr id="281" name="Line 146"/>
              <p:cNvSpPr>
                <a:spLocks noChangeShapeType="1"/>
              </p:cNvSpPr>
              <p:nvPr/>
            </p:nvSpPr>
            <p:spPr bwMode="auto">
              <a:xfrm>
                <a:off x="563960" y="3395077"/>
                <a:ext cx="4148138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2" name="Line 154"/>
              <p:cNvSpPr>
                <a:spLocks noChangeShapeType="1"/>
              </p:cNvSpPr>
              <p:nvPr/>
            </p:nvSpPr>
            <p:spPr bwMode="auto">
              <a:xfrm flipV="1">
                <a:off x="1595835" y="3347452"/>
                <a:ext cx="0" cy="4762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3" name="Line 157"/>
              <p:cNvSpPr>
                <a:spLocks noChangeShapeType="1"/>
              </p:cNvSpPr>
              <p:nvPr/>
            </p:nvSpPr>
            <p:spPr bwMode="auto">
              <a:xfrm flipV="1">
                <a:off x="2637235" y="3347452"/>
                <a:ext cx="0" cy="4762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4" name="Line 160"/>
              <p:cNvSpPr>
                <a:spLocks noChangeShapeType="1"/>
              </p:cNvSpPr>
              <p:nvPr/>
            </p:nvSpPr>
            <p:spPr bwMode="auto">
              <a:xfrm flipV="1">
                <a:off x="3670698" y="3347452"/>
                <a:ext cx="0" cy="47625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>
                  <a:defRPr/>
                </a:pPr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121" name="Line 170"/>
            <p:cNvSpPr>
              <a:spLocks noChangeShapeType="1"/>
            </p:cNvSpPr>
            <p:nvPr/>
          </p:nvSpPr>
          <p:spPr bwMode="auto">
            <a:xfrm flipH="1">
              <a:off x="4664473" y="2850564"/>
              <a:ext cx="476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2" name="Line 173"/>
            <p:cNvSpPr>
              <a:spLocks noChangeShapeType="1"/>
            </p:cNvSpPr>
            <p:nvPr/>
          </p:nvSpPr>
          <p:spPr bwMode="auto">
            <a:xfrm flipH="1">
              <a:off x="4664473" y="2306052"/>
              <a:ext cx="476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3" name="Line 175"/>
            <p:cNvSpPr>
              <a:spLocks noChangeShapeType="1"/>
            </p:cNvSpPr>
            <p:nvPr/>
          </p:nvSpPr>
          <p:spPr bwMode="auto">
            <a:xfrm>
              <a:off x="563960" y="1761539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4" name="Line 176"/>
            <p:cNvSpPr>
              <a:spLocks noChangeShapeType="1"/>
            </p:cNvSpPr>
            <p:nvPr/>
          </p:nvSpPr>
          <p:spPr bwMode="auto">
            <a:xfrm flipH="1">
              <a:off x="4664473" y="1761539"/>
              <a:ext cx="476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5" name="Line 179"/>
            <p:cNvSpPr>
              <a:spLocks noChangeShapeType="1"/>
            </p:cNvSpPr>
            <p:nvPr/>
          </p:nvSpPr>
          <p:spPr bwMode="auto">
            <a:xfrm flipH="1">
              <a:off x="4664473" y="1217027"/>
              <a:ext cx="476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6" name="Line 148"/>
            <p:cNvSpPr>
              <a:spLocks noChangeShapeType="1"/>
            </p:cNvSpPr>
            <p:nvPr/>
          </p:nvSpPr>
          <p:spPr bwMode="auto">
            <a:xfrm flipV="1">
              <a:off x="563960" y="128002"/>
              <a:ext cx="0" cy="32670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7" name="Line 169"/>
            <p:cNvSpPr>
              <a:spLocks noChangeShapeType="1"/>
            </p:cNvSpPr>
            <p:nvPr/>
          </p:nvSpPr>
          <p:spPr bwMode="auto">
            <a:xfrm>
              <a:off x="563960" y="2850564"/>
              <a:ext cx="857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8" name="Line 172"/>
            <p:cNvSpPr>
              <a:spLocks noChangeShapeType="1"/>
            </p:cNvSpPr>
            <p:nvPr/>
          </p:nvSpPr>
          <p:spPr bwMode="auto">
            <a:xfrm>
              <a:off x="563960" y="2306052"/>
              <a:ext cx="857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9" name="Line 178"/>
            <p:cNvSpPr>
              <a:spLocks noChangeShapeType="1"/>
            </p:cNvSpPr>
            <p:nvPr/>
          </p:nvSpPr>
          <p:spPr bwMode="auto">
            <a:xfrm>
              <a:off x="563960" y="1217027"/>
              <a:ext cx="857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0" name="Line 181"/>
            <p:cNvSpPr>
              <a:spLocks noChangeShapeType="1"/>
            </p:cNvSpPr>
            <p:nvPr/>
          </p:nvSpPr>
          <p:spPr bwMode="auto">
            <a:xfrm>
              <a:off x="563960" y="672514"/>
              <a:ext cx="857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1" name="Line 182"/>
            <p:cNvSpPr>
              <a:spLocks noChangeShapeType="1"/>
            </p:cNvSpPr>
            <p:nvPr/>
          </p:nvSpPr>
          <p:spPr bwMode="auto">
            <a:xfrm flipH="1">
              <a:off x="4664473" y="672514"/>
              <a:ext cx="476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2" name="Line 145"/>
            <p:cNvSpPr>
              <a:spLocks noChangeShapeType="1"/>
            </p:cNvSpPr>
            <p:nvPr/>
          </p:nvSpPr>
          <p:spPr bwMode="auto">
            <a:xfrm>
              <a:off x="563960" y="97839"/>
              <a:ext cx="414813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3" name="Line 152"/>
            <p:cNvSpPr>
              <a:spLocks noChangeShapeType="1"/>
            </p:cNvSpPr>
            <p:nvPr/>
          </p:nvSpPr>
          <p:spPr bwMode="auto">
            <a:xfrm>
              <a:off x="563960" y="97839"/>
              <a:ext cx="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4" name="Line 155"/>
            <p:cNvSpPr>
              <a:spLocks noChangeShapeType="1"/>
            </p:cNvSpPr>
            <p:nvPr/>
          </p:nvSpPr>
          <p:spPr bwMode="auto">
            <a:xfrm>
              <a:off x="1595835" y="97839"/>
              <a:ext cx="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5" name="Line 158"/>
            <p:cNvSpPr>
              <a:spLocks noChangeShapeType="1"/>
            </p:cNvSpPr>
            <p:nvPr/>
          </p:nvSpPr>
          <p:spPr bwMode="auto">
            <a:xfrm>
              <a:off x="2637235" y="97839"/>
              <a:ext cx="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6" name="Line 161"/>
            <p:cNvSpPr>
              <a:spLocks noChangeShapeType="1"/>
            </p:cNvSpPr>
            <p:nvPr/>
          </p:nvSpPr>
          <p:spPr bwMode="auto">
            <a:xfrm>
              <a:off x="3670698" y="97839"/>
              <a:ext cx="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7" name="Line 164"/>
            <p:cNvSpPr>
              <a:spLocks noChangeShapeType="1"/>
            </p:cNvSpPr>
            <p:nvPr/>
          </p:nvSpPr>
          <p:spPr bwMode="auto">
            <a:xfrm>
              <a:off x="4712098" y="97839"/>
              <a:ext cx="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8" name="Line 184"/>
            <p:cNvSpPr>
              <a:spLocks noChangeShapeType="1"/>
            </p:cNvSpPr>
            <p:nvPr/>
          </p:nvSpPr>
          <p:spPr bwMode="auto">
            <a:xfrm>
              <a:off x="563960" y="97839"/>
              <a:ext cx="381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9" name="Line 185"/>
            <p:cNvSpPr>
              <a:spLocks noChangeShapeType="1"/>
            </p:cNvSpPr>
            <p:nvPr/>
          </p:nvSpPr>
          <p:spPr bwMode="auto">
            <a:xfrm flipH="1">
              <a:off x="4664473" y="97839"/>
              <a:ext cx="476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0" name="Freeform 191"/>
            <p:cNvSpPr>
              <a:spLocks/>
            </p:cNvSpPr>
            <p:nvPr/>
          </p:nvSpPr>
          <p:spPr bwMode="auto">
            <a:xfrm>
              <a:off x="792560" y="251827"/>
              <a:ext cx="3679825" cy="2082800"/>
            </a:xfrm>
            <a:custGeom>
              <a:avLst/>
              <a:gdLst>
                <a:gd name="T0" fmla="*/ 0 w 2318"/>
                <a:gd name="T1" fmla="*/ 1149 h 1312"/>
                <a:gd name="T2" fmla="*/ 289 w 2318"/>
                <a:gd name="T3" fmla="*/ 1312 h 1312"/>
                <a:gd name="T4" fmla="*/ 578 w 2318"/>
                <a:gd name="T5" fmla="*/ 1174 h 1312"/>
                <a:gd name="T6" fmla="*/ 867 w 2318"/>
                <a:gd name="T7" fmla="*/ 788 h 1312"/>
                <a:gd name="T8" fmla="*/ 1162 w 2318"/>
                <a:gd name="T9" fmla="*/ 331 h 1312"/>
                <a:gd name="T10" fmla="*/ 1451 w 2318"/>
                <a:gd name="T11" fmla="*/ 18 h 1312"/>
                <a:gd name="T12" fmla="*/ 1740 w 2318"/>
                <a:gd name="T13" fmla="*/ 0 h 1312"/>
                <a:gd name="T14" fmla="*/ 2029 w 2318"/>
                <a:gd name="T15" fmla="*/ 253 h 1312"/>
                <a:gd name="T16" fmla="*/ 2318 w 2318"/>
                <a:gd name="T17" fmla="*/ 710 h 1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1312">
                  <a:moveTo>
                    <a:pt x="0" y="1149"/>
                  </a:moveTo>
                  <a:lnTo>
                    <a:pt x="289" y="1312"/>
                  </a:lnTo>
                  <a:lnTo>
                    <a:pt x="578" y="1174"/>
                  </a:lnTo>
                  <a:lnTo>
                    <a:pt x="867" y="788"/>
                  </a:lnTo>
                  <a:lnTo>
                    <a:pt x="1162" y="331"/>
                  </a:lnTo>
                  <a:lnTo>
                    <a:pt x="1451" y="18"/>
                  </a:lnTo>
                  <a:lnTo>
                    <a:pt x="1740" y="0"/>
                  </a:lnTo>
                  <a:lnTo>
                    <a:pt x="2029" y="253"/>
                  </a:lnTo>
                  <a:lnTo>
                    <a:pt x="2318" y="710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1" name="Line 192"/>
            <p:cNvSpPr>
              <a:spLocks noChangeShapeType="1"/>
            </p:cNvSpPr>
            <p:nvPr/>
          </p:nvSpPr>
          <p:spPr bwMode="auto">
            <a:xfrm>
              <a:off x="754460" y="2075864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2" name="Line 193"/>
            <p:cNvSpPr>
              <a:spLocks noChangeShapeType="1"/>
            </p:cNvSpPr>
            <p:nvPr/>
          </p:nvSpPr>
          <p:spPr bwMode="auto">
            <a:xfrm>
              <a:off x="792560" y="2037764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3" name="Line 194"/>
            <p:cNvSpPr>
              <a:spLocks noChangeShapeType="1"/>
            </p:cNvSpPr>
            <p:nvPr/>
          </p:nvSpPr>
          <p:spPr bwMode="auto">
            <a:xfrm>
              <a:off x="1213248" y="2334627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4" name="Line 195"/>
            <p:cNvSpPr>
              <a:spLocks noChangeShapeType="1"/>
            </p:cNvSpPr>
            <p:nvPr/>
          </p:nvSpPr>
          <p:spPr bwMode="auto">
            <a:xfrm>
              <a:off x="1251348" y="2296527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5" name="Line 196"/>
            <p:cNvSpPr>
              <a:spLocks noChangeShapeType="1"/>
            </p:cNvSpPr>
            <p:nvPr/>
          </p:nvSpPr>
          <p:spPr bwMode="auto">
            <a:xfrm>
              <a:off x="1672035" y="2115552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6" name="Line 197"/>
            <p:cNvSpPr>
              <a:spLocks noChangeShapeType="1"/>
            </p:cNvSpPr>
            <p:nvPr/>
          </p:nvSpPr>
          <p:spPr bwMode="auto">
            <a:xfrm>
              <a:off x="1710135" y="2075864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7" name="Line 198"/>
            <p:cNvSpPr>
              <a:spLocks noChangeShapeType="1"/>
            </p:cNvSpPr>
            <p:nvPr/>
          </p:nvSpPr>
          <p:spPr bwMode="auto">
            <a:xfrm>
              <a:off x="2130823" y="1502777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8" name="Line 199"/>
            <p:cNvSpPr>
              <a:spLocks noChangeShapeType="1"/>
            </p:cNvSpPr>
            <p:nvPr/>
          </p:nvSpPr>
          <p:spPr bwMode="auto">
            <a:xfrm>
              <a:off x="2168923" y="1464677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9" name="Line 200"/>
            <p:cNvSpPr>
              <a:spLocks noChangeShapeType="1"/>
            </p:cNvSpPr>
            <p:nvPr/>
          </p:nvSpPr>
          <p:spPr bwMode="auto">
            <a:xfrm>
              <a:off x="2599135" y="777289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0" name="Line 201"/>
            <p:cNvSpPr>
              <a:spLocks noChangeShapeType="1"/>
            </p:cNvSpPr>
            <p:nvPr/>
          </p:nvSpPr>
          <p:spPr bwMode="auto">
            <a:xfrm>
              <a:off x="2637235" y="739189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1" name="Line 202"/>
            <p:cNvSpPr>
              <a:spLocks noChangeShapeType="1"/>
            </p:cNvSpPr>
            <p:nvPr/>
          </p:nvSpPr>
          <p:spPr bwMode="auto">
            <a:xfrm>
              <a:off x="3057923" y="280402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2" name="Line 203"/>
            <p:cNvSpPr>
              <a:spLocks noChangeShapeType="1"/>
            </p:cNvSpPr>
            <p:nvPr/>
          </p:nvSpPr>
          <p:spPr bwMode="auto">
            <a:xfrm>
              <a:off x="3096023" y="242302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3" name="Line 204"/>
            <p:cNvSpPr>
              <a:spLocks noChangeShapeType="1"/>
            </p:cNvSpPr>
            <p:nvPr/>
          </p:nvSpPr>
          <p:spPr bwMode="auto">
            <a:xfrm>
              <a:off x="3516710" y="251827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4" name="Line 205"/>
            <p:cNvSpPr>
              <a:spLocks noChangeShapeType="1"/>
            </p:cNvSpPr>
            <p:nvPr/>
          </p:nvSpPr>
          <p:spPr bwMode="auto">
            <a:xfrm>
              <a:off x="3554810" y="213727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5" name="Line 206"/>
            <p:cNvSpPr>
              <a:spLocks noChangeShapeType="1"/>
            </p:cNvSpPr>
            <p:nvPr/>
          </p:nvSpPr>
          <p:spPr bwMode="auto">
            <a:xfrm>
              <a:off x="3975498" y="653464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6" name="Line 207"/>
            <p:cNvSpPr>
              <a:spLocks noChangeShapeType="1"/>
            </p:cNvSpPr>
            <p:nvPr/>
          </p:nvSpPr>
          <p:spPr bwMode="auto">
            <a:xfrm>
              <a:off x="4013598" y="615364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7" name="Line 208"/>
            <p:cNvSpPr>
              <a:spLocks noChangeShapeType="1"/>
            </p:cNvSpPr>
            <p:nvPr/>
          </p:nvSpPr>
          <p:spPr bwMode="auto">
            <a:xfrm>
              <a:off x="4434285" y="1378952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8" name="Line 209"/>
            <p:cNvSpPr>
              <a:spLocks noChangeShapeType="1"/>
            </p:cNvSpPr>
            <p:nvPr/>
          </p:nvSpPr>
          <p:spPr bwMode="auto">
            <a:xfrm>
              <a:off x="4472385" y="1340852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9" name="Line 210"/>
            <p:cNvSpPr>
              <a:spLocks noChangeShapeType="1"/>
            </p:cNvSpPr>
            <p:nvPr/>
          </p:nvSpPr>
          <p:spPr bwMode="auto">
            <a:xfrm>
              <a:off x="773510" y="205681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0" name="Line 211"/>
            <p:cNvSpPr>
              <a:spLocks noChangeShapeType="1"/>
            </p:cNvSpPr>
            <p:nvPr/>
          </p:nvSpPr>
          <p:spPr bwMode="auto">
            <a:xfrm flipH="1">
              <a:off x="773510" y="205681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1" name="Line 212"/>
            <p:cNvSpPr>
              <a:spLocks noChangeShapeType="1"/>
            </p:cNvSpPr>
            <p:nvPr/>
          </p:nvSpPr>
          <p:spPr bwMode="auto">
            <a:xfrm>
              <a:off x="1232298" y="231557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2" name="Line 213"/>
            <p:cNvSpPr>
              <a:spLocks noChangeShapeType="1"/>
            </p:cNvSpPr>
            <p:nvPr/>
          </p:nvSpPr>
          <p:spPr bwMode="auto">
            <a:xfrm flipH="1">
              <a:off x="1232298" y="231557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3" name="Line 214"/>
            <p:cNvSpPr>
              <a:spLocks noChangeShapeType="1"/>
            </p:cNvSpPr>
            <p:nvPr/>
          </p:nvSpPr>
          <p:spPr bwMode="auto">
            <a:xfrm>
              <a:off x="1691085" y="2094914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4" name="Line 215"/>
            <p:cNvSpPr>
              <a:spLocks noChangeShapeType="1"/>
            </p:cNvSpPr>
            <p:nvPr/>
          </p:nvSpPr>
          <p:spPr bwMode="auto">
            <a:xfrm flipH="1">
              <a:off x="1691085" y="2094914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5" name="Line 216"/>
            <p:cNvSpPr>
              <a:spLocks noChangeShapeType="1"/>
            </p:cNvSpPr>
            <p:nvPr/>
          </p:nvSpPr>
          <p:spPr bwMode="auto">
            <a:xfrm>
              <a:off x="2149873" y="148372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6" name="Line 217"/>
            <p:cNvSpPr>
              <a:spLocks noChangeShapeType="1"/>
            </p:cNvSpPr>
            <p:nvPr/>
          </p:nvSpPr>
          <p:spPr bwMode="auto">
            <a:xfrm flipH="1">
              <a:off x="2149873" y="148372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7" name="Line 218"/>
            <p:cNvSpPr>
              <a:spLocks noChangeShapeType="1"/>
            </p:cNvSpPr>
            <p:nvPr/>
          </p:nvSpPr>
          <p:spPr bwMode="auto">
            <a:xfrm>
              <a:off x="2618185" y="7582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8" name="Line 219"/>
            <p:cNvSpPr>
              <a:spLocks noChangeShapeType="1"/>
            </p:cNvSpPr>
            <p:nvPr/>
          </p:nvSpPr>
          <p:spPr bwMode="auto">
            <a:xfrm flipH="1">
              <a:off x="2618185" y="7582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9" name="Line 220"/>
            <p:cNvSpPr>
              <a:spLocks noChangeShapeType="1"/>
            </p:cNvSpPr>
            <p:nvPr/>
          </p:nvSpPr>
          <p:spPr bwMode="auto">
            <a:xfrm>
              <a:off x="3076973" y="26135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0" name="Line 221"/>
            <p:cNvSpPr>
              <a:spLocks noChangeShapeType="1"/>
            </p:cNvSpPr>
            <p:nvPr/>
          </p:nvSpPr>
          <p:spPr bwMode="auto">
            <a:xfrm flipH="1">
              <a:off x="3076973" y="26135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1" name="Line 222"/>
            <p:cNvSpPr>
              <a:spLocks noChangeShapeType="1"/>
            </p:cNvSpPr>
            <p:nvPr/>
          </p:nvSpPr>
          <p:spPr bwMode="auto">
            <a:xfrm>
              <a:off x="3535760" y="23277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2" name="Line 223"/>
            <p:cNvSpPr>
              <a:spLocks noChangeShapeType="1"/>
            </p:cNvSpPr>
            <p:nvPr/>
          </p:nvSpPr>
          <p:spPr bwMode="auto">
            <a:xfrm flipH="1">
              <a:off x="3535760" y="23277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3" name="Line 224"/>
            <p:cNvSpPr>
              <a:spLocks noChangeShapeType="1"/>
            </p:cNvSpPr>
            <p:nvPr/>
          </p:nvSpPr>
          <p:spPr bwMode="auto">
            <a:xfrm>
              <a:off x="3994548" y="63441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4" name="Line 225"/>
            <p:cNvSpPr>
              <a:spLocks noChangeShapeType="1"/>
            </p:cNvSpPr>
            <p:nvPr/>
          </p:nvSpPr>
          <p:spPr bwMode="auto">
            <a:xfrm flipH="1">
              <a:off x="3994548" y="63441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5" name="Line 226"/>
            <p:cNvSpPr>
              <a:spLocks noChangeShapeType="1"/>
            </p:cNvSpPr>
            <p:nvPr/>
          </p:nvSpPr>
          <p:spPr bwMode="auto">
            <a:xfrm>
              <a:off x="4453335" y="135990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6" name="Line 227"/>
            <p:cNvSpPr>
              <a:spLocks noChangeShapeType="1"/>
            </p:cNvSpPr>
            <p:nvPr/>
          </p:nvSpPr>
          <p:spPr bwMode="auto">
            <a:xfrm flipH="1">
              <a:off x="4453335" y="135990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7" name="Freeform 228"/>
            <p:cNvSpPr>
              <a:spLocks/>
            </p:cNvSpPr>
            <p:nvPr/>
          </p:nvSpPr>
          <p:spPr bwMode="auto">
            <a:xfrm>
              <a:off x="563960" y="213727"/>
              <a:ext cx="3679825" cy="2082800"/>
            </a:xfrm>
            <a:custGeom>
              <a:avLst/>
              <a:gdLst>
                <a:gd name="T0" fmla="*/ 0 w 2318"/>
                <a:gd name="T1" fmla="*/ 957 h 1312"/>
                <a:gd name="T2" fmla="*/ 289 w 2318"/>
                <a:gd name="T3" fmla="*/ 1282 h 1312"/>
                <a:gd name="T4" fmla="*/ 578 w 2318"/>
                <a:gd name="T5" fmla="*/ 1312 h 1312"/>
                <a:gd name="T6" fmla="*/ 867 w 2318"/>
                <a:gd name="T7" fmla="*/ 1029 h 1312"/>
                <a:gd name="T8" fmla="*/ 1156 w 2318"/>
                <a:gd name="T9" fmla="*/ 578 h 1312"/>
                <a:gd name="T10" fmla="*/ 1451 w 2318"/>
                <a:gd name="T11" fmla="*/ 174 h 1312"/>
                <a:gd name="T12" fmla="*/ 1740 w 2318"/>
                <a:gd name="T13" fmla="*/ 0 h 1312"/>
                <a:gd name="T14" fmla="*/ 2029 w 2318"/>
                <a:gd name="T15" fmla="*/ 132 h 1312"/>
                <a:gd name="T16" fmla="*/ 2318 w 2318"/>
                <a:gd name="T17" fmla="*/ 493 h 1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1312">
                  <a:moveTo>
                    <a:pt x="0" y="957"/>
                  </a:moveTo>
                  <a:lnTo>
                    <a:pt x="289" y="1282"/>
                  </a:lnTo>
                  <a:lnTo>
                    <a:pt x="578" y="1312"/>
                  </a:lnTo>
                  <a:lnTo>
                    <a:pt x="867" y="1029"/>
                  </a:lnTo>
                  <a:lnTo>
                    <a:pt x="1156" y="578"/>
                  </a:lnTo>
                  <a:lnTo>
                    <a:pt x="1451" y="174"/>
                  </a:lnTo>
                  <a:lnTo>
                    <a:pt x="1740" y="0"/>
                  </a:lnTo>
                  <a:lnTo>
                    <a:pt x="2029" y="132"/>
                  </a:lnTo>
                  <a:lnTo>
                    <a:pt x="2318" y="493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8" name="Rectangle 229"/>
            <p:cNvSpPr>
              <a:spLocks noChangeArrowheads="1"/>
            </p:cNvSpPr>
            <p:nvPr/>
          </p:nvSpPr>
          <p:spPr bwMode="auto">
            <a:xfrm>
              <a:off x="525860" y="1694864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9" name="Rectangle 230"/>
            <p:cNvSpPr>
              <a:spLocks noChangeArrowheads="1"/>
            </p:cNvSpPr>
            <p:nvPr/>
          </p:nvSpPr>
          <p:spPr bwMode="auto">
            <a:xfrm>
              <a:off x="984648" y="2210802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0" name="Rectangle 231"/>
            <p:cNvSpPr>
              <a:spLocks noChangeArrowheads="1"/>
            </p:cNvSpPr>
            <p:nvPr/>
          </p:nvSpPr>
          <p:spPr bwMode="auto">
            <a:xfrm>
              <a:off x="1443435" y="2258427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1" name="Rectangle 232"/>
            <p:cNvSpPr>
              <a:spLocks noChangeArrowheads="1"/>
            </p:cNvSpPr>
            <p:nvPr/>
          </p:nvSpPr>
          <p:spPr bwMode="auto">
            <a:xfrm>
              <a:off x="1902223" y="1809164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2" name="Rectangle 233"/>
            <p:cNvSpPr>
              <a:spLocks noChangeArrowheads="1"/>
            </p:cNvSpPr>
            <p:nvPr/>
          </p:nvSpPr>
          <p:spPr bwMode="auto">
            <a:xfrm>
              <a:off x="2361010" y="1093202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3" name="Rectangle 234"/>
            <p:cNvSpPr>
              <a:spLocks noChangeArrowheads="1"/>
            </p:cNvSpPr>
            <p:nvPr/>
          </p:nvSpPr>
          <p:spPr bwMode="auto">
            <a:xfrm>
              <a:off x="2829323" y="451852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4" name="Rectangle 235"/>
            <p:cNvSpPr>
              <a:spLocks noChangeArrowheads="1"/>
            </p:cNvSpPr>
            <p:nvPr/>
          </p:nvSpPr>
          <p:spPr bwMode="auto">
            <a:xfrm>
              <a:off x="3288110" y="175627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5" name="Rectangle 236"/>
            <p:cNvSpPr>
              <a:spLocks noChangeArrowheads="1"/>
            </p:cNvSpPr>
            <p:nvPr/>
          </p:nvSpPr>
          <p:spPr bwMode="auto">
            <a:xfrm>
              <a:off x="3746898" y="385177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6" name="Rectangle 237"/>
            <p:cNvSpPr>
              <a:spLocks noChangeArrowheads="1"/>
            </p:cNvSpPr>
            <p:nvPr/>
          </p:nvSpPr>
          <p:spPr bwMode="auto">
            <a:xfrm>
              <a:off x="4205685" y="958264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7" name="Freeform 238"/>
            <p:cNvSpPr>
              <a:spLocks/>
            </p:cNvSpPr>
            <p:nvPr/>
          </p:nvSpPr>
          <p:spPr bwMode="auto">
            <a:xfrm>
              <a:off x="792560" y="2515602"/>
              <a:ext cx="3679825" cy="201613"/>
            </a:xfrm>
            <a:custGeom>
              <a:avLst/>
              <a:gdLst>
                <a:gd name="T0" fmla="*/ 0 w 2318"/>
                <a:gd name="T1" fmla="*/ 103 h 127"/>
                <a:gd name="T2" fmla="*/ 289 w 2318"/>
                <a:gd name="T3" fmla="*/ 127 h 127"/>
                <a:gd name="T4" fmla="*/ 578 w 2318"/>
                <a:gd name="T5" fmla="*/ 127 h 127"/>
                <a:gd name="T6" fmla="*/ 867 w 2318"/>
                <a:gd name="T7" fmla="*/ 97 h 127"/>
                <a:gd name="T8" fmla="*/ 1162 w 2318"/>
                <a:gd name="T9" fmla="*/ 48 h 127"/>
                <a:gd name="T10" fmla="*/ 1451 w 2318"/>
                <a:gd name="T11" fmla="*/ 12 h 127"/>
                <a:gd name="T12" fmla="*/ 1740 w 2318"/>
                <a:gd name="T13" fmla="*/ 0 h 127"/>
                <a:gd name="T14" fmla="*/ 2029 w 2318"/>
                <a:gd name="T15" fmla="*/ 18 h 127"/>
                <a:gd name="T16" fmla="*/ 2318 w 2318"/>
                <a:gd name="T17" fmla="*/ 60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127">
                  <a:moveTo>
                    <a:pt x="0" y="103"/>
                  </a:moveTo>
                  <a:lnTo>
                    <a:pt x="289" y="127"/>
                  </a:lnTo>
                  <a:lnTo>
                    <a:pt x="578" y="127"/>
                  </a:lnTo>
                  <a:lnTo>
                    <a:pt x="867" y="97"/>
                  </a:lnTo>
                  <a:lnTo>
                    <a:pt x="1162" y="48"/>
                  </a:lnTo>
                  <a:lnTo>
                    <a:pt x="1451" y="12"/>
                  </a:lnTo>
                  <a:lnTo>
                    <a:pt x="1740" y="0"/>
                  </a:lnTo>
                  <a:lnTo>
                    <a:pt x="2029" y="18"/>
                  </a:lnTo>
                  <a:lnTo>
                    <a:pt x="2318" y="60"/>
                  </a:lnTo>
                </a:path>
              </a:pathLst>
            </a:custGeom>
            <a:noFill/>
            <a:ln w="19050" cap="flat">
              <a:solidFill>
                <a:srgbClr val="00FF00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8" name="Line 239"/>
            <p:cNvSpPr>
              <a:spLocks noChangeShapeType="1"/>
            </p:cNvSpPr>
            <p:nvPr/>
          </p:nvSpPr>
          <p:spPr bwMode="auto">
            <a:xfrm>
              <a:off x="754460" y="2679114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9" name="Line 240"/>
            <p:cNvSpPr>
              <a:spLocks noChangeShapeType="1"/>
            </p:cNvSpPr>
            <p:nvPr/>
          </p:nvSpPr>
          <p:spPr bwMode="auto">
            <a:xfrm>
              <a:off x="792560" y="2641014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0" name="Line 241"/>
            <p:cNvSpPr>
              <a:spLocks noChangeShapeType="1"/>
            </p:cNvSpPr>
            <p:nvPr/>
          </p:nvSpPr>
          <p:spPr bwMode="auto">
            <a:xfrm>
              <a:off x="1213248" y="2717214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1" name="Line 242"/>
            <p:cNvSpPr>
              <a:spLocks noChangeShapeType="1"/>
            </p:cNvSpPr>
            <p:nvPr/>
          </p:nvSpPr>
          <p:spPr bwMode="auto">
            <a:xfrm>
              <a:off x="1251348" y="2679114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2" name="Line 243"/>
            <p:cNvSpPr>
              <a:spLocks noChangeShapeType="1"/>
            </p:cNvSpPr>
            <p:nvPr/>
          </p:nvSpPr>
          <p:spPr bwMode="auto">
            <a:xfrm>
              <a:off x="1672035" y="2717214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3" name="Line 244"/>
            <p:cNvSpPr>
              <a:spLocks noChangeShapeType="1"/>
            </p:cNvSpPr>
            <p:nvPr/>
          </p:nvSpPr>
          <p:spPr bwMode="auto">
            <a:xfrm>
              <a:off x="1710135" y="2679114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4" name="Line 245"/>
            <p:cNvSpPr>
              <a:spLocks noChangeShapeType="1"/>
            </p:cNvSpPr>
            <p:nvPr/>
          </p:nvSpPr>
          <p:spPr bwMode="auto">
            <a:xfrm>
              <a:off x="2130823" y="2669589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5" name="Line 246"/>
            <p:cNvSpPr>
              <a:spLocks noChangeShapeType="1"/>
            </p:cNvSpPr>
            <p:nvPr/>
          </p:nvSpPr>
          <p:spPr bwMode="auto">
            <a:xfrm>
              <a:off x="2168923" y="2631489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6" name="Line 247"/>
            <p:cNvSpPr>
              <a:spLocks noChangeShapeType="1"/>
            </p:cNvSpPr>
            <p:nvPr/>
          </p:nvSpPr>
          <p:spPr bwMode="auto">
            <a:xfrm>
              <a:off x="2599135" y="2591802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7" name="Line 248"/>
            <p:cNvSpPr>
              <a:spLocks noChangeShapeType="1"/>
            </p:cNvSpPr>
            <p:nvPr/>
          </p:nvSpPr>
          <p:spPr bwMode="auto">
            <a:xfrm>
              <a:off x="2637235" y="2553702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8" name="Line 249"/>
            <p:cNvSpPr>
              <a:spLocks noChangeShapeType="1"/>
            </p:cNvSpPr>
            <p:nvPr/>
          </p:nvSpPr>
          <p:spPr bwMode="auto">
            <a:xfrm>
              <a:off x="3057923" y="2534652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9" name="Line 250"/>
            <p:cNvSpPr>
              <a:spLocks noChangeShapeType="1"/>
            </p:cNvSpPr>
            <p:nvPr/>
          </p:nvSpPr>
          <p:spPr bwMode="auto">
            <a:xfrm>
              <a:off x="3096023" y="2496552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0" name="Line 251"/>
            <p:cNvSpPr>
              <a:spLocks noChangeShapeType="1"/>
            </p:cNvSpPr>
            <p:nvPr/>
          </p:nvSpPr>
          <p:spPr bwMode="auto">
            <a:xfrm>
              <a:off x="3516710" y="2515602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1" name="Line 252"/>
            <p:cNvSpPr>
              <a:spLocks noChangeShapeType="1"/>
            </p:cNvSpPr>
            <p:nvPr/>
          </p:nvSpPr>
          <p:spPr bwMode="auto">
            <a:xfrm>
              <a:off x="3554810" y="2477502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2" name="Line 253"/>
            <p:cNvSpPr>
              <a:spLocks noChangeShapeType="1"/>
            </p:cNvSpPr>
            <p:nvPr/>
          </p:nvSpPr>
          <p:spPr bwMode="auto">
            <a:xfrm>
              <a:off x="3975498" y="2544177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3" name="Line 254"/>
            <p:cNvSpPr>
              <a:spLocks noChangeShapeType="1"/>
            </p:cNvSpPr>
            <p:nvPr/>
          </p:nvSpPr>
          <p:spPr bwMode="auto">
            <a:xfrm>
              <a:off x="4013598" y="2506077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4" name="Line 255"/>
            <p:cNvSpPr>
              <a:spLocks noChangeShapeType="1"/>
            </p:cNvSpPr>
            <p:nvPr/>
          </p:nvSpPr>
          <p:spPr bwMode="auto">
            <a:xfrm>
              <a:off x="4434285" y="2610852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5" name="Line 256"/>
            <p:cNvSpPr>
              <a:spLocks noChangeShapeType="1"/>
            </p:cNvSpPr>
            <p:nvPr/>
          </p:nvSpPr>
          <p:spPr bwMode="auto">
            <a:xfrm>
              <a:off x="4472385" y="2572752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6" name="Line 257"/>
            <p:cNvSpPr>
              <a:spLocks noChangeShapeType="1"/>
            </p:cNvSpPr>
            <p:nvPr/>
          </p:nvSpPr>
          <p:spPr bwMode="auto">
            <a:xfrm>
              <a:off x="773510" y="266006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7" name="Line 258"/>
            <p:cNvSpPr>
              <a:spLocks noChangeShapeType="1"/>
            </p:cNvSpPr>
            <p:nvPr/>
          </p:nvSpPr>
          <p:spPr bwMode="auto">
            <a:xfrm flipH="1">
              <a:off x="773510" y="266006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8" name="Line 259"/>
            <p:cNvSpPr>
              <a:spLocks noChangeShapeType="1"/>
            </p:cNvSpPr>
            <p:nvPr/>
          </p:nvSpPr>
          <p:spPr bwMode="auto">
            <a:xfrm>
              <a:off x="1232298" y="269816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9" name="Line 260"/>
            <p:cNvSpPr>
              <a:spLocks noChangeShapeType="1"/>
            </p:cNvSpPr>
            <p:nvPr/>
          </p:nvSpPr>
          <p:spPr bwMode="auto">
            <a:xfrm flipH="1">
              <a:off x="1232298" y="269816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0" name="Line 261"/>
            <p:cNvSpPr>
              <a:spLocks noChangeShapeType="1"/>
            </p:cNvSpPr>
            <p:nvPr/>
          </p:nvSpPr>
          <p:spPr bwMode="auto">
            <a:xfrm>
              <a:off x="1691085" y="269816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1" name="Line 262"/>
            <p:cNvSpPr>
              <a:spLocks noChangeShapeType="1"/>
            </p:cNvSpPr>
            <p:nvPr/>
          </p:nvSpPr>
          <p:spPr bwMode="auto">
            <a:xfrm flipH="1">
              <a:off x="1691085" y="269816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2" name="Line 263"/>
            <p:cNvSpPr>
              <a:spLocks noChangeShapeType="1"/>
            </p:cNvSpPr>
            <p:nvPr/>
          </p:nvSpPr>
          <p:spPr bwMode="auto">
            <a:xfrm>
              <a:off x="2149873" y="26505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3" name="Line 264"/>
            <p:cNvSpPr>
              <a:spLocks noChangeShapeType="1"/>
            </p:cNvSpPr>
            <p:nvPr/>
          </p:nvSpPr>
          <p:spPr bwMode="auto">
            <a:xfrm flipH="1">
              <a:off x="2149873" y="26505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4" name="Line 265"/>
            <p:cNvSpPr>
              <a:spLocks noChangeShapeType="1"/>
            </p:cNvSpPr>
            <p:nvPr/>
          </p:nvSpPr>
          <p:spPr bwMode="auto">
            <a:xfrm>
              <a:off x="2618185" y="257275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5" name="Line 266"/>
            <p:cNvSpPr>
              <a:spLocks noChangeShapeType="1"/>
            </p:cNvSpPr>
            <p:nvPr/>
          </p:nvSpPr>
          <p:spPr bwMode="auto">
            <a:xfrm flipH="1">
              <a:off x="2618185" y="257275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6" name="Line 267"/>
            <p:cNvSpPr>
              <a:spLocks noChangeShapeType="1"/>
            </p:cNvSpPr>
            <p:nvPr/>
          </p:nvSpPr>
          <p:spPr bwMode="auto">
            <a:xfrm>
              <a:off x="3076973" y="251560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7" name="Line 268"/>
            <p:cNvSpPr>
              <a:spLocks noChangeShapeType="1"/>
            </p:cNvSpPr>
            <p:nvPr/>
          </p:nvSpPr>
          <p:spPr bwMode="auto">
            <a:xfrm flipH="1">
              <a:off x="3076973" y="251560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8" name="Line 269"/>
            <p:cNvSpPr>
              <a:spLocks noChangeShapeType="1"/>
            </p:cNvSpPr>
            <p:nvPr/>
          </p:nvSpPr>
          <p:spPr bwMode="auto">
            <a:xfrm>
              <a:off x="3535760" y="249655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9" name="Line 270"/>
            <p:cNvSpPr>
              <a:spLocks noChangeShapeType="1"/>
            </p:cNvSpPr>
            <p:nvPr/>
          </p:nvSpPr>
          <p:spPr bwMode="auto">
            <a:xfrm flipH="1">
              <a:off x="3535760" y="2496552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0" name="Line 271"/>
            <p:cNvSpPr>
              <a:spLocks noChangeShapeType="1"/>
            </p:cNvSpPr>
            <p:nvPr/>
          </p:nvSpPr>
          <p:spPr bwMode="auto">
            <a:xfrm>
              <a:off x="3994548" y="252512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1" name="Line 272"/>
            <p:cNvSpPr>
              <a:spLocks noChangeShapeType="1"/>
            </p:cNvSpPr>
            <p:nvPr/>
          </p:nvSpPr>
          <p:spPr bwMode="auto">
            <a:xfrm flipH="1">
              <a:off x="3994548" y="252512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2" name="Line 273"/>
            <p:cNvSpPr>
              <a:spLocks noChangeShapeType="1"/>
            </p:cNvSpPr>
            <p:nvPr/>
          </p:nvSpPr>
          <p:spPr bwMode="auto">
            <a:xfrm>
              <a:off x="4453335" y="2591802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3" name="Line 274"/>
            <p:cNvSpPr>
              <a:spLocks noChangeShapeType="1"/>
            </p:cNvSpPr>
            <p:nvPr/>
          </p:nvSpPr>
          <p:spPr bwMode="auto">
            <a:xfrm flipH="1">
              <a:off x="4453335" y="2591802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4" name="Freeform 275"/>
            <p:cNvSpPr>
              <a:spLocks/>
            </p:cNvSpPr>
            <p:nvPr/>
          </p:nvSpPr>
          <p:spPr bwMode="auto">
            <a:xfrm>
              <a:off x="563960" y="2515602"/>
              <a:ext cx="3679825" cy="211138"/>
            </a:xfrm>
            <a:custGeom>
              <a:avLst/>
              <a:gdLst>
                <a:gd name="T0" fmla="*/ 0 w 2318"/>
                <a:gd name="T1" fmla="*/ 79 h 133"/>
                <a:gd name="T2" fmla="*/ 289 w 2318"/>
                <a:gd name="T3" fmla="*/ 121 h 133"/>
                <a:gd name="T4" fmla="*/ 578 w 2318"/>
                <a:gd name="T5" fmla="*/ 133 h 133"/>
                <a:gd name="T6" fmla="*/ 867 w 2318"/>
                <a:gd name="T7" fmla="*/ 115 h 133"/>
                <a:gd name="T8" fmla="*/ 1156 w 2318"/>
                <a:gd name="T9" fmla="*/ 79 h 133"/>
                <a:gd name="T10" fmla="*/ 1451 w 2318"/>
                <a:gd name="T11" fmla="*/ 30 h 133"/>
                <a:gd name="T12" fmla="*/ 1740 w 2318"/>
                <a:gd name="T13" fmla="*/ 0 h 133"/>
                <a:gd name="T14" fmla="*/ 2029 w 2318"/>
                <a:gd name="T15" fmla="*/ 6 h 133"/>
                <a:gd name="T16" fmla="*/ 2318 w 2318"/>
                <a:gd name="T17" fmla="*/ 36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133">
                  <a:moveTo>
                    <a:pt x="0" y="79"/>
                  </a:moveTo>
                  <a:lnTo>
                    <a:pt x="289" y="121"/>
                  </a:lnTo>
                  <a:lnTo>
                    <a:pt x="578" y="133"/>
                  </a:lnTo>
                  <a:lnTo>
                    <a:pt x="867" y="115"/>
                  </a:lnTo>
                  <a:lnTo>
                    <a:pt x="1156" y="79"/>
                  </a:lnTo>
                  <a:lnTo>
                    <a:pt x="1451" y="30"/>
                  </a:lnTo>
                  <a:lnTo>
                    <a:pt x="1740" y="0"/>
                  </a:lnTo>
                  <a:lnTo>
                    <a:pt x="2029" y="6"/>
                  </a:lnTo>
                  <a:lnTo>
                    <a:pt x="2318" y="36"/>
                  </a:lnTo>
                </a:path>
              </a:pathLst>
            </a:custGeom>
            <a:noFill/>
            <a:ln w="19050" cap="flat">
              <a:solidFill>
                <a:srgbClr val="00FF00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5" name="Rectangle 276"/>
            <p:cNvSpPr>
              <a:spLocks noChangeArrowheads="1"/>
            </p:cNvSpPr>
            <p:nvPr/>
          </p:nvSpPr>
          <p:spPr bwMode="auto">
            <a:xfrm>
              <a:off x="525860" y="2601327"/>
              <a:ext cx="76200" cy="77788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6" name="Rectangle 277"/>
            <p:cNvSpPr>
              <a:spLocks noChangeArrowheads="1"/>
            </p:cNvSpPr>
            <p:nvPr/>
          </p:nvSpPr>
          <p:spPr bwMode="auto">
            <a:xfrm>
              <a:off x="984648" y="2669589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7" name="Rectangle 278"/>
            <p:cNvSpPr>
              <a:spLocks noChangeArrowheads="1"/>
            </p:cNvSpPr>
            <p:nvPr/>
          </p:nvSpPr>
          <p:spPr bwMode="auto">
            <a:xfrm>
              <a:off x="1443435" y="2688639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8" name="Rectangle 279"/>
            <p:cNvSpPr>
              <a:spLocks noChangeArrowheads="1"/>
            </p:cNvSpPr>
            <p:nvPr/>
          </p:nvSpPr>
          <p:spPr bwMode="auto">
            <a:xfrm>
              <a:off x="1902223" y="2660064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9" name="Rectangle 280"/>
            <p:cNvSpPr>
              <a:spLocks noChangeArrowheads="1"/>
            </p:cNvSpPr>
            <p:nvPr/>
          </p:nvSpPr>
          <p:spPr bwMode="auto">
            <a:xfrm>
              <a:off x="2361010" y="2601327"/>
              <a:ext cx="76200" cy="77788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0" name="Rectangle 281"/>
            <p:cNvSpPr>
              <a:spLocks noChangeArrowheads="1"/>
            </p:cNvSpPr>
            <p:nvPr/>
          </p:nvSpPr>
          <p:spPr bwMode="auto">
            <a:xfrm>
              <a:off x="2829323" y="2525127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1" name="Rectangle 282"/>
            <p:cNvSpPr>
              <a:spLocks noChangeArrowheads="1"/>
            </p:cNvSpPr>
            <p:nvPr/>
          </p:nvSpPr>
          <p:spPr bwMode="auto">
            <a:xfrm>
              <a:off x="3288110" y="2477502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2" name="Rectangle 283"/>
            <p:cNvSpPr>
              <a:spLocks noChangeArrowheads="1"/>
            </p:cNvSpPr>
            <p:nvPr/>
          </p:nvSpPr>
          <p:spPr bwMode="auto">
            <a:xfrm>
              <a:off x="3746898" y="2487027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3" name="Rectangle 284"/>
            <p:cNvSpPr>
              <a:spLocks noChangeArrowheads="1"/>
            </p:cNvSpPr>
            <p:nvPr/>
          </p:nvSpPr>
          <p:spPr bwMode="auto">
            <a:xfrm>
              <a:off x="4205685" y="2534652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4" name="Freeform 285"/>
            <p:cNvSpPr>
              <a:spLocks/>
            </p:cNvSpPr>
            <p:nvPr/>
          </p:nvSpPr>
          <p:spPr bwMode="auto">
            <a:xfrm>
              <a:off x="792560" y="1704389"/>
              <a:ext cx="3679825" cy="1174750"/>
            </a:xfrm>
            <a:custGeom>
              <a:avLst/>
              <a:gdLst>
                <a:gd name="T0" fmla="*/ 0 w 2318"/>
                <a:gd name="T1" fmla="*/ 174 h 740"/>
                <a:gd name="T2" fmla="*/ 289 w 2318"/>
                <a:gd name="T3" fmla="*/ 0 h 740"/>
                <a:gd name="T4" fmla="*/ 578 w 2318"/>
                <a:gd name="T5" fmla="*/ 12 h 740"/>
                <a:gd name="T6" fmla="*/ 867 w 2318"/>
                <a:gd name="T7" fmla="*/ 168 h 740"/>
                <a:gd name="T8" fmla="*/ 1162 w 2318"/>
                <a:gd name="T9" fmla="*/ 421 h 740"/>
                <a:gd name="T10" fmla="*/ 1451 w 2318"/>
                <a:gd name="T11" fmla="*/ 656 h 740"/>
                <a:gd name="T12" fmla="*/ 1740 w 2318"/>
                <a:gd name="T13" fmla="*/ 740 h 740"/>
                <a:gd name="T14" fmla="*/ 2029 w 2318"/>
                <a:gd name="T15" fmla="*/ 644 h 740"/>
                <a:gd name="T16" fmla="*/ 2318 w 2318"/>
                <a:gd name="T17" fmla="*/ 397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740">
                  <a:moveTo>
                    <a:pt x="0" y="174"/>
                  </a:moveTo>
                  <a:lnTo>
                    <a:pt x="289" y="0"/>
                  </a:lnTo>
                  <a:lnTo>
                    <a:pt x="578" y="12"/>
                  </a:lnTo>
                  <a:lnTo>
                    <a:pt x="867" y="168"/>
                  </a:lnTo>
                  <a:lnTo>
                    <a:pt x="1162" y="421"/>
                  </a:lnTo>
                  <a:lnTo>
                    <a:pt x="1451" y="656"/>
                  </a:lnTo>
                  <a:lnTo>
                    <a:pt x="1740" y="740"/>
                  </a:lnTo>
                  <a:lnTo>
                    <a:pt x="2029" y="644"/>
                  </a:lnTo>
                  <a:lnTo>
                    <a:pt x="2318" y="397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5" name="Line 286"/>
            <p:cNvSpPr>
              <a:spLocks noChangeShapeType="1"/>
            </p:cNvSpPr>
            <p:nvPr/>
          </p:nvSpPr>
          <p:spPr bwMode="auto">
            <a:xfrm>
              <a:off x="754460" y="1980614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6" name="Line 287"/>
            <p:cNvSpPr>
              <a:spLocks noChangeShapeType="1"/>
            </p:cNvSpPr>
            <p:nvPr/>
          </p:nvSpPr>
          <p:spPr bwMode="auto">
            <a:xfrm>
              <a:off x="792560" y="1942514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7" name="Line 288"/>
            <p:cNvSpPr>
              <a:spLocks noChangeShapeType="1"/>
            </p:cNvSpPr>
            <p:nvPr/>
          </p:nvSpPr>
          <p:spPr bwMode="auto">
            <a:xfrm>
              <a:off x="1213248" y="1704389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8" name="Line 289"/>
            <p:cNvSpPr>
              <a:spLocks noChangeShapeType="1"/>
            </p:cNvSpPr>
            <p:nvPr/>
          </p:nvSpPr>
          <p:spPr bwMode="auto">
            <a:xfrm>
              <a:off x="1251348" y="1666289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9" name="Line 290"/>
            <p:cNvSpPr>
              <a:spLocks noChangeShapeType="1"/>
            </p:cNvSpPr>
            <p:nvPr/>
          </p:nvSpPr>
          <p:spPr bwMode="auto">
            <a:xfrm>
              <a:off x="1672035" y="1723439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0" name="Line 291"/>
            <p:cNvSpPr>
              <a:spLocks noChangeShapeType="1"/>
            </p:cNvSpPr>
            <p:nvPr/>
          </p:nvSpPr>
          <p:spPr bwMode="auto">
            <a:xfrm>
              <a:off x="1710135" y="1685339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1" name="Line 292"/>
            <p:cNvSpPr>
              <a:spLocks noChangeShapeType="1"/>
            </p:cNvSpPr>
            <p:nvPr/>
          </p:nvSpPr>
          <p:spPr bwMode="auto">
            <a:xfrm>
              <a:off x="2130823" y="1971089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2" name="Line 293"/>
            <p:cNvSpPr>
              <a:spLocks noChangeShapeType="1"/>
            </p:cNvSpPr>
            <p:nvPr/>
          </p:nvSpPr>
          <p:spPr bwMode="auto">
            <a:xfrm>
              <a:off x="2168923" y="1932989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3" name="Line 294"/>
            <p:cNvSpPr>
              <a:spLocks noChangeShapeType="1"/>
            </p:cNvSpPr>
            <p:nvPr/>
          </p:nvSpPr>
          <p:spPr bwMode="auto">
            <a:xfrm>
              <a:off x="2599135" y="2372727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4" name="Line 295"/>
            <p:cNvSpPr>
              <a:spLocks noChangeShapeType="1"/>
            </p:cNvSpPr>
            <p:nvPr/>
          </p:nvSpPr>
          <p:spPr bwMode="auto">
            <a:xfrm>
              <a:off x="2637235" y="2334627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5" name="Line 296"/>
            <p:cNvSpPr>
              <a:spLocks noChangeShapeType="1"/>
            </p:cNvSpPr>
            <p:nvPr/>
          </p:nvSpPr>
          <p:spPr bwMode="auto">
            <a:xfrm>
              <a:off x="3057923" y="2745789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6" name="Line 297"/>
            <p:cNvSpPr>
              <a:spLocks noChangeShapeType="1"/>
            </p:cNvSpPr>
            <p:nvPr/>
          </p:nvSpPr>
          <p:spPr bwMode="auto">
            <a:xfrm>
              <a:off x="3096023" y="2707689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7" name="Line 298"/>
            <p:cNvSpPr>
              <a:spLocks noChangeShapeType="1"/>
            </p:cNvSpPr>
            <p:nvPr/>
          </p:nvSpPr>
          <p:spPr bwMode="auto">
            <a:xfrm>
              <a:off x="3516710" y="2879139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8" name="Line 299"/>
            <p:cNvSpPr>
              <a:spLocks noChangeShapeType="1"/>
            </p:cNvSpPr>
            <p:nvPr/>
          </p:nvSpPr>
          <p:spPr bwMode="auto">
            <a:xfrm>
              <a:off x="3554810" y="2841039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9" name="Line 300"/>
            <p:cNvSpPr>
              <a:spLocks noChangeShapeType="1"/>
            </p:cNvSpPr>
            <p:nvPr/>
          </p:nvSpPr>
          <p:spPr bwMode="auto">
            <a:xfrm>
              <a:off x="3975498" y="2726739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0" name="Line 301"/>
            <p:cNvSpPr>
              <a:spLocks noChangeShapeType="1"/>
            </p:cNvSpPr>
            <p:nvPr/>
          </p:nvSpPr>
          <p:spPr bwMode="auto">
            <a:xfrm>
              <a:off x="4013598" y="2688639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1" name="Line 302"/>
            <p:cNvSpPr>
              <a:spLocks noChangeShapeType="1"/>
            </p:cNvSpPr>
            <p:nvPr/>
          </p:nvSpPr>
          <p:spPr bwMode="auto">
            <a:xfrm>
              <a:off x="4434285" y="2334627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2" name="Line 303"/>
            <p:cNvSpPr>
              <a:spLocks noChangeShapeType="1"/>
            </p:cNvSpPr>
            <p:nvPr/>
          </p:nvSpPr>
          <p:spPr bwMode="auto">
            <a:xfrm>
              <a:off x="4472385" y="2296527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3" name="Line 304"/>
            <p:cNvSpPr>
              <a:spLocks noChangeShapeType="1"/>
            </p:cNvSpPr>
            <p:nvPr/>
          </p:nvSpPr>
          <p:spPr bwMode="auto">
            <a:xfrm>
              <a:off x="773510" y="196156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4" name="Line 305"/>
            <p:cNvSpPr>
              <a:spLocks noChangeShapeType="1"/>
            </p:cNvSpPr>
            <p:nvPr/>
          </p:nvSpPr>
          <p:spPr bwMode="auto">
            <a:xfrm flipH="1">
              <a:off x="773510" y="1961564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5" name="Line 306"/>
            <p:cNvSpPr>
              <a:spLocks noChangeShapeType="1"/>
            </p:cNvSpPr>
            <p:nvPr/>
          </p:nvSpPr>
          <p:spPr bwMode="auto">
            <a:xfrm>
              <a:off x="1232298" y="16853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6" name="Line 307"/>
            <p:cNvSpPr>
              <a:spLocks noChangeShapeType="1"/>
            </p:cNvSpPr>
            <p:nvPr/>
          </p:nvSpPr>
          <p:spPr bwMode="auto">
            <a:xfrm flipH="1">
              <a:off x="1232298" y="16853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7" name="Line 308"/>
            <p:cNvSpPr>
              <a:spLocks noChangeShapeType="1"/>
            </p:cNvSpPr>
            <p:nvPr/>
          </p:nvSpPr>
          <p:spPr bwMode="auto">
            <a:xfrm>
              <a:off x="1691085" y="170438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8" name="Line 309"/>
            <p:cNvSpPr>
              <a:spLocks noChangeShapeType="1"/>
            </p:cNvSpPr>
            <p:nvPr/>
          </p:nvSpPr>
          <p:spPr bwMode="auto">
            <a:xfrm flipH="1">
              <a:off x="1691085" y="170438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9" name="Line 310"/>
            <p:cNvSpPr>
              <a:spLocks noChangeShapeType="1"/>
            </p:cNvSpPr>
            <p:nvPr/>
          </p:nvSpPr>
          <p:spPr bwMode="auto">
            <a:xfrm>
              <a:off x="2149873" y="19520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0" name="Line 311"/>
            <p:cNvSpPr>
              <a:spLocks noChangeShapeType="1"/>
            </p:cNvSpPr>
            <p:nvPr/>
          </p:nvSpPr>
          <p:spPr bwMode="auto">
            <a:xfrm flipH="1">
              <a:off x="2149873" y="19520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1" name="Line 312"/>
            <p:cNvSpPr>
              <a:spLocks noChangeShapeType="1"/>
            </p:cNvSpPr>
            <p:nvPr/>
          </p:nvSpPr>
          <p:spPr bwMode="auto">
            <a:xfrm>
              <a:off x="2618185" y="235367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2" name="Line 313"/>
            <p:cNvSpPr>
              <a:spLocks noChangeShapeType="1"/>
            </p:cNvSpPr>
            <p:nvPr/>
          </p:nvSpPr>
          <p:spPr bwMode="auto">
            <a:xfrm flipH="1">
              <a:off x="2618185" y="235367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3" name="Line 314"/>
            <p:cNvSpPr>
              <a:spLocks noChangeShapeType="1"/>
            </p:cNvSpPr>
            <p:nvPr/>
          </p:nvSpPr>
          <p:spPr bwMode="auto">
            <a:xfrm>
              <a:off x="3076973" y="27267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4" name="Line 315"/>
            <p:cNvSpPr>
              <a:spLocks noChangeShapeType="1"/>
            </p:cNvSpPr>
            <p:nvPr/>
          </p:nvSpPr>
          <p:spPr bwMode="auto">
            <a:xfrm flipH="1">
              <a:off x="3076973" y="272673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5" name="Line 316"/>
            <p:cNvSpPr>
              <a:spLocks noChangeShapeType="1"/>
            </p:cNvSpPr>
            <p:nvPr/>
          </p:nvSpPr>
          <p:spPr bwMode="auto">
            <a:xfrm>
              <a:off x="3535760" y="286008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6" name="Line 317"/>
            <p:cNvSpPr>
              <a:spLocks noChangeShapeType="1"/>
            </p:cNvSpPr>
            <p:nvPr/>
          </p:nvSpPr>
          <p:spPr bwMode="auto">
            <a:xfrm flipH="1">
              <a:off x="3535760" y="286008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7" name="Line 318"/>
            <p:cNvSpPr>
              <a:spLocks noChangeShapeType="1"/>
            </p:cNvSpPr>
            <p:nvPr/>
          </p:nvSpPr>
          <p:spPr bwMode="auto">
            <a:xfrm>
              <a:off x="3994548" y="270768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8" name="Line 319"/>
            <p:cNvSpPr>
              <a:spLocks noChangeShapeType="1"/>
            </p:cNvSpPr>
            <p:nvPr/>
          </p:nvSpPr>
          <p:spPr bwMode="auto">
            <a:xfrm flipH="1">
              <a:off x="3994548" y="2707689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9" name="Line 320"/>
            <p:cNvSpPr>
              <a:spLocks noChangeShapeType="1"/>
            </p:cNvSpPr>
            <p:nvPr/>
          </p:nvSpPr>
          <p:spPr bwMode="auto">
            <a:xfrm>
              <a:off x="4453335" y="231557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0" name="Line 321"/>
            <p:cNvSpPr>
              <a:spLocks noChangeShapeType="1"/>
            </p:cNvSpPr>
            <p:nvPr/>
          </p:nvSpPr>
          <p:spPr bwMode="auto">
            <a:xfrm flipH="1">
              <a:off x="4453335" y="2315577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1" name="Freeform 322"/>
            <p:cNvSpPr>
              <a:spLocks/>
            </p:cNvSpPr>
            <p:nvPr/>
          </p:nvSpPr>
          <p:spPr bwMode="auto">
            <a:xfrm>
              <a:off x="563960" y="1609139"/>
              <a:ext cx="3679825" cy="1241425"/>
            </a:xfrm>
            <a:custGeom>
              <a:avLst/>
              <a:gdLst>
                <a:gd name="T0" fmla="*/ 0 w 2318"/>
                <a:gd name="T1" fmla="*/ 306 h 782"/>
                <a:gd name="T2" fmla="*/ 289 w 2318"/>
                <a:gd name="T3" fmla="*/ 84 h 782"/>
                <a:gd name="T4" fmla="*/ 578 w 2318"/>
                <a:gd name="T5" fmla="*/ 0 h 782"/>
                <a:gd name="T6" fmla="*/ 867 w 2318"/>
                <a:gd name="T7" fmla="*/ 90 h 782"/>
                <a:gd name="T8" fmla="*/ 1156 w 2318"/>
                <a:gd name="T9" fmla="*/ 331 h 782"/>
                <a:gd name="T10" fmla="*/ 1451 w 2318"/>
                <a:gd name="T11" fmla="*/ 595 h 782"/>
                <a:gd name="T12" fmla="*/ 1740 w 2318"/>
                <a:gd name="T13" fmla="*/ 770 h 782"/>
                <a:gd name="T14" fmla="*/ 2029 w 2318"/>
                <a:gd name="T15" fmla="*/ 782 h 782"/>
                <a:gd name="T16" fmla="*/ 2318 w 2318"/>
                <a:gd name="T17" fmla="*/ 613 h 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782">
                  <a:moveTo>
                    <a:pt x="0" y="306"/>
                  </a:moveTo>
                  <a:lnTo>
                    <a:pt x="289" y="84"/>
                  </a:lnTo>
                  <a:lnTo>
                    <a:pt x="578" y="0"/>
                  </a:lnTo>
                  <a:lnTo>
                    <a:pt x="867" y="90"/>
                  </a:lnTo>
                  <a:lnTo>
                    <a:pt x="1156" y="331"/>
                  </a:lnTo>
                  <a:lnTo>
                    <a:pt x="1451" y="595"/>
                  </a:lnTo>
                  <a:lnTo>
                    <a:pt x="1740" y="770"/>
                  </a:lnTo>
                  <a:lnTo>
                    <a:pt x="2029" y="782"/>
                  </a:lnTo>
                  <a:lnTo>
                    <a:pt x="2318" y="613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2" name="Rectangle 323"/>
            <p:cNvSpPr>
              <a:spLocks noChangeArrowheads="1"/>
            </p:cNvSpPr>
            <p:nvPr/>
          </p:nvSpPr>
          <p:spPr bwMode="auto">
            <a:xfrm>
              <a:off x="525860" y="2056814"/>
              <a:ext cx="76200" cy="77788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3" name="Rectangle 324"/>
            <p:cNvSpPr>
              <a:spLocks noChangeArrowheads="1"/>
            </p:cNvSpPr>
            <p:nvPr/>
          </p:nvSpPr>
          <p:spPr bwMode="auto">
            <a:xfrm>
              <a:off x="984648" y="1704389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4" name="Rectangle 325"/>
            <p:cNvSpPr>
              <a:spLocks noChangeArrowheads="1"/>
            </p:cNvSpPr>
            <p:nvPr/>
          </p:nvSpPr>
          <p:spPr bwMode="auto">
            <a:xfrm>
              <a:off x="1443435" y="1569452"/>
              <a:ext cx="76200" cy="77788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5" name="Rectangle 326"/>
            <p:cNvSpPr>
              <a:spLocks noChangeArrowheads="1"/>
            </p:cNvSpPr>
            <p:nvPr/>
          </p:nvSpPr>
          <p:spPr bwMode="auto">
            <a:xfrm>
              <a:off x="1902223" y="1713914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6" name="Rectangle 327"/>
            <p:cNvSpPr>
              <a:spLocks noChangeArrowheads="1"/>
            </p:cNvSpPr>
            <p:nvPr/>
          </p:nvSpPr>
          <p:spPr bwMode="auto">
            <a:xfrm>
              <a:off x="2361010" y="2094914"/>
              <a:ext cx="76200" cy="77788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7" name="Rectangle 328"/>
            <p:cNvSpPr>
              <a:spLocks noChangeArrowheads="1"/>
            </p:cNvSpPr>
            <p:nvPr/>
          </p:nvSpPr>
          <p:spPr bwMode="auto">
            <a:xfrm>
              <a:off x="2829323" y="2515602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8" name="Rectangle 329"/>
            <p:cNvSpPr>
              <a:spLocks noChangeArrowheads="1"/>
            </p:cNvSpPr>
            <p:nvPr/>
          </p:nvSpPr>
          <p:spPr bwMode="auto">
            <a:xfrm>
              <a:off x="3288110" y="2793414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9" name="Rectangle 330"/>
            <p:cNvSpPr>
              <a:spLocks noChangeArrowheads="1"/>
            </p:cNvSpPr>
            <p:nvPr/>
          </p:nvSpPr>
          <p:spPr bwMode="auto">
            <a:xfrm>
              <a:off x="3746898" y="2812464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80" name="Rectangle 331"/>
            <p:cNvSpPr>
              <a:spLocks noChangeArrowheads="1"/>
            </p:cNvSpPr>
            <p:nvPr/>
          </p:nvSpPr>
          <p:spPr bwMode="auto">
            <a:xfrm>
              <a:off x="4205685" y="2544177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285" name="Group 284"/>
          <p:cNvGrpSpPr/>
          <p:nvPr/>
        </p:nvGrpSpPr>
        <p:grpSpPr>
          <a:xfrm>
            <a:off x="109379" y="3422202"/>
            <a:ext cx="4271813" cy="3394026"/>
            <a:chOff x="59668" y="4041981"/>
            <a:chExt cx="4891017" cy="3885994"/>
          </a:xfrm>
        </p:grpSpPr>
        <p:sp>
          <p:nvSpPr>
            <p:cNvPr id="286" name="Rectangle 342"/>
            <p:cNvSpPr>
              <a:spLocks noChangeArrowheads="1"/>
            </p:cNvSpPr>
            <p:nvPr/>
          </p:nvSpPr>
          <p:spPr bwMode="auto">
            <a:xfrm>
              <a:off x="560388" y="4176713"/>
              <a:ext cx="4148138" cy="326866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87" name="Line 343"/>
            <p:cNvSpPr>
              <a:spLocks noChangeShapeType="1"/>
            </p:cNvSpPr>
            <p:nvPr/>
          </p:nvSpPr>
          <p:spPr bwMode="auto">
            <a:xfrm>
              <a:off x="560388" y="4176713"/>
              <a:ext cx="414813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88" name="Line 345"/>
            <p:cNvSpPr>
              <a:spLocks noChangeShapeType="1"/>
            </p:cNvSpPr>
            <p:nvPr/>
          </p:nvSpPr>
          <p:spPr bwMode="auto">
            <a:xfrm flipV="1">
              <a:off x="4708525" y="4176713"/>
              <a:ext cx="0" cy="326866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89" name="Line 346"/>
            <p:cNvSpPr>
              <a:spLocks noChangeShapeType="1"/>
            </p:cNvSpPr>
            <p:nvPr/>
          </p:nvSpPr>
          <p:spPr bwMode="auto">
            <a:xfrm flipV="1">
              <a:off x="560388" y="4176713"/>
              <a:ext cx="0" cy="326866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0" name="Line 353"/>
            <p:cNvSpPr>
              <a:spLocks noChangeShapeType="1"/>
            </p:cNvSpPr>
            <p:nvPr/>
          </p:nvSpPr>
          <p:spPr bwMode="auto">
            <a:xfrm>
              <a:off x="1592263" y="4176713"/>
              <a:ext cx="0" cy="381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1" name="Line 356"/>
            <p:cNvSpPr>
              <a:spLocks noChangeShapeType="1"/>
            </p:cNvSpPr>
            <p:nvPr/>
          </p:nvSpPr>
          <p:spPr bwMode="auto">
            <a:xfrm>
              <a:off x="2633663" y="4176713"/>
              <a:ext cx="0" cy="381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2" name="Line 359"/>
            <p:cNvSpPr>
              <a:spLocks noChangeShapeType="1"/>
            </p:cNvSpPr>
            <p:nvPr/>
          </p:nvSpPr>
          <p:spPr bwMode="auto">
            <a:xfrm>
              <a:off x="3667125" y="4176713"/>
              <a:ext cx="0" cy="381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3" name="Line 344"/>
            <p:cNvSpPr>
              <a:spLocks noChangeShapeType="1"/>
            </p:cNvSpPr>
            <p:nvPr/>
          </p:nvSpPr>
          <p:spPr bwMode="auto">
            <a:xfrm>
              <a:off x="560388" y="7445376"/>
              <a:ext cx="414813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4" name="Line 352"/>
            <p:cNvSpPr>
              <a:spLocks noChangeShapeType="1"/>
            </p:cNvSpPr>
            <p:nvPr/>
          </p:nvSpPr>
          <p:spPr bwMode="auto">
            <a:xfrm flipV="1">
              <a:off x="1592263" y="7367588"/>
              <a:ext cx="0" cy="777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5" name="Line 355"/>
            <p:cNvSpPr>
              <a:spLocks noChangeShapeType="1"/>
            </p:cNvSpPr>
            <p:nvPr/>
          </p:nvSpPr>
          <p:spPr bwMode="auto">
            <a:xfrm flipV="1">
              <a:off x="2633663" y="7367588"/>
              <a:ext cx="0" cy="777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6" name="Line 358"/>
            <p:cNvSpPr>
              <a:spLocks noChangeShapeType="1"/>
            </p:cNvSpPr>
            <p:nvPr/>
          </p:nvSpPr>
          <p:spPr bwMode="auto">
            <a:xfrm flipV="1">
              <a:off x="3667125" y="7367588"/>
              <a:ext cx="0" cy="777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7" name="Line 370"/>
            <p:cNvSpPr>
              <a:spLocks noChangeShapeType="1"/>
            </p:cNvSpPr>
            <p:nvPr/>
          </p:nvSpPr>
          <p:spPr bwMode="auto">
            <a:xfrm>
              <a:off x="560388" y="6135688"/>
              <a:ext cx="381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298" name="Group 297"/>
            <p:cNvGrpSpPr/>
            <p:nvPr/>
          </p:nvGrpSpPr>
          <p:grpSpPr>
            <a:xfrm>
              <a:off x="560387" y="5638801"/>
              <a:ext cx="74613" cy="1471612"/>
              <a:chOff x="560388" y="5638801"/>
              <a:chExt cx="38100" cy="1471612"/>
            </a:xfrm>
          </p:grpSpPr>
          <p:sp>
            <p:nvSpPr>
              <p:cNvPr id="573" name="Line 364"/>
              <p:cNvSpPr>
                <a:spLocks noChangeShapeType="1"/>
              </p:cNvSpPr>
              <p:nvPr/>
            </p:nvSpPr>
            <p:spPr bwMode="auto">
              <a:xfrm>
                <a:off x="560388" y="7110413"/>
                <a:ext cx="381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/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74" name="Line 367"/>
              <p:cNvSpPr>
                <a:spLocks noChangeShapeType="1"/>
              </p:cNvSpPr>
              <p:nvPr/>
            </p:nvSpPr>
            <p:spPr bwMode="auto">
              <a:xfrm>
                <a:off x="560388" y="6623051"/>
                <a:ext cx="381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/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75" name="Line 373"/>
              <p:cNvSpPr>
                <a:spLocks noChangeShapeType="1"/>
              </p:cNvSpPr>
              <p:nvPr/>
            </p:nvSpPr>
            <p:spPr bwMode="auto">
              <a:xfrm>
                <a:off x="560388" y="5638801"/>
                <a:ext cx="381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l" defTabSz="934974" rtl="0"/>
                <a:endParaRPr lang="en-US" sz="1841" kern="0" smtClean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299" name="Line 365"/>
            <p:cNvSpPr>
              <a:spLocks noChangeShapeType="1"/>
            </p:cNvSpPr>
            <p:nvPr/>
          </p:nvSpPr>
          <p:spPr bwMode="auto">
            <a:xfrm flipH="1">
              <a:off x="4640264" y="7110413"/>
              <a:ext cx="6826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0" name="Line 368"/>
            <p:cNvSpPr>
              <a:spLocks noChangeShapeType="1"/>
            </p:cNvSpPr>
            <p:nvPr/>
          </p:nvSpPr>
          <p:spPr bwMode="auto">
            <a:xfrm flipH="1">
              <a:off x="4640264" y="6623051"/>
              <a:ext cx="6826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1" name="Line 371"/>
            <p:cNvSpPr>
              <a:spLocks noChangeShapeType="1"/>
            </p:cNvSpPr>
            <p:nvPr/>
          </p:nvSpPr>
          <p:spPr bwMode="auto">
            <a:xfrm flipH="1">
              <a:off x="4640264" y="6135688"/>
              <a:ext cx="6826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2" name="Line 374"/>
            <p:cNvSpPr>
              <a:spLocks noChangeShapeType="1"/>
            </p:cNvSpPr>
            <p:nvPr/>
          </p:nvSpPr>
          <p:spPr bwMode="auto">
            <a:xfrm flipH="1">
              <a:off x="4640264" y="5638801"/>
              <a:ext cx="6826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3" name="Line 377"/>
            <p:cNvSpPr>
              <a:spLocks noChangeShapeType="1"/>
            </p:cNvSpPr>
            <p:nvPr/>
          </p:nvSpPr>
          <p:spPr bwMode="auto">
            <a:xfrm flipH="1">
              <a:off x="4640264" y="5151438"/>
              <a:ext cx="6826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4" name="Line 380"/>
            <p:cNvSpPr>
              <a:spLocks noChangeShapeType="1"/>
            </p:cNvSpPr>
            <p:nvPr/>
          </p:nvSpPr>
          <p:spPr bwMode="auto">
            <a:xfrm flipH="1">
              <a:off x="4640264" y="4664076"/>
              <a:ext cx="6826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5" name="Line 376"/>
            <p:cNvSpPr>
              <a:spLocks noChangeShapeType="1"/>
            </p:cNvSpPr>
            <p:nvPr/>
          </p:nvSpPr>
          <p:spPr bwMode="auto">
            <a:xfrm>
              <a:off x="560388" y="5151438"/>
              <a:ext cx="7461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6" name="Freeform 389"/>
            <p:cNvSpPr>
              <a:spLocks/>
            </p:cNvSpPr>
            <p:nvPr/>
          </p:nvSpPr>
          <p:spPr bwMode="auto">
            <a:xfrm>
              <a:off x="788988" y="4367213"/>
              <a:ext cx="3679825" cy="869950"/>
            </a:xfrm>
            <a:custGeom>
              <a:avLst/>
              <a:gdLst>
                <a:gd name="T0" fmla="*/ 0 w 2318"/>
                <a:gd name="T1" fmla="*/ 518 h 548"/>
                <a:gd name="T2" fmla="*/ 289 w 2318"/>
                <a:gd name="T3" fmla="*/ 361 h 548"/>
                <a:gd name="T4" fmla="*/ 578 w 2318"/>
                <a:gd name="T5" fmla="*/ 169 h 548"/>
                <a:gd name="T6" fmla="*/ 867 w 2318"/>
                <a:gd name="T7" fmla="*/ 30 h 548"/>
                <a:gd name="T8" fmla="*/ 1162 w 2318"/>
                <a:gd name="T9" fmla="*/ 0 h 548"/>
                <a:gd name="T10" fmla="*/ 1451 w 2318"/>
                <a:gd name="T11" fmla="*/ 109 h 548"/>
                <a:gd name="T12" fmla="*/ 1740 w 2318"/>
                <a:gd name="T13" fmla="*/ 289 h 548"/>
                <a:gd name="T14" fmla="*/ 2029 w 2318"/>
                <a:gd name="T15" fmla="*/ 458 h 548"/>
                <a:gd name="T16" fmla="*/ 2318 w 2318"/>
                <a:gd name="T17" fmla="*/ 548 h 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548">
                  <a:moveTo>
                    <a:pt x="0" y="518"/>
                  </a:moveTo>
                  <a:lnTo>
                    <a:pt x="289" y="361"/>
                  </a:lnTo>
                  <a:lnTo>
                    <a:pt x="578" y="169"/>
                  </a:lnTo>
                  <a:lnTo>
                    <a:pt x="867" y="30"/>
                  </a:lnTo>
                  <a:lnTo>
                    <a:pt x="1162" y="0"/>
                  </a:lnTo>
                  <a:lnTo>
                    <a:pt x="1451" y="109"/>
                  </a:lnTo>
                  <a:lnTo>
                    <a:pt x="1740" y="289"/>
                  </a:lnTo>
                  <a:lnTo>
                    <a:pt x="2029" y="458"/>
                  </a:lnTo>
                  <a:lnTo>
                    <a:pt x="2318" y="548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7" name="Line 390"/>
            <p:cNvSpPr>
              <a:spLocks noChangeShapeType="1"/>
            </p:cNvSpPr>
            <p:nvPr/>
          </p:nvSpPr>
          <p:spPr bwMode="auto">
            <a:xfrm>
              <a:off x="750888" y="5189538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8" name="Line 391"/>
            <p:cNvSpPr>
              <a:spLocks noChangeShapeType="1"/>
            </p:cNvSpPr>
            <p:nvPr/>
          </p:nvSpPr>
          <p:spPr bwMode="auto">
            <a:xfrm>
              <a:off x="788988" y="5151438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9" name="Line 392"/>
            <p:cNvSpPr>
              <a:spLocks noChangeShapeType="1"/>
            </p:cNvSpPr>
            <p:nvPr/>
          </p:nvSpPr>
          <p:spPr bwMode="auto">
            <a:xfrm>
              <a:off x="1209675" y="494030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0" name="Line 393"/>
            <p:cNvSpPr>
              <a:spLocks noChangeShapeType="1"/>
            </p:cNvSpPr>
            <p:nvPr/>
          </p:nvSpPr>
          <p:spPr bwMode="auto">
            <a:xfrm>
              <a:off x="1247775" y="4902201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1" name="Line 394"/>
            <p:cNvSpPr>
              <a:spLocks noChangeShapeType="1"/>
            </p:cNvSpPr>
            <p:nvPr/>
          </p:nvSpPr>
          <p:spPr bwMode="auto">
            <a:xfrm>
              <a:off x="1668463" y="463550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2" name="Line 395"/>
            <p:cNvSpPr>
              <a:spLocks noChangeShapeType="1"/>
            </p:cNvSpPr>
            <p:nvPr/>
          </p:nvSpPr>
          <p:spPr bwMode="auto">
            <a:xfrm>
              <a:off x="1706563" y="4597401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3" name="Line 396"/>
            <p:cNvSpPr>
              <a:spLocks noChangeShapeType="1"/>
            </p:cNvSpPr>
            <p:nvPr/>
          </p:nvSpPr>
          <p:spPr bwMode="auto">
            <a:xfrm>
              <a:off x="2127250" y="4414838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4" name="Line 397"/>
            <p:cNvSpPr>
              <a:spLocks noChangeShapeType="1"/>
            </p:cNvSpPr>
            <p:nvPr/>
          </p:nvSpPr>
          <p:spPr bwMode="auto">
            <a:xfrm>
              <a:off x="2165350" y="4376738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5" name="Line 398"/>
            <p:cNvSpPr>
              <a:spLocks noChangeShapeType="1"/>
            </p:cNvSpPr>
            <p:nvPr/>
          </p:nvSpPr>
          <p:spPr bwMode="auto">
            <a:xfrm>
              <a:off x="2595563" y="436721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6" name="Line 399"/>
            <p:cNvSpPr>
              <a:spLocks noChangeShapeType="1"/>
            </p:cNvSpPr>
            <p:nvPr/>
          </p:nvSpPr>
          <p:spPr bwMode="auto">
            <a:xfrm>
              <a:off x="2633663" y="4329113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7" name="Line 400"/>
            <p:cNvSpPr>
              <a:spLocks noChangeShapeType="1"/>
            </p:cNvSpPr>
            <p:nvPr/>
          </p:nvSpPr>
          <p:spPr bwMode="auto">
            <a:xfrm>
              <a:off x="3054350" y="454025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8" name="Line 401"/>
            <p:cNvSpPr>
              <a:spLocks noChangeShapeType="1"/>
            </p:cNvSpPr>
            <p:nvPr/>
          </p:nvSpPr>
          <p:spPr bwMode="auto">
            <a:xfrm>
              <a:off x="3092450" y="4500563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9" name="Line 402"/>
            <p:cNvSpPr>
              <a:spLocks noChangeShapeType="1"/>
            </p:cNvSpPr>
            <p:nvPr/>
          </p:nvSpPr>
          <p:spPr bwMode="auto">
            <a:xfrm>
              <a:off x="3513138" y="482600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0" name="Line 403"/>
            <p:cNvSpPr>
              <a:spLocks noChangeShapeType="1"/>
            </p:cNvSpPr>
            <p:nvPr/>
          </p:nvSpPr>
          <p:spPr bwMode="auto">
            <a:xfrm>
              <a:off x="3551238" y="4787901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1" name="Line 404"/>
            <p:cNvSpPr>
              <a:spLocks noChangeShapeType="1"/>
            </p:cNvSpPr>
            <p:nvPr/>
          </p:nvSpPr>
          <p:spPr bwMode="auto">
            <a:xfrm>
              <a:off x="3971925" y="5094288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2" name="Line 405"/>
            <p:cNvSpPr>
              <a:spLocks noChangeShapeType="1"/>
            </p:cNvSpPr>
            <p:nvPr/>
          </p:nvSpPr>
          <p:spPr bwMode="auto">
            <a:xfrm>
              <a:off x="4010025" y="5056188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3" name="Line 406"/>
            <p:cNvSpPr>
              <a:spLocks noChangeShapeType="1"/>
            </p:cNvSpPr>
            <p:nvPr/>
          </p:nvSpPr>
          <p:spPr bwMode="auto">
            <a:xfrm>
              <a:off x="4430713" y="523716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4" name="Line 407"/>
            <p:cNvSpPr>
              <a:spLocks noChangeShapeType="1"/>
            </p:cNvSpPr>
            <p:nvPr/>
          </p:nvSpPr>
          <p:spPr bwMode="auto">
            <a:xfrm>
              <a:off x="4468813" y="5199063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5" name="Line 408"/>
            <p:cNvSpPr>
              <a:spLocks noChangeShapeType="1"/>
            </p:cNvSpPr>
            <p:nvPr/>
          </p:nvSpPr>
          <p:spPr bwMode="auto">
            <a:xfrm>
              <a:off x="769938" y="51704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6" name="Line 409"/>
            <p:cNvSpPr>
              <a:spLocks noChangeShapeType="1"/>
            </p:cNvSpPr>
            <p:nvPr/>
          </p:nvSpPr>
          <p:spPr bwMode="auto">
            <a:xfrm flipH="1">
              <a:off x="769938" y="51704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7" name="Line 410"/>
            <p:cNvSpPr>
              <a:spLocks noChangeShapeType="1"/>
            </p:cNvSpPr>
            <p:nvPr/>
          </p:nvSpPr>
          <p:spPr bwMode="auto">
            <a:xfrm>
              <a:off x="1228725" y="49212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8" name="Line 411"/>
            <p:cNvSpPr>
              <a:spLocks noChangeShapeType="1"/>
            </p:cNvSpPr>
            <p:nvPr/>
          </p:nvSpPr>
          <p:spPr bwMode="auto">
            <a:xfrm flipH="1">
              <a:off x="1228725" y="49212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9" name="Line 412"/>
            <p:cNvSpPr>
              <a:spLocks noChangeShapeType="1"/>
            </p:cNvSpPr>
            <p:nvPr/>
          </p:nvSpPr>
          <p:spPr bwMode="auto">
            <a:xfrm>
              <a:off x="1687513" y="46164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0" name="Line 413"/>
            <p:cNvSpPr>
              <a:spLocks noChangeShapeType="1"/>
            </p:cNvSpPr>
            <p:nvPr/>
          </p:nvSpPr>
          <p:spPr bwMode="auto">
            <a:xfrm flipH="1">
              <a:off x="1687513" y="46164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1" name="Line 414"/>
            <p:cNvSpPr>
              <a:spLocks noChangeShapeType="1"/>
            </p:cNvSpPr>
            <p:nvPr/>
          </p:nvSpPr>
          <p:spPr bwMode="auto">
            <a:xfrm>
              <a:off x="2146300" y="43957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2" name="Line 415"/>
            <p:cNvSpPr>
              <a:spLocks noChangeShapeType="1"/>
            </p:cNvSpPr>
            <p:nvPr/>
          </p:nvSpPr>
          <p:spPr bwMode="auto">
            <a:xfrm flipH="1">
              <a:off x="2146300" y="43957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3" name="Line 416"/>
            <p:cNvSpPr>
              <a:spLocks noChangeShapeType="1"/>
            </p:cNvSpPr>
            <p:nvPr/>
          </p:nvSpPr>
          <p:spPr bwMode="auto">
            <a:xfrm>
              <a:off x="2614613" y="434816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4" name="Line 417"/>
            <p:cNvSpPr>
              <a:spLocks noChangeShapeType="1"/>
            </p:cNvSpPr>
            <p:nvPr/>
          </p:nvSpPr>
          <p:spPr bwMode="auto">
            <a:xfrm flipH="1">
              <a:off x="2614613" y="434816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5" name="Line 418"/>
            <p:cNvSpPr>
              <a:spLocks noChangeShapeType="1"/>
            </p:cNvSpPr>
            <p:nvPr/>
          </p:nvSpPr>
          <p:spPr bwMode="auto">
            <a:xfrm>
              <a:off x="3073400" y="4519613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6" name="Line 419"/>
            <p:cNvSpPr>
              <a:spLocks noChangeShapeType="1"/>
            </p:cNvSpPr>
            <p:nvPr/>
          </p:nvSpPr>
          <p:spPr bwMode="auto">
            <a:xfrm flipH="1">
              <a:off x="3073400" y="4519613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7" name="Line 420"/>
            <p:cNvSpPr>
              <a:spLocks noChangeShapeType="1"/>
            </p:cNvSpPr>
            <p:nvPr/>
          </p:nvSpPr>
          <p:spPr bwMode="auto">
            <a:xfrm>
              <a:off x="3532188" y="48069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8" name="Line 421"/>
            <p:cNvSpPr>
              <a:spLocks noChangeShapeType="1"/>
            </p:cNvSpPr>
            <p:nvPr/>
          </p:nvSpPr>
          <p:spPr bwMode="auto">
            <a:xfrm flipH="1">
              <a:off x="3532188" y="48069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9" name="Line 422"/>
            <p:cNvSpPr>
              <a:spLocks noChangeShapeType="1"/>
            </p:cNvSpPr>
            <p:nvPr/>
          </p:nvSpPr>
          <p:spPr bwMode="auto">
            <a:xfrm>
              <a:off x="3990975" y="507523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0" name="Line 423"/>
            <p:cNvSpPr>
              <a:spLocks noChangeShapeType="1"/>
            </p:cNvSpPr>
            <p:nvPr/>
          </p:nvSpPr>
          <p:spPr bwMode="auto">
            <a:xfrm flipH="1">
              <a:off x="3990975" y="507523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1" name="Line 424"/>
            <p:cNvSpPr>
              <a:spLocks noChangeShapeType="1"/>
            </p:cNvSpPr>
            <p:nvPr/>
          </p:nvSpPr>
          <p:spPr bwMode="auto">
            <a:xfrm>
              <a:off x="4449763" y="521811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2" name="Line 425"/>
            <p:cNvSpPr>
              <a:spLocks noChangeShapeType="1"/>
            </p:cNvSpPr>
            <p:nvPr/>
          </p:nvSpPr>
          <p:spPr bwMode="auto">
            <a:xfrm flipH="1">
              <a:off x="4449763" y="521811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3" name="Freeform 426"/>
            <p:cNvSpPr>
              <a:spLocks/>
            </p:cNvSpPr>
            <p:nvPr/>
          </p:nvSpPr>
          <p:spPr bwMode="auto">
            <a:xfrm>
              <a:off x="560388" y="4262438"/>
              <a:ext cx="3679825" cy="946150"/>
            </a:xfrm>
            <a:custGeom>
              <a:avLst/>
              <a:gdLst>
                <a:gd name="T0" fmla="*/ 0 w 2318"/>
                <a:gd name="T1" fmla="*/ 596 h 596"/>
                <a:gd name="T2" fmla="*/ 289 w 2318"/>
                <a:gd name="T3" fmla="*/ 488 h 596"/>
                <a:gd name="T4" fmla="*/ 578 w 2318"/>
                <a:gd name="T5" fmla="*/ 301 h 596"/>
                <a:gd name="T6" fmla="*/ 867 w 2318"/>
                <a:gd name="T7" fmla="*/ 108 h 596"/>
                <a:gd name="T8" fmla="*/ 1156 w 2318"/>
                <a:gd name="T9" fmla="*/ 0 h 596"/>
                <a:gd name="T10" fmla="*/ 1451 w 2318"/>
                <a:gd name="T11" fmla="*/ 24 h 596"/>
                <a:gd name="T12" fmla="*/ 1740 w 2318"/>
                <a:gd name="T13" fmla="*/ 181 h 596"/>
                <a:gd name="T14" fmla="*/ 2029 w 2318"/>
                <a:gd name="T15" fmla="*/ 385 h 596"/>
                <a:gd name="T16" fmla="*/ 2318 w 2318"/>
                <a:gd name="T17" fmla="*/ 542 h 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596">
                  <a:moveTo>
                    <a:pt x="0" y="596"/>
                  </a:moveTo>
                  <a:lnTo>
                    <a:pt x="289" y="488"/>
                  </a:lnTo>
                  <a:lnTo>
                    <a:pt x="578" y="301"/>
                  </a:lnTo>
                  <a:lnTo>
                    <a:pt x="867" y="108"/>
                  </a:lnTo>
                  <a:lnTo>
                    <a:pt x="1156" y="0"/>
                  </a:lnTo>
                  <a:lnTo>
                    <a:pt x="1451" y="24"/>
                  </a:lnTo>
                  <a:lnTo>
                    <a:pt x="1740" y="181"/>
                  </a:lnTo>
                  <a:lnTo>
                    <a:pt x="2029" y="385"/>
                  </a:lnTo>
                  <a:lnTo>
                    <a:pt x="2318" y="542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ys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4" name="Rectangle 427"/>
            <p:cNvSpPr>
              <a:spLocks noChangeArrowheads="1"/>
            </p:cNvSpPr>
            <p:nvPr/>
          </p:nvSpPr>
          <p:spPr bwMode="auto">
            <a:xfrm>
              <a:off x="522288" y="517048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5" name="Rectangle 428"/>
            <p:cNvSpPr>
              <a:spLocks noChangeArrowheads="1"/>
            </p:cNvSpPr>
            <p:nvPr/>
          </p:nvSpPr>
          <p:spPr bwMode="auto">
            <a:xfrm>
              <a:off x="981075" y="499903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6" name="Rectangle 429"/>
            <p:cNvSpPr>
              <a:spLocks noChangeArrowheads="1"/>
            </p:cNvSpPr>
            <p:nvPr/>
          </p:nvSpPr>
          <p:spPr bwMode="auto">
            <a:xfrm>
              <a:off x="1439863" y="470217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7" name="Rectangle 430"/>
            <p:cNvSpPr>
              <a:spLocks noChangeArrowheads="1"/>
            </p:cNvSpPr>
            <p:nvPr/>
          </p:nvSpPr>
          <p:spPr bwMode="auto">
            <a:xfrm>
              <a:off x="1898650" y="439578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8" name="Rectangle 431"/>
            <p:cNvSpPr>
              <a:spLocks noChangeArrowheads="1"/>
            </p:cNvSpPr>
            <p:nvPr/>
          </p:nvSpPr>
          <p:spPr bwMode="auto">
            <a:xfrm>
              <a:off x="2357438" y="422433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9" name="Rectangle 432"/>
            <p:cNvSpPr>
              <a:spLocks noChangeArrowheads="1"/>
            </p:cNvSpPr>
            <p:nvPr/>
          </p:nvSpPr>
          <p:spPr bwMode="auto">
            <a:xfrm>
              <a:off x="2825750" y="426243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0" name="Rectangle 433"/>
            <p:cNvSpPr>
              <a:spLocks noChangeArrowheads="1"/>
            </p:cNvSpPr>
            <p:nvPr/>
          </p:nvSpPr>
          <p:spPr bwMode="auto">
            <a:xfrm>
              <a:off x="3284538" y="4510088"/>
              <a:ext cx="76200" cy="77788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1" name="Rectangle 434"/>
            <p:cNvSpPr>
              <a:spLocks noChangeArrowheads="1"/>
            </p:cNvSpPr>
            <p:nvPr/>
          </p:nvSpPr>
          <p:spPr bwMode="auto">
            <a:xfrm>
              <a:off x="3743325" y="483552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2" name="Rectangle 435"/>
            <p:cNvSpPr>
              <a:spLocks noChangeArrowheads="1"/>
            </p:cNvSpPr>
            <p:nvPr/>
          </p:nvSpPr>
          <p:spPr bwMode="auto">
            <a:xfrm>
              <a:off x="4202113" y="5084763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3" name="Freeform 436"/>
            <p:cNvSpPr>
              <a:spLocks/>
            </p:cNvSpPr>
            <p:nvPr/>
          </p:nvSpPr>
          <p:spPr bwMode="auto">
            <a:xfrm>
              <a:off x="788988" y="6230938"/>
              <a:ext cx="3679825" cy="563563"/>
            </a:xfrm>
            <a:custGeom>
              <a:avLst/>
              <a:gdLst>
                <a:gd name="T0" fmla="*/ 0 w 2318"/>
                <a:gd name="T1" fmla="*/ 355 h 355"/>
                <a:gd name="T2" fmla="*/ 289 w 2318"/>
                <a:gd name="T3" fmla="*/ 259 h 355"/>
                <a:gd name="T4" fmla="*/ 578 w 2318"/>
                <a:gd name="T5" fmla="*/ 157 h 355"/>
                <a:gd name="T6" fmla="*/ 867 w 2318"/>
                <a:gd name="T7" fmla="*/ 66 h 355"/>
                <a:gd name="T8" fmla="*/ 1162 w 2318"/>
                <a:gd name="T9" fmla="*/ 0 h 355"/>
                <a:gd name="T10" fmla="*/ 1451 w 2318"/>
                <a:gd name="T11" fmla="*/ 12 h 355"/>
                <a:gd name="T12" fmla="*/ 1740 w 2318"/>
                <a:gd name="T13" fmla="*/ 103 h 355"/>
                <a:gd name="T14" fmla="*/ 2029 w 2318"/>
                <a:gd name="T15" fmla="*/ 235 h 355"/>
                <a:gd name="T16" fmla="*/ 2318 w 2318"/>
                <a:gd name="T17" fmla="*/ 313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355">
                  <a:moveTo>
                    <a:pt x="0" y="355"/>
                  </a:moveTo>
                  <a:lnTo>
                    <a:pt x="289" y="259"/>
                  </a:lnTo>
                  <a:lnTo>
                    <a:pt x="578" y="157"/>
                  </a:lnTo>
                  <a:lnTo>
                    <a:pt x="867" y="66"/>
                  </a:lnTo>
                  <a:lnTo>
                    <a:pt x="1162" y="0"/>
                  </a:lnTo>
                  <a:lnTo>
                    <a:pt x="1451" y="12"/>
                  </a:lnTo>
                  <a:lnTo>
                    <a:pt x="1740" y="103"/>
                  </a:lnTo>
                  <a:lnTo>
                    <a:pt x="2029" y="235"/>
                  </a:lnTo>
                  <a:lnTo>
                    <a:pt x="2318" y="313"/>
                  </a:lnTo>
                </a:path>
              </a:pathLst>
            </a:custGeom>
            <a:noFill/>
            <a:ln w="19050" cap="flat">
              <a:solidFill>
                <a:srgbClr val="00FF00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4" name="Line 437"/>
            <p:cNvSpPr>
              <a:spLocks noChangeShapeType="1"/>
            </p:cNvSpPr>
            <p:nvPr/>
          </p:nvSpPr>
          <p:spPr bwMode="auto">
            <a:xfrm>
              <a:off x="750888" y="679450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5" name="Line 438"/>
            <p:cNvSpPr>
              <a:spLocks noChangeShapeType="1"/>
            </p:cNvSpPr>
            <p:nvPr/>
          </p:nvSpPr>
          <p:spPr bwMode="auto">
            <a:xfrm>
              <a:off x="788988" y="6756401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6" name="Line 439"/>
            <p:cNvSpPr>
              <a:spLocks noChangeShapeType="1"/>
            </p:cNvSpPr>
            <p:nvPr/>
          </p:nvSpPr>
          <p:spPr bwMode="auto">
            <a:xfrm>
              <a:off x="1209675" y="664210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7" name="Line 440"/>
            <p:cNvSpPr>
              <a:spLocks noChangeShapeType="1"/>
            </p:cNvSpPr>
            <p:nvPr/>
          </p:nvSpPr>
          <p:spPr bwMode="auto">
            <a:xfrm>
              <a:off x="1247775" y="6604001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8" name="Line 441"/>
            <p:cNvSpPr>
              <a:spLocks noChangeShapeType="1"/>
            </p:cNvSpPr>
            <p:nvPr/>
          </p:nvSpPr>
          <p:spPr bwMode="auto">
            <a:xfrm>
              <a:off x="1668463" y="6480176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9" name="Line 442"/>
            <p:cNvSpPr>
              <a:spLocks noChangeShapeType="1"/>
            </p:cNvSpPr>
            <p:nvPr/>
          </p:nvSpPr>
          <p:spPr bwMode="auto">
            <a:xfrm>
              <a:off x="1706563" y="6442076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0" name="Line 443"/>
            <p:cNvSpPr>
              <a:spLocks noChangeShapeType="1"/>
            </p:cNvSpPr>
            <p:nvPr/>
          </p:nvSpPr>
          <p:spPr bwMode="auto">
            <a:xfrm>
              <a:off x="2127250" y="633571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1" name="Line 444"/>
            <p:cNvSpPr>
              <a:spLocks noChangeShapeType="1"/>
            </p:cNvSpPr>
            <p:nvPr/>
          </p:nvSpPr>
          <p:spPr bwMode="auto">
            <a:xfrm>
              <a:off x="2165350" y="6297613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2" name="Line 445"/>
            <p:cNvSpPr>
              <a:spLocks noChangeShapeType="1"/>
            </p:cNvSpPr>
            <p:nvPr/>
          </p:nvSpPr>
          <p:spPr bwMode="auto">
            <a:xfrm>
              <a:off x="2595563" y="6230938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3" name="Line 446"/>
            <p:cNvSpPr>
              <a:spLocks noChangeShapeType="1"/>
            </p:cNvSpPr>
            <p:nvPr/>
          </p:nvSpPr>
          <p:spPr bwMode="auto">
            <a:xfrm>
              <a:off x="2633663" y="6192838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4" name="Line 447"/>
            <p:cNvSpPr>
              <a:spLocks noChangeShapeType="1"/>
            </p:cNvSpPr>
            <p:nvPr/>
          </p:nvSpPr>
          <p:spPr bwMode="auto">
            <a:xfrm>
              <a:off x="3054350" y="6249988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5" name="Line 448"/>
            <p:cNvSpPr>
              <a:spLocks noChangeShapeType="1"/>
            </p:cNvSpPr>
            <p:nvPr/>
          </p:nvSpPr>
          <p:spPr bwMode="auto">
            <a:xfrm>
              <a:off x="3092450" y="6211888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6" name="Line 449"/>
            <p:cNvSpPr>
              <a:spLocks noChangeShapeType="1"/>
            </p:cNvSpPr>
            <p:nvPr/>
          </p:nvSpPr>
          <p:spPr bwMode="auto">
            <a:xfrm>
              <a:off x="3513138" y="639445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7" name="Line 450"/>
            <p:cNvSpPr>
              <a:spLocks noChangeShapeType="1"/>
            </p:cNvSpPr>
            <p:nvPr/>
          </p:nvSpPr>
          <p:spPr bwMode="auto">
            <a:xfrm>
              <a:off x="3551238" y="6354763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8" name="Line 451"/>
            <p:cNvSpPr>
              <a:spLocks noChangeShapeType="1"/>
            </p:cNvSpPr>
            <p:nvPr/>
          </p:nvSpPr>
          <p:spPr bwMode="auto">
            <a:xfrm>
              <a:off x="3971925" y="660400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9" name="Line 452"/>
            <p:cNvSpPr>
              <a:spLocks noChangeShapeType="1"/>
            </p:cNvSpPr>
            <p:nvPr/>
          </p:nvSpPr>
          <p:spPr bwMode="auto">
            <a:xfrm>
              <a:off x="4010025" y="6565901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0" name="Line 453"/>
            <p:cNvSpPr>
              <a:spLocks noChangeShapeType="1"/>
            </p:cNvSpPr>
            <p:nvPr/>
          </p:nvSpPr>
          <p:spPr bwMode="auto">
            <a:xfrm>
              <a:off x="4430713" y="6727826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1" name="Line 454"/>
            <p:cNvSpPr>
              <a:spLocks noChangeShapeType="1"/>
            </p:cNvSpPr>
            <p:nvPr/>
          </p:nvSpPr>
          <p:spPr bwMode="auto">
            <a:xfrm>
              <a:off x="4468813" y="6689726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2" name="Line 455"/>
            <p:cNvSpPr>
              <a:spLocks noChangeShapeType="1"/>
            </p:cNvSpPr>
            <p:nvPr/>
          </p:nvSpPr>
          <p:spPr bwMode="auto">
            <a:xfrm>
              <a:off x="769938" y="6775451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3" name="Line 456"/>
            <p:cNvSpPr>
              <a:spLocks noChangeShapeType="1"/>
            </p:cNvSpPr>
            <p:nvPr/>
          </p:nvSpPr>
          <p:spPr bwMode="auto">
            <a:xfrm flipH="1">
              <a:off x="769938" y="6775451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4" name="Line 457"/>
            <p:cNvSpPr>
              <a:spLocks noChangeShapeType="1"/>
            </p:cNvSpPr>
            <p:nvPr/>
          </p:nvSpPr>
          <p:spPr bwMode="auto">
            <a:xfrm>
              <a:off x="1228725" y="66230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5" name="Line 458"/>
            <p:cNvSpPr>
              <a:spLocks noChangeShapeType="1"/>
            </p:cNvSpPr>
            <p:nvPr/>
          </p:nvSpPr>
          <p:spPr bwMode="auto">
            <a:xfrm flipH="1">
              <a:off x="1228725" y="66230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6" name="Line 459"/>
            <p:cNvSpPr>
              <a:spLocks noChangeShapeType="1"/>
            </p:cNvSpPr>
            <p:nvPr/>
          </p:nvSpPr>
          <p:spPr bwMode="auto">
            <a:xfrm>
              <a:off x="1687513" y="6461126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7" name="Line 460"/>
            <p:cNvSpPr>
              <a:spLocks noChangeShapeType="1"/>
            </p:cNvSpPr>
            <p:nvPr/>
          </p:nvSpPr>
          <p:spPr bwMode="auto">
            <a:xfrm flipH="1">
              <a:off x="1687513" y="6461126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8" name="Line 461"/>
            <p:cNvSpPr>
              <a:spLocks noChangeShapeType="1"/>
            </p:cNvSpPr>
            <p:nvPr/>
          </p:nvSpPr>
          <p:spPr bwMode="auto">
            <a:xfrm>
              <a:off x="2146300" y="631666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9" name="Line 462"/>
            <p:cNvSpPr>
              <a:spLocks noChangeShapeType="1"/>
            </p:cNvSpPr>
            <p:nvPr/>
          </p:nvSpPr>
          <p:spPr bwMode="auto">
            <a:xfrm flipH="1">
              <a:off x="2146300" y="631666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0" name="Line 463"/>
            <p:cNvSpPr>
              <a:spLocks noChangeShapeType="1"/>
            </p:cNvSpPr>
            <p:nvPr/>
          </p:nvSpPr>
          <p:spPr bwMode="auto">
            <a:xfrm>
              <a:off x="2614613" y="62118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1" name="Line 464"/>
            <p:cNvSpPr>
              <a:spLocks noChangeShapeType="1"/>
            </p:cNvSpPr>
            <p:nvPr/>
          </p:nvSpPr>
          <p:spPr bwMode="auto">
            <a:xfrm flipH="1">
              <a:off x="2614613" y="62118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2" name="Line 465"/>
            <p:cNvSpPr>
              <a:spLocks noChangeShapeType="1"/>
            </p:cNvSpPr>
            <p:nvPr/>
          </p:nvSpPr>
          <p:spPr bwMode="auto">
            <a:xfrm>
              <a:off x="3073400" y="623093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3" name="Line 466"/>
            <p:cNvSpPr>
              <a:spLocks noChangeShapeType="1"/>
            </p:cNvSpPr>
            <p:nvPr/>
          </p:nvSpPr>
          <p:spPr bwMode="auto">
            <a:xfrm flipH="1">
              <a:off x="3073400" y="623093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4" name="Line 467"/>
            <p:cNvSpPr>
              <a:spLocks noChangeShapeType="1"/>
            </p:cNvSpPr>
            <p:nvPr/>
          </p:nvSpPr>
          <p:spPr bwMode="auto">
            <a:xfrm>
              <a:off x="3532188" y="637540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5" name="Line 468"/>
            <p:cNvSpPr>
              <a:spLocks noChangeShapeType="1"/>
            </p:cNvSpPr>
            <p:nvPr/>
          </p:nvSpPr>
          <p:spPr bwMode="auto">
            <a:xfrm flipH="1">
              <a:off x="3532188" y="637540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6" name="Line 469"/>
            <p:cNvSpPr>
              <a:spLocks noChangeShapeType="1"/>
            </p:cNvSpPr>
            <p:nvPr/>
          </p:nvSpPr>
          <p:spPr bwMode="auto">
            <a:xfrm>
              <a:off x="3990975" y="65849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7" name="Line 470"/>
            <p:cNvSpPr>
              <a:spLocks noChangeShapeType="1"/>
            </p:cNvSpPr>
            <p:nvPr/>
          </p:nvSpPr>
          <p:spPr bwMode="auto">
            <a:xfrm flipH="1">
              <a:off x="3990975" y="658495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8" name="Line 471"/>
            <p:cNvSpPr>
              <a:spLocks noChangeShapeType="1"/>
            </p:cNvSpPr>
            <p:nvPr/>
          </p:nvSpPr>
          <p:spPr bwMode="auto">
            <a:xfrm>
              <a:off x="4449763" y="6708776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9" name="Line 472"/>
            <p:cNvSpPr>
              <a:spLocks noChangeShapeType="1"/>
            </p:cNvSpPr>
            <p:nvPr/>
          </p:nvSpPr>
          <p:spPr bwMode="auto">
            <a:xfrm flipH="1">
              <a:off x="4449763" y="6708776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0" name="Freeform 473"/>
            <p:cNvSpPr>
              <a:spLocks/>
            </p:cNvSpPr>
            <p:nvPr/>
          </p:nvSpPr>
          <p:spPr bwMode="auto">
            <a:xfrm>
              <a:off x="560388" y="6021388"/>
              <a:ext cx="3679825" cy="715963"/>
            </a:xfrm>
            <a:custGeom>
              <a:avLst/>
              <a:gdLst>
                <a:gd name="T0" fmla="*/ 0 w 2318"/>
                <a:gd name="T1" fmla="*/ 451 h 451"/>
                <a:gd name="T2" fmla="*/ 289 w 2318"/>
                <a:gd name="T3" fmla="*/ 397 h 451"/>
                <a:gd name="T4" fmla="*/ 578 w 2318"/>
                <a:gd name="T5" fmla="*/ 247 h 451"/>
                <a:gd name="T6" fmla="*/ 867 w 2318"/>
                <a:gd name="T7" fmla="*/ 102 h 451"/>
                <a:gd name="T8" fmla="*/ 1156 w 2318"/>
                <a:gd name="T9" fmla="*/ 0 h 451"/>
                <a:gd name="T10" fmla="*/ 1451 w 2318"/>
                <a:gd name="T11" fmla="*/ 6 h 451"/>
                <a:gd name="T12" fmla="*/ 1740 w 2318"/>
                <a:gd name="T13" fmla="*/ 132 h 451"/>
                <a:gd name="T14" fmla="*/ 2029 w 2318"/>
                <a:gd name="T15" fmla="*/ 313 h 451"/>
                <a:gd name="T16" fmla="*/ 2318 w 2318"/>
                <a:gd name="T17" fmla="*/ 439 h 4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451">
                  <a:moveTo>
                    <a:pt x="0" y="451"/>
                  </a:moveTo>
                  <a:lnTo>
                    <a:pt x="289" y="397"/>
                  </a:lnTo>
                  <a:lnTo>
                    <a:pt x="578" y="247"/>
                  </a:lnTo>
                  <a:lnTo>
                    <a:pt x="867" y="102"/>
                  </a:lnTo>
                  <a:lnTo>
                    <a:pt x="1156" y="0"/>
                  </a:lnTo>
                  <a:lnTo>
                    <a:pt x="1451" y="6"/>
                  </a:lnTo>
                  <a:lnTo>
                    <a:pt x="1740" y="132"/>
                  </a:lnTo>
                  <a:lnTo>
                    <a:pt x="2029" y="313"/>
                  </a:lnTo>
                  <a:lnTo>
                    <a:pt x="2318" y="439"/>
                  </a:lnTo>
                </a:path>
              </a:pathLst>
            </a:custGeom>
            <a:noFill/>
            <a:ln w="19050" cap="flat">
              <a:solidFill>
                <a:srgbClr val="00FF00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1" name="Rectangle 474"/>
            <p:cNvSpPr>
              <a:spLocks noChangeArrowheads="1"/>
            </p:cNvSpPr>
            <p:nvPr/>
          </p:nvSpPr>
          <p:spPr bwMode="auto">
            <a:xfrm>
              <a:off x="522288" y="6699251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2" name="Rectangle 475"/>
            <p:cNvSpPr>
              <a:spLocks noChangeArrowheads="1"/>
            </p:cNvSpPr>
            <p:nvPr/>
          </p:nvSpPr>
          <p:spPr bwMode="auto">
            <a:xfrm>
              <a:off x="981075" y="661352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3" name="Rectangle 476"/>
            <p:cNvSpPr>
              <a:spLocks noChangeArrowheads="1"/>
            </p:cNvSpPr>
            <p:nvPr/>
          </p:nvSpPr>
          <p:spPr bwMode="auto">
            <a:xfrm>
              <a:off x="1439863" y="6375401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4" name="Rectangle 477"/>
            <p:cNvSpPr>
              <a:spLocks noChangeArrowheads="1"/>
            </p:cNvSpPr>
            <p:nvPr/>
          </p:nvSpPr>
          <p:spPr bwMode="auto">
            <a:xfrm>
              <a:off x="1898650" y="6145213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5" name="Rectangle 478"/>
            <p:cNvSpPr>
              <a:spLocks noChangeArrowheads="1"/>
            </p:cNvSpPr>
            <p:nvPr/>
          </p:nvSpPr>
          <p:spPr bwMode="auto">
            <a:xfrm>
              <a:off x="2357438" y="598328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6" name="Rectangle 479"/>
            <p:cNvSpPr>
              <a:spLocks noChangeArrowheads="1"/>
            </p:cNvSpPr>
            <p:nvPr/>
          </p:nvSpPr>
          <p:spPr bwMode="auto">
            <a:xfrm>
              <a:off x="2825750" y="5992813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7" name="Rectangle 480"/>
            <p:cNvSpPr>
              <a:spLocks noChangeArrowheads="1"/>
            </p:cNvSpPr>
            <p:nvPr/>
          </p:nvSpPr>
          <p:spPr bwMode="auto">
            <a:xfrm>
              <a:off x="3284538" y="619283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8" name="Rectangle 481"/>
            <p:cNvSpPr>
              <a:spLocks noChangeArrowheads="1"/>
            </p:cNvSpPr>
            <p:nvPr/>
          </p:nvSpPr>
          <p:spPr bwMode="auto">
            <a:xfrm>
              <a:off x="3743325" y="648017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9" name="Rectangle 482"/>
            <p:cNvSpPr>
              <a:spLocks noChangeArrowheads="1"/>
            </p:cNvSpPr>
            <p:nvPr/>
          </p:nvSpPr>
          <p:spPr bwMode="auto">
            <a:xfrm>
              <a:off x="4202113" y="6680201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0" name="Freeform 483"/>
            <p:cNvSpPr>
              <a:spLocks/>
            </p:cNvSpPr>
            <p:nvPr/>
          </p:nvSpPr>
          <p:spPr bwMode="auto">
            <a:xfrm>
              <a:off x="788988" y="5351463"/>
              <a:ext cx="3679825" cy="1003300"/>
            </a:xfrm>
            <a:custGeom>
              <a:avLst/>
              <a:gdLst>
                <a:gd name="T0" fmla="*/ 0 w 2318"/>
                <a:gd name="T1" fmla="*/ 632 h 632"/>
                <a:gd name="T2" fmla="*/ 289 w 2318"/>
                <a:gd name="T3" fmla="*/ 602 h 632"/>
                <a:gd name="T4" fmla="*/ 578 w 2318"/>
                <a:gd name="T5" fmla="*/ 470 h 632"/>
                <a:gd name="T6" fmla="*/ 867 w 2318"/>
                <a:gd name="T7" fmla="*/ 265 h 632"/>
                <a:gd name="T8" fmla="*/ 1162 w 2318"/>
                <a:gd name="T9" fmla="*/ 91 h 632"/>
                <a:gd name="T10" fmla="*/ 1451 w 2318"/>
                <a:gd name="T11" fmla="*/ 0 h 632"/>
                <a:gd name="T12" fmla="*/ 1740 w 2318"/>
                <a:gd name="T13" fmla="*/ 73 h 632"/>
                <a:gd name="T14" fmla="*/ 2029 w 2318"/>
                <a:gd name="T15" fmla="*/ 211 h 632"/>
                <a:gd name="T16" fmla="*/ 2318 w 2318"/>
                <a:gd name="T17" fmla="*/ 410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632">
                  <a:moveTo>
                    <a:pt x="0" y="632"/>
                  </a:moveTo>
                  <a:lnTo>
                    <a:pt x="289" y="602"/>
                  </a:lnTo>
                  <a:lnTo>
                    <a:pt x="578" y="470"/>
                  </a:lnTo>
                  <a:lnTo>
                    <a:pt x="867" y="265"/>
                  </a:lnTo>
                  <a:lnTo>
                    <a:pt x="1162" y="91"/>
                  </a:lnTo>
                  <a:lnTo>
                    <a:pt x="1451" y="0"/>
                  </a:lnTo>
                  <a:lnTo>
                    <a:pt x="1740" y="73"/>
                  </a:lnTo>
                  <a:lnTo>
                    <a:pt x="2029" y="211"/>
                  </a:lnTo>
                  <a:lnTo>
                    <a:pt x="2318" y="410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1" name="Line 484"/>
            <p:cNvSpPr>
              <a:spLocks noChangeShapeType="1"/>
            </p:cNvSpPr>
            <p:nvPr/>
          </p:nvSpPr>
          <p:spPr bwMode="auto">
            <a:xfrm>
              <a:off x="750888" y="635476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2" name="Line 485"/>
            <p:cNvSpPr>
              <a:spLocks noChangeShapeType="1"/>
            </p:cNvSpPr>
            <p:nvPr/>
          </p:nvSpPr>
          <p:spPr bwMode="auto">
            <a:xfrm>
              <a:off x="788988" y="6316663"/>
              <a:ext cx="0" cy="77788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3" name="Line 486"/>
            <p:cNvSpPr>
              <a:spLocks noChangeShapeType="1"/>
            </p:cNvSpPr>
            <p:nvPr/>
          </p:nvSpPr>
          <p:spPr bwMode="auto">
            <a:xfrm>
              <a:off x="1209675" y="6307138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4" name="Line 487"/>
            <p:cNvSpPr>
              <a:spLocks noChangeShapeType="1"/>
            </p:cNvSpPr>
            <p:nvPr/>
          </p:nvSpPr>
          <p:spPr bwMode="auto">
            <a:xfrm>
              <a:off x="1247775" y="6269038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5" name="Line 488"/>
            <p:cNvSpPr>
              <a:spLocks noChangeShapeType="1"/>
            </p:cNvSpPr>
            <p:nvPr/>
          </p:nvSpPr>
          <p:spPr bwMode="auto">
            <a:xfrm>
              <a:off x="1668463" y="6097588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6" name="Line 489"/>
            <p:cNvSpPr>
              <a:spLocks noChangeShapeType="1"/>
            </p:cNvSpPr>
            <p:nvPr/>
          </p:nvSpPr>
          <p:spPr bwMode="auto">
            <a:xfrm>
              <a:off x="1706563" y="6059488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7" name="Line 490"/>
            <p:cNvSpPr>
              <a:spLocks noChangeShapeType="1"/>
            </p:cNvSpPr>
            <p:nvPr/>
          </p:nvSpPr>
          <p:spPr bwMode="auto">
            <a:xfrm>
              <a:off x="2127250" y="577215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8" name="Line 491"/>
            <p:cNvSpPr>
              <a:spLocks noChangeShapeType="1"/>
            </p:cNvSpPr>
            <p:nvPr/>
          </p:nvSpPr>
          <p:spPr bwMode="auto">
            <a:xfrm>
              <a:off x="2165350" y="5734051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3" name="Line 492"/>
            <p:cNvSpPr>
              <a:spLocks noChangeShapeType="1"/>
            </p:cNvSpPr>
            <p:nvPr/>
          </p:nvSpPr>
          <p:spPr bwMode="auto">
            <a:xfrm>
              <a:off x="2595563" y="5495926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6" name="Line 493"/>
            <p:cNvSpPr>
              <a:spLocks noChangeShapeType="1"/>
            </p:cNvSpPr>
            <p:nvPr/>
          </p:nvSpPr>
          <p:spPr bwMode="auto">
            <a:xfrm>
              <a:off x="2633663" y="5457826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7" name="Line 494"/>
            <p:cNvSpPr>
              <a:spLocks noChangeShapeType="1"/>
            </p:cNvSpPr>
            <p:nvPr/>
          </p:nvSpPr>
          <p:spPr bwMode="auto">
            <a:xfrm>
              <a:off x="3054350" y="535146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8" name="Line 495"/>
            <p:cNvSpPr>
              <a:spLocks noChangeShapeType="1"/>
            </p:cNvSpPr>
            <p:nvPr/>
          </p:nvSpPr>
          <p:spPr bwMode="auto">
            <a:xfrm>
              <a:off x="3092450" y="5313363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9" name="Line 496"/>
            <p:cNvSpPr>
              <a:spLocks noChangeShapeType="1"/>
            </p:cNvSpPr>
            <p:nvPr/>
          </p:nvSpPr>
          <p:spPr bwMode="auto">
            <a:xfrm>
              <a:off x="3513138" y="546735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0" name="Line 497"/>
            <p:cNvSpPr>
              <a:spLocks noChangeShapeType="1"/>
            </p:cNvSpPr>
            <p:nvPr/>
          </p:nvSpPr>
          <p:spPr bwMode="auto">
            <a:xfrm>
              <a:off x="3551238" y="5427663"/>
              <a:ext cx="0" cy="77788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1" name="Line 498"/>
            <p:cNvSpPr>
              <a:spLocks noChangeShapeType="1"/>
            </p:cNvSpPr>
            <p:nvPr/>
          </p:nvSpPr>
          <p:spPr bwMode="auto">
            <a:xfrm>
              <a:off x="3971925" y="5686426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2" name="Line 499"/>
            <p:cNvSpPr>
              <a:spLocks noChangeShapeType="1"/>
            </p:cNvSpPr>
            <p:nvPr/>
          </p:nvSpPr>
          <p:spPr bwMode="auto">
            <a:xfrm>
              <a:off x="4010025" y="5648326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3" name="Line 500"/>
            <p:cNvSpPr>
              <a:spLocks noChangeShapeType="1"/>
            </p:cNvSpPr>
            <p:nvPr/>
          </p:nvSpPr>
          <p:spPr bwMode="auto">
            <a:xfrm>
              <a:off x="4430713" y="6002338"/>
              <a:ext cx="76200" cy="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4" name="Line 501"/>
            <p:cNvSpPr>
              <a:spLocks noChangeShapeType="1"/>
            </p:cNvSpPr>
            <p:nvPr/>
          </p:nvSpPr>
          <p:spPr bwMode="auto">
            <a:xfrm>
              <a:off x="4468813" y="5964238"/>
              <a:ext cx="0" cy="762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5" name="Line 502"/>
            <p:cNvSpPr>
              <a:spLocks noChangeShapeType="1"/>
            </p:cNvSpPr>
            <p:nvPr/>
          </p:nvSpPr>
          <p:spPr bwMode="auto">
            <a:xfrm>
              <a:off x="769938" y="6335713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6" name="Line 503"/>
            <p:cNvSpPr>
              <a:spLocks noChangeShapeType="1"/>
            </p:cNvSpPr>
            <p:nvPr/>
          </p:nvSpPr>
          <p:spPr bwMode="auto">
            <a:xfrm flipH="1">
              <a:off x="769938" y="6335713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7" name="Line 504"/>
            <p:cNvSpPr>
              <a:spLocks noChangeShapeType="1"/>
            </p:cNvSpPr>
            <p:nvPr/>
          </p:nvSpPr>
          <p:spPr bwMode="auto">
            <a:xfrm>
              <a:off x="1228725" y="62880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8" name="Line 505"/>
            <p:cNvSpPr>
              <a:spLocks noChangeShapeType="1"/>
            </p:cNvSpPr>
            <p:nvPr/>
          </p:nvSpPr>
          <p:spPr bwMode="auto">
            <a:xfrm flipH="1">
              <a:off x="1228725" y="62880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9" name="Line 506"/>
            <p:cNvSpPr>
              <a:spLocks noChangeShapeType="1"/>
            </p:cNvSpPr>
            <p:nvPr/>
          </p:nvSpPr>
          <p:spPr bwMode="auto">
            <a:xfrm>
              <a:off x="1687513" y="607853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0" name="Line 507"/>
            <p:cNvSpPr>
              <a:spLocks noChangeShapeType="1"/>
            </p:cNvSpPr>
            <p:nvPr/>
          </p:nvSpPr>
          <p:spPr bwMode="auto">
            <a:xfrm flipH="1">
              <a:off x="1687513" y="607853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1" name="Line 508"/>
            <p:cNvSpPr>
              <a:spLocks noChangeShapeType="1"/>
            </p:cNvSpPr>
            <p:nvPr/>
          </p:nvSpPr>
          <p:spPr bwMode="auto">
            <a:xfrm>
              <a:off x="2146300" y="575310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2" name="Line 509"/>
            <p:cNvSpPr>
              <a:spLocks noChangeShapeType="1"/>
            </p:cNvSpPr>
            <p:nvPr/>
          </p:nvSpPr>
          <p:spPr bwMode="auto">
            <a:xfrm flipH="1">
              <a:off x="2146300" y="5753101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3" name="Line 510"/>
            <p:cNvSpPr>
              <a:spLocks noChangeShapeType="1"/>
            </p:cNvSpPr>
            <p:nvPr/>
          </p:nvSpPr>
          <p:spPr bwMode="auto">
            <a:xfrm>
              <a:off x="2614613" y="5476876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4" name="Line 511"/>
            <p:cNvSpPr>
              <a:spLocks noChangeShapeType="1"/>
            </p:cNvSpPr>
            <p:nvPr/>
          </p:nvSpPr>
          <p:spPr bwMode="auto">
            <a:xfrm flipH="1">
              <a:off x="2614613" y="5476876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5" name="Line 512"/>
            <p:cNvSpPr>
              <a:spLocks noChangeShapeType="1"/>
            </p:cNvSpPr>
            <p:nvPr/>
          </p:nvSpPr>
          <p:spPr bwMode="auto">
            <a:xfrm>
              <a:off x="3073400" y="533241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6" name="Line 513"/>
            <p:cNvSpPr>
              <a:spLocks noChangeShapeType="1"/>
            </p:cNvSpPr>
            <p:nvPr/>
          </p:nvSpPr>
          <p:spPr bwMode="auto">
            <a:xfrm flipH="1">
              <a:off x="3073400" y="533241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7" name="Line 514"/>
            <p:cNvSpPr>
              <a:spLocks noChangeShapeType="1"/>
            </p:cNvSpPr>
            <p:nvPr/>
          </p:nvSpPr>
          <p:spPr bwMode="auto">
            <a:xfrm>
              <a:off x="3532188" y="5446713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8" name="Line 515"/>
            <p:cNvSpPr>
              <a:spLocks noChangeShapeType="1"/>
            </p:cNvSpPr>
            <p:nvPr/>
          </p:nvSpPr>
          <p:spPr bwMode="auto">
            <a:xfrm flipH="1">
              <a:off x="3532188" y="5446713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9" name="Line 516"/>
            <p:cNvSpPr>
              <a:spLocks noChangeShapeType="1"/>
            </p:cNvSpPr>
            <p:nvPr/>
          </p:nvSpPr>
          <p:spPr bwMode="auto">
            <a:xfrm>
              <a:off x="3990975" y="5667376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0" name="Line 517"/>
            <p:cNvSpPr>
              <a:spLocks noChangeShapeType="1"/>
            </p:cNvSpPr>
            <p:nvPr/>
          </p:nvSpPr>
          <p:spPr bwMode="auto">
            <a:xfrm flipH="1">
              <a:off x="3990975" y="5667376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1" name="Line 518"/>
            <p:cNvSpPr>
              <a:spLocks noChangeShapeType="1"/>
            </p:cNvSpPr>
            <p:nvPr/>
          </p:nvSpPr>
          <p:spPr bwMode="auto">
            <a:xfrm>
              <a:off x="4449763" y="59832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2" name="Line 519"/>
            <p:cNvSpPr>
              <a:spLocks noChangeShapeType="1"/>
            </p:cNvSpPr>
            <p:nvPr/>
          </p:nvSpPr>
          <p:spPr bwMode="auto">
            <a:xfrm flipH="1">
              <a:off x="4449763" y="5983288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3" name="Freeform 520"/>
            <p:cNvSpPr>
              <a:spLocks/>
            </p:cNvSpPr>
            <p:nvPr/>
          </p:nvSpPr>
          <p:spPr bwMode="auto">
            <a:xfrm>
              <a:off x="560388" y="5553076"/>
              <a:ext cx="3679825" cy="611188"/>
            </a:xfrm>
            <a:custGeom>
              <a:avLst/>
              <a:gdLst>
                <a:gd name="T0" fmla="*/ 0 w 2318"/>
                <a:gd name="T1" fmla="*/ 349 h 385"/>
                <a:gd name="T2" fmla="*/ 289 w 2318"/>
                <a:gd name="T3" fmla="*/ 385 h 385"/>
                <a:gd name="T4" fmla="*/ 578 w 2318"/>
                <a:gd name="T5" fmla="*/ 313 h 385"/>
                <a:gd name="T6" fmla="*/ 867 w 2318"/>
                <a:gd name="T7" fmla="*/ 162 h 385"/>
                <a:gd name="T8" fmla="*/ 1156 w 2318"/>
                <a:gd name="T9" fmla="*/ 12 h 385"/>
                <a:gd name="T10" fmla="*/ 1451 w 2318"/>
                <a:gd name="T11" fmla="*/ 0 h 385"/>
                <a:gd name="T12" fmla="*/ 1740 w 2318"/>
                <a:gd name="T13" fmla="*/ 66 h 385"/>
                <a:gd name="T14" fmla="*/ 2029 w 2318"/>
                <a:gd name="T15" fmla="*/ 210 h 385"/>
                <a:gd name="T16" fmla="*/ 2318 w 2318"/>
                <a:gd name="T17" fmla="*/ 361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385">
                  <a:moveTo>
                    <a:pt x="0" y="349"/>
                  </a:moveTo>
                  <a:lnTo>
                    <a:pt x="289" y="385"/>
                  </a:lnTo>
                  <a:lnTo>
                    <a:pt x="578" y="313"/>
                  </a:lnTo>
                  <a:lnTo>
                    <a:pt x="867" y="162"/>
                  </a:lnTo>
                  <a:lnTo>
                    <a:pt x="1156" y="12"/>
                  </a:lnTo>
                  <a:lnTo>
                    <a:pt x="1451" y="0"/>
                  </a:lnTo>
                  <a:lnTo>
                    <a:pt x="1740" y="66"/>
                  </a:lnTo>
                  <a:lnTo>
                    <a:pt x="2029" y="210"/>
                  </a:lnTo>
                  <a:lnTo>
                    <a:pt x="2318" y="361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4" name="Rectangle 521"/>
            <p:cNvSpPr>
              <a:spLocks noChangeArrowheads="1"/>
            </p:cNvSpPr>
            <p:nvPr/>
          </p:nvSpPr>
          <p:spPr bwMode="auto">
            <a:xfrm>
              <a:off x="522288" y="6069013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5" name="Rectangle 522"/>
            <p:cNvSpPr>
              <a:spLocks noChangeArrowheads="1"/>
            </p:cNvSpPr>
            <p:nvPr/>
          </p:nvSpPr>
          <p:spPr bwMode="auto">
            <a:xfrm>
              <a:off x="981075" y="6126163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6" name="Rectangle 523"/>
            <p:cNvSpPr>
              <a:spLocks noChangeArrowheads="1"/>
            </p:cNvSpPr>
            <p:nvPr/>
          </p:nvSpPr>
          <p:spPr bwMode="auto">
            <a:xfrm>
              <a:off x="1439863" y="6011863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7" name="Rectangle 524"/>
            <p:cNvSpPr>
              <a:spLocks noChangeArrowheads="1"/>
            </p:cNvSpPr>
            <p:nvPr/>
          </p:nvSpPr>
          <p:spPr bwMode="auto">
            <a:xfrm>
              <a:off x="1898650" y="5772151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8" name="Rectangle 525"/>
            <p:cNvSpPr>
              <a:spLocks noChangeArrowheads="1"/>
            </p:cNvSpPr>
            <p:nvPr/>
          </p:nvSpPr>
          <p:spPr bwMode="auto">
            <a:xfrm>
              <a:off x="2357438" y="553402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9" name="Rectangle 526"/>
            <p:cNvSpPr>
              <a:spLocks noChangeArrowheads="1"/>
            </p:cNvSpPr>
            <p:nvPr/>
          </p:nvSpPr>
          <p:spPr bwMode="auto">
            <a:xfrm>
              <a:off x="2825750" y="5514976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0" name="Rectangle 527"/>
            <p:cNvSpPr>
              <a:spLocks noChangeArrowheads="1"/>
            </p:cNvSpPr>
            <p:nvPr/>
          </p:nvSpPr>
          <p:spPr bwMode="auto">
            <a:xfrm>
              <a:off x="3284538" y="5619751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1" name="Rectangle 528"/>
            <p:cNvSpPr>
              <a:spLocks noChangeArrowheads="1"/>
            </p:cNvSpPr>
            <p:nvPr/>
          </p:nvSpPr>
          <p:spPr bwMode="auto">
            <a:xfrm>
              <a:off x="3743325" y="5848351"/>
              <a:ext cx="76200" cy="77788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2" name="Rectangle 529"/>
            <p:cNvSpPr>
              <a:spLocks noChangeArrowheads="1"/>
            </p:cNvSpPr>
            <p:nvPr/>
          </p:nvSpPr>
          <p:spPr bwMode="auto">
            <a:xfrm>
              <a:off x="4202113" y="6088063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3" name="Freeform 530"/>
            <p:cNvSpPr>
              <a:spLocks/>
            </p:cNvSpPr>
            <p:nvPr/>
          </p:nvSpPr>
          <p:spPr bwMode="auto">
            <a:xfrm>
              <a:off x="788988" y="4816476"/>
              <a:ext cx="3679825" cy="660400"/>
            </a:xfrm>
            <a:custGeom>
              <a:avLst/>
              <a:gdLst>
                <a:gd name="T0" fmla="*/ 0 w 2318"/>
                <a:gd name="T1" fmla="*/ 205 h 416"/>
                <a:gd name="T2" fmla="*/ 289 w 2318"/>
                <a:gd name="T3" fmla="*/ 66 h 416"/>
                <a:gd name="T4" fmla="*/ 578 w 2318"/>
                <a:gd name="T5" fmla="*/ 0 h 416"/>
                <a:gd name="T6" fmla="*/ 867 w 2318"/>
                <a:gd name="T7" fmla="*/ 18 h 416"/>
                <a:gd name="T8" fmla="*/ 1162 w 2318"/>
                <a:gd name="T9" fmla="*/ 121 h 416"/>
                <a:gd name="T10" fmla="*/ 1451 w 2318"/>
                <a:gd name="T11" fmla="*/ 265 h 416"/>
                <a:gd name="T12" fmla="*/ 1740 w 2318"/>
                <a:gd name="T13" fmla="*/ 397 h 416"/>
                <a:gd name="T14" fmla="*/ 2029 w 2318"/>
                <a:gd name="T15" fmla="*/ 416 h 416"/>
                <a:gd name="T16" fmla="*/ 2318 w 2318"/>
                <a:gd name="T17" fmla="*/ 325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416">
                  <a:moveTo>
                    <a:pt x="0" y="205"/>
                  </a:moveTo>
                  <a:lnTo>
                    <a:pt x="289" y="66"/>
                  </a:lnTo>
                  <a:lnTo>
                    <a:pt x="578" y="0"/>
                  </a:lnTo>
                  <a:lnTo>
                    <a:pt x="867" y="18"/>
                  </a:lnTo>
                  <a:lnTo>
                    <a:pt x="1162" y="121"/>
                  </a:lnTo>
                  <a:lnTo>
                    <a:pt x="1451" y="265"/>
                  </a:lnTo>
                  <a:lnTo>
                    <a:pt x="1740" y="397"/>
                  </a:lnTo>
                  <a:lnTo>
                    <a:pt x="2029" y="416"/>
                  </a:lnTo>
                  <a:lnTo>
                    <a:pt x="2318" y="325"/>
                  </a:lnTo>
                </a:path>
              </a:pathLst>
            </a:custGeom>
            <a:noFill/>
            <a:ln w="19050" cap="flat">
              <a:solidFill>
                <a:srgbClr val="00FFFF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4" name="Line 531"/>
            <p:cNvSpPr>
              <a:spLocks noChangeShapeType="1"/>
            </p:cNvSpPr>
            <p:nvPr/>
          </p:nvSpPr>
          <p:spPr bwMode="auto">
            <a:xfrm>
              <a:off x="750888" y="514191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5" name="Line 532"/>
            <p:cNvSpPr>
              <a:spLocks noChangeShapeType="1"/>
            </p:cNvSpPr>
            <p:nvPr/>
          </p:nvSpPr>
          <p:spPr bwMode="auto">
            <a:xfrm>
              <a:off x="788988" y="5103813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6" name="Line 533"/>
            <p:cNvSpPr>
              <a:spLocks noChangeShapeType="1"/>
            </p:cNvSpPr>
            <p:nvPr/>
          </p:nvSpPr>
          <p:spPr bwMode="auto">
            <a:xfrm>
              <a:off x="1209675" y="492125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7" name="Line 534"/>
            <p:cNvSpPr>
              <a:spLocks noChangeShapeType="1"/>
            </p:cNvSpPr>
            <p:nvPr/>
          </p:nvSpPr>
          <p:spPr bwMode="auto">
            <a:xfrm>
              <a:off x="1247775" y="4883151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8" name="Line 535"/>
            <p:cNvSpPr>
              <a:spLocks noChangeShapeType="1"/>
            </p:cNvSpPr>
            <p:nvPr/>
          </p:nvSpPr>
          <p:spPr bwMode="auto">
            <a:xfrm>
              <a:off x="1668463" y="4816476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9" name="Line 536"/>
            <p:cNvSpPr>
              <a:spLocks noChangeShapeType="1"/>
            </p:cNvSpPr>
            <p:nvPr/>
          </p:nvSpPr>
          <p:spPr bwMode="auto">
            <a:xfrm>
              <a:off x="1706563" y="4778376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0" name="Line 537"/>
            <p:cNvSpPr>
              <a:spLocks noChangeShapeType="1"/>
            </p:cNvSpPr>
            <p:nvPr/>
          </p:nvSpPr>
          <p:spPr bwMode="auto">
            <a:xfrm>
              <a:off x="2127250" y="4845051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1" name="Line 538"/>
            <p:cNvSpPr>
              <a:spLocks noChangeShapeType="1"/>
            </p:cNvSpPr>
            <p:nvPr/>
          </p:nvSpPr>
          <p:spPr bwMode="auto">
            <a:xfrm>
              <a:off x="2165350" y="4806951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2" name="Line 539"/>
            <p:cNvSpPr>
              <a:spLocks noChangeShapeType="1"/>
            </p:cNvSpPr>
            <p:nvPr/>
          </p:nvSpPr>
          <p:spPr bwMode="auto">
            <a:xfrm>
              <a:off x="2595563" y="500856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3" name="Line 540"/>
            <p:cNvSpPr>
              <a:spLocks noChangeShapeType="1"/>
            </p:cNvSpPr>
            <p:nvPr/>
          </p:nvSpPr>
          <p:spPr bwMode="auto">
            <a:xfrm>
              <a:off x="2633663" y="4968876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4" name="Line 542"/>
            <p:cNvSpPr>
              <a:spLocks noChangeShapeType="1"/>
            </p:cNvSpPr>
            <p:nvPr/>
          </p:nvSpPr>
          <p:spPr bwMode="auto">
            <a:xfrm>
              <a:off x="3054350" y="523716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5" name="Line 543"/>
            <p:cNvSpPr>
              <a:spLocks noChangeShapeType="1"/>
            </p:cNvSpPr>
            <p:nvPr/>
          </p:nvSpPr>
          <p:spPr bwMode="auto">
            <a:xfrm>
              <a:off x="3092450" y="5199063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6" name="Line 544"/>
            <p:cNvSpPr>
              <a:spLocks noChangeShapeType="1"/>
            </p:cNvSpPr>
            <p:nvPr/>
          </p:nvSpPr>
          <p:spPr bwMode="auto">
            <a:xfrm>
              <a:off x="3513138" y="544671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7" name="Line 545"/>
            <p:cNvSpPr>
              <a:spLocks noChangeShapeType="1"/>
            </p:cNvSpPr>
            <p:nvPr/>
          </p:nvSpPr>
          <p:spPr bwMode="auto">
            <a:xfrm>
              <a:off x="3551238" y="5408613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8" name="Line 546"/>
            <p:cNvSpPr>
              <a:spLocks noChangeShapeType="1"/>
            </p:cNvSpPr>
            <p:nvPr/>
          </p:nvSpPr>
          <p:spPr bwMode="auto">
            <a:xfrm>
              <a:off x="3971925" y="5476875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9" name="Line 547"/>
            <p:cNvSpPr>
              <a:spLocks noChangeShapeType="1"/>
            </p:cNvSpPr>
            <p:nvPr/>
          </p:nvSpPr>
          <p:spPr bwMode="auto">
            <a:xfrm>
              <a:off x="4010025" y="5437188"/>
              <a:ext cx="0" cy="77788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0" name="Line 548"/>
            <p:cNvSpPr>
              <a:spLocks noChangeShapeType="1"/>
            </p:cNvSpPr>
            <p:nvPr/>
          </p:nvSpPr>
          <p:spPr bwMode="auto">
            <a:xfrm>
              <a:off x="4430713" y="5332413"/>
              <a:ext cx="76200" cy="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1" name="Line 549"/>
            <p:cNvSpPr>
              <a:spLocks noChangeShapeType="1"/>
            </p:cNvSpPr>
            <p:nvPr/>
          </p:nvSpPr>
          <p:spPr bwMode="auto">
            <a:xfrm>
              <a:off x="4468813" y="5294313"/>
              <a:ext cx="0" cy="762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2" name="Line 550"/>
            <p:cNvSpPr>
              <a:spLocks noChangeShapeType="1"/>
            </p:cNvSpPr>
            <p:nvPr/>
          </p:nvSpPr>
          <p:spPr bwMode="auto">
            <a:xfrm>
              <a:off x="769937" y="512286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3" name="Line 551"/>
            <p:cNvSpPr>
              <a:spLocks noChangeShapeType="1"/>
            </p:cNvSpPr>
            <p:nvPr/>
          </p:nvSpPr>
          <p:spPr bwMode="auto">
            <a:xfrm flipH="1">
              <a:off x="769937" y="512286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4" name="Line 552"/>
            <p:cNvSpPr>
              <a:spLocks noChangeShapeType="1"/>
            </p:cNvSpPr>
            <p:nvPr/>
          </p:nvSpPr>
          <p:spPr bwMode="auto">
            <a:xfrm>
              <a:off x="1228725" y="4902200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5" name="Line 553"/>
            <p:cNvSpPr>
              <a:spLocks noChangeShapeType="1"/>
            </p:cNvSpPr>
            <p:nvPr/>
          </p:nvSpPr>
          <p:spPr bwMode="auto">
            <a:xfrm flipH="1">
              <a:off x="1228725" y="4902200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6" name="Line 554"/>
            <p:cNvSpPr>
              <a:spLocks noChangeShapeType="1"/>
            </p:cNvSpPr>
            <p:nvPr/>
          </p:nvSpPr>
          <p:spPr bwMode="auto">
            <a:xfrm>
              <a:off x="1687512" y="4797425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7" name="Line 555"/>
            <p:cNvSpPr>
              <a:spLocks noChangeShapeType="1"/>
            </p:cNvSpPr>
            <p:nvPr/>
          </p:nvSpPr>
          <p:spPr bwMode="auto">
            <a:xfrm flipH="1">
              <a:off x="1687512" y="4797425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8" name="Line 556"/>
            <p:cNvSpPr>
              <a:spLocks noChangeShapeType="1"/>
            </p:cNvSpPr>
            <p:nvPr/>
          </p:nvSpPr>
          <p:spPr bwMode="auto">
            <a:xfrm>
              <a:off x="2146300" y="4826000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9" name="Line 557"/>
            <p:cNvSpPr>
              <a:spLocks noChangeShapeType="1"/>
            </p:cNvSpPr>
            <p:nvPr/>
          </p:nvSpPr>
          <p:spPr bwMode="auto">
            <a:xfrm flipH="1">
              <a:off x="2146300" y="4826000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0" name="Line 558"/>
            <p:cNvSpPr>
              <a:spLocks noChangeShapeType="1"/>
            </p:cNvSpPr>
            <p:nvPr/>
          </p:nvSpPr>
          <p:spPr bwMode="auto">
            <a:xfrm>
              <a:off x="2614613" y="4987925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1" name="Line 559"/>
            <p:cNvSpPr>
              <a:spLocks noChangeShapeType="1"/>
            </p:cNvSpPr>
            <p:nvPr/>
          </p:nvSpPr>
          <p:spPr bwMode="auto">
            <a:xfrm flipH="1">
              <a:off x="2614613" y="4987925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2" name="Line 560"/>
            <p:cNvSpPr>
              <a:spLocks noChangeShapeType="1"/>
            </p:cNvSpPr>
            <p:nvPr/>
          </p:nvSpPr>
          <p:spPr bwMode="auto">
            <a:xfrm>
              <a:off x="3073400" y="521811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3" name="Line 561"/>
            <p:cNvSpPr>
              <a:spLocks noChangeShapeType="1"/>
            </p:cNvSpPr>
            <p:nvPr/>
          </p:nvSpPr>
          <p:spPr bwMode="auto">
            <a:xfrm flipH="1">
              <a:off x="3073400" y="521811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4" name="Line 562"/>
            <p:cNvSpPr>
              <a:spLocks noChangeShapeType="1"/>
            </p:cNvSpPr>
            <p:nvPr/>
          </p:nvSpPr>
          <p:spPr bwMode="auto">
            <a:xfrm>
              <a:off x="3532188" y="5427663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5" name="Line 563"/>
            <p:cNvSpPr>
              <a:spLocks noChangeShapeType="1"/>
            </p:cNvSpPr>
            <p:nvPr/>
          </p:nvSpPr>
          <p:spPr bwMode="auto">
            <a:xfrm flipH="1">
              <a:off x="3532188" y="5427663"/>
              <a:ext cx="38100" cy="39688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6" name="Line 564"/>
            <p:cNvSpPr>
              <a:spLocks noChangeShapeType="1"/>
            </p:cNvSpPr>
            <p:nvPr/>
          </p:nvSpPr>
          <p:spPr bwMode="auto">
            <a:xfrm>
              <a:off x="3990975" y="5457825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7" name="Line 565"/>
            <p:cNvSpPr>
              <a:spLocks noChangeShapeType="1"/>
            </p:cNvSpPr>
            <p:nvPr/>
          </p:nvSpPr>
          <p:spPr bwMode="auto">
            <a:xfrm flipH="1">
              <a:off x="3990975" y="5457825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8" name="Line 566"/>
            <p:cNvSpPr>
              <a:spLocks noChangeShapeType="1"/>
            </p:cNvSpPr>
            <p:nvPr/>
          </p:nvSpPr>
          <p:spPr bwMode="auto">
            <a:xfrm>
              <a:off x="4449763" y="531336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9" name="Line 567"/>
            <p:cNvSpPr>
              <a:spLocks noChangeShapeType="1"/>
            </p:cNvSpPr>
            <p:nvPr/>
          </p:nvSpPr>
          <p:spPr bwMode="auto">
            <a:xfrm flipH="1">
              <a:off x="4449763" y="5313363"/>
              <a:ext cx="38100" cy="38100"/>
            </a:xfrm>
            <a:prstGeom prst="line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0" name="Freeform 568"/>
            <p:cNvSpPr>
              <a:spLocks/>
            </p:cNvSpPr>
            <p:nvPr/>
          </p:nvSpPr>
          <p:spPr bwMode="auto">
            <a:xfrm>
              <a:off x="560387" y="4692650"/>
              <a:ext cx="3679826" cy="754063"/>
            </a:xfrm>
            <a:custGeom>
              <a:avLst/>
              <a:gdLst>
                <a:gd name="T0" fmla="*/ 0 w 2318"/>
                <a:gd name="T1" fmla="*/ 325 h 475"/>
                <a:gd name="T2" fmla="*/ 289 w 2318"/>
                <a:gd name="T3" fmla="*/ 174 h 475"/>
                <a:gd name="T4" fmla="*/ 578 w 2318"/>
                <a:gd name="T5" fmla="*/ 30 h 475"/>
                <a:gd name="T6" fmla="*/ 867 w 2318"/>
                <a:gd name="T7" fmla="*/ 0 h 475"/>
                <a:gd name="T8" fmla="*/ 1156 w 2318"/>
                <a:gd name="T9" fmla="*/ 72 h 475"/>
                <a:gd name="T10" fmla="*/ 1451 w 2318"/>
                <a:gd name="T11" fmla="*/ 223 h 475"/>
                <a:gd name="T12" fmla="*/ 1740 w 2318"/>
                <a:gd name="T13" fmla="*/ 385 h 475"/>
                <a:gd name="T14" fmla="*/ 2029 w 2318"/>
                <a:gd name="T15" fmla="*/ 475 h 475"/>
                <a:gd name="T16" fmla="*/ 2318 w 2318"/>
                <a:gd name="T17" fmla="*/ 445 h 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18" h="475">
                  <a:moveTo>
                    <a:pt x="0" y="325"/>
                  </a:moveTo>
                  <a:lnTo>
                    <a:pt x="289" y="174"/>
                  </a:lnTo>
                  <a:lnTo>
                    <a:pt x="578" y="30"/>
                  </a:lnTo>
                  <a:lnTo>
                    <a:pt x="867" y="0"/>
                  </a:lnTo>
                  <a:lnTo>
                    <a:pt x="1156" y="72"/>
                  </a:lnTo>
                  <a:lnTo>
                    <a:pt x="1451" y="223"/>
                  </a:lnTo>
                  <a:lnTo>
                    <a:pt x="1740" y="385"/>
                  </a:lnTo>
                  <a:lnTo>
                    <a:pt x="2029" y="475"/>
                  </a:lnTo>
                  <a:lnTo>
                    <a:pt x="2318" y="445"/>
                  </a:lnTo>
                </a:path>
              </a:pathLst>
            </a:custGeom>
            <a:noFill/>
            <a:ln w="19050" cap="flat">
              <a:solidFill>
                <a:srgbClr val="00FFFF"/>
              </a:solidFill>
              <a:prstDash val="sys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1" name="Rectangle 569"/>
            <p:cNvSpPr>
              <a:spLocks noChangeArrowheads="1"/>
            </p:cNvSpPr>
            <p:nvPr/>
          </p:nvSpPr>
          <p:spPr bwMode="auto">
            <a:xfrm>
              <a:off x="522287" y="517048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2" name="Rectangle 570"/>
            <p:cNvSpPr>
              <a:spLocks noChangeArrowheads="1"/>
            </p:cNvSpPr>
            <p:nvPr/>
          </p:nvSpPr>
          <p:spPr bwMode="auto">
            <a:xfrm>
              <a:off x="981075" y="4930775"/>
              <a:ext cx="76200" cy="77788"/>
            </a:xfrm>
            <a:prstGeom prst="rect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3" name="Rectangle 571"/>
            <p:cNvSpPr>
              <a:spLocks noChangeArrowheads="1"/>
            </p:cNvSpPr>
            <p:nvPr/>
          </p:nvSpPr>
          <p:spPr bwMode="auto">
            <a:xfrm>
              <a:off x="1439862" y="4702175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4" name="Rectangle 572"/>
            <p:cNvSpPr>
              <a:spLocks noChangeArrowheads="1"/>
            </p:cNvSpPr>
            <p:nvPr/>
          </p:nvSpPr>
          <p:spPr bwMode="auto">
            <a:xfrm>
              <a:off x="1898650" y="4654550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5" name="Rectangle 573"/>
            <p:cNvSpPr>
              <a:spLocks noChangeArrowheads="1"/>
            </p:cNvSpPr>
            <p:nvPr/>
          </p:nvSpPr>
          <p:spPr bwMode="auto">
            <a:xfrm>
              <a:off x="2357437" y="4768850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6" name="Rectangle 574"/>
            <p:cNvSpPr>
              <a:spLocks noChangeArrowheads="1"/>
            </p:cNvSpPr>
            <p:nvPr/>
          </p:nvSpPr>
          <p:spPr bwMode="auto">
            <a:xfrm>
              <a:off x="2825750" y="5008563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7" name="Rectangle 575"/>
            <p:cNvSpPr>
              <a:spLocks noChangeArrowheads="1"/>
            </p:cNvSpPr>
            <p:nvPr/>
          </p:nvSpPr>
          <p:spPr bwMode="auto">
            <a:xfrm>
              <a:off x="3284538" y="526573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8" name="Rectangle 576"/>
            <p:cNvSpPr>
              <a:spLocks noChangeArrowheads="1"/>
            </p:cNvSpPr>
            <p:nvPr/>
          </p:nvSpPr>
          <p:spPr bwMode="auto">
            <a:xfrm>
              <a:off x="3743325" y="5408613"/>
              <a:ext cx="76200" cy="77788"/>
            </a:xfrm>
            <a:prstGeom prst="rect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9" name="Rectangle 577"/>
            <p:cNvSpPr>
              <a:spLocks noChangeArrowheads="1"/>
            </p:cNvSpPr>
            <p:nvPr/>
          </p:nvSpPr>
          <p:spPr bwMode="auto">
            <a:xfrm>
              <a:off x="4202113" y="5360988"/>
              <a:ext cx="76200" cy="76200"/>
            </a:xfrm>
            <a:prstGeom prst="rect">
              <a:avLst/>
            </a:prstGeom>
            <a:noFill/>
            <a:ln w="19050" cap="flat">
              <a:solidFill>
                <a:srgbClr val="00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/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aphicFrame>
          <p:nvGraphicFramePr>
            <p:cNvPr id="560" name="Object 559"/>
            <p:cNvGraphicFramePr>
              <a:graphicFrameLocks noChangeAspect="1"/>
            </p:cNvGraphicFramePr>
            <p:nvPr>
              <p:extLst/>
            </p:nvPr>
          </p:nvGraphicFramePr>
          <p:xfrm>
            <a:off x="3944236" y="7499350"/>
            <a:ext cx="5175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2" name="Equation" r:id="rId7" imgW="291960" imgH="241200" progId="Equation.DSMT4">
                    <p:embed/>
                  </p:oleObj>
                </mc:Choice>
                <mc:Fallback>
                  <p:oleObj name="Equation" r:id="rId7" imgW="29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44236" y="7499350"/>
                          <a:ext cx="517525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1" name="TextBox 560"/>
            <p:cNvSpPr txBox="1"/>
            <p:nvPr/>
          </p:nvSpPr>
          <p:spPr>
            <a:xfrm>
              <a:off x="1381125" y="7423739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45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2" name="TextBox 561"/>
            <p:cNvSpPr txBox="1"/>
            <p:nvPr/>
          </p:nvSpPr>
          <p:spPr>
            <a:xfrm>
              <a:off x="3342173" y="7423131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135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3" name="TextBox 562"/>
            <p:cNvSpPr txBox="1"/>
            <p:nvPr/>
          </p:nvSpPr>
          <p:spPr>
            <a:xfrm>
              <a:off x="4424579" y="7423203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18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4" name="TextBox 563"/>
            <p:cNvSpPr txBox="1"/>
            <p:nvPr/>
          </p:nvSpPr>
          <p:spPr>
            <a:xfrm>
              <a:off x="351684" y="7374904"/>
              <a:ext cx="298480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5" name="TextBox 564"/>
            <p:cNvSpPr txBox="1"/>
            <p:nvPr/>
          </p:nvSpPr>
          <p:spPr>
            <a:xfrm>
              <a:off x="2408467" y="7423131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9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6" name="TextBox 565"/>
            <p:cNvSpPr txBox="1"/>
            <p:nvPr/>
          </p:nvSpPr>
          <p:spPr>
            <a:xfrm>
              <a:off x="187076" y="6941101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2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7" name="TextBox 566"/>
            <p:cNvSpPr txBox="1"/>
            <p:nvPr/>
          </p:nvSpPr>
          <p:spPr>
            <a:xfrm>
              <a:off x="101600" y="5478321"/>
              <a:ext cx="510845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11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8" name="TextBox 567"/>
            <p:cNvSpPr txBox="1"/>
            <p:nvPr/>
          </p:nvSpPr>
          <p:spPr>
            <a:xfrm>
              <a:off x="181648" y="6451459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5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69" name="TextBox 568"/>
            <p:cNvSpPr txBox="1"/>
            <p:nvPr/>
          </p:nvSpPr>
          <p:spPr>
            <a:xfrm>
              <a:off x="183471" y="5942531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8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70" name="TextBox 569"/>
            <p:cNvSpPr txBox="1"/>
            <p:nvPr/>
          </p:nvSpPr>
          <p:spPr>
            <a:xfrm>
              <a:off x="59668" y="4994828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14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571" name="TextBox 570"/>
            <p:cNvSpPr txBox="1"/>
            <p:nvPr/>
          </p:nvSpPr>
          <p:spPr>
            <a:xfrm>
              <a:off x="67559" y="4041981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/>
              <a:r>
                <a:rPr lang="en-US" sz="1600" kern="0" dirty="0" smtClean="0">
                  <a:solidFill>
                    <a:prstClr val="black"/>
                  </a:solidFill>
                </a:rPr>
                <a:t>20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graphicFrame>
          <p:nvGraphicFramePr>
            <p:cNvPr id="572" name="Object 571"/>
            <p:cNvGraphicFramePr>
              <a:graphicFrameLocks noChangeAspect="1"/>
            </p:cNvGraphicFramePr>
            <p:nvPr>
              <p:extLst/>
            </p:nvPr>
          </p:nvGraphicFramePr>
          <p:xfrm>
            <a:off x="74366" y="4461579"/>
            <a:ext cx="2381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73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366" y="4461579"/>
                          <a:ext cx="238125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76" name="Picture 575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1035" y="3630123"/>
            <a:ext cx="3446935" cy="2757548"/>
          </a:xfrm>
          <a:prstGeom prst="rect">
            <a:avLst/>
          </a:prstGeom>
        </p:spPr>
      </p:pic>
      <p:sp>
        <p:nvSpPr>
          <p:cNvPr id="435" name="Rectangle 2"/>
          <p:cNvSpPr>
            <a:spLocks noChangeArrowheads="1"/>
          </p:cNvSpPr>
          <p:nvPr/>
        </p:nvSpPr>
        <p:spPr bwMode="auto">
          <a:xfrm>
            <a:off x="4925962" y="6443270"/>
            <a:ext cx="44245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FFFFF7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rgbClr val="FFFFF7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rgbClr val="FFFFF7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rgbClr val="FFFFF7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rgbClr val="FFFFF7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rgbClr val="FFFFF7"/>
              </a:solidFill>
              <a:latin typeface="Tahoma" panose="020B0604030504040204" pitchFamily="34" charset="0"/>
            </a:endParaRPr>
          </a:p>
        </p:txBody>
      </p:sp>
      <p:sp>
        <p:nvSpPr>
          <p:cNvPr id="436" name="Text Box 8"/>
          <p:cNvSpPr txBox="1">
            <a:spLocks noChangeArrowheads="1"/>
          </p:cNvSpPr>
          <p:nvPr/>
        </p:nvSpPr>
        <p:spPr bwMode="auto">
          <a:xfrm>
            <a:off x="8704845" y="10326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7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437" name="Group 436"/>
          <p:cNvGrpSpPr/>
          <p:nvPr/>
        </p:nvGrpSpPr>
        <p:grpSpPr>
          <a:xfrm>
            <a:off x="5930533" y="171465"/>
            <a:ext cx="1710228" cy="3100449"/>
            <a:chOff x="5930533" y="171465"/>
            <a:chExt cx="1710228" cy="3100449"/>
          </a:xfrm>
        </p:grpSpPr>
        <p:sp>
          <p:nvSpPr>
            <p:cNvPr id="438" name="Rectangle 437"/>
            <p:cNvSpPr/>
            <p:nvPr/>
          </p:nvSpPr>
          <p:spPr>
            <a:xfrm>
              <a:off x="6097056" y="201938"/>
              <a:ext cx="1432565" cy="3069976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rgbClr val="FFFFD9"/>
                </a:solidFill>
              </a:endParaRPr>
            </a:p>
          </p:txBody>
        </p:sp>
        <p:sp>
          <p:nvSpPr>
            <p:cNvPr id="439" name="TextBox 438"/>
            <p:cNvSpPr txBox="1"/>
            <p:nvPr/>
          </p:nvSpPr>
          <p:spPr>
            <a:xfrm>
              <a:off x="5930533" y="171465"/>
              <a:ext cx="1710228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</a:rPr>
                <a:t>hundred iterations</a:t>
              </a:r>
              <a:endParaRPr lang="he-IL" sz="2400" dirty="0">
                <a:solidFill>
                  <a:srgbClr val="000000"/>
                </a:solidFill>
              </a:endParaRPr>
            </a:p>
          </p:txBody>
        </p:sp>
        <p:grpSp>
          <p:nvGrpSpPr>
            <p:cNvPr id="440" name="Group 439"/>
            <p:cNvGrpSpPr/>
            <p:nvPr/>
          </p:nvGrpSpPr>
          <p:grpSpPr>
            <a:xfrm>
              <a:off x="6276624" y="1018774"/>
              <a:ext cx="1158135" cy="2067951"/>
              <a:chOff x="5928203" y="1156554"/>
              <a:chExt cx="1158135" cy="206795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1" name="TextBox 440"/>
                  <p:cNvSpPr txBox="1"/>
                  <p:nvPr/>
                </p:nvSpPr>
                <p:spPr>
                  <a:xfrm flipH="1">
                    <a:off x="6326452" y="1156554"/>
                    <a:ext cx="75988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5" name="TextBox 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326452" y="1156554"/>
                    <a:ext cx="759886" cy="384721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2" name="TextBox 441"/>
                  <p:cNvSpPr txBox="1"/>
                  <p:nvPr/>
                </p:nvSpPr>
                <p:spPr>
                  <a:xfrm flipH="1">
                    <a:off x="6034408" y="1609431"/>
                    <a:ext cx="97182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42" name="TextBox 4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034408" y="1609431"/>
                    <a:ext cx="971826" cy="384721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3" name="TextBox 442"/>
                  <p:cNvSpPr txBox="1"/>
                  <p:nvPr/>
                </p:nvSpPr>
                <p:spPr>
                  <a:xfrm flipH="1">
                    <a:off x="6045549" y="2033181"/>
                    <a:ext cx="97182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9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43" name="TextBox 4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6045549" y="2033181"/>
                    <a:ext cx="971826" cy="384721"/>
                  </a:xfrm>
                  <a:prstGeom prst="rect">
                    <a:avLst/>
                  </a:prstGeom>
                  <a:blipFill rotWithShape="0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4" name="TextBox 443"/>
                  <p:cNvSpPr txBox="1"/>
                  <p:nvPr/>
                </p:nvSpPr>
                <p:spPr>
                  <a:xfrm flipH="1">
                    <a:off x="5928203" y="2442133"/>
                    <a:ext cx="97182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44" name="TextBox 4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5928203" y="2442133"/>
                    <a:ext cx="971826" cy="384721"/>
                  </a:xfrm>
                  <a:prstGeom prst="rect">
                    <a:avLst/>
                  </a:prstGeom>
                  <a:blipFill rotWithShape="0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5" name="TextBox 444"/>
                  <p:cNvSpPr txBox="1"/>
                  <p:nvPr/>
                </p:nvSpPr>
                <p:spPr>
                  <a:xfrm flipH="1">
                    <a:off x="5948911" y="2839784"/>
                    <a:ext cx="971826" cy="38472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he-IL" sz="25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45" name="TextBox 4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5948911" y="2839784"/>
                    <a:ext cx="971826" cy="384721"/>
                  </a:xfrm>
                  <a:prstGeom prst="rect">
                    <a:avLst/>
                  </a:prstGeom>
                  <a:blipFill rotWithShape="0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46" name="Group 445"/>
          <p:cNvGrpSpPr/>
          <p:nvPr/>
        </p:nvGrpSpPr>
        <p:grpSpPr>
          <a:xfrm>
            <a:off x="4879910" y="193921"/>
            <a:ext cx="4123683" cy="3339323"/>
            <a:chOff x="4879910" y="193921"/>
            <a:chExt cx="4123683" cy="3339323"/>
          </a:xfrm>
        </p:grpSpPr>
        <p:grpSp>
          <p:nvGrpSpPr>
            <p:cNvPr id="447" name="Group 446"/>
            <p:cNvGrpSpPr/>
            <p:nvPr/>
          </p:nvGrpSpPr>
          <p:grpSpPr>
            <a:xfrm>
              <a:off x="5014643" y="193921"/>
              <a:ext cx="1220571" cy="3339323"/>
              <a:chOff x="5014643" y="193921"/>
              <a:chExt cx="1220571" cy="3339323"/>
            </a:xfrm>
          </p:grpSpPr>
          <p:sp>
            <p:nvSpPr>
              <p:cNvPr id="459" name="Rectangle 458"/>
              <p:cNvSpPr/>
              <p:nvPr/>
            </p:nvSpPr>
            <p:spPr>
              <a:xfrm>
                <a:off x="5014643" y="193921"/>
                <a:ext cx="965565" cy="307799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D9"/>
                  </a:solidFill>
                </a:endParaRPr>
              </a:p>
            </p:txBody>
          </p:sp>
          <p:sp>
            <p:nvSpPr>
              <p:cNvPr id="460" name="TextBox 459"/>
              <p:cNvSpPr txBox="1"/>
              <p:nvPr/>
            </p:nvSpPr>
            <p:spPr>
              <a:xfrm>
                <a:off x="5188667" y="489756"/>
                <a:ext cx="715260" cy="461665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400" dirty="0" smtClean="0">
                    <a:solidFill>
                      <a:srgbClr val="000000"/>
                    </a:solidFill>
                  </a:rPr>
                  <a:t>true</a:t>
                </a:r>
                <a:endParaRPr lang="he-IL" sz="2400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61" name="Group 460"/>
              <p:cNvGrpSpPr/>
              <p:nvPr/>
            </p:nvGrpSpPr>
            <p:grpSpPr>
              <a:xfrm>
                <a:off x="5077079" y="1003468"/>
                <a:ext cx="1158135" cy="2067951"/>
                <a:chOff x="5928203" y="1156554"/>
                <a:chExt cx="1158135" cy="206795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3" name="TextBox 462"/>
                    <p:cNvSpPr txBox="1"/>
                    <p:nvPr/>
                  </p:nvSpPr>
                  <p:spPr>
                    <a:xfrm flipH="1">
                      <a:off x="6114512" y="1156554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78" name="TextBox 7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114512" y="1156554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1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4" name="TextBox 463"/>
                    <p:cNvSpPr txBox="1"/>
                    <p:nvPr/>
                  </p:nvSpPr>
                  <p:spPr>
                    <a:xfrm flipH="1">
                      <a:off x="6034408" y="1609431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5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5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64" name="TextBox 46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034408" y="1609431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1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5" name="TextBox 464"/>
                    <p:cNvSpPr txBox="1"/>
                    <p:nvPr/>
                  </p:nvSpPr>
                  <p:spPr>
                    <a:xfrm flipH="1">
                      <a:off x="6045549" y="2033181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80</m:t>
                            </m:r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65" name="TextBox 4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045549" y="2033181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6" name="TextBox 465"/>
                    <p:cNvSpPr txBox="1"/>
                    <p:nvPr/>
                  </p:nvSpPr>
                  <p:spPr>
                    <a:xfrm flipH="1">
                      <a:off x="5928203" y="2442133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5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66" name="TextBox 4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5928203" y="2442133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67" name="TextBox 466"/>
                    <p:cNvSpPr txBox="1"/>
                    <p:nvPr/>
                  </p:nvSpPr>
                  <p:spPr>
                    <a:xfrm flipH="1">
                      <a:off x="5948911" y="2839784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4</m:t>
                            </m:r>
                            <m:r>
                              <a:rPr lang="en-US" sz="25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FFFF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67" name="TextBox 4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5948911" y="2839784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2" name="TextBox 461"/>
                  <p:cNvSpPr txBox="1"/>
                  <p:nvPr/>
                </p:nvSpPr>
                <p:spPr>
                  <a:xfrm>
                    <a:off x="5091437" y="3148523"/>
                    <a:ext cx="821094" cy="384721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he-IL" sz="25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25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5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2" name="TextBox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91437" y="3148523"/>
                    <a:ext cx="821094" cy="384721"/>
                  </a:xfrm>
                  <a:prstGeom prst="rect">
                    <a:avLst/>
                  </a:prstGeom>
                  <a:blipFill rotWithShape="0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48" name="Group 447"/>
            <p:cNvGrpSpPr/>
            <p:nvPr/>
          </p:nvGrpSpPr>
          <p:grpSpPr>
            <a:xfrm>
              <a:off x="7512455" y="216369"/>
              <a:ext cx="1491138" cy="3310648"/>
              <a:chOff x="7512455" y="216369"/>
              <a:chExt cx="1491138" cy="3310648"/>
            </a:xfrm>
          </p:grpSpPr>
          <p:sp>
            <p:nvSpPr>
              <p:cNvPr id="450" name="Rectangle 449"/>
              <p:cNvSpPr/>
              <p:nvPr/>
            </p:nvSpPr>
            <p:spPr>
              <a:xfrm>
                <a:off x="7764357" y="217602"/>
                <a:ext cx="968439" cy="305431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rgbClr val="FFFFD9"/>
                  </a:solidFill>
                </a:endParaRPr>
              </a:p>
            </p:txBody>
          </p:sp>
          <p:grpSp>
            <p:nvGrpSpPr>
              <p:cNvPr id="451" name="Group 450"/>
              <p:cNvGrpSpPr/>
              <p:nvPr/>
            </p:nvGrpSpPr>
            <p:grpSpPr>
              <a:xfrm>
                <a:off x="7754443" y="1003468"/>
                <a:ext cx="1158135" cy="2067951"/>
                <a:chOff x="5928203" y="1156554"/>
                <a:chExt cx="1158135" cy="206795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4" name="TextBox 453"/>
                    <p:cNvSpPr txBox="1"/>
                    <p:nvPr/>
                  </p:nvSpPr>
                  <p:spPr>
                    <a:xfrm flipH="1">
                      <a:off x="6114512" y="1156554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97" name="TextBox 9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114512" y="1156554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5" name="TextBox 454"/>
                    <p:cNvSpPr txBox="1"/>
                    <p:nvPr/>
                  </p:nvSpPr>
                  <p:spPr>
                    <a:xfrm flipH="1">
                      <a:off x="6034408" y="1609431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64</m:t>
                            </m:r>
                            <m: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55" name="TextBox 45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034408" y="1609431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6" name="TextBox 455"/>
                    <p:cNvSpPr txBox="1"/>
                    <p:nvPr/>
                  </p:nvSpPr>
                  <p:spPr>
                    <a:xfrm flipH="1">
                      <a:off x="6045549" y="2033181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8</m:t>
                            </m:r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56" name="TextBox 45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6045549" y="2033181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7" name="TextBox 456"/>
                    <p:cNvSpPr txBox="1"/>
                    <p:nvPr/>
                  </p:nvSpPr>
                  <p:spPr>
                    <a:xfrm flipH="1">
                      <a:off x="5928203" y="2442133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45</m:t>
                            </m:r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57" name="TextBox 45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5928203" y="2442133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8" name="TextBox 457"/>
                    <p:cNvSpPr txBox="1"/>
                    <p:nvPr/>
                  </p:nvSpPr>
                  <p:spPr>
                    <a:xfrm flipH="1">
                      <a:off x="5948911" y="2839784"/>
                      <a:ext cx="971826" cy="38472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1">
                      <a:spAutoFit/>
                    </a:bodyPr>
                    <a:lstStyle/>
                    <a:p>
                      <a:pPr algn="l" rtl="0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4</m:t>
                            </m:r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°</m:t>
                            </m:r>
                          </m:oMath>
                        </m:oMathPara>
                      </a14:m>
                      <a:endParaRPr lang="he-IL" sz="2500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58" name="TextBox 45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5948911" y="2839784"/>
                      <a:ext cx="971826" cy="384721"/>
                    </a:xfrm>
                    <a:prstGeom prst="rect">
                      <a:avLst/>
                    </a:prstGeom>
                    <a:blipFill rotWithShape="0">
                      <a:blip r:embed="rId2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452" name="TextBox 451"/>
              <p:cNvSpPr txBox="1"/>
              <p:nvPr/>
            </p:nvSpPr>
            <p:spPr>
              <a:xfrm>
                <a:off x="7512455" y="216369"/>
                <a:ext cx="1491138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rgbClr val="C00000"/>
                    </a:solidFill>
                  </a:rPr>
                  <a:t>first guess</a:t>
                </a:r>
                <a:endParaRPr lang="he-IL" sz="2400" dirty="0">
                  <a:solidFill>
                    <a:srgbClr val="C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3" name="TextBox 452"/>
                  <p:cNvSpPr txBox="1"/>
                  <p:nvPr/>
                </p:nvSpPr>
                <p:spPr>
                  <a:xfrm>
                    <a:off x="7847086" y="3142296"/>
                    <a:ext cx="821094" cy="384721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he-IL" sz="25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25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  <m:r>
                            <a:rPr lang="en-US" sz="25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03" name="TextBox 10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7086" y="3142296"/>
                    <a:ext cx="821094" cy="384721"/>
                  </a:xfrm>
                  <a:prstGeom prst="rect">
                    <a:avLst/>
                  </a:prstGeom>
                  <a:blipFill rotWithShape="0"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49" name="Straight Connector 448"/>
            <p:cNvCxnSpPr/>
            <p:nvPr/>
          </p:nvCxnSpPr>
          <p:spPr>
            <a:xfrm>
              <a:off x="4879910" y="1015392"/>
              <a:ext cx="3915240" cy="4581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8820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8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486" y="-3424"/>
            <a:ext cx="4264808" cy="4348656"/>
            <a:chOff x="16485" y="-3425"/>
            <a:chExt cx="4855623" cy="4951088"/>
          </a:xfrm>
        </p:grpSpPr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519137" y="159181"/>
              <a:ext cx="4318000" cy="4314825"/>
            </a:xfrm>
            <a:prstGeom prst="rect">
              <a:avLst/>
            </a:prstGeom>
            <a:noFill/>
            <a:ln w="19050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6" name="Line 7"/>
            <p:cNvSpPr>
              <a:spLocks noChangeShapeType="1"/>
            </p:cNvSpPr>
            <p:nvPr/>
          </p:nvSpPr>
          <p:spPr bwMode="auto">
            <a:xfrm>
              <a:off x="519137" y="159181"/>
              <a:ext cx="431800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7" name="Line 9"/>
            <p:cNvSpPr>
              <a:spLocks noChangeShapeType="1"/>
            </p:cNvSpPr>
            <p:nvPr/>
          </p:nvSpPr>
          <p:spPr bwMode="auto">
            <a:xfrm flipV="1">
              <a:off x="4837137" y="159181"/>
              <a:ext cx="0" cy="431482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8" name="Line 10"/>
            <p:cNvSpPr>
              <a:spLocks noChangeShapeType="1"/>
            </p:cNvSpPr>
            <p:nvPr/>
          </p:nvSpPr>
          <p:spPr bwMode="auto">
            <a:xfrm flipV="1">
              <a:off x="519137" y="159181"/>
              <a:ext cx="0" cy="431482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9" name="Line 12"/>
            <p:cNvSpPr>
              <a:spLocks noChangeShapeType="1"/>
            </p:cNvSpPr>
            <p:nvPr/>
          </p:nvSpPr>
          <p:spPr bwMode="auto">
            <a:xfrm flipV="1">
              <a:off x="519137" y="159181"/>
              <a:ext cx="0" cy="431482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0" name="Line 17"/>
            <p:cNvSpPr>
              <a:spLocks noChangeShapeType="1"/>
            </p:cNvSpPr>
            <p:nvPr/>
          </p:nvSpPr>
          <p:spPr bwMode="auto">
            <a:xfrm>
              <a:off x="1246212" y="159181"/>
              <a:ext cx="0" cy="4762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1" name="Line 20"/>
            <p:cNvSpPr>
              <a:spLocks noChangeShapeType="1"/>
            </p:cNvSpPr>
            <p:nvPr/>
          </p:nvSpPr>
          <p:spPr bwMode="auto">
            <a:xfrm>
              <a:off x="1962175" y="159181"/>
              <a:ext cx="0" cy="4762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2" name="Line 23"/>
            <p:cNvSpPr>
              <a:spLocks noChangeShapeType="1"/>
            </p:cNvSpPr>
            <p:nvPr/>
          </p:nvSpPr>
          <p:spPr bwMode="auto">
            <a:xfrm>
              <a:off x="2678137" y="159181"/>
              <a:ext cx="0" cy="4762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3" name="Line 26"/>
            <p:cNvSpPr>
              <a:spLocks noChangeShapeType="1"/>
            </p:cNvSpPr>
            <p:nvPr/>
          </p:nvSpPr>
          <p:spPr bwMode="auto">
            <a:xfrm>
              <a:off x="3395687" y="159181"/>
              <a:ext cx="0" cy="4762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4" name="Line 29"/>
            <p:cNvSpPr>
              <a:spLocks noChangeShapeType="1"/>
            </p:cNvSpPr>
            <p:nvPr/>
          </p:nvSpPr>
          <p:spPr bwMode="auto">
            <a:xfrm>
              <a:off x="4111650" y="159181"/>
              <a:ext cx="0" cy="4762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5" name="Line 32"/>
            <p:cNvSpPr>
              <a:spLocks noChangeShapeType="1"/>
            </p:cNvSpPr>
            <p:nvPr/>
          </p:nvSpPr>
          <p:spPr bwMode="auto">
            <a:xfrm>
              <a:off x="4837137" y="159181"/>
              <a:ext cx="0" cy="47625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6" name="Line 38"/>
            <p:cNvSpPr>
              <a:spLocks noChangeShapeType="1"/>
            </p:cNvSpPr>
            <p:nvPr/>
          </p:nvSpPr>
          <p:spPr bwMode="auto">
            <a:xfrm flipH="1">
              <a:off x="4789512" y="3748518"/>
              <a:ext cx="4762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7" name="Line 41"/>
            <p:cNvSpPr>
              <a:spLocks noChangeShapeType="1"/>
            </p:cNvSpPr>
            <p:nvPr/>
          </p:nvSpPr>
          <p:spPr bwMode="auto">
            <a:xfrm flipH="1">
              <a:off x="4789512" y="3032556"/>
              <a:ext cx="4762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8" name="Line 44"/>
            <p:cNvSpPr>
              <a:spLocks noChangeShapeType="1"/>
            </p:cNvSpPr>
            <p:nvPr/>
          </p:nvSpPr>
          <p:spPr bwMode="auto">
            <a:xfrm flipH="1">
              <a:off x="4789512" y="2316593"/>
              <a:ext cx="4762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9" name="Line 47"/>
            <p:cNvSpPr>
              <a:spLocks noChangeShapeType="1"/>
            </p:cNvSpPr>
            <p:nvPr/>
          </p:nvSpPr>
          <p:spPr bwMode="auto">
            <a:xfrm flipH="1">
              <a:off x="4789512" y="1600631"/>
              <a:ext cx="4762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0" name="Line 50"/>
            <p:cNvSpPr>
              <a:spLocks noChangeShapeType="1"/>
            </p:cNvSpPr>
            <p:nvPr/>
          </p:nvSpPr>
          <p:spPr bwMode="auto">
            <a:xfrm flipH="1">
              <a:off x="4789512" y="884668"/>
              <a:ext cx="4762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1" name="Line 14"/>
            <p:cNvSpPr>
              <a:spLocks noChangeShapeType="1"/>
            </p:cNvSpPr>
            <p:nvPr/>
          </p:nvSpPr>
          <p:spPr bwMode="auto">
            <a:xfrm>
              <a:off x="519137" y="159181"/>
              <a:ext cx="0" cy="47625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2" name="Line 37"/>
            <p:cNvSpPr>
              <a:spLocks noChangeShapeType="1"/>
            </p:cNvSpPr>
            <p:nvPr/>
          </p:nvSpPr>
          <p:spPr bwMode="auto">
            <a:xfrm>
              <a:off x="519137" y="3748518"/>
              <a:ext cx="8893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3" name="Line 40"/>
            <p:cNvSpPr>
              <a:spLocks noChangeShapeType="1"/>
            </p:cNvSpPr>
            <p:nvPr/>
          </p:nvSpPr>
          <p:spPr bwMode="auto">
            <a:xfrm>
              <a:off x="519137" y="3032556"/>
              <a:ext cx="8893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4" name="Line 43"/>
            <p:cNvSpPr>
              <a:spLocks noChangeShapeType="1"/>
            </p:cNvSpPr>
            <p:nvPr/>
          </p:nvSpPr>
          <p:spPr bwMode="auto">
            <a:xfrm>
              <a:off x="519137" y="2316593"/>
              <a:ext cx="8893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5" name="Line 46"/>
            <p:cNvSpPr>
              <a:spLocks noChangeShapeType="1"/>
            </p:cNvSpPr>
            <p:nvPr/>
          </p:nvSpPr>
          <p:spPr bwMode="auto">
            <a:xfrm>
              <a:off x="519137" y="1600631"/>
              <a:ext cx="8893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6" name="Line 52"/>
            <p:cNvSpPr>
              <a:spLocks noChangeShapeType="1"/>
            </p:cNvSpPr>
            <p:nvPr/>
          </p:nvSpPr>
          <p:spPr bwMode="auto">
            <a:xfrm>
              <a:off x="519137" y="159181"/>
              <a:ext cx="8893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7" name="Line 53"/>
            <p:cNvSpPr>
              <a:spLocks noChangeShapeType="1"/>
            </p:cNvSpPr>
            <p:nvPr/>
          </p:nvSpPr>
          <p:spPr bwMode="auto">
            <a:xfrm flipH="1">
              <a:off x="4789512" y="159181"/>
              <a:ext cx="4762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8" name="Line 55"/>
            <p:cNvSpPr>
              <a:spLocks noChangeShapeType="1"/>
            </p:cNvSpPr>
            <p:nvPr/>
          </p:nvSpPr>
          <p:spPr bwMode="auto">
            <a:xfrm>
              <a:off x="519137" y="159181"/>
              <a:ext cx="431800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9" name="Line 8"/>
            <p:cNvSpPr>
              <a:spLocks noChangeShapeType="1"/>
            </p:cNvSpPr>
            <p:nvPr/>
          </p:nvSpPr>
          <p:spPr bwMode="auto">
            <a:xfrm>
              <a:off x="519137" y="4474006"/>
              <a:ext cx="431800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0" name="Line 11"/>
            <p:cNvSpPr>
              <a:spLocks noChangeShapeType="1"/>
            </p:cNvSpPr>
            <p:nvPr/>
          </p:nvSpPr>
          <p:spPr bwMode="auto">
            <a:xfrm>
              <a:off x="519137" y="4474006"/>
              <a:ext cx="431800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1" name="Line 16"/>
            <p:cNvSpPr>
              <a:spLocks noChangeShapeType="1"/>
            </p:cNvSpPr>
            <p:nvPr/>
          </p:nvSpPr>
          <p:spPr bwMode="auto">
            <a:xfrm flipV="1">
              <a:off x="1246212" y="4367547"/>
              <a:ext cx="0" cy="106459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2" name="Line 19"/>
            <p:cNvSpPr>
              <a:spLocks noChangeShapeType="1"/>
            </p:cNvSpPr>
            <p:nvPr/>
          </p:nvSpPr>
          <p:spPr bwMode="auto">
            <a:xfrm flipV="1">
              <a:off x="1962175" y="4367547"/>
              <a:ext cx="0" cy="106459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3" name="Line 22"/>
            <p:cNvSpPr>
              <a:spLocks noChangeShapeType="1"/>
            </p:cNvSpPr>
            <p:nvPr/>
          </p:nvSpPr>
          <p:spPr bwMode="auto">
            <a:xfrm flipV="1">
              <a:off x="2678137" y="4367547"/>
              <a:ext cx="0" cy="106459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4" name="Line 25"/>
            <p:cNvSpPr>
              <a:spLocks noChangeShapeType="1"/>
            </p:cNvSpPr>
            <p:nvPr/>
          </p:nvSpPr>
          <p:spPr bwMode="auto">
            <a:xfrm flipV="1">
              <a:off x="3395687" y="4367547"/>
              <a:ext cx="0" cy="106459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5" name="Line 28"/>
            <p:cNvSpPr>
              <a:spLocks noChangeShapeType="1"/>
            </p:cNvSpPr>
            <p:nvPr/>
          </p:nvSpPr>
          <p:spPr bwMode="auto">
            <a:xfrm flipV="1">
              <a:off x="4111650" y="4367547"/>
              <a:ext cx="0" cy="106459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6" name="Line 31"/>
            <p:cNvSpPr>
              <a:spLocks noChangeShapeType="1"/>
            </p:cNvSpPr>
            <p:nvPr/>
          </p:nvSpPr>
          <p:spPr bwMode="auto">
            <a:xfrm flipV="1">
              <a:off x="4837137" y="4367547"/>
              <a:ext cx="0" cy="106459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7" name="Line 35"/>
            <p:cNvSpPr>
              <a:spLocks noChangeShapeType="1"/>
            </p:cNvSpPr>
            <p:nvPr/>
          </p:nvSpPr>
          <p:spPr bwMode="auto">
            <a:xfrm flipH="1">
              <a:off x="4789512" y="4474006"/>
              <a:ext cx="476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8" name="Line 56"/>
            <p:cNvSpPr>
              <a:spLocks noChangeShapeType="1"/>
            </p:cNvSpPr>
            <p:nvPr/>
          </p:nvSpPr>
          <p:spPr bwMode="auto">
            <a:xfrm>
              <a:off x="519137" y="4474006"/>
              <a:ext cx="431800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9" name="Line 57"/>
            <p:cNvSpPr>
              <a:spLocks noChangeShapeType="1"/>
            </p:cNvSpPr>
            <p:nvPr/>
          </p:nvSpPr>
          <p:spPr bwMode="auto">
            <a:xfrm flipV="1">
              <a:off x="4837137" y="159181"/>
              <a:ext cx="0" cy="4314825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0" name="Line 58"/>
            <p:cNvSpPr>
              <a:spLocks noChangeShapeType="1"/>
            </p:cNvSpPr>
            <p:nvPr/>
          </p:nvSpPr>
          <p:spPr bwMode="auto">
            <a:xfrm flipV="1">
              <a:off x="519137" y="159181"/>
              <a:ext cx="0" cy="4314825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1" name="Oval 59"/>
            <p:cNvSpPr>
              <a:spLocks noChangeArrowheads="1"/>
            </p:cNvSpPr>
            <p:nvPr/>
          </p:nvSpPr>
          <p:spPr bwMode="auto">
            <a:xfrm>
              <a:off x="3336950" y="1591106"/>
              <a:ext cx="77788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2" name="Oval 60"/>
            <p:cNvSpPr>
              <a:spLocks noChangeArrowheads="1"/>
            </p:cNvSpPr>
            <p:nvPr/>
          </p:nvSpPr>
          <p:spPr bwMode="auto">
            <a:xfrm>
              <a:off x="3395687" y="1533956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3" name="Oval 61"/>
            <p:cNvSpPr>
              <a:spLocks noChangeArrowheads="1"/>
            </p:cNvSpPr>
            <p:nvPr/>
          </p:nvSpPr>
          <p:spPr bwMode="auto">
            <a:xfrm>
              <a:off x="1322412" y="3605643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4" name="Oval 62"/>
            <p:cNvSpPr>
              <a:spLocks noChangeArrowheads="1"/>
            </p:cNvSpPr>
            <p:nvPr/>
          </p:nvSpPr>
          <p:spPr bwMode="auto">
            <a:xfrm>
              <a:off x="1236687" y="3691368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5" name="Oval 63"/>
            <p:cNvSpPr>
              <a:spLocks noChangeArrowheads="1"/>
            </p:cNvSpPr>
            <p:nvPr/>
          </p:nvSpPr>
          <p:spPr bwMode="auto">
            <a:xfrm>
              <a:off x="4770462" y="168706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6" name="Oval 64"/>
            <p:cNvSpPr>
              <a:spLocks noChangeArrowheads="1"/>
            </p:cNvSpPr>
            <p:nvPr/>
          </p:nvSpPr>
          <p:spPr bwMode="auto">
            <a:xfrm>
              <a:off x="4532337" y="397306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7" name="Oval 65"/>
            <p:cNvSpPr>
              <a:spLocks noChangeArrowheads="1"/>
            </p:cNvSpPr>
            <p:nvPr/>
          </p:nvSpPr>
          <p:spPr bwMode="auto">
            <a:xfrm>
              <a:off x="3576662" y="1341868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8" name="Oval 66"/>
            <p:cNvSpPr>
              <a:spLocks noChangeArrowheads="1"/>
            </p:cNvSpPr>
            <p:nvPr/>
          </p:nvSpPr>
          <p:spPr bwMode="auto">
            <a:xfrm>
              <a:off x="2554312" y="2383268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9" name="Oval 67"/>
            <p:cNvSpPr>
              <a:spLocks noChangeArrowheads="1"/>
            </p:cNvSpPr>
            <p:nvPr/>
          </p:nvSpPr>
          <p:spPr bwMode="auto">
            <a:xfrm>
              <a:off x="2544787" y="2383268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0" name="Oval 68"/>
            <p:cNvSpPr>
              <a:spLocks noChangeArrowheads="1"/>
            </p:cNvSpPr>
            <p:nvPr/>
          </p:nvSpPr>
          <p:spPr bwMode="auto">
            <a:xfrm>
              <a:off x="2620987" y="2316593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1" name="Oval 69"/>
            <p:cNvSpPr>
              <a:spLocks noChangeArrowheads="1"/>
            </p:cNvSpPr>
            <p:nvPr/>
          </p:nvSpPr>
          <p:spPr bwMode="auto">
            <a:xfrm>
              <a:off x="1427187" y="3500868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2" name="Oval 70"/>
            <p:cNvSpPr>
              <a:spLocks noChangeArrowheads="1"/>
            </p:cNvSpPr>
            <p:nvPr/>
          </p:nvSpPr>
          <p:spPr bwMode="auto">
            <a:xfrm>
              <a:off x="1503387" y="3423081"/>
              <a:ext cx="76200" cy="77788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3" name="Oval 71"/>
            <p:cNvSpPr>
              <a:spLocks noChangeArrowheads="1"/>
            </p:cNvSpPr>
            <p:nvPr/>
          </p:nvSpPr>
          <p:spPr bwMode="auto">
            <a:xfrm>
              <a:off x="1168425" y="3748518"/>
              <a:ext cx="77788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4" name="Oval 72"/>
            <p:cNvSpPr>
              <a:spLocks noChangeArrowheads="1"/>
            </p:cNvSpPr>
            <p:nvPr/>
          </p:nvSpPr>
          <p:spPr bwMode="auto">
            <a:xfrm>
              <a:off x="1016025" y="3900918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5" name="Oval 73"/>
            <p:cNvSpPr>
              <a:spLocks noChangeArrowheads="1"/>
            </p:cNvSpPr>
            <p:nvPr/>
          </p:nvSpPr>
          <p:spPr bwMode="auto">
            <a:xfrm>
              <a:off x="2879750" y="2057831"/>
              <a:ext cx="76200" cy="77788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6" name="Oval 74"/>
            <p:cNvSpPr>
              <a:spLocks noChangeArrowheads="1"/>
            </p:cNvSpPr>
            <p:nvPr/>
          </p:nvSpPr>
          <p:spPr bwMode="auto">
            <a:xfrm>
              <a:off x="2792437" y="2135618"/>
              <a:ext cx="77788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7" name="Oval 75"/>
            <p:cNvSpPr>
              <a:spLocks noChangeArrowheads="1"/>
            </p:cNvSpPr>
            <p:nvPr/>
          </p:nvSpPr>
          <p:spPr bwMode="auto">
            <a:xfrm>
              <a:off x="2420962" y="2507093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8" name="Oval 76"/>
            <p:cNvSpPr>
              <a:spLocks noChangeArrowheads="1"/>
            </p:cNvSpPr>
            <p:nvPr/>
          </p:nvSpPr>
          <p:spPr bwMode="auto">
            <a:xfrm>
              <a:off x="1857400" y="3070656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9" name="Oval 77"/>
            <p:cNvSpPr>
              <a:spLocks noChangeArrowheads="1"/>
            </p:cNvSpPr>
            <p:nvPr/>
          </p:nvSpPr>
          <p:spPr bwMode="auto">
            <a:xfrm>
              <a:off x="2335237" y="2602343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0" name="Oval 78"/>
            <p:cNvSpPr>
              <a:spLocks noChangeArrowheads="1"/>
            </p:cNvSpPr>
            <p:nvPr/>
          </p:nvSpPr>
          <p:spPr bwMode="auto">
            <a:xfrm>
              <a:off x="1246212" y="3672318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1" name="Oval 79"/>
            <p:cNvSpPr>
              <a:spLocks noChangeArrowheads="1"/>
            </p:cNvSpPr>
            <p:nvPr/>
          </p:nvSpPr>
          <p:spPr bwMode="auto">
            <a:xfrm>
              <a:off x="1828825" y="3099231"/>
              <a:ext cx="76200" cy="76200"/>
            </a:xfrm>
            <a:prstGeom prst="ellipse">
              <a:avLst/>
            </a:pr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2" name="Freeform 80"/>
            <p:cNvSpPr>
              <a:spLocks/>
            </p:cNvSpPr>
            <p:nvPr/>
          </p:nvSpPr>
          <p:spPr bwMode="auto">
            <a:xfrm>
              <a:off x="519137" y="1427593"/>
              <a:ext cx="3048000" cy="3046413"/>
            </a:xfrm>
            <a:custGeom>
              <a:avLst/>
              <a:gdLst>
                <a:gd name="T0" fmla="*/ 36 w 1920"/>
                <a:gd name="T1" fmla="*/ 1883 h 1919"/>
                <a:gd name="T2" fmla="*/ 78 w 1920"/>
                <a:gd name="T3" fmla="*/ 1841 h 1919"/>
                <a:gd name="T4" fmla="*/ 127 w 1920"/>
                <a:gd name="T5" fmla="*/ 1793 h 1919"/>
                <a:gd name="T6" fmla="*/ 169 w 1920"/>
                <a:gd name="T7" fmla="*/ 1751 h 1919"/>
                <a:gd name="T8" fmla="*/ 217 w 1920"/>
                <a:gd name="T9" fmla="*/ 1702 h 1919"/>
                <a:gd name="T10" fmla="*/ 259 w 1920"/>
                <a:gd name="T11" fmla="*/ 1660 h 1919"/>
                <a:gd name="T12" fmla="*/ 307 w 1920"/>
                <a:gd name="T13" fmla="*/ 1612 h 1919"/>
                <a:gd name="T14" fmla="*/ 349 w 1920"/>
                <a:gd name="T15" fmla="*/ 1570 h 1919"/>
                <a:gd name="T16" fmla="*/ 397 w 1920"/>
                <a:gd name="T17" fmla="*/ 1522 h 1919"/>
                <a:gd name="T18" fmla="*/ 440 w 1920"/>
                <a:gd name="T19" fmla="*/ 1480 h 1919"/>
                <a:gd name="T20" fmla="*/ 488 w 1920"/>
                <a:gd name="T21" fmla="*/ 1432 h 1919"/>
                <a:gd name="T22" fmla="*/ 530 w 1920"/>
                <a:gd name="T23" fmla="*/ 1390 h 1919"/>
                <a:gd name="T24" fmla="*/ 578 w 1920"/>
                <a:gd name="T25" fmla="*/ 1342 h 1919"/>
                <a:gd name="T26" fmla="*/ 620 w 1920"/>
                <a:gd name="T27" fmla="*/ 1300 h 1919"/>
                <a:gd name="T28" fmla="*/ 668 w 1920"/>
                <a:gd name="T29" fmla="*/ 1251 h 1919"/>
                <a:gd name="T30" fmla="*/ 710 w 1920"/>
                <a:gd name="T31" fmla="*/ 1209 h 1919"/>
                <a:gd name="T32" fmla="*/ 758 w 1920"/>
                <a:gd name="T33" fmla="*/ 1161 h 1919"/>
                <a:gd name="T34" fmla="*/ 801 w 1920"/>
                <a:gd name="T35" fmla="*/ 1119 h 1919"/>
                <a:gd name="T36" fmla="*/ 849 w 1920"/>
                <a:gd name="T37" fmla="*/ 1071 h 1919"/>
                <a:gd name="T38" fmla="*/ 891 w 1920"/>
                <a:gd name="T39" fmla="*/ 1029 h 1919"/>
                <a:gd name="T40" fmla="*/ 939 w 1920"/>
                <a:gd name="T41" fmla="*/ 981 h 1919"/>
                <a:gd name="T42" fmla="*/ 981 w 1920"/>
                <a:gd name="T43" fmla="*/ 939 h 1919"/>
                <a:gd name="T44" fmla="*/ 1029 w 1920"/>
                <a:gd name="T45" fmla="*/ 891 h 1919"/>
                <a:gd name="T46" fmla="*/ 1071 w 1920"/>
                <a:gd name="T47" fmla="*/ 848 h 1919"/>
                <a:gd name="T48" fmla="*/ 1120 w 1920"/>
                <a:gd name="T49" fmla="*/ 800 h 1919"/>
                <a:gd name="T50" fmla="*/ 1162 w 1920"/>
                <a:gd name="T51" fmla="*/ 758 h 1919"/>
                <a:gd name="T52" fmla="*/ 1210 w 1920"/>
                <a:gd name="T53" fmla="*/ 710 h 1919"/>
                <a:gd name="T54" fmla="*/ 1252 w 1920"/>
                <a:gd name="T55" fmla="*/ 668 h 1919"/>
                <a:gd name="T56" fmla="*/ 1300 w 1920"/>
                <a:gd name="T57" fmla="*/ 620 h 1919"/>
                <a:gd name="T58" fmla="*/ 1342 w 1920"/>
                <a:gd name="T59" fmla="*/ 578 h 1919"/>
                <a:gd name="T60" fmla="*/ 1390 w 1920"/>
                <a:gd name="T61" fmla="*/ 530 h 1919"/>
                <a:gd name="T62" fmla="*/ 1438 w 1920"/>
                <a:gd name="T63" fmla="*/ 482 h 1919"/>
                <a:gd name="T64" fmla="*/ 1481 w 1920"/>
                <a:gd name="T65" fmla="*/ 440 h 1919"/>
                <a:gd name="T66" fmla="*/ 1529 w 1920"/>
                <a:gd name="T67" fmla="*/ 391 h 1919"/>
                <a:gd name="T68" fmla="*/ 1571 w 1920"/>
                <a:gd name="T69" fmla="*/ 349 h 1919"/>
                <a:gd name="T70" fmla="*/ 1619 w 1920"/>
                <a:gd name="T71" fmla="*/ 301 h 1919"/>
                <a:gd name="T72" fmla="*/ 1661 w 1920"/>
                <a:gd name="T73" fmla="*/ 259 h 1919"/>
                <a:gd name="T74" fmla="*/ 1709 w 1920"/>
                <a:gd name="T75" fmla="*/ 211 h 1919"/>
                <a:gd name="T76" fmla="*/ 1751 w 1920"/>
                <a:gd name="T77" fmla="*/ 169 h 1919"/>
                <a:gd name="T78" fmla="*/ 1800 w 1920"/>
                <a:gd name="T79" fmla="*/ 121 h 1919"/>
                <a:gd name="T80" fmla="*/ 1842 w 1920"/>
                <a:gd name="T81" fmla="*/ 79 h 1919"/>
                <a:gd name="T82" fmla="*/ 1890 w 1920"/>
                <a:gd name="T83" fmla="*/ 31 h 19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920" h="1919">
                  <a:moveTo>
                    <a:pt x="0" y="1919"/>
                  </a:moveTo>
                  <a:lnTo>
                    <a:pt x="18" y="1901"/>
                  </a:lnTo>
                  <a:lnTo>
                    <a:pt x="36" y="1883"/>
                  </a:lnTo>
                  <a:lnTo>
                    <a:pt x="48" y="1871"/>
                  </a:lnTo>
                  <a:lnTo>
                    <a:pt x="66" y="1853"/>
                  </a:lnTo>
                  <a:lnTo>
                    <a:pt x="78" y="1841"/>
                  </a:lnTo>
                  <a:lnTo>
                    <a:pt x="97" y="1823"/>
                  </a:lnTo>
                  <a:lnTo>
                    <a:pt x="109" y="1811"/>
                  </a:lnTo>
                  <a:lnTo>
                    <a:pt x="127" y="1793"/>
                  </a:lnTo>
                  <a:lnTo>
                    <a:pt x="139" y="1781"/>
                  </a:lnTo>
                  <a:lnTo>
                    <a:pt x="157" y="1763"/>
                  </a:lnTo>
                  <a:lnTo>
                    <a:pt x="169" y="1751"/>
                  </a:lnTo>
                  <a:lnTo>
                    <a:pt x="187" y="1733"/>
                  </a:lnTo>
                  <a:lnTo>
                    <a:pt x="199" y="1721"/>
                  </a:lnTo>
                  <a:lnTo>
                    <a:pt x="217" y="1702"/>
                  </a:lnTo>
                  <a:lnTo>
                    <a:pt x="229" y="1690"/>
                  </a:lnTo>
                  <a:lnTo>
                    <a:pt x="247" y="1672"/>
                  </a:lnTo>
                  <a:lnTo>
                    <a:pt x="259" y="1660"/>
                  </a:lnTo>
                  <a:lnTo>
                    <a:pt x="277" y="1642"/>
                  </a:lnTo>
                  <a:lnTo>
                    <a:pt x="289" y="1630"/>
                  </a:lnTo>
                  <a:lnTo>
                    <a:pt x="307" y="1612"/>
                  </a:lnTo>
                  <a:lnTo>
                    <a:pt x="319" y="1600"/>
                  </a:lnTo>
                  <a:lnTo>
                    <a:pt x="337" y="1582"/>
                  </a:lnTo>
                  <a:lnTo>
                    <a:pt x="349" y="1570"/>
                  </a:lnTo>
                  <a:lnTo>
                    <a:pt x="367" y="1552"/>
                  </a:lnTo>
                  <a:lnTo>
                    <a:pt x="379" y="1540"/>
                  </a:lnTo>
                  <a:lnTo>
                    <a:pt x="397" y="1522"/>
                  </a:lnTo>
                  <a:lnTo>
                    <a:pt x="409" y="1510"/>
                  </a:lnTo>
                  <a:lnTo>
                    <a:pt x="427" y="1492"/>
                  </a:lnTo>
                  <a:lnTo>
                    <a:pt x="440" y="1480"/>
                  </a:lnTo>
                  <a:lnTo>
                    <a:pt x="458" y="1462"/>
                  </a:lnTo>
                  <a:lnTo>
                    <a:pt x="470" y="1450"/>
                  </a:lnTo>
                  <a:lnTo>
                    <a:pt x="488" y="1432"/>
                  </a:lnTo>
                  <a:lnTo>
                    <a:pt x="500" y="1420"/>
                  </a:lnTo>
                  <a:lnTo>
                    <a:pt x="518" y="1402"/>
                  </a:lnTo>
                  <a:lnTo>
                    <a:pt x="530" y="1390"/>
                  </a:lnTo>
                  <a:lnTo>
                    <a:pt x="548" y="1372"/>
                  </a:lnTo>
                  <a:lnTo>
                    <a:pt x="560" y="1360"/>
                  </a:lnTo>
                  <a:lnTo>
                    <a:pt x="578" y="1342"/>
                  </a:lnTo>
                  <a:lnTo>
                    <a:pt x="590" y="1330"/>
                  </a:lnTo>
                  <a:lnTo>
                    <a:pt x="608" y="1312"/>
                  </a:lnTo>
                  <a:lnTo>
                    <a:pt x="620" y="1300"/>
                  </a:lnTo>
                  <a:lnTo>
                    <a:pt x="638" y="1281"/>
                  </a:lnTo>
                  <a:lnTo>
                    <a:pt x="650" y="1269"/>
                  </a:lnTo>
                  <a:lnTo>
                    <a:pt x="668" y="1251"/>
                  </a:lnTo>
                  <a:lnTo>
                    <a:pt x="680" y="1239"/>
                  </a:lnTo>
                  <a:lnTo>
                    <a:pt x="698" y="1221"/>
                  </a:lnTo>
                  <a:lnTo>
                    <a:pt x="710" y="1209"/>
                  </a:lnTo>
                  <a:lnTo>
                    <a:pt x="728" y="1191"/>
                  </a:lnTo>
                  <a:lnTo>
                    <a:pt x="740" y="1179"/>
                  </a:lnTo>
                  <a:lnTo>
                    <a:pt x="758" y="1161"/>
                  </a:lnTo>
                  <a:lnTo>
                    <a:pt x="770" y="1149"/>
                  </a:lnTo>
                  <a:lnTo>
                    <a:pt x="789" y="1131"/>
                  </a:lnTo>
                  <a:lnTo>
                    <a:pt x="801" y="1119"/>
                  </a:lnTo>
                  <a:lnTo>
                    <a:pt x="819" y="1101"/>
                  </a:lnTo>
                  <a:lnTo>
                    <a:pt x="831" y="1089"/>
                  </a:lnTo>
                  <a:lnTo>
                    <a:pt x="849" y="1071"/>
                  </a:lnTo>
                  <a:lnTo>
                    <a:pt x="861" y="1059"/>
                  </a:lnTo>
                  <a:lnTo>
                    <a:pt x="879" y="1041"/>
                  </a:lnTo>
                  <a:lnTo>
                    <a:pt x="891" y="1029"/>
                  </a:lnTo>
                  <a:lnTo>
                    <a:pt x="909" y="1011"/>
                  </a:lnTo>
                  <a:lnTo>
                    <a:pt x="921" y="999"/>
                  </a:lnTo>
                  <a:lnTo>
                    <a:pt x="939" y="981"/>
                  </a:lnTo>
                  <a:lnTo>
                    <a:pt x="951" y="969"/>
                  </a:lnTo>
                  <a:lnTo>
                    <a:pt x="969" y="951"/>
                  </a:lnTo>
                  <a:lnTo>
                    <a:pt x="981" y="939"/>
                  </a:lnTo>
                  <a:lnTo>
                    <a:pt x="999" y="921"/>
                  </a:lnTo>
                  <a:lnTo>
                    <a:pt x="1011" y="909"/>
                  </a:lnTo>
                  <a:lnTo>
                    <a:pt x="1029" y="891"/>
                  </a:lnTo>
                  <a:lnTo>
                    <a:pt x="1041" y="879"/>
                  </a:lnTo>
                  <a:lnTo>
                    <a:pt x="1059" y="861"/>
                  </a:lnTo>
                  <a:lnTo>
                    <a:pt x="1071" y="848"/>
                  </a:lnTo>
                  <a:lnTo>
                    <a:pt x="1089" y="830"/>
                  </a:lnTo>
                  <a:lnTo>
                    <a:pt x="1101" y="818"/>
                  </a:lnTo>
                  <a:lnTo>
                    <a:pt x="1120" y="800"/>
                  </a:lnTo>
                  <a:lnTo>
                    <a:pt x="1132" y="788"/>
                  </a:lnTo>
                  <a:lnTo>
                    <a:pt x="1150" y="770"/>
                  </a:lnTo>
                  <a:lnTo>
                    <a:pt x="1162" y="758"/>
                  </a:lnTo>
                  <a:lnTo>
                    <a:pt x="1180" y="740"/>
                  </a:lnTo>
                  <a:lnTo>
                    <a:pt x="1192" y="728"/>
                  </a:lnTo>
                  <a:lnTo>
                    <a:pt x="1210" y="710"/>
                  </a:lnTo>
                  <a:lnTo>
                    <a:pt x="1222" y="698"/>
                  </a:lnTo>
                  <a:lnTo>
                    <a:pt x="1240" y="680"/>
                  </a:lnTo>
                  <a:lnTo>
                    <a:pt x="1252" y="668"/>
                  </a:lnTo>
                  <a:lnTo>
                    <a:pt x="1270" y="650"/>
                  </a:lnTo>
                  <a:lnTo>
                    <a:pt x="1282" y="638"/>
                  </a:lnTo>
                  <a:lnTo>
                    <a:pt x="1300" y="620"/>
                  </a:lnTo>
                  <a:lnTo>
                    <a:pt x="1312" y="608"/>
                  </a:lnTo>
                  <a:lnTo>
                    <a:pt x="1330" y="590"/>
                  </a:lnTo>
                  <a:lnTo>
                    <a:pt x="1342" y="578"/>
                  </a:lnTo>
                  <a:lnTo>
                    <a:pt x="1360" y="560"/>
                  </a:lnTo>
                  <a:lnTo>
                    <a:pt x="1378" y="542"/>
                  </a:lnTo>
                  <a:lnTo>
                    <a:pt x="1390" y="530"/>
                  </a:lnTo>
                  <a:lnTo>
                    <a:pt x="1408" y="512"/>
                  </a:lnTo>
                  <a:lnTo>
                    <a:pt x="1420" y="500"/>
                  </a:lnTo>
                  <a:lnTo>
                    <a:pt x="1438" y="482"/>
                  </a:lnTo>
                  <a:lnTo>
                    <a:pt x="1450" y="470"/>
                  </a:lnTo>
                  <a:lnTo>
                    <a:pt x="1469" y="452"/>
                  </a:lnTo>
                  <a:lnTo>
                    <a:pt x="1481" y="440"/>
                  </a:lnTo>
                  <a:lnTo>
                    <a:pt x="1499" y="421"/>
                  </a:lnTo>
                  <a:lnTo>
                    <a:pt x="1511" y="409"/>
                  </a:lnTo>
                  <a:lnTo>
                    <a:pt x="1529" y="391"/>
                  </a:lnTo>
                  <a:lnTo>
                    <a:pt x="1541" y="379"/>
                  </a:lnTo>
                  <a:lnTo>
                    <a:pt x="1559" y="361"/>
                  </a:lnTo>
                  <a:lnTo>
                    <a:pt x="1571" y="349"/>
                  </a:lnTo>
                  <a:lnTo>
                    <a:pt x="1589" y="331"/>
                  </a:lnTo>
                  <a:lnTo>
                    <a:pt x="1601" y="319"/>
                  </a:lnTo>
                  <a:lnTo>
                    <a:pt x="1619" y="301"/>
                  </a:lnTo>
                  <a:lnTo>
                    <a:pt x="1631" y="289"/>
                  </a:lnTo>
                  <a:lnTo>
                    <a:pt x="1649" y="271"/>
                  </a:lnTo>
                  <a:lnTo>
                    <a:pt x="1661" y="259"/>
                  </a:lnTo>
                  <a:lnTo>
                    <a:pt x="1679" y="241"/>
                  </a:lnTo>
                  <a:lnTo>
                    <a:pt x="1691" y="229"/>
                  </a:lnTo>
                  <a:lnTo>
                    <a:pt x="1709" y="211"/>
                  </a:lnTo>
                  <a:lnTo>
                    <a:pt x="1721" y="199"/>
                  </a:lnTo>
                  <a:lnTo>
                    <a:pt x="1739" y="181"/>
                  </a:lnTo>
                  <a:lnTo>
                    <a:pt x="1751" y="169"/>
                  </a:lnTo>
                  <a:lnTo>
                    <a:pt x="1769" y="151"/>
                  </a:lnTo>
                  <a:lnTo>
                    <a:pt x="1781" y="139"/>
                  </a:lnTo>
                  <a:lnTo>
                    <a:pt x="1800" y="121"/>
                  </a:lnTo>
                  <a:lnTo>
                    <a:pt x="1812" y="109"/>
                  </a:lnTo>
                  <a:lnTo>
                    <a:pt x="1830" y="91"/>
                  </a:lnTo>
                  <a:lnTo>
                    <a:pt x="1842" y="79"/>
                  </a:lnTo>
                  <a:lnTo>
                    <a:pt x="1860" y="61"/>
                  </a:lnTo>
                  <a:lnTo>
                    <a:pt x="1872" y="49"/>
                  </a:lnTo>
                  <a:lnTo>
                    <a:pt x="1890" y="31"/>
                  </a:lnTo>
                  <a:lnTo>
                    <a:pt x="1902" y="19"/>
                  </a:lnTo>
                  <a:lnTo>
                    <a:pt x="1920" y="0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3" name="Freeform 81"/>
            <p:cNvSpPr>
              <a:spLocks/>
            </p:cNvSpPr>
            <p:nvPr/>
          </p:nvSpPr>
          <p:spPr bwMode="auto">
            <a:xfrm>
              <a:off x="3567137" y="159181"/>
              <a:ext cx="1270000" cy="1268413"/>
            </a:xfrm>
            <a:custGeom>
              <a:avLst/>
              <a:gdLst>
                <a:gd name="T0" fmla="*/ 0 w 800"/>
                <a:gd name="T1" fmla="*/ 799 h 799"/>
                <a:gd name="T2" fmla="*/ 12 w 800"/>
                <a:gd name="T3" fmla="*/ 787 h 799"/>
                <a:gd name="T4" fmla="*/ 30 w 800"/>
                <a:gd name="T5" fmla="*/ 769 h 799"/>
                <a:gd name="T6" fmla="*/ 42 w 800"/>
                <a:gd name="T7" fmla="*/ 757 h 799"/>
                <a:gd name="T8" fmla="*/ 60 w 800"/>
                <a:gd name="T9" fmla="*/ 739 h 799"/>
                <a:gd name="T10" fmla="*/ 72 w 800"/>
                <a:gd name="T11" fmla="*/ 727 h 799"/>
                <a:gd name="T12" fmla="*/ 90 w 800"/>
                <a:gd name="T13" fmla="*/ 709 h 799"/>
                <a:gd name="T14" fmla="*/ 102 w 800"/>
                <a:gd name="T15" fmla="*/ 697 h 799"/>
                <a:gd name="T16" fmla="*/ 120 w 800"/>
                <a:gd name="T17" fmla="*/ 679 h 799"/>
                <a:gd name="T18" fmla="*/ 132 w 800"/>
                <a:gd name="T19" fmla="*/ 667 h 799"/>
                <a:gd name="T20" fmla="*/ 150 w 800"/>
                <a:gd name="T21" fmla="*/ 649 h 799"/>
                <a:gd name="T22" fmla="*/ 162 w 800"/>
                <a:gd name="T23" fmla="*/ 637 h 799"/>
                <a:gd name="T24" fmla="*/ 180 w 800"/>
                <a:gd name="T25" fmla="*/ 619 h 799"/>
                <a:gd name="T26" fmla="*/ 192 w 800"/>
                <a:gd name="T27" fmla="*/ 607 h 799"/>
                <a:gd name="T28" fmla="*/ 210 w 800"/>
                <a:gd name="T29" fmla="*/ 589 h 799"/>
                <a:gd name="T30" fmla="*/ 223 w 800"/>
                <a:gd name="T31" fmla="*/ 577 h 799"/>
                <a:gd name="T32" fmla="*/ 241 w 800"/>
                <a:gd name="T33" fmla="*/ 559 h 799"/>
                <a:gd name="T34" fmla="*/ 253 w 800"/>
                <a:gd name="T35" fmla="*/ 547 h 799"/>
                <a:gd name="T36" fmla="*/ 271 w 800"/>
                <a:gd name="T37" fmla="*/ 529 h 799"/>
                <a:gd name="T38" fmla="*/ 283 w 800"/>
                <a:gd name="T39" fmla="*/ 517 h 799"/>
                <a:gd name="T40" fmla="*/ 301 w 800"/>
                <a:gd name="T41" fmla="*/ 499 h 799"/>
                <a:gd name="T42" fmla="*/ 313 w 800"/>
                <a:gd name="T43" fmla="*/ 487 h 799"/>
                <a:gd name="T44" fmla="*/ 331 w 800"/>
                <a:gd name="T45" fmla="*/ 469 h 799"/>
                <a:gd name="T46" fmla="*/ 343 w 800"/>
                <a:gd name="T47" fmla="*/ 457 h 799"/>
                <a:gd name="T48" fmla="*/ 361 w 800"/>
                <a:gd name="T49" fmla="*/ 439 h 799"/>
                <a:gd name="T50" fmla="*/ 373 w 800"/>
                <a:gd name="T51" fmla="*/ 427 h 799"/>
                <a:gd name="T52" fmla="*/ 391 w 800"/>
                <a:gd name="T53" fmla="*/ 409 h 799"/>
                <a:gd name="T54" fmla="*/ 403 w 800"/>
                <a:gd name="T55" fmla="*/ 397 h 799"/>
                <a:gd name="T56" fmla="*/ 421 w 800"/>
                <a:gd name="T57" fmla="*/ 378 h 799"/>
                <a:gd name="T58" fmla="*/ 433 w 800"/>
                <a:gd name="T59" fmla="*/ 366 h 799"/>
                <a:gd name="T60" fmla="*/ 451 w 800"/>
                <a:gd name="T61" fmla="*/ 348 h 799"/>
                <a:gd name="T62" fmla="*/ 463 w 800"/>
                <a:gd name="T63" fmla="*/ 336 h 799"/>
                <a:gd name="T64" fmla="*/ 481 w 800"/>
                <a:gd name="T65" fmla="*/ 318 h 799"/>
                <a:gd name="T66" fmla="*/ 493 w 800"/>
                <a:gd name="T67" fmla="*/ 306 h 799"/>
                <a:gd name="T68" fmla="*/ 511 w 800"/>
                <a:gd name="T69" fmla="*/ 288 h 799"/>
                <a:gd name="T70" fmla="*/ 523 w 800"/>
                <a:gd name="T71" fmla="*/ 276 h 799"/>
                <a:gd name="T72" fmla="*/ 541 w 800"/>
                <a:gd name="T73" fmla="*/ 258 h 799"/>
                <a:gd name="T74" fmla="*/ 553 w 800"/>
                <a:gd name="T75" fmla="*/ 246 h 799"/>
                <a:gd name="T76" fmla="*/ 572 w 800"/>
                <a:gd name="T77" fmla="*/ 228 h 799"/>
                <a:gd name="T78" fmla="*/ 584 w 800"/>
                <a:gd name="T79" fmla="*/ 216 h 799"/>
                <a:gd name="T80" fmla="*/ 602 w 800"/>
                <a:gd name="T81" fmla="*/ 198 h 799"/>
                <a:gd name="T82" fmla="*/ 614 w 800"/>
                <a:gd name="T83" fmla="*/ 186 h 799"/>
                <a:gd name="T84" fmla="*/ 632 w 800"/>
                <a:gd name="T85" fmla="*/ 168 h 799"/>
                <a:gd name="T86" fmla="*/ 644 w 800"/>
                <a:gd name="T87" fmla="*/ 156 h 799"/>
                <a:gd name="T88" fmla="*/ 662 w 800"/>
                <a:gd name="T89" fmla="*/ 138 h 799"/>
                <a:gd name="T90" fmla="*/ 674 w 800"/>
                <a:gd name="T91" fmla="*/ 126 h 799"/>
                <a:gd name="T92" fmla="*/ 692 w 800"/>
                <a:gd name="T93" fmla="*/ 108 h 799"/>
                <a:gd name="T94" fmla="*/ 704 w 800"/>
                <a:gd name="T95" fmla="*/ 96 h 799"/>
                <a:gd name="T96" fmla="*/ 722 w 800"/>
                <a:gd name="T97" fmla="*/ 78 h 799"/>
                <a:gd name="T98" fmla="*/ 734 w 800"/>
                <a:gd name="T99" fmla="*/ 66 h 799"/>
                <a:gd name="T100" fmla="*/ 752 w 800"/>
                <a:gd name="T101" fmla="*/ 48 h 799"/>
                <a:gd name="T102" fmla="*/ 764 w 800"/>
                <a:gd name="T103" fmla="*/ 36 h 799"/>
                <a:gd name="T104" fmla="*/ 782 w 800"/>
                <a:gd name="T105" fmla="*/ 18 h 799"/>
                <a:gd name="T106" fmla="*/ 800 w 800"/>
                <a:gd name="T107" fmla="*/ 0 h 7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800" h="799">
                  <a:moveTo>
                    <a:pt x="0" y="799"/>
                  </a:moveTo>
                  <a:lnTo>
                    <a:pt x="12" y="787"/>
                  </a:lnTo>
                  <a:lnTo>
                    <a:pt x="30" y="769"/>
                  </a:lnTo>
                  <a:lnTo>
                    <a:pt x="42" y="757"/>
                  </a:lnTo>
                  <a:lnTo>
                    <a:pt x="60" y="739"/>
                  </a:lnTo>
                  <a:lnTo>
                    <a:pt x="72" y="727"/>
                  </a:lnTo>
                  <a:lnTo>
                    <a:pt x="90" y="709"/>
                  </a:lnTo>
                  <a:lnTo>
                    <a:pt x="102" y="697"/>
                  </a:lnTo>
                  <a:lnTo>
                    <a:pt x="120" y="679"/>
                  </a:lnTo>
                  <a:lnTo>
                    <a:pt x="132" y="667"/>
                  </a:lnTo>
                  <a:lnTo>
                    <a:pt x="150" y="649"/>
                  </a:lnTo>
                  <a:lnTo>
                    <a:pt x="162" y="637"/>
                  </a:lnTo>
                  <a:lnTo>
                    <a:pt x="180" y="619"/>
                  </a:lnTo>
                  <a:lnTo>
                    <a:pt x="192" y="607"/>
                  </a:lnTo>
                  <a:lnTo>
                    <a:pt x="210" y="589"/>
                  </a:lnTo>
                  <a:lnTo>
                    <a:pt x="223" y="577"/>
                  </a:lnTo>
                  <a:lnTo>
                    <a:pt x="241" y="559"/>
                  </a:lnTo>
                  <a:lnTo>
                    <a:pt x="253" y="547"/>
                  </a:lnTo>
                  <a:lnTo>
                    <a:pt x="271" y="529"/>
                  </a:lnTo>
                  <a:lnTo>
                    <a:pt x="283" y="517"/>
                  </a:lnTo>
                  <a:lnTo>
                    <a:pt x="301" y="499"/>
                  </a:lnTo>
                  <a:lnTo>
                    <a:pt x="313" y="487"/>
                  </a:lnTo>
                  <a:lnTo>
                    <a:pt x="331" y="469"/>
                  </a:lnTo>
                  <a:lnTo>
                    <a:pt x="343" y="457"/>
                  </a:lnTo>
                  <a:lnTo>
                    <a:pt x="361" y="439"/>
                  </a:lnTo>
                  <a:lnTo>
                    <a:pt x="373" y="427"/>
                  </a:lnTo>
                  <a:lnTo>
                    <a:pt x="391" y="409"/>
                  </a:lnTo>
                  <a:lnTo>
                    <a:pt x="403" y="397"/>
                  </a:lnTo>
                  <a:lnTo>
                    <a:pt x="421" y="378"/>
                  </a:lnTo>
                  <a:lnTo>
                    <a:pt x="433" y="366"/>
                  </a:lnTo>
                  <a:lnTo>
                    <a:pt x="451" y="348"/>
                  </a:lnTo>
                  <a:lnTo>
                    <a:pt x="463" y="336"/>
                  </a:lnTo>
                  <a:lnTo>
                    <a:pt x="481" y="318"/>
                  </a:lnTo>
                  <a:lnTo>
                    <a:pt x="493" y="306"/>
                  </a:lnTo>
                  <a:lnTo>
                    <a:pt x="511" y="288"/>
                  </a:lnTo>
                  <a:lnTo>
                    <a:pt x="523" y="276"/>
                  </a:lnTo>
                  <a:lnTo>
                    <a:pt x="541" y="258"/>
                  </a:lnTo>
                  <a:lnTo>
                    <a:pt x="553" y="246"/>
                  </a:lnTo>
                  <a:lnTo>
                    <a:pt x="572" y="228"/>
                  </a:lnTo>
                  <a:lnTo>
                    <a:pt x="584" y="216"/>
                  </a:lnTo>
                  <a:lnTo>
                    <a:pt x="602" y="198"/>
                  </a:lnTo>
                  <a:lnTo>
                    <a:pt x="614" y="186"/>
                  </a:lnTo>
                  <a:lnTo>
                    <a:pt x="632" y="168"/>
                  </a:lnTo>
                  <a:lnTo>
                    <a:pt x="644" y="156"/>
                  </a:lnTo>
                  <a:lnTo>
                    <a:pt x="662" y="138"/>
                  </a:lnTo>
                  <a:lnTo>
                    <a:pt x="674" y="126"/>
                  </a:lnTo>
                  <a:lnTo>
                    <a:pt x="692" y="108"/>
                  </a:lnTo>
                  <a:lnTo>
                    <a:pt x="704" y="96"/>
                  </a:lnTo>
                  <a:lnTo>
                    <a:pt x="722" y="78"/>
                  </a:lnTo>
                  <a:lnTo>
                    <a:pt x="734" y="66"/>
                  </a:lnTo>
                  <a:lnTo>
                    <a:pt x="752" y="48"/>
                  </a:lnTo>
                  <a:lnTo>
                    <a:pt x="764" y="36"/>
                  </a:lnTo>
                  <a:lnTo>
                    <a:pt x="782" y="18"/>
                  </a:lnTo>
                  <a:lnTo>
                    <a:pt x="800" y="0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aphicFrame>
          <p:nvGraphicFramePr>
            <p:cNvPr id="144" name="Object 143"/>
            <p:cNvGraphicFramePr>
              <a:graphicFrameLocks noChangeAspect="1"/>
            </p:cNvGraphicFramePr>
            <p:nvPr>
              <p:extLst/>
            </p:nvPr>
          </p:nvGraphicFramePr>
          <p:xfrm>
            <a:off x="4376615" y="4519736"/>
            <a:ext cx="495493" cy="427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78" name="Equation" r:id="rId3" imgW="279360" imgH="241200" progId="Equation.DSMT4">
                    <p:embed/>
                  </p:oleObj>
                </mc:Choice>
                <mc:Fallback>
                  <p:oleObj name="Equation" r:id="rId3" imgW="279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76615" y="4519736"/>
                          <a:ext cx="495493" cy="427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44"/>
            <p:cNvGraphicFramePr>
              <a:graphicFrameLocks noChangeAspect="1"/>
            </p:cNvGraphicFramePr>
            <p:nvPr>
              <p:extLst/>
            </p:nvPr>
          </p:nvGraphicFramePr>
          <p:xfrm>
            <a:off x="46760" y="452549"/>
            <a:ext cx="334709" cy="478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79" name="Equation" r:id="rId5" imgW="177480" imgH="253800" progId="Equation.DSMT4">
                    <p:embed/>
                  </p:oleObj>
                </mc:Choice>
                <mc:Fallback>
                  <p:oleObj name="Equation" r:id="rId5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760" y="452549"/>
                          <a:ext cx="334709" cy="478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TextBox 145"/>
            <p:cNvSpPr txBox="1"/>
            <p:nvPr/>
          </p:nvSpPr>
          <p:spPr>
            <a:xfrm>
              <a:off x="1031768" y="4459539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3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123262" y="2883679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6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143400" y="2147842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9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129738" y="4465759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2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3844273" y="4462653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5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286306" y="4410069"/>
              <a:ext cx="298480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16485" y="-3425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8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135725" y="3583738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3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1751663" y="4461988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6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2468693" y="4465759"/>
              <a:ext cx="412292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9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40656" y="1441370"/>
              <a:ext cx="526106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12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4831524" y="2663149"/>
            <a:ext cx="4225640" cy="4217461"/>
            <a:chOff x="4831524" y="2663149"/>
            <a:chExt cx="4225640" cy="421746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49483"/>
                </p:ext>
              </p:extLst>
            </p:nvPr>
          </p:nvGraphicFramePr>
          <p:xfrm>
            <a:off x="8605036" y="6506626"/>
            <a:ext cx="452128" cy="373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0" name="Equation" r:id="rId7" imgW="291960" imgH="241200" progId="Equation.DSMT4">
                    <p:embed/>
                  </p:oleObj>
                </mc:Choice>
                <mc:Fallback>
                  <p:oleObj name="Equation" r:id="rId7" imgW="2919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605036" y="6506626"/>
                          <a:ext cx="452128" cy="373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237578"/>
                </p:ext>
              </p:extLst>
            </p:nvPr>
          </p:nvGraphicFramePr>
          <p:xfrm>
            <a:off x="4848469" y="2663149"/>
            <a:ext cx="294613" cy="373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81" name="Equation" r:id="rId9" imgW="190440" imgH="241200" progId="Equation.DSMT4">
                    <p:embed/>
                  </p:oleObj>
                </mc:Choice>
                <mc:Fallback>
                  <p:oleObj name="Equation" r:id="rId9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48469" y="2663149"/>
                          <a:ext cx="294613" cy="373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233252" y="2713535"/>
              <a:ext cx="3784235" cy="3782841"/>
            </a:xfrm>
            <a:prstGeom prst="rect">
              <a:avLst/>
            </a:prstGeom>
            <a:noFill/>
            <a:ln w="19050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5233252" y="2713535"/>
              <a:ext cx="378423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5233252" y="6496375"/>
              <a:ext cx="378423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9017487" y="2713535"/>
              <a:ext cx="0" cy="378284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5233252" y="2713535"/>
              <a:ext cx="0" cy="3782841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5233252" y="6496375"/>
              <a:ext cx="378423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5233252" y="2713535"/>
              <a:ext cx="0" cy="378284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5987589" y="2713535"/>
              <a:ext cx="0" cy="33464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6743321" y="2713535"/>
              <a:ext cx="0" cy="33464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7499052" y="2713535"/>
              <a:ext cx="0" cy="33464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5987589" y="6366924"/>
              <a:ext cx="0" cy="11573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6743321" y="6366924"/>
              <a:ext cx="0" cy="11573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7499052" y="6366924"/>
              <a:ext cx="0" cy="11573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8253388" y="6366924"/>
              <a:ext cx="0" cy="11573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8253388" y="2713535"/>
              <a:ext cx="0" cy="33464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9017487" y="2713535"/>
              <a:ext cx="0" cy="33464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Line 35"/>
            <p:cNvSpPr>
              <a:spLocks noChangeShapeType="1"/>
            </p:cNvSpPr>
            <p:nvPr/>
          </p:nvSpPr>
          <p:spPr bwMode="auto">
            <a:xfrm flipH="1">
              <a:off x="8975656" y="5732278"/>
              <a:ext cx="4183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" name="Line 38"/>
            <p:cNvSpPr>
              <a:spLocks noChangeShapeType="1"/>
            </p:cNvSpPr>
            <p:nvPr/>
          </p:nvSpPr>
          <p:spPr bwMode="auto">
            <a:xfrm flipH="1">
              <a:off x="8975656" y="4977941"/>
              <a:ext cx="4183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 flipH="1">
              <a:off x="8975656" y="4223603"/>
              <a:ext cx="4183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5233252" y="5732278"/>
              <a:ext cx="920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8" name="Line 37"/>
            <p:cNvSpPr>
              <a:spLocks noChangeShapeType="1"/>
            </p:cNvSpPr>
            <p:nvPr/>
          </p:nvSpPr>
          <p:spPr bwMode="auto">
            <a:xfrm>
              <a:off x="5233252" y="4977941"/>
              <a:ext cx="920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" name="Line 40"/>
            <p:cNvSpPr>
              <a:spLocks noChangeShapeType="1"/>
            </p:cNvSpPr>
            <p:nvPr/>
          </p:nvSpPr>
          <p:spPr bwMode="auto">
            <a:xfrm>
              <a:off x="5233252" y="4223603"/>
              <a:ext cx="920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" name="Line 43"/>
            <p:cNvSpPr>
              <a:spLocks noChangeShapeType="1"/>
            </p:cNvSpPr>
            <p:nvPr/>
          </p:nvSpPr>
          <p:spPr bwMode="auto">
            <a:xfrm>
              <a:off x="5233252" y="3467872"/>
              <a:ext cx="92025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1" name="Line 44"/>
            <p:cNvSpPr>
              <a:spLocks noChangeShapeType="1"/>
            </p:cNvSpPr>
            <p:nvPr/>
          </p:nvSpPr>
          <p:spPr bwMode="auto">
            <a:xfrm flipH="1">
              <a:off x="8975656" y="3467872"/>
              <a:ext cx="4183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2" name="Line 47"/>
            <p:cNvSpPr>
              <a:spLocks noChangeShapeType="1"/>
            </p:cNvSpPr>
            <p:nvPr/>
          </p:nvSpPr>
          <p:spPr bwMode="auto">
            <a:xfrm flipH="1">
              <a:off x="8975656" y="2713535"/>
              <a:ext cx="4183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3" name="Line 53"/>
            <p:cNvSpPr>
              <a:spLocks noChangeShapeType="1"/>
            </p:cNvSpPr>
            <p:nvPr/>
          </p:nvSpPr>
          <p:spPr bwMode="auto">
            <a:xfrm>
              <a:off x="6490945" y="5203824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4" name="Line 54"/>
            <p:cNvSpPr>
              <a:spLocks noChangeShapeType="1"/>
            </p:cNvSpPr>
            <p:nvPr/>
          </p:nvSpPr>
          <p:spPr bwMode="auto">
            <a:xfrm>
              <a:off x="6524409" y="5170360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Line 55"/>
            <p:cNvSpPr>
              <a:spLocks noChangeShapeType="1"/>
            </p:cNvSpPr>
            <p:nvPr/>
          </p:nvSpPr>
          <p:spPr bwMode="auto">
            <a:xfrm>
              <a:off x="7079355" y="4616807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6" name="Line 56"/>
            <p:cNvSpPr>
              <a:spLocks noChangeShapeType="1"/>
            </p:cNvSpPr>
            <p:nvPr/>
          </p:nvSpPr>
          <p:spPr bwMode="auto">
            <a:xfrm>
              <a:off x="7112820" y="4583343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" name="Line 57"/>
            <p:cNvSpPr>
              <a:spLocks noChangeShapeType="1"/>
            </p:cNvSpPr>
            <p:nvPr/>
          </p:nvSpPr>
          <p:spPr bwMode="auto">
            <a:xfrm>
              <a:off x="6021053" y="5665349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8" name="Line 58"/>
            <p:cNvSpPr>
              <a:spLocks noChangeShapeType="1"/>
            </p:cNvSpPr>
            <p:nvPr/>
          </p:nvSpPr>
          <p:spPr bwMode="auto">
            <a:xfrm>
              <a:off x="6054518" y="5631885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9" name="Line 59"/>
            <p:cNvSpPr>
              <a:spLocks noChangeShapeType="1"/>
            </p:cNvSpPr>
            <p:nvPr/>
          </p:nvSpPr>
          <p:spPr bwMode="auto">
            <a:xfrm>
              <a:off x="7422363" y="4273799"/>
              <a:ext cx="68322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0" name="Line 60"/>
            <p:cNvSpPr>
              <a:spLocks noChangeShapeType="1"/>
            </p:cNvSpPr>
            <p:nvPr/>
          </p:nvSpPr>
          <p:spPr bwMode="auto">
            <a:xfrm>
              <a:off x="7455827" y="4240335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1" name="Line 61"/>
            <p:cNvSpPr>
              <a:spLocks noChangeShapeType="1"/>
            </p:cNvSpPr>
            <p:nvPr/>
          </p:nvSpPr>
          <p:spPr bwMode="auto">
            <a:xfrm>
              <a:off x="5400572" y="6285830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2" name="Line 62"/>
            <p:cNvSpPr>
              <a:spLocks noChangeShapeType="1"/>
            </p:cNvSpPr>
            <p:nvPr/>
          </p:nvSpPr>
          <p:spPr bwMode="auto">
            <a:xfrm>
              <a:off x="5434036" y="6252366"/>
              <a:ext cx="0" cy="68323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3" name="Line 63"/>
            <p:cNvSpPr>
              <a:spLocks noChangeShapeType="1"/>
            </p:cNvSpPr>
            <p:nvPr/>
          </p:nvSpPr>
          <p:spPr bwMode="auto">
            <a:xfrm>
              <a:off x="5534429" y="6151974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4" name="Line 64"/>
            <p:cNvSpPr>
              <a:spLocks noChangeShapeType="1"/>
            </p:cNvSpPr>
            <p:nvPr/>
          </p:nvSpPr>
          <p:spPr bwMode="auto">
            <a:xfrm>
              <a:off x="5567893" y="6118510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>
              <a:off x="5719876" y="5967921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6" name="Line 66"/>
            <p:cNvSpPr>
              <a:spLocks noChangeShapeType="1"/>
            </p:cNvSpPr>
            <p:nvPr/>
          </p:nvSpPr>
          <p:spPr bwMode="auto">
            <a:xfrm>
              <a:off x="5753340" y="5934457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7" name="Line 67"/>
            <p:cNvSpPr>
              <a:spLocks noChangeShapeType="1"/>
            </p:cNvSpPr>
            <p:nvPr/>
          </p:nvSpPr>
          <p:spPr bwMode="auto">
            <a:xfrm>
              <a:off x="5659919" y="6026483"/>
              <a:ext cx="68322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8" name="Line 68"/>
            <p:cNvSpPr>
              <a:spLocks noChangeShapeType="1"/>
            </p:cNvSpPr>
            <p:nvPr/>
          </p:nvSpPr>
          <p:spPr bwMode="auto">
            <a:xfrm>
              <a:off x="5694778" y="5993019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9" name="Line 69"/>
            <p:cNvSpPr>
              <a:spLocks noChangeShapeType="1"/>
            </p:cNvSpPr>
            <p:nvPr/>
          </p:nvSpPr>
          <p:spPr bwMode="auto">
            <a:xfrm>
              <a:off x="5862099" y="5825699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0" name="Line 70"/>
            <p:cNvSpPr>
              <a:spLocks noChangeShapeType="1"/>
            </p:cNvSpPr>
            <p:nvPr/>
          </p:nvSpPr>
          <p:spPr bwMode="auto">
            <a:xfrm>
              <a:off x="5895563" y="5792235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1" name="Line 71"/>
            <p:cNvSpPr>
              <a:spLocks noChangeShapeType="1"/>
            </p:cNvSpPr>
            <p:nvPr/>
          </p:nvSpPr>
          <p:spPr bwMode="auto">
            <a:xfrm>
              <a:off x="5937393" y="5749010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2" name="Line 72"/>
            <p:cNvSpPr>
              <a:spLocks noChangeShapeType="1"/>
            </p:cNvSpPr>
            <p:nvPr/>
          </p:nvSpPr>
          <p:spPr bwMode="auto">
            <a:xfrm>
              <a:off x="5970857" y="5715545"/>
              <a:ext cx="0" cy="68323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" name="Line 73"/>
            <p:cNvSpPr>
              <a:spLocks noChangeShapeType="1"/>
            </p:cNvSpPr>
            <p:nvPr/>
          </p:nvSpPr>
          <p:spPr bwMode="auto">
            <a:xfrm>
              <a:off x="7296873" y="4382558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4" name="Line 74"/>
            <p:cNvSpPr>
              <a:spLocks noChangeShapeType="1"/>
            </p:cNvSpPr>
            <p:nvPr/>
          </p:nvSpPr>
          <p:spPr bwMode="auto">
            <a:xfrm>
              <a:off x="7330336" y="4349093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5" name="Line 75"/>
            <p:cNvSpPr>
              <a:spLocks noChangeShapeType="1"/>
            </p:cNvSpPr>
            <p:nvPr/>
          </p:nvSpPr>
          <p:spPr bwMode="auto">
            <a:xfrm>
              <a:off x="5375474" y="6312322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6" name="Line 76"/>
            <p:cNvSpPr>
              <a:spLocks noChangeShapeType="1"/>
            </p:cNvSpPr>
            <p:nvPr/>
          </p:nvSpPr>
          <p:spPr bwMode="auto">
            <a:xfrm>
              <a:off x="5408938" y="6277464"/>
              <a:ext cx="0" cy="68323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7" name="Line 77"/>
            <p:cNvSpPr>
              <a:spLocks noChangeShapeType="1"/>
            </p:cNvSpPr>
            <p:nvPr/>
          </p:nvSpPr>
          <p:spPr bwMode="auto">
            <a:xfrm>
              <a:off x="6071250" y="5623519"/>
              <a:ext cx="68322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8" name="Line 78"/>
            <p:cNvSpPr>
              <a:spLocks noChangeShapeType="1"/>
            </p:cNvSpPr>
            <p:nvPr/>
          </p:nvSpPr>
          <p:spPr bwMode="auto">
            <a:xfrm>
              <a:off x="6104714" y="5590055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9" name="Line 79"/>
            <p:cNvSpPr>
              <a:spLocks noChangeShapeType="1"/>
            </p:cNvSpPr>
            <p:nvPr/>
          </p:nvSpPr>
          <p:spPr bwMode="auto">
            <a:xfrm>
              <a:off x="5467501" y="6218902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0" name="Line 80"/>
            <p:cNvSpPr>
              <a:spLocks noChangeShapeType="1"/>
            </p:cNvSpPr>
            <p:nvPr/>
          </p:nvSpPr>
          <p:spPr bwMode="auto">
            <a:xfrm>
              <a:off x="5500965" y="6185438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1" name="Line 81"/>
            <p:cNvSpPr>
              <a:spLocks noChangeShapeType="1"/>
            </p:cNvSpPr>
            <p:nvPr/>
          </p:nvSpPr>
          <p:spPr bwMode="auto">
            <a:xfrm>
              <a:off x="5761706" y="5934457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2" name="Line 82"/>
            <p:cNvSpPr>
              <a:spLocks noChangeShapeType="1"/>
            </p:cNvSpPr>
            <p:nvPr/>
          </p:nvSpPr>
          <p:spPr bwMode="auto">
            <a:xfrm>
              <a:off x="5795171" y="5900993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3" name="Line 83"/>
            <p:cNvSpPr>
              <a:spLocks noChangeShapeType="1"/>
            </p:cNvSpPr>
            <p:nvPr/>
          </p:nvSpPr>
          <p:spPr bwMode="auto">
            <a:xfrm>
              <a:off x="5592991" y="6093412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4" name="Line 84"/>
            <p:cNvSpPr>
              <a:spLocks noChangeShapeType="1"/>
            </p:cNvSpPr>
            <p:nvPr/>
          </p:nvSpPr>
          <p:spPr bwMode="auto">
            <a:xfrm>
              <a:off x="5626455" y="6059948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5" name="Line 85"/>
            <p:cNvSpPr>
              <a:spLocks noChangeShapeType="1"/>
            </p:cNvSpPr>
            <p:nvPr/>
          </p:nvSpPr>
          <p:spPr bwMode="auto">
            <a:xfrm>
              <a:off x="6071250" y="5615153"/>
              <a:ext cx="68322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6" name="Line 86"/>
            <p:cNvSpPr>
              <a:spLocks noChangeShapeType="1"/>
            </p:cNvSpPr>
            <p:nvPr/>
          </p:nvSpPr>
          <p:spPr bwMode="auto">
            <a:xfrm>
              <a:off x="6104714" y="5581689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7" name="Line 87"/>
            <p:cNvSpPr>
              <a:spLocks noChangeShapeType="1"/>
            </p:cNvSpPr>
            <p:nvPr/>
          </p:nvSpPr>
          <p:spPr bwMode="auto">
            <a:xfrm>
              <a:off x="5459134" y="6227268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8" name="Line 88"/>
            <p:cNvSpPr>
              <a:spLocks noChangeShapeType="1"/>
            </p:cNvSpPr>
            <p:nvPr/>
          </p:nvSpPr>
          <p:spPr bwMode="auto">
            <a:xfrm>
              <a:off x="5492599" y="6193804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9" name="Line 89"/>
            <p:cNvSpPr>
              <a:spLocks noChangeShapeType="1"/>
            </p:cNvSpPr>
            <p:nvPr/>
          </p:nvSpPr>
          <p:spPr bwMode="auto">
            <a:xfrm>
              <a:off x="6004321" y="5682081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0" name="Line 90"/>
            <p:cNvSpPr>
              <a:spLocks noChangeShapeType="1"/>
            </p:cNvSpPr>
            <p:nvPr/>
          </p:nvSpPr>
          <p:spPr bwMode="auto">
            <a:xfrm>
              <a:off x="6037785" y="5648617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1" name="Line 91"/>
            <p:cNvSpPr>
              <a:spLocks noChangeShapeType="1"/>
            </p:cNvSpPr>
            <p:nvPr/>
          </p:nvSpPr>
          <p:spPr bwMode="auto">
            <a:xfrm>
              <a:off x="7321970" y="4365826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2" name="Line 92"/>
            <p:cNvSpPr>
              <a:spLocks noChangeShapeType="1"/>
            </p:cNvSpPr>
            <p:nvPr/>
          </p:nvSpPr>
          <p:spPr bwMode="auto">
            <a:xfrm>
              <a:off x="7355434" y="4332362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3" name="Line 93"/>
            <p:cNvSpPr>
              <a:spLocks noChangeShapeType="1"/>
            </p:cNvSpPr>
            <p:nvPr/>
          </p:nvSpPr>
          <p:spPr bwMode="auto">
            <a:xfrm>
              <a:off x="5811903" y="5875895"/>
              <a:ext cx="66928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4" name="Line 94"/>
            <p:cNvSpPr>
              <a:spLocks noChangeShapeType="1"/>
            </p:cNvSpPr>
            <p:nvPr/>
          </p:nvSpPr>
          <p:spPr bwMode="auto">
            <a:xfrm>
              <a:off x="5845366" y="5842431"/>
              <a:ext cx="0" cy="66928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5" name="Freeform 95"/>
            <p:cNvSpPr>
              <a:spLocks/>
            </p:cNvSpPr>
            <p:nvPr/>
          </p:nvSpPr>
          <p:spPr bwMode="auto">
            <a:xfrm>
              <a:off x="5233252" y="2713536"/>
              <a:ext cx="3784235" cy="3782841"/>
            </a:xfrm>
            <a:custGeom>
              <a:avLst/>
              <a:gdLst>
                <a:gd name="T0" fmla="*/ 0 w 2714"/>
                <a:gd name="T1" fmla="*/ 2713 h 2713"/>
                <a:gd name="T2" fmla="*/ 270 w 2714"/>
                <a:gd name="T3" fmla="*/ 2436 h 2713"/>
                <a:gd name="T4" fmla="*/ 541 w 2714"/>
                <a:gd name="T5" fmla="*/ 2165 h 2713"/>
                <a:gd name="T6" fmla="*/ 812 w 2714"/>
                <a:gd name="T7" fmla="*/ 1895 h 2713"/>
                <a:gd name="T8" fmla="*/ 1083 w 2714"/>
                <a:gd name="T9" fmla="*/ 1624 h 2713"/>
                <a:gd name="T10" fmla="*/ 1354 w 2714"/>
                <a:gd name="T11" fmla="*/ 1353 h 2713"/>
                <a:gd name="T12" fmla="*/ 1625 w 2714"/>
                <a:gd name="T13" fmla="*/ 1083 h 2713"/>
                <a:gd name="T14" fmla="*/ 1895 w 2714"/>
                <a:gd name="T15" fmla="*/ 812 h 2713"/>
                <a:gd name="T16" fmla="*/ 2166 w 2714"/>
                <a:gd name="T17" fmla="*/ 541 h 2713"/>
                <a:gd name="T18" fmla="*/ 2437 w 2714"/>
                <a:gd name="T19" fmla="*/ 270 h 2713"/>
                <a:gd name="T20" fmla="*/ 2714 w 2714"/>
                <a:gd name="T21" fmla="*/ 0 h 2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14" h="2713">
                  <a:moveTo>
                    <a:pt x="0" y="2713"/>
                  </a:moveTo>
                  <a:lnTo>
                    <a:pt x="270" y="2436"/>
                  </a:lnTo>
                  <a:lnTo>
                    <a:pt x="541" y="2165"/>
                  </a:lnTo>
                  <a:lnTo>
                    <a:pt x="812" y="1895"/>
                  </a:lnTo>
                  <a:lnTo>
                    <a:pt x="1083" y="1624"/>
                  </a:lnTo>
                  <a:lnTo>
                    <a:pt x="1354" y="1353"/>
                  </a:lnTo>
                  <a:lnTo>
                    <a:pt x="1625" y="1083"/>
                  </a:lnTo>
                  <a:lnTo>
                    <a:pt x="1895" y="812"/>
                  </a:lnTo>
                  <a:lnTo>
                    <a:pt x="2166" y="541"/>
                  </a:lnTo>
                  <a:lnTo>
                    <a:pt x="2437" y="270"/>
                  </a:lnTo>
                  <a:lnTo>
                    <a:pt x="2714" y="0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l" defTabSz="934974" rtl="0">
                <a:defRPr/>
              </a:pPr>
              <a:endParaRPr lang="en-US" sz="1841" kern="0" smtClean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831524" y="5587632"/>
              <a:ext cx="412812" cy="2973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.2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781526" y="6484167"/>
              <a:ext cx="412812" cy="2973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.2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4845214" y="4839755"/>
              <a:ext cx="412812" cy="2973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.4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534354" y="6487899"/>
              <a:ext cx="412812" cy="2973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.4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836633" y="4091877"/>
              <a:ext cx="412812" cy="2973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.6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291550" y="6484318"/>
              <a:ext cx="412812" cy="2973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.6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840194" y="3315010"/>
              <a:ext cx="412812" cy="2973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.8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8051123" y="6490340"/>
              <a:ext cx="412812" cy="2973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.8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020843" y="6438124"/>
              <a:ext cx="262162" cy="29736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defTabSz="934974" rtl="0">
                <a:defRPr/>
              </a:pPr>
              <a:r>
                <a:rPr lang="en-US" sz="1600" kern="0" dirty="0" smtClean="0">
                  <a:solidFill>
                    <a:prstClr val="black"/>
                  </a:solidFill>
                </a:rPr>
                <a:t>0</a:t>
              </a:r>
              <a:endParaRPr lang="he-IL" sz="1600" kern="0" dirty="0" smtClean="0">
                <a:solidFill>
                  <a:prstClr val="black"/>
                </a:solidFill>
              </a:endParaRPr>
            </a:p>
          </p:txBody>
        </p:sp>
      </p:grpSp>
      <p:pic>
        <p:nvPicPr>
          <p:cNvPr id="159" name="Picture 158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84953" y="43831"/>
            <a:ext cx="3110695" cy="2488556"/>
          </a:xfrm>
          <a:prstGeom prst="rect">
            <a:avLst/>
          </a:prstGeom>
        </p:spPr>
      </p:pic>
      <p:grpSp>
        <p:nvGrpSpPr>
          <p:cNvPr id="160" name="Group 159"/>
          <p:cNvGrpSpPr/>
          <p:nvPr/>
        </p:nvGrpSpPr>
        <p:grpSpPr>
          <a:xfrm>
            <a:off x="719135" y="4524164"/>
            <a:ext cx="3661878" cy="1637919"/>
            <a:chOff x="5878638" y="4228605"/>
            <a:chExt cx="3661878" cy="1637919"/>
          </a:xfrm>
        </p:grpSpPr>
        <p:grpSp>
          <p:nvGrpSpPr>
            <p:cNvPr id="161" name="Group 160"/>
            <p:cNvGrpSpPr/>
            <p:nvPr/>
          </p:nvGrpSpPr>
          <p:grpSpPr>
            <a:xfrm>
              <a:off x="5878638" y="4228605"/>
              <a:ext cx="3661878" cy="1637919"/>
              <a:chOff x="570558" y="3233855"/>
              <a:chExt cx="3661878" cy="1637919"/>
            </a:xfrm>
          </p:grpSpPr>
          <p:sp>
            <p:nvSpPr>
              <p:cNvPr id="166" name="Parallelogram 165"/>
              <p:cNvSpPr/>
              <p:nvPr/>
            </p:nvSpPr>
            <p:spPr bwMode="auto">
              <a:xfrm flipH="1">
                <a:off x="570558" y="3503874"/>
                <a:ext cx="3661878" cy="1367900"/>
              </a:xfrm>
              <a:prstGeom prst="parallelogram">
                <a:avLst>
                  <a:gd name="adj" fmla="val 53532"/>
                </a:avLst>
              </a:prstGeom>
              <a:solidFill>
                <a:srgbClr val="BBE0E3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67" name="Group 120"/>
              <p:cNvGrpSpPr>
                <a:grpSpLocks/>
              </p:cNvGrpSpPr>
              <p:nvPr/>
            </p:nvGrpSpPr>
            <p:grpSpPr bwMode="auto">
              <a:xfrm>
                <a:off x="1237785" y="3233855"/>
                <a:ext cx="2572681" cy="1441334"/>
                <a:chOff x="1227" y="3429"/>
                <a:chExt cx="642" cy="366"/>
              </a:xfrm>
            </p:grpSpPr>
            <p:grpSp>
              <p:nvGrpSpPr>
                <p:cNvPr id="168" name="Group 121"/>
                <p:cNvGrpSpPr>
                  <a:grpSpLocks/>
                </p:cNvGrpSpPr>
                <p:nvPr/>
              </p:nvGrpSpPr>
              <p:grpSpPr bwMode="auto">
                <a:xfrm>
                  <a:off x="1227" y="3741"/>
                  <a:ext cx="642" cy="54"/>
                  <a:chOff x="1227" y="3741"/>
                  <a:chExt cx="642" cy="54"/>
                </a:xfrm>
              </p:grpSpPr>
              <p:sp>
                <p:nvSpPr>
                  <p:cNvPr id="200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3743"/>
                    <a:ext cx="394" cy="50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1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427" y="3741"/>
                    <a:ext cx="442" cy="54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2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1425" y="3745"/>
                    <a:ext cx="388" cy="44"/>
                  </a:xfrm>
                  <a:prstGeom prst="ellipse">
                    <a:avLst/>
                  </a:prstGeom>
                  <a:solidFill>
                    <a:srgbClr val="4D4D4D"/>
                  </a:solidFill>
                  <a:ln w="9525">
                    <a:solidFill>
                      <a:srgbClr val="4D4D4D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3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424" y="3744"/>
                    <a:ext cx="199" cy="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69" name="Group 126"/>
                <p:cNvGrpSpPr>
                  <a:grpSpLocks/>
                </p:cNvGrpSpPr>
                <p:nvPr/>
              </p:nvGrpSpPr>
              <p:grpSpPr bwMode="auto">
                <a:xfrm>
                  <a:off x="1247" y="3429"/>
                  <a:ext cx="490" cy="358"/>
                  <a:chOff x="2304" y="1162"/>
                  <a:chExt cx="490" cy="358"/>
                </a:xfrm>
              </p:grpSpPr>
              <p:sp>
                <p:nvSpPr>
                  <p:cNvPr id="181" name="Freeform 127"/>
                  <p:cNvSpPr>
                    <a:spLocks/>
                  </p:cNvSpPr>
                  <p:nvPr/>
                </p:nvSpPr>
                <p:spPr bwMode="auto">
                  <a:xfrm flipH="1">
                    <a:off x="2389" y="1165"/>
                    <a:ext cx="400" cy="353"/>
                  </a:xfrm>
                  <a:custGeom>
                    <a:avLst/>
                    <a:gdLst>
                      <a:gd name="T0" fmla="*/ 530 w 1343"/>
                      <a:gd name="T1" fmla="*/ 1131 h 1145"/>
                      <a:gd name="T2" fmla="*/ 491 w 1343"/>
                      <a:gd name="T3" fmla="*/ 1121 h 1145"/>
                      <a:gd name="T4" fmla="*/ 445 w 1343"/>
                      <a:gd name="T5" fmla="*/ 1103 h 1145"/>
                      <a:gd name="T6" fmla="*/ 421 w 1343"/>
                      <a:gd name="T7" fmla="*/ 1077 h 1145"/>
                      <a:gd name="T8" fmla="*/ 443 w 1343"/>
                      <a:gd name="T9" fmla="*/ 1046 h 1145"/>
                      <a:gd name="T10" fmla="*/ 493 w 1343"/>
                      <a:gd name="T11" fmla="*/ 1020 h 1145"/>
                      <a:gd name="T12" fmla="*/ 455 w 1343"/>
                      <a:gd name="T13" fmla="*/ 993 h 1145"/>
                      <a:gd name="T14" fmla="*/ 385 w 1343"/>
                      <a:gd name="T15" fmla="*/ 939 h 1145"/>
                      <a:gd name="T16" fmla="*/ 295 w 1343"/>
                      <a:gd name="T17" fmla="*/ 863 h 1145"/>
                      <a:gd name="T18" fmla="*/ 198 w 1343"/>
                      <a:gd name="T19" fmla="*/ 770 h 1145"/>
                      <a:gd name="T20" fmla="*/ 109 w 1343"/>
                      <a:gd name="T21" fmla="*/ 666 h 1145"/>
                      <a:gd name="T22" fmla="*/ 38 w 1343"/>
                      <a:gd name="T23" fmla="*/ 555 h 1145"/>
                      <a:gd name="T24" fmla="*/ 3 w 1343"/>
                      <a:gd name="T25" fmla="*/ 443 h 1145"/>
                      <a:gd name="T26" fmla="*/ 13 w 1343"/>
                      <a:gd name="T27" fmla="*/ 336 h 1145"/>
                      <a:gd name="T28" fmla="*/ 84 w 1343"/>
                      <a:gd name="T29" fmla="*/ 238 h 1145"/>
                      <a:gd name="T30" fmla="*/ 230 w 1343"/>
                      <a:gd name="T31" fmla="*/ 154 h 1145"/>
                      <a:gd name="T32" fmla="*/ 280 w 1343"/>
                      <a:gd name="T33" fmla="*/ 121 h 1145"/>
                      <a:gd name="T34" fmla="*/ 253 w 1343"/>
                      <a:gd name="T35" fmla="*/ 79 h 1145"/>
                      <a:gd name="T36" fmla="*/ 331 w 1343"/>
                      <a:gd name="T37" fmla="*/ 30 h 1145"/>
                      <a:gd name="T38" fmla="*/ 359 w 1343"/>
                      <a:gd name="T39" fmla="*/ 24 h 1145"/>
                      <a:gd name="T40" fmla="*/ 438 w 1343"/>
                      <a:gd name="T41" fmla="*/ 14 h 1145"/>
                      <a:gd name="T42" fmla="*/ 560 w 1343"/>
                      <a:gd name="T43" fmla="*/ 2 h 1145"/>
                      <a:gd name="T44" fmla="*/ 718 w 1343"/>
                      <a:gd name="T45" fmla="*/ 0 h 1145"/>
                      <a:gd name="T46" fmla="*/ 905 w 1343"/>
                      <a:gd name="T47" fmla="*/ 11 h 1145"/>
                      <a:gd name="T48" fmla="*/ 980 w 1343"/>
                      <a:gd name="T49" fmla="*/ 22 h 1145"/>
                      <a:gd name="T50" fmla="*/ 1010 w 1343"/>
                      <a:gd name="T51" fmla="*/ 33 h 1145"/>
                      <a:gd name="T52" fmla="*/ 1044 w 1343"/>
                      <a:gd name="T53" fmla="*/ 52 h 1145"/>
                      <a:gd name="T54" fmla="*/ 1063 w 1343"/>
                      <a:gd name="T55" fmla="*/ 78 h 1145"/>
                      <a:gd name="T56" fmla="*/ 1043 w 1343"/>
                      <a:gd name="T57" fmla="*/ 108 h 1145"/>
                      <a:gd name="T58" fmla="*/ 1005 w 1343"/>
                      <a:gd name="T59" fmla="*/ 131 h 1145"/>
                      <a:gd name="T60" fmla="*/ 1072 w 1343"/>
                      <a:gd name="T61" fmla="*/ 154 h 1145"/>
                      <a:gd name="T62" fmla="*/ 1180 w 1343"/>
                      <a:gd name="T63" fmla="*/ 206 h 1145"/>
                      <a:gd name="T64" fmla="*/ 1285 w 1343"/>
                      <a:gd name="T65" fmla="*/ 290 h 1145"/>
                      <a:gd name="T66" fmla="*/ 1343 w 1343"/>
                      <a:gd name="T67" fmla="*/ 410 h 1145"/>
                      <a:gd name="T68" fmla="*/ 1307 w 1343"/>
                      <a:gd name="T69" fmla="*/ 567 h 1145"/>
                      <a:gd name="T70" fmla="*/ 1291 w 1343"/>
                      <a:gd name="T71" fmla="*/ 592 h 1145"/>
                      <a:gd name="T72" fmla="*/ 1245 w 1343"/>
                      <a:gd name="T73" fmla="*/ 655 h 1145"/>
                      <a:gd name="T74" fmla="*/ 1166 w 1343"/>
                      <a:gd name="T75" fmla="*/ 747 h 1145"/>
                      <a:gd name="T76" fmla="*/ 1058 w 1343"/>
                      <a:gd name="T77" fmla="*/ 857 h 1145"/>
                      <a:gd name="T78" fmla="*/ 917 w 1343"/>
                      <a:gd name="T79" fmla="*/ 974 h 1145"/>
                      <a:gd name="T80" fmla="*/ 874 w 1343"/>
                      <a:gd name="T81" fmla="*/ 1015 h 1145"/>
                      <a:gd name="T82" fmla="*/ 911 w 1343"/>
                      <a:gd name="T83" fmla="*/ 1028 h 1145"/>
                      <a:gd name="T84" fmla="*/ 952 w 1343"/>
                      <a:gd name="T85" fmla="*/ 1047 h 1145"/>
                      <a:gd name="T86" fmla="*/ 969 w 1343"/>
                      <a:gd name="T87" fmla="*/ 1073 h 1145"/>
                      <a:gd name="T88" fmla="*/ 936 w 1343"/>
                      <a:gd name="T89" fmla="*/ 1103 h 1145"/>
                      <a:gd name="T90" fmla="*/ 870 w 1343"/>
                      <a:gd name="T91" fmla="*/ 1123 h 1145"/>
                      <a:gd name="T92" fmla="*/ 836 w 1343"/>
                      <a:gd name="T93" fmla="*/ 1129 h 1145"/>
                      <a:gd name="T94" fmla="*/ 772 w 1343"/>
                      <a:gd name="T95" fmla="*/ 1138 h 1145"/>
                      <a:gd name="T96" fmla="*/ 693 w 1343"/>
                      <a:gd name="T97" fmla="*/ 1144 h 1145"/>
                      <a:gd name="T98" fmla="*/ 611 w 1343"/>
                      <a:gd name="T99" fmla="*/ 1145 h 1145"/>
                      <a:gd name="T100" fmla="*/ 540 w 1343"/>
                      <a:gd name="T101" fmla="*/ 1134 h 1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343" h="1145">
                        <a:moveTo>
                          <a:pt x="540" y="1134"/>
                        </a:moveTo>
                        <a:lnTo>
                          <a:pt x="537" y="1134"/>
                        </a:lnTo>
                        <a:lnTo>
                          <a:pt x="530" y="1131"/>
                        </a:lnTo>
                        <a:lnTo>
                          <a:pt x="519" y="1129"/>
                        </a:lnTo>
                        <a:lnTo>
                          <a:pt x="506" y="1126"/>
                        </a:lnTo>
                        <a:lnTo>
                          <a:pt x="491" y="1121"/>
                        </a:lnTo>
                        <a:lnTo>
                          <a:pt x="475" y="1116"/>
                        </a:lnTo>
                        <a:lnTo>
                          <a:pt x="460" y="1110"/>
                        </a:lnTo>
                        <a:lnTo>
                          <a:pt x="445" y="1103"/>
                        </a:lnTo>
                        <a:lnTo>
                          <a:pt x="434" y="1096"/>
                        </a:lnTo>
                        <a:lnTo>
                          <a:pt x="425" y="1087"/>
                        </a:lnTo>
                        <a:lnTo>
                          <a:pt x="421" y="1077"/>
                        </a:lnTo>
                        <a:lnTo>
                          <a:pt x="421" y="1068"/>
                        </a:lnTo>
                        <a:lnTo>
                          <a:pt x="428" y="1057"/>
                        </a:lnTo>
                        <a:lnTo>
                          <a:pt x="443" y="1046"/>
                        </a:lnTo>
                        <a:lnTo>
                          <a:pt x="465" y="1035"/>
                        </a:lnTo>
                        <a:lnTo>
                          <a:pt x="496" y="1022"/>
                        </a:lnTo>
                        <a:lnTo>
                          <a:pt x="493" y="1020"/>
                        </a:lnTo>
                        <a:lnTo>
                          <a:pt x="485" y="1015"/>
                        </a:lnTo>
                        <a:lnTo>
                          <a:pt x="473" y="1006"/>
                        </a:lnTo>
                        <a:lnTo>
                          <a:pt x="455" y="993"/>
                        </a:lnTo>
                        <a:lnTo>
                          <a:pt x="435" y="978"/>
                        </a:lnTo>
                        <a:lnTo>
                          <a:pt x="412" y="960"/>
                        </a:lnTo>
                        <a:lnTo>
                          <a:pt x="385" y="939"/>
                        </a:lnTo>
                        <a:lnTo>
                          <a:pt x="356" y="916"/>
                        </a:lnTo>
                        <a:lnTo>
                          <a:pt x="326" y="891"/>
                        </a:lnTo>
                        <a:lnTo>
                          <a:pt x="295" y="863"/>
                        </a:lnTo>
                        <a:lnTo>
                          <a:pt x="263" y="834"/>
                        </a:lnTo>
                        <a:lnTo>
                          <a:pt x="231" y="803"/>
                        </a:lnTo>
                        <a:lnTo>
                          <a:pt x="198" y="770"/>
                        </a:lnTo>
                        <a:lnTo>
                          <a:pt x="167" y="737"/>
                        </a:lnTo>
                        <a:lnTo>
                          <a:pt x="136" y="702"/>
                        </a:lnTo>
                        <a:lnTo>
                          <a:pt x="109" y="666"/>
                        </a:lnTo>
                        <a:lnTo>
                          <a:pt x="82" y="630"/>
                        </a:lnTo>
                        <a:lnTo>
                          <a:pt x="59" y="593"/>
                        </a:lnTo>
                        <a:lnTo>
                          <a:pt x="38" y="555"/>
                        </a:lnTo>
                        <a:lnTo>
                          <a:pt x="22" y="518"/>
                        </a:lnTo>
                        <a:lnTo>
                          <a:pt x="9" y="480"/>
                        </a:lnTo>
                        <a:lnTo>
                          <a:pt x="3" y="443"/>
                        </a:lnTo>
                        <a:lnTo>
                          <a:pt x="0" y="406"/>
                        </a:lnTo>
                        <a:lnTo>
                          <a:pt x="4" y="370"/>
                        </a:lnTo>
                        <a:lnTo>
                          <a:pt x="13" y="336"/>
                        </a:lnTo>
                        <a:lnTo>
                          <a:pt x="30" y="301"/>
                        </a:lnTo>
                        <a:lnTo>
                          <a:pt x="53" y="269"/>
                        </a:lnTo>
                        <a:lnTo>
                          <a:pt x="84" y="238"/>
                        </a:lnTo>
                        <a:lnTo>
                          <a:pt x="124" y="208"/>
                        </a:lnTo>
                        <a:lnTo>
                          <a:pt x="172" y="181"/>
                        </a:lnTo>
                        <a:lnTo>
                          <a:pt x="230" y="154"/>
                        </a:lnTo>
                        <a:lnTo>
                          <a:pt x="296" y="131"/>
                        </a:lnTo>
                        <a:lnTo>
                          <a:pt x="292" y="129"/>
                        </a:lnTo>
                        <a:lnTo>
                          <a:pt x="280" y="121"/>
                        </a:lnTo>
                        <a:lnTo>
                          <a:pt x="266" y="109"/>
                        </a:lnTo>
                        <a:lnTo>
                          <a:pt x="256" y="95"/>
                        </a:lnTo>
                        <a:lnTo>
                          <a:pt x="253" y="79"/>
                        </a:lnTo>
                        <a:lnTo>
                          <a:pt x="261" y="63"/>
                        </a:lnTo>
                        <a:lnTo>
                          <a:pt x="285" y="46"/>
                        </a:lnTo>
                        <a:lnTo>
                          <a:pt x="331" y="30"/>
                        </a:lnTo>
                        <a:lnTo>
                          <a:pt x="334" y="29"/>
                        </a:lnTo>
                        <a:lnTo>
                          <a:pt x="344" y="27"/>
                        </a:lnTo>
                        <a:lnTo>
                          <a:pt x="359" y="24"/>
                        </a:lnTo>
                        <a:lnTo>
                          <a:pt x="381" y="20"/>
                        </a:lnTo>
                        <a:lnTo>
                          <a:pt x="407" y="17"/>
                        </a:lnTo>
                        <a:lnTo>
                          <a:pt x="438" y="14"/>
                        </a:lnTo>
                        <a:lnTo>
                          <a:pt x="474" y="9"/>
                        </a:lnTo>
                        <a:lnTo>
                          <a:pt x="515" y="6"/>
                        </a:lnTo>
                        <a:lnTo>
                          <a:pt x="560" y="2"/>
                        </a:lnTo>
                        <a:lnTo>
                          <a:pt x="610" y="1"/>
                        </a:lnTo>
                        <a:lnTo>
                          <a:pt x="662" y="0"/>
                        </a:lnTo>
                        <a:lnTo>
                          <a:pt x="718" y="0"/>
                        </a:lnTo>
                        <a:lnTo>
                          <a:pt x="778" y="1"/>
                        </a:lnTo>
                        <a:lnTo>
                          <a:pt x="840" y="6"/>
                        </a:lnTo>
                        <a:lnTo>
                          <a:pt x="905" y="11"/>
                        </a:lnTo>
                        <a:lnTo>
                          <a:pt x="972" y="19"/>
                        </a:lnTo>
                        <a:lnTo>
                          <a:pt x="974" y="20"/>
                        </a:lnTo>
                        <a:lnTo>
                          <a:pt x="980" y="22"/>
                        </a:lnTo>
                        <a:lnTo>
                          <a:pt x="988" y="24"/>
                        </a:lnTo>
                        <a:lnTo>
                          <a:pt x="998" y="29"/>
                        </a:lnTo>
                        <a:lnTo>
                          <a:pt x="1010" y="33"/>
                        </a:lnTo>
                        <a:lnTo>
                          <a:pt x="1022" y="39"/>
                        </a:lnTo>
                        <a:lnTo>
                          <a:pt x="1034" y="45"/>
                        </a:lnTo>
                        <a:lnTo>
                          <a:pt x="1044" y="52"/>
                        </a:lnTo>
                        <a:lnTo>
                          <a:pt x="1053" y="60"/>
                        </a:lnTo>
                        <a:lnTo>
                          <a:pt x="1060" y="69"/>
                        </a:lnTo>
                        <a:lnTo>
                          <a:pt x="1063" y="78"/>
                        </a:lnTo>
                        <a:lnTo>
                          <a:pt x="1062" y="87"/>
                        </a:lnTo>
                        <a:lnTo>
                          <a:pt x="1056" y="98"/>
                        </a:lnTo>
                        <a:lnTo>
                          <a:pt x="1043" y="108"/>
                        </a:lnTo>
                        <a:lnTo>
                          <a:pt x="1025" y="118"/>
                        </a:lnTo>
                        <a:lnTo>
                          <a:pt x="999" y="130"/>
                        </a:lnTo>
                        <a:lnTo>
                          <a:pt x="1005" y="131"/>
                        </a:lnTo>
                        <a:lnTo>
                          <a:pt x="1020" y="136"/>
                        </a:lnTo>
                        <a:lnTo>
                          <a:pt x="1042" y="144"/>
                        </a:lnTo>
                        <a:lnTo>
                          <a:pt x="1072" y="154"/>
                        </a:lnTo>
                        <a:lnTo>
                          <a:pt x="1105" y="168"/>
                        </a:lnTo>
                        <a:lnTo>
                          <a:pt x="1142" y="185"/>
                        </a:lnTo>
                        <a:lnTo>
                          <a:pt x="1180" y="206"/>
                        </a:lnTo>
                        <a:lnTo>
                          <a:pt x="1217" y="230"/>
                        </a:lnTo>
                        <a:lnTo>
                          <a:pt x="1253" y="259"/>
                        </a:lnTo>
                        <a:lnTo>
                          <a:pt x="1285" y="290"/>
                        </a:lnTo>
                        <a:lnTo>
                          <a:pt x="1312" y="326"/>
                        </a:lnTo>
                        <a:lnTo>
                          <a:pt x="1331" y="366"/>
                        </a:lnTo>
                        <a:lnTo>
                          <a:pt x="1343" y="410"/>
                        </a:lnTo>
                        <a:lnTo>
                          <a:pt x="1343" y="458"/>
                        </a:lnTo>
                        <a:lnTo>
                          <a:pt x="1332" y="511"/>
                        </a:lnTo>
                        <a:lnTo>
                          <a:pt x="1307" y="567"/>
                        </a:lnTo>
                        <a:lnTo>
                          <a:pt x="1305" y="570"/>
                        </a:lnTo>
                        <a:lnTo>
                          <a:pt x="1300" y="578"/>
                        </a:lnTo>
                        <a:lnTo>
                          <a:pt x="1291" y="592"/>
                        </a:lnTo>
                        <a:lnTo>
                          <a:pt x="1279" y="609"/>
                        </a:lnTo>
                        <a:lnTo>
                          <a:pt x="1263" y="630"/>
                        </a:lnTo>
                        <a:lnTo>
                          <a:pt x="1245" y="655"/>
                        </a:lnTo>
                        <a:lnTo>
                          <a:pt x="1222" y="682"/>
                        </a:lnTo>
                        <a:lnTo>
                          <a:pt x="1196" y="714"/>
                        </a:lnTo>
                        <a:lnTo>
                          <a:pt x="1166" y="747"/>
                        </a:lnTo>
                        <a:lnTo>
                          <a:pt x="1134" y="783"/>
                        </a:lnTo>
                        <a:lnTo>
                          <a:pt x="1097" y="819"/>
                        </a:lnTo>
                        <a:lnTo>
                          <a:pt x="1058" y="857"/>
                        </a:lnTo>
                        <a:lnTo>
                          <a:pt x="1014" y="897"/>
                        </a:lnTo>
                        <a:lnTo>
                          <a:pt x="968" y="936"/>
                        </a:lnTo>
                        <a:lnTo>
                          <a:pt x="917" y="974"/>
                        </a:lnTo>
                        <a:lnTo>
                          <a:pt x="864" y="1013"/>
                        </a:lnTo>
                        <a:lnTo>
                          <a:pt x="867" y="1014"/>
                        </a:lnTo>
                        <a:lnTo>
                          <a:pt x="874" y="1015"/>
                        </a:lnTo>
                        <a:lnTo>
                          <a:pt x="884" y="1019"/>
                        </a:lnTo>
                        <a:lnTo>
                          <a:pt x="897" y="1022"/>
                        </a:lnTo>
                        <a:lnTo>
                          <a:pt x="911" y="1028"/>
                        </a:lnTo>
                        <a:lnTo>
                          <a:pt x="926" y="1034"/>
                        </a:lnTo>
                        <a:lnTo>
                          <a:pt x="939" y="1041"/>
                        </a:lnTo>
                        <a:lnTo>
                          <a:pt x="952" y="1047"/>
                        </a:lnTo>
                        <a:lnTo>
                          <a:pt x="961" y="1055"/>
                        </a:lnTo>
                        <a:lnTo>
                          <a:pt x="968" y="1065"/>
                        </a:lnTo>
                        <a:lnTo>
                          <a:pt x="969" y="1073"/>
                        </a:lnTo>
                        <a:lnTo>
                          <a:pt x="965" y="1083"/>
                        </a:lnTo>
                        <a:lnTo>
                          <a:pt x="954" y="1092"/>
                        </a:lnTo>
                        <a:lnTo>
                          <a:pt x="936" y="1103"/>
                        </a:lnTo>
                        <a:lnTo>
                          <a:pt x="909" y="1113"/>
                        </a:lnTo>
                        <a:lnTo>
                          <a:pt x="873" y="1123"/>
                        </a:lnTo>
                        <a:lnTo>
                          <a:pt x="870" y="1123"/>
                        </a:lnTo>
                        <a:lnTo>
                          <a:pt x="862" y="1126"/>
                        </a:lnTo>
                        <a:lnTo>
                          <a:pt x="851" y="1127"/>
                        </a:lnTo>
                        <a:lnTo>
                          <a:pt x="836" y="1129"/>
                        </a:lnTo>
                        <a:lnTo>
                          <a:pt x="817" y="1133"/>
                        </a:lnTo>
                        <a:lnTo>
                          <a:pt x="796" y="1135"/>
                        </a:lnTo>
                        <a:lnTo>
                          <a:pt x="772" y="1138"/>
                        </a:lnTo>
                        <a:lnTo>
                          <a:pt x="747" y="1141"/>
                        </a:lnTo>
                        <a:lnTo>
                          <a:pt x="720" y="1143"/>
                        </a:lnTo>
                        <a:lnTo>
                          <a:pt x="693" y="1144"/>
                        </a:lnTo>
                        <a:lnTo>
                          <a:pt x="665" y="1145"/>
                        </a:lnTo>
                        <a:lnTo>
                          <a:pt x="637" y="1145"/>
                        </a:lnTo>
                        <a:lnTo>
                          <a:pt x="611" y="1145"/>
                        </a:lnTo>
                        <a:lnTo>
                          <a:pt x="586" y="1143"/>
                        </a:lnTo>
                        <a:lnTo>
                          <a:pt x="561" y="1140"/>
                        </a:lnTo>
                        <a:lnTo>
                          <a:pt x="540" y="1134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2" name="Freeform 128"/>
                  <p:cNvSpPr>
                    <a:spLocks/>
                  </p:cNvSpPr>
                  <p:nvPr/>
                </p:nvSpPr>
                <p:spPr bwMode="auto">
                  <a:xfrm>
                    <a:off x="2332" y="1248"/>
                    <a:ext cx="72" cy="92"/>
                  </a:xfrm>
                  <a:custGeom>
                    <a:avLst/>
                    <a:gdLst>
                      <a:gd name="T0" fmla="*/ 64 w 72"/>
                      <a:gd name="T1" fmla="*/ 16 h 92"/>
                      <a:gd name="T2" fmla="*/ 25 w 72"/>
                      <a:gd name="T3" fmla="*/ 3 h 92"/>
                      <a:gd name="T4" fmla="*/ 7 w 72"/>
                      <a:gd name="T5" fmla="*/ 37 h 92"/>
                      <a:gd name="T6" fmla="*/ 64 w 72"/>
                      <a:gd name="T7" fmla="*/ 90 h 92"/>
                      <a:gd name="T8" fmla="*/ 56 w 72"/>
                      <a:gd name="T9" fmla="*/ 51 h 92"/>
                      <a:gd name="T10" fmla="*/ 64 w 72"/>
                      <a:gd name="T11" fmla="*/ 16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2" h="92">
                        <a:moveTo>
                          <a:pt x="64" y="16"/>
                        </a:moveTo>
                        <a:cubicBezTo>
                          <a:pt x="58" y="8"/>
                          <a:pt x="34" y="0"/>
                          <a:pt x="25" y="3"/>
                        </a:cubicBezTo>
                        <a:cubicBezTo>
                          <a:pt x="15" y="7"/>
                          <a:pt x="0" y="22"/>
                          <a:pt x="7" y="37"/>
                        </a:cubicBezTo>
                        <a:cubicBezTo>
                          <a:pt x="14" y="52"/>
                          <a:pt x="56" y="88"/>
                          <a:pt x="64" y="90"/>
                        </a:cubicBezTo>
                        <a:cubicBezTo>
                          <a:pt x="72" y="92"/>
                          <a:pt x="56" y="63"/>
                          <a:pt x="56" y="51"/>
                        </a:cubicBezTo>
                        <a:cubicBezTo>
                          <a:pt x="56" y="39"/>
                          <a:pt x="62" y="23"/>
                          <a:pt x="64" y="16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3" name="Freeform 129"/>
                  <p:cNvSpPr>
                    <a:spLocks/>
                  </p:cNvSpPr>
                  <p:nvPr/>
                </p:nvSpPr>
                <p:spPr bwMode="auto">
                  <a:xfrm flipH="1">
                    <a:off x="2308" y="1230"/>
                    <a:ext cx="104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4" name="Freeform 130"/>
                  <p:cNvSpPr>
                    <a:spLocks/>
                  </p:cNvSpPr>
                  <p:nvPr/>
                </p:nvSpPr>
                <p:spPr bwMode="auto">
                  <a:xfrm flipH="1">
                    <a:off x="2493" y="1230"/>
                    <a:ext cx="262" cy="242"/>
                  </a:xfrm>
                  <a:custGeom>
                    <a:avLst/>
                    <a:gdLst>
                      <a:gd name="T0" fmla="*/ 232 w 878"/>
                      <a:gd name="T1" fmla="*/ 23 h 783"/>
                      <a:gd name="T2" fmla="*/ 218 w 878"/>
                      <a:gd name="T3" fmla="*/ 27 h 783"/>
                      <a:gd name="T4" fmla="*/ 194 w 878"/>
                      <a:gd name="T5" fmla="*/ 37 h 783"/>
                      <a:gd name="T6" fmla="*/ 162 w 878"/>
                      <a:gd name="T7" fmla="*/ 50 h 783"/>
                      <a:gd name="T8" fmla="*/ 126 w 878"/>
                      <a:gd name="T9" fmla="*/ 70 h 783"/>
                      <a:gd name="T10" fmla="*/ 89 w 878"/>
                      <a:gd name="T11" fmla="*/ 95 h 783"/>
                      <a:gd name="T12" fmla="*/ 55 w 878"/>
                      <a:gd name="T13" fmla="*/ 126 h 783"/>
                      <a:gd name="T14" fmla="*/ 27 w 878"/>
                      <a:gd name="T15" fmla="*/ 164 h 783"/>
                      <a:gd name="T16" fmla="*/ 7 w 878"/>
                      <a:gd name="T17" fmla="*/ 208 h 783"/>
                      <a:gd name="T18" fmla="*/ 0 w 878"/>
                      <a:gd name="T19" fmla="*/ 259 h 783"/>
                      <a:gd name="T20" fmla="*/ 10 w 878"/>
                      <a:gd name="T21" fmla="*/ 317 h 783"/>
                      <a:gd name="T22" fmla="*/ 37 w 878"/>
                      <a:gd name="T23" fmla="*/ 383 h 783"/>
                      <a:gd name="T24" fmla="*/ 88 w 878"/>
                      <a:gd name="T25" fmla="*/ 457 h 783"/>
                      <a:gd name="T26" fmla="*/ 163 w 878"/>
                      <a:gd name="T27" fmla="*/ 540 h 783"/>
                      <a:gd name="T28" fmla="*/ 268 w 878"/>
                      <a:gd name="T29" fmla="*/ 629 h 783"/>
                      <a:gd name="T30" fmla="*/ 405 w 878"/>
                      <a:gd name="T31" fmla="*/ 730 h 783"/>
                      <a:gd name="T32" fmla="*/ 495 w 878"/>
                      <a:gd name="T33" fmla="*/ 776 h 783"/>
                      <a:gd name="T34" fmla="*/ 551 w 878"/>
                      <a:gd name="T35" fmla="*/ 730 h 783"/>
                      <a:gd name="T36" fmla="*/ 641 w 878"/>
                      <a:gd name="T37" fmla="*/ 647 h 783"/>
                      <a:gd name="T38" fmla="*/ 740 w 878"/>
                      <a:gd name="T39" fmla="*/ 540 h 783"/>
                      <a:gd name="T40" fmla="*/ 827 w 878"/>
                      <a:gd name="T41" fmla="*/ 418 h 783"/>
                      <a:gd name="T42" fmla="*/ 876 w 878"/>
                      <a:gd name="T43" fmla="*/ 293 h 783"/>
                      <a:gd name="T44" fmla="*/ 865 w 878"/>
                      <a:gd name="T45" fmla="*/ 178 h 783"/>
                      <a:gd name="T46" fmla="*/ 768 w 878"/>
                      <a:gd name="T47" fmla="*/ 81 h 783"/>
                      <a:gd name="T48" fmla="*/ 679 w 878"/>
                      <a:gd name="T49" fmla="*/ 43 h 783"/>
                      <a:gd name="T50" fmla="*/ 657 w 878"/>
                      <a:gd name="T51" fmla="*/ 38 h 783"/>
                      <a:gd name="T52" fmla="*/ 618 w 878"/>
                      <a:gd name="T53" fmla="*/ 27 h 783"/>
                      <a:gd name="T54" fmla="*/ 565 w 878"/>
                      <a:gd name="T55" fmla="*/ 16 h 783"/>
                      <a:gd name="T56" fmla="*/ 499 w 878"/>
                      <a:gd name="T57" fmla="*/ 5 h 783"/>
                      <a:gd name="T58" fmla="*/ 428 w 878"/>
                      <a:gd name="T59" fmla="*/ 0 h 783"/>
                      <a:gd name="T60" fmla="*/ 351 w 878"/>
                      <a:gd name="T61" fmla="*/ 2 h 783"/>
                      <a:gd name="T62" fmla="*/ 272 w 878"/>
                      <a:gd name="T63" fmla="*/ 12 h 7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78" h="783">
                        <a:moveTo>
                          <a:pt x="234" y="23"/>
                        </a:moveTo>
                        <a:lnTo>
                          <a:pt x="232" y="23"/>
                        </a:lnTo>
                        <a:lnTo>
                          <a:pt x="227" y="25"/>
                        </a:lnTo>
                        <a:lnTo>
                          <a:pt x="218" y="27"/>
                        </a:lnTo>
                        <a:lnTo>
                          <a:pt x="208" y="32"/>
                        </a:lnTo>
                        <a:lnTo>
                          <a:pt x="194" y="37"/>
                        </a:lnTo>
                        <a:lnTo>
                          <a:pt x="179" y="43"/>
                        </a:lnTo>
                        <a:lnTo>
                          <a:pt x="162" y="50"/>
                        </a:lnTo>
                        <a:lnTo>
                          <a:pt x="144" y="60"/>
                        </a:lnTo>
                        <a:lnTo>
                          <a:pt x="126" y="70"/>
                        </a:lnTo>
                        <a:lnTo>
                          <a:pt x="108" y="83"/>
                        </a:lnTo>
                        <a:lnTo>
                          <a:pt x="89" y="95"/>
                        </a:lnTo>
                        <a:lnTo>
                          <a:pt x="72" y="110"/>
                        </a:lnTo>
                        <a:lnTo>
                          <a:pt x="55" y="126"/>
                        </a:lnTo>
                        <a:lnTo>
                          <a:pt x="40" y="145"/>
                        </a:lnTo>
                        <a:lnTo>
                          <a:pt x="27" y="164"/>
                        </a:lnTo>
                        <a:lnTo>
                          <a:pt x="15" y="185"/>
                        </a:lnTo>
                        <a:lnTo>
                          <a:pt x="7" y="208"/>
                        </a:lnTo>
                        <a:lnTo>
                          <a:pt x="3" y="232"/>
                        </a:lnTo>
                        <a:lnTo>
                          <a:pt x="0" y="259"/>
                        </a:lnTo>
                        <a:lnTo>
                          <a:pt x="3" y="288"/>
                        </a:lnTo>
                        <a:lnTo>
                          <a:pt x="10" y="317"/>
                        </a:lnTo>
                        <a:lnTo>
                          <a:pt x="21" y="350"/>
                        </a:lnTo>
                        <a:lnTo>
                          <a:pt x="37" y="383"/>
                        </a:lnTo>
                        <a:lnTo>
                          <a:pt x="59" y="419"/>
                        </a:lnTo>
                        <a:lnTo>
                          <a:pt x="88" y="457"/>
                        </a:lnTo>
                        <a:lnTo>
                          <a:pt x="121" y="497"/>
                        </a:lnTo>
                        <a:lnTo>
                          <a:pt x="163" y="540"/>
                        </a:lnTo>
                        <a:lnTo>
                          <a:pt x="211" y="583"/>
                        </a:lnTo>
                        <a:lnTo>
                          <a:pt x="268" y="629"/>
                        </a:lnTo>
                        <a:lnTo>
                          <a:pt x="332" y="679"/>
                        </a:lnTo>
                        <a:lnTo>
                          <a:pt x="405" y="730"/>
                        </a:lnTo>
                        <a:lnTo>
                          <a:pt x="487" y="783"/>
                        </a:lnTo>
                        <a:lnTo>
                          <a:pt x="495" y="776"/>
                        </a:lnTo>
                        <a:lnTo>
                          <a:pt x="517" y="758"/>
                        </a:lnTo>
                        <a:lnTo>
                          <a:pt x="551" y="730"/>
                        </a:lnTo>
                        <a:lnTo>
                          <a:pt x="593" y="692"/>
                        </a:lnTo>
                        <a:lnTo>
                          <a:pt x="641" y="647"/>
                        </a:lnTo>
                        <a:lnTo>
                          <a:pt x="691" y="596"/>
                        </a:lnTo>
                        <a:lnTo>
                          <a:pt x="740" y="540"/>
                        </a:lnTo>
                        <a:lnTo>
                          <a:pt x="786" y="480"/>
                        </a:lnTo>
                        <a:lnTo>
                          <a:pt x="827" y="418"/>
                        </a:lnTo>
                        <a:lnTo>
                          <a:pt x="858" y="355"/>
                        </a:lnTo>
                        <a:lnTo>
                          <a:pt x="876" y="293"/>
                        </a:lnTo>
                        <a:lnTo>
                          <a:pt x="878" y="235"/>
                        </a:lnTo>
                        <a:lnTo>
                          <a:pt x="865" y="178"/>
                        </a:lnTo>
                        <a:lnTo>
                          <a:pt x="828" y="126"/>
                        </a:lnTo>
                        <a:lnTo>
                          <a:pt x="768" y="81"/>
                        </a:lnTo>
                        <a:lnTo>
                          <a:pt x="681" y="45"/>
                        </a:lnTo>
                        <a:lnTo>
                          <a:pt x="679" y="43"/>
                        </a:lnTo>
                        <a:lnTo>
                          <a:pt x="671" y="41"/>
                        </a:lnTo>
                        <a:lnTo>
                          <a:pt x="657" y="38"/>
                        </a:lnTo>
                        <a:lnTo>
                          <a:pt x="640" y="32"/>
                        </a:lnTo>
                        <a:lnTo>
                          <a:pt x="618" y="27"/>
                        </a:lnTo>
                        <a:lnTo>
                          <a:pt x="593" y="22"/>
                        </a:lnTo>
                        <a:lnTo>
                          <a:pt x="565" y="16"/>
                        </a:lnTo>
                        <a:lnTo>
                          <a:pt x="534" y="10"/>
                        </a:lnTo>
                        <a:lnTo>
                          <a:pt x="499" y="5"/>
                        </a:lnTo>
                        <a:lnTo>
                          <a:pt x="465" y="2"/>
                        </a:lnTo>
                        <a:lnTo>
                          <a:pt x="428" y="0"/>
                        </a:lnTo>
                        <a:lnTo>
                          <a:pt x="389" y="0"/>
                        </a:lnTo>
                        <a:lnTo>
                          <a:pt x="351" y="2"/>
                        </a:lnTo>
                        <a:lnTo>
                          <a:pt x="311" y="5"/>
                        </a:lnTo>
                        <a:lnTo>
                          <a:pt x="272" y="12"/>
                        </a:lnTo>
                        <a:lnTo>
                          <a:pt x="234" y="23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85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2438" y="1169"/>
                    <a:ext cx="304" cy="319"/>
                    <a:chOff x="4727" y="2541"/>
                    <a:chExt cx="304" cy="319"/>
                  </a:xfrm>
                </p:grpSpPr>
                <p:sp>
                  <p:nvSpPr>
                    <p:cNvPr id="192" name="Freeform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812" y="2541"/>
                      <a:ext cx="142" cy="15"/>
                    </a:xfrm>
                    <a:custGeom>
                      <a:avLst/>
                      <a:gdLst>
                        <a:gd name="T0" fmla="*/ 475 w 475"/>
                        <a:gd name="T1" fmla="*/ 33 h 48"/>
                        <a:gd name="T2" fmla="*/ 469 w 475"/>
                        <a:gd name="T3" fmla="*/ 33 h 48"/>
                        <a:gd name="T4" fmla="*/ 453 w 475"/>
                        <a:gd name="T5" fmla="*/ 34 h 48"/>
                        <a:gd name="T6" fmla="*/ 427 w 475"/>
                        <a:gd name="T7" fmla="*/ 36 h 48"/>
                        <a:gd name="T8" fmla="*/ 394 w 475"/>
                        <a:gd name="T9" fmla="*/ 39 h 48"/>
                        <a:gd name="T10" fmla="*/ 355 w 475"/>
                        <a:gd name="T11" fmla="*/ 41 h 48"/>
                        <a:gd name="T12" fmla="*/ 313 w 475"/>
                        <a:gd name="T13" fmla="*/ 43 h 48"/>
                        <a:gd name="T14" fmla="*/ 267 w 475"/>
                        <a:gd name="T15" fmla="*/ 46 h 48"/>
                        <a:gd name="T16" fmla="*/ 220 w 475"/>
                        <a:gd name="T17" fmla="*/ 47 h 48"/>
                        <a:gd name="T18" fmla="*/ 174 w 475"/>
                        <a:gd name="T19" fmla="*/ 48 h 48"/>
                        <a:gd name="T20" fmla="*/ 131 w 475"/>
                        <a:gd name="T21" fmla="*/ 48 h 48"/>
                        <a:gd name="T22" fmla="*/ 90 w 475"/>
                        <a:gd name="T23" fmla="*/ 47 h 48"/>
                        <a:gd name="T24" fmla="*/ 56 w 475"/>
                        <a:gd name="T25" fmla="*/ 46 h 48"/>
                        <a:gd name="T26" fmla="*/ 28 w 475"/>
                        <a:gd name="T27" fmla="*/ 41 h 48"/>
                        <a:gd name="T28" fmla="*/ 10 w 475"/>
                        <a:gd name="T29" fmla="*/ 36 h 48"/>
                        <a:gd name="T30" fmla="*/ 0 w 475"/>
                        <a:gd name="T31" fmla="*/ 28 h 48"/>
                        <a:gd name="T32" fmla="*/ 4 w 475"/>
                        <a:gd name="T33" fmla="*/ 19 h 48"/>
                        <a:gd name="T34" fmla="*/ 6 w 475"/>
                        <a:gd name="T35" fmla="*/ 19 h 48"/>
                        <a:gd name="T36" fmla="*/ 12 w 475"/>
                        <a:gd name="T37" fmla="*/ 18 h 48"/>
                        <a:gd name="T38" fmla="*/ 22 w 475"/>
                        <a:gd name="T39" fmla="*/ 16 h 48"/>
                        <a:gd name="T40" fmla="*/ 36 w 475"/>
                        <a:gd name="T41" fmla="*/ 13 h 48"/>
                        <a:gd name="T42" fmla="*/ 51 w 475"/>
                        <a:gd name="T43" fmla="*/ 11 h 48"/>
                        <a:gd name="T44" fmla="*/ 70 w 475"/>
                        <a:gd name="T45" fmla="*/ 9 h 48"/>
                        <a:gd name="T46" fmla="*/ 88 w 475"/>
                        <a:gd name="T47" fmla="*/ 6 h 48"/>
                        <a:gd name="T48" fmla="*/ 109 w 475"/>
                        <a:gd name="T49" fmla="*/ 4 h 48"/>
                        <a:gd name="T50" fmla="*/ 129 w 475"/>
                        <a:gd name="T51" fmla="*/ 2 h 48"/>
                        <a:gd name="T52" fmla="*/ 150 w 475"/>
                        <a:gd name="T53" fmla="*/ 1 h 48"/>
                        <a:gd name="T54" fmla="*/ 171 w 475"/>
                        <a:gd name="T55" fmla="*/ 0 h 48"/>
                        <a:gd name="T56" fmla="*/ 191 w 475"/>
                        <a:gd name="T57" fmla="*/ 0 h 48"/>
                        <a:gd name="T58" fmla="*/ 209 w 475"/>
                        <a:gd name="T59" fmla="*/ 1 h 48"/>
                        <a:gd name="T60" fmla="*/ 224 w 475"/>
                        <a:gd name="T61" fmla="*/ 3 h 48"/>
                        <a:gd name="T62" fmla="*/ 238 w 475"/>
                        <a:gd name="T63" fmla="*/ 6 h 48"/>
                        <a:gd name="T64" fmla="*/ 248 w 475"/>
                        <a:gd name="T65" fmla="*/ 11 h 48"/>
                        <a:gd name="T66" fmla="*/ 249 w 475"/>
                        <a:gd name="T67" fmla="*/ 11 h 48"/>
                        <a:gd name="T68" fmla="*/ 250 w 475"/>
                        <a:gd name="T69" fmla="*/ 13 h 48"/>
                        <a:gd name="T70" fmla="*/ 254 w 475"/>
                        <a:gd name="T71" fmla="*/ 15 h 48"/>
                        <a:gd name="T72" fmla="*/ 260 w 475"/>
                        <a:gd name="T73" fmla="*/ 17 h 48"/>
                        <a:gd name="T74" fmla="*/ 267 w 475"/>
                        <a:gd name="T75" fmla="*/ 20 h 48"/>
                        <a:gd name="T76" fmla="*/ 275 w 475"/>
                        <a:gd name="T77" fmla="*/ 23 h 48"/>
                        <a:gd name="T78" fmla="*/ 285 w 475"/>
                        <a:gd name="T79" fmla="*/ 26 h 48"/>
                        <a:gd name="T80" fmla="*/ 298 w 475"/>
                        <a:gd name="T81" fmla="*/ 29 h 48"/>
                        <a:gd name="T82" fmla="*/ 312 w 475"/>
                        <a:gd name="T83" fmla="*/ 32 h 48"/>
                        <a:gd name="T84" fmla="*/ 329 w 475"/>
                        <a:gd name="T85" fmla="*/ 34 h 48"/>
                        <a:gd name="T86" fmla="*/ 347 w 475"/>
                        <a:gd name="T87" fmla="*/ 36 h 48"/>
                        <a:gd name="T88" fmla="*/ 368 w 475"/>
                        <a:gd name="T89" fmla="*/ 38 h 48"/>
                        <a:gd name="T90" fmla="*/ 391 w 475"/>
                        <a:gd name="T91" fmla="*/ 39 h 48"/>
                        <a:gd name="T92" fmla="*/ 416 w 475"/>
                        <a:gd name="T93" fmla="*/ 38 h 48"/>
                        <a:gd name="T94" fmla="*/ 444 w 475"/>
                        <a:gd name="T95" fmla="*/ 36 h 48"/>
                        <a:gd name="T96" fmla="*/ 475 w 475"/>
                        <a:gd name="T97" fmla="*/ 33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475" h="48">
                          <a:moveTo>
                            <a:pt x="475" y="33"/>
                          </a:moveTo>
                          <a:lnTo>
                            <a:pt x="469" y="33"/>
                          </a:lnTo>
                          <a:lnTo>
                            <a:pt x="453" y="34"/>
                          </a:lnTo>
                          <a:lnTo>
                            <a:pt x="427" y="36"/>
                          </a:lnTo>
                          <a:lnTo>
                            <a:pt x="394" y="39"/>
                          </a:lnTo>
                          <a:lnTo>
                            <a:pt x="355" y="41"/>
                          </a:lnTo>
                          <a:lnTo>
                            <a:pt x="313" y="43"/>
                          </a:lnTo>
                          <a:lnTo>
                            <a:pt x="267" y="46"/>
                          </a:lnTo>
                          <a:lnTo>
                            <a:pt x="220" y="47"/>
                          </a:lnTo>
                          <a:lnTo>
                            <a:pt x="174" y="48"/>
                          </a:lnTo>
                          <a:lnTo>
                            <a:pt x="131" y="48"/>
                          </a:lnTo>
                          <a:lnTo>
                            <a:pt x="90" y="47"/>
                          </a:lnTo>
                          <a:lnTo>
                            <a:pt x="56" y="46"/>
                          </a:lnTo>
                          <a:lnTo>
                            <a:pt x="28" y="41"/>
                          </a:lnTo>
                          <a:lnTo>
                            <a:pt x="10" y="36"/>
                          </a:lnTo>
                          <a:lnTo>
                            <a:pt x="0" y="28"/>
                          </a:lnTo>
                          <a:lnTo>
                            <a:pt x="4" y="19"/>
                          </a:lnTo>
                          <a:lnTo>
                            <a:pt x="6" y="19"/>
                          </a:lnTo>
                          <a:lnTo>
                            <a:pt x="12" y="18"/>
                          </a:lnTo>
                          <a:lnTo>
                            <a:pt x="22" y="16"/>
                          </a:lnTo>
                          <a:lnTo>
                            <a:pt x="36" y="13"/>
                          </a:lnTo>
                          <a:lnTo>
                            <a:pt x="51" y="11"/>
                          </a:lnTo>
                          <a:lnTo>
                            <a:pt x="70" y="9"/>
                          </a:lnTo>
                          <a:lnTo>
                            <a:pt x="88" y="6"/>
                          </a:lnTo>
                          <a:lnTo>
                            <a:pt x="109" y="4"/>
                          </a:lnTo>
                          <a:lnTo>
                            <a:pt x="129" y="2"/>
                          </a:lnTo>
                          <a:lnTo>
                            <a:pt x="150" y="1"/>
                          </a:lnTo>
                          <a:lnTo>
                            <a:pt x="171" y="0"/>
                          </a:lnTo>
                          <a:lnTo>
                            <a:pt x="191" y="0"/>
                          </a:lnTo>
                          <a:lnTo>
                            <a:pt x="209" y="1"/>
                          </a:lnTo>
                          <a:lnTo>
                            <a:pt x="224" y="3"/>
                          </a:lnTo>
                          <a:lnTo>
                            <a:pt x="238" y="6"/>
                          </a:lnTo>
                          <a:lnTo>
                            <a:pt x="248" y="11"/>
                          </a:lnTo>
                          <a:lnTo>
                            <a:pt x="249" y="11"/>
                          </a:lnTo>
                          <a:lnTo>
                            <a:pt x="250" y="13"/>
                          </a:lnTo>
                          <a:lnTo>
                            <a:pt x="254" y="15"/>
                          </a:lnTo>
                          <a:lnTo>
                            <a:pt x="260" y="17"/>
                          </a:lnTo>
                          <a:lnTo>
                            <a:pt x="267" y="20"/>
                          </a:lnTo>
                          <a:lnTo>
                            <a:pt x="275" y="23"/>
                          </a:lnTo>
                          <a:lnTo>
                            <a:pt x="285" y="26"/>
                          </a:lnTo>
                          <a:lnTo>
                            <a:pt x="298" y="29"/>
                          </a:lnTo>
                          <a:lnTo>
                            <a:pt x="312" y="32"/>
                          </a:lnTo>
                          <a:lnTo>
                            <a:pt x="329" y="34"/>
                          </a:lnTo>
                          <a:lnTo>
                            <a:pt x="347" y="36"/>
                          </a:lnTo>
                          <a:lnTo>
                            <a:pt x="368" y="38"/>
                          </a:lnTo>
                          <a:lnTo>
                            <a:pt x="391" y="39"/>
                          </a:lnTo>
                          <a:lnTo>
                            <a:pt x="416" y="38"/>
                          </a:lnTo>
                          <a:lnTo>
                            <a:pt x="444" y="36"/>
                          </a:lnTo>
                          <a:lnTo>
                            <a:pt x="475" y="33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93" name="Freeform 133"/>
                    <p:cNvSpPr>
                      <a:spLocks/>
                    </p:cNvSpPr>
                    <p:nvPr/>
                  </p:nvSpPr>
                  <p:spPr bwMode="auto">
                    <a:xfrm flipH="1">
                      <a:off x="4875" y="2580"/>
                      <a:ext cx="107" cy="10"/>
                    </a:xfrm>
                    <a:custGeom>
                      <a:avLst/>
                      <a:gdLst>
                        <a:gd name="T0" fmla="*/ 356 w 356"/>
                        <a:gd name="T1" fmla="*/ 18 h 33"/>
                        <a:gd name="T2" fmla="*/ 354 w 356"/>
                        <a:gd name="T3" fmla="*/ 18 h 33"/>
                        <a:gd name="T4" fmla="*/ 347 w 356"/>
                        <a:gd name="T5" fmla="*/ 21 h 33"/>
                        <a:gd name="T6" fmla="*/ 337 w 356"/>
                        <a:gd name="T7" fmla="*/ 22 h 33"/>
                        <a:gd name="T8" fmla="*/ 322 w 356"/>
                        <a:gd name="T9" fmla="*/ 24 h 33"/>
                        <a:gd name="T10" fmla="*/ 304 w 356"/>
                        <a:gd name="T11" fmla="*/ 27 h 33"/>
                        <a:gd name="T12" fmla="*/ 284 w 356"/>
                        <a:gd name="T13" fmla="*/ 29 h 33"/>
                        <a:gd name="T14" fmla="*/ 260 w 356"/>
                        <a:gd name="T15" fmla="*/ 31 h 33"/>
                        <a:gd name="T16" fmla="*/ 235 w 356"/>
                        <a:gd name="T17" fmla="*/ 32 h 33"/>
                        <a:gd name="T18" fmla="*/ 207 w 356"/>
                        <a:gd name="T19" fmla="*/ 33 h 33"/>
                        <a:gd name="T20" fmla="*/ 180 w 356"/>
                        <a:gd name="T21" fmla="*/ 33 h 33"/>
                        <a:gd name="T22" fmla="*/ 150 w 356"/>
                        <a:gd name="T23" fmla="*/ 32 h 33"/>
                        <a:gd name="T24" fmla="*/ 120 w 356"/>
                        <a:gd name="T25" fmla="*/ 29 h 33"/>
                        <a:gd name="T26" fmla="*/ 90 w 356"/>
                        <a:gd name="T27" fmla="*/ 25 h 33"/>
                        <a:gd name="T28" fmla="*/ 59 w 356"/>
                        <a:gd name="T29" fmla="*/ 18 h 33"/>
                        <a:gd name="T30" fmla="*/ 29 w 356"/>
                        <a:gd name="T31" fmla="*/ 10 h 33"/>
                        <a:gd name="T32" fmla="*/ 0 w 356"/>
                        <a:gd name="T33" fmla="*/ 0 h 33"/>
                        <a:gd name="T34" fmla="*/ 4 w 356"/>
                        <a:gd name="T35" fmla="*/ 0 h 33"/>
                        <a:gd name="T36" fmla="*/ 13 w 356"/>
                        <a:gd name="T37" fmla="*/ 1 h 33"/>
                        <a:gd name="T38" fmla="*/ 27 w 356"/>
                        <a:gd name="T39" fmla="*/ 4 h 33"/>
                        <a:gd name="T40" fmla="*/ 46 w 356"/>
                        <a:gd name="T41" fmla="*/ 5 h 33"/>
                        <a:gd name="T42" fmla="*/ 68 w 356"/>
                        <a:gd name="T43" fmla="*/ 7 h 33"/>
                        <a:gd name="T44" fmla="*/ 95 w 356"/>
                        <a:gd name="T45" fmla="*/ 9 h 33"/>
                        <a:gd name="T46" fmla="*/ 122 w 356"/>
                        <a:gd name="T47" fmla="*/ 12 h 33"/>
                        <a:gd name="T48" fmla="*/ 152 w 356"/>
                        <a:gd name="T49" fmla="*/ 14 h 33"/>
                        <a:gd name="T50" fmla="*/ 182 w 356"/>
                        <a:gd name="T51" fmla="*/ 16 h 33"/>
                        <a:gd name="T52" fmla="*/ 212 w 356"/>
                        <a:gd name="T53" fmla="*/ 18 h 33"/>
                        <a:gd name="T54" fmla="*/ 242 w 356"/>
                        <a:gd name="T55" fmla="*/ 21 h 33"/>
                        <a:gd name="T56" fmla="*/ 271 w 356"/>
                        <a:gd name="T57" fmla="*/ 22 h 33"/>
                        <a:gd name="T58" fmla="*/ 297 w 356"/>
                        <a:gd name="T59" fmla="*/ 22 h 33"/>
                        <a:gd name="T60" fmla="*/ 320 w 356"/>
                        <a:gd name="T61" fmla="*/ 22 h 33"/>
                        <a:gd name="T62" fmla="*/ 340 w 356"/>
                        <a:gd name="T63" fmla="*/ 21 h 33"/>
                        <a:gd name="T64" fmla="*/ 356 w 356"/>
                        <a:gd name="T65" fmla="*/ 1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6" h="33">
                          <a:moveTo>
                            <a:pt x="356" y="18"/>
                          </a:moveTo>
                          <a:lnTo>
                            <a:pt x="354" y="18"/>
                          </a:lnTo>
                          <a:lnTo>
                            <a:pt x="347" y="21"/>
                          </a:lnTo>
                          <a:lnTo>
                            <a:pt x="337" y="22"/>
                          </a:lnTo>
                          <a:lnTo>
                            <a:pt x="322" y="24"/>
                          </a:lnTo>
                          <a:lnTo>
                            <a:pt x="304" y="27"/>
                          </a:lnTo>
                          <a:lnTo>
                            <a:pt x="284" y="29"/>
                          </a:lnTo>
                          <a:lnTo>
                            <a:pt x="260" y="31"/>
                          </a:lnTo>
                          <a:lnTo>
                            <a:pt x="235" y="32"/>
                          </a:lnTo>
                          <a:lnTo>
                            <a:pt x="207" y="33"/>
                          </a:lnTo>
                          <a:lnTo>
                            <a:pt x="180" y="33"/>
                          </a:lnTo>
                          <a:lnTo>
                            <a:pt x="150" y="32"/>
                          </a:lnTo>
                          <a:lnTo>
                            <a:pt x="120" y="29"/>
                          </a:lnTo>
                          <a:lnTo>
                            <a:pt x="90" y="25"/>
                          </a:lnTo>
                          <a:lnTo>
                            <a:pt x="59" y="18"/>
                          </a:lnTo>
                          <a:lnTo>
                            <a:pt x="29" y="10"/>
                          </a:lnTo>
                          <a:lnTo>
                            <a:pt x="0" y="0"/>
                          </a:lnTo>
                          <a:lnTo>
                            <a:pt x="4" y="0"/>
                          </a:lnTo>
                          <a:lnTo>
                            <a:pt x="13" y="1"/>
                          </a:lnTo>
                          <a:lnTo>
                            <a:pt x="27" y="4"/>
                          </a:lnTo>
                          <a:lnTo>
                            <a:pt x="46" y="5"/>
                          </a:lnTo>
                          <a:lnTo>
                            <a:pt x="68" y="7"/>
                          </a:lnTo>
                          <a:lnTo>
                            <a:pt x="95" y="9"/>
                          </a:lnTo>
                          <a:lnTo>
                            <a:pt x="122" y="12"/>
                          </a:lnTo>
                          <a:lnTo>
                            <a:pt x="152" y="14"/>
                          </a:lnTo>
                          <a:lnTo>
                            <a:pt x="182" y="16"/>
                          </a:lnTo>
                          <a:lnTo>
                            <a:pt x="212" y="18"/>
                          </a:lnTo>
                          <a:lnTo>
                            <a:pt x="242" y="21"/>
                          </a:lnTo>
                          <a:lnTo>
                            <a:pt x="271" y="22"/>
                          </a:lnTo>
                          <a:lnTo>
                            <a:pt x="297" y="22"/>
                          </a:lnTo>
                          <a:lnTo>
                            <a:pt x="320" y="22"/>
                          </a:lnTo>
                          <a:lnTo>
                            <a:pt x="340" y="21"/>
                          </a:lnTo>
                          <a:lnTo>
                            <a:pt x="356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94" name="Freeform 134"/>
                    <p:cNvSpPr>
                      <a:spLocks/>
                    </p:cNvSpPr>
                    <p:nvPr/>
                  </p:nvSpPr>
                  <p:spPr bwMode="auto">
                    <a:xfrm flipH="1">
                      <a:off x="4804" y="2549"/>
                      <a:ext cx="160" cy="14"/>
                    </a:xfrm>
                    <a:custGeom>
                      <a:avLst/>
                      <a:gdLst>
                        <a:gd name="T0" fmla="*/ 535 w 535"/>
                        <a:gd name="T1" fmla="*/ 18 h 46"/>
                        <a:gd name="T2" fmla="*/ 529 w 535"/>
                        <a:gd name="T3" fmla="*/ 19 h 46"/>
                        <a:gd name="T4" fmla="*/ 513 w 535"/>
                        <a:gd name="T5" fmla="*/ 22 h 46"/>
                        <a:gd name="T6" fmla="*/ 488 w 535"/>
                        <a:gd name="T7" fmla="*/ 24 h 46"/>
                        <a:gd name="T8" fmla="*/ 454 w 535"/>
                        <a:gd name="T9" fmla="*/ 29 h 46"/>
                        <a:gd name="T10" fmla="*/ 415 w 535"/>
                        <a:gd name="T11" fmla="*/ 32 h 46"/>
                        <a:gd name="T12" fmla="*/ 370 w 535"/>
                        <a:gd name="T13" fmla="*/ 37 h 46"/>
                        <a:gd name="T14" fmla="*/ 323 w 535"/>
                        <a:gd name="T15" fmla="*/ 40 h 46"/>
                        <a:gd name="T16" fmla="*/ 274 w 535"/>
                        <a:gd name="T17" fmla="*/ 44 h 46"/>
                        <a:gd name="T18" fmla="*/ 225 w 535"/>
                        <a:gd name="T19" fmla="*/ 46 h 46"/>
                        <a:gd name="T20" fmla="*/ 178 w 535"/>
                        <a:gd name="T21" fmla="*/ 46 h 46"/>
                        <a:gd name="T22" fmla="*/ 133 w 535"/>
                        <a:gd name="T23" fmla="*/ 45 h 46"/>
                        <a:gd name="T24" fmla="*/ 91 w 535"/>
                        <a:gd name="T25" fmla="*/ 41 h 46"/>
                        <a:gd name="T26" fmla="*/ 57 w 535"/>
                        <a:gd name="T27" fmla="*/ 36 h 46"/>
                        <a:gd name="T28" fmla="*/ 29 w 535"/>
                        <a:gd name="T29" fmla="*/ 28 h 46"/>
                        <a:gd name="T30" fmla="*/ 9 w 535"/>
                        <a:gd name="T31" fmla="*/ 15 h 46"/>
                        <a:gd name="T32" fmla="*/ 0 w 535"/>
                        <a:gd name="T33" fmla="*/ 0 h 46"/>
                        <a:gd name="T34" fmla="*/ 2 w 535"/>
                        <a:gd name="T35" fmla="*/ 0 h 46"/>
                        <a:gd name="T36" fmla="*/ 8 w 535"/>
                        <a:gd name="T37" fmla="*/ 1 h 46"/>
                        <a:gd name="T38" fmla="*/ 19 w 535"/>
                        <a:gd name="T39" fmla="*/ 3 h 46"/>
                        <a:gd name="T40" fmla="*/ 32 w 535"/>
                        <a:gd name="T41" fmla="*/ 6 h 46"/>
                        <a:gd name="T42" fmla="*/ 52 w 535"/>
                        <a:gd name="T43" fmla="*/ 8 h 46"/>
                        <a:gd name="T44" fmla="*/ 74 w 535"/>
                        <a:gd name="T45" fmla="*/ 10 h 46"/>
                        <a:gd name="T46" fmla="*/ 102 w 535"/>
                        <a:gd name="T47" fmla="*/ 14 h 46"/>
                        <a:gd name="T48" fmla="*/ 133 w 535"/>
                        <a:gd name="T49" fmla="*/ 16 h 46"/>
                        <a:gd name="T50" fmla="*/ 167 w 535"/>
                        <a:gd name="T51" fmla="*/ 18 h 46"/>
                        <a:gd name="T52" fmla="*/ 208 w 535"/>
                        <a:gd name="T53" fmla="*/ 21 h 46"/>
                        <a:gd name="T54" fmla="*/ 251 w 535"/>
                        <a:gd name="T55" fmla="*/ 22 h 46"/>
                        <a:gd name="T56" fmla="*/ 299 w 535"/>
                        <a:gd name="T57" fmla="*/ 23 h 46"/>
                        <a:gd name="T58" fmla="*/ 352 w 535"/>
                        <a:gd name="T59" fmla="*/ 23 h 46"/>
                        <a:gd name="T60" fmla="*/ 408 w 535"/>
                        <a:gd name="T61" fmla="*/ 23 h 46"/>
                        <a:gd name="T62" fmla="*/ 469 w 535"/>
                        <a:gd name="T63" fmla="*/ 21 h 46"/>
                        <a:gd name="T64" fmla="*/ 535 w 535"/>
                        <a:gd name="T65" fmla="*/ 18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35" h="46">
                          <a:moveTo>
                            <a:pt x="535" y="18"/>
                          </a:moveTo>
                          <a:lnTo>
                            <a:pt x="529" y="19"/>
                          </a:lnTo>
                          <a:lnTo>
                            <a:pt x="513" y="22"/>
                          </a:lnTo>
                          <a:lnTo>
                            <a:pt x="488" y="24"/>
                          </a:lnTo>
                          <a:lnTo>
                            <a:pt x="454" y="29"/>
                          </a:lnTo>
                          <a:lnTo>
                            <a:pt x="415" y="32"/>
                          </a:lnTo>
                          <a:lnTo>
                            <a:pt x="370" y="37"/>
                          </a:lnTo>
                          <a:lnTo>
                            <a:pt x="323" y="40"/>
                          </a:lnTo>
                          <a:lnTo>
                            <a:pt x="274" y="44"/>
                          </a:lnTo>
                          <a:lnTo>
                            <a:pt x="225" y="46"/>
                          </a:lnTo>
                          <a:lnTo>
                            <a:pt x="178" y="46"/>
                          </a:lnTo>
                          <a:lnTo>
                            <a:pt x="133" y="45"/>
                          </a:lnTo>
                          <a:lnTo>
                            <a:pt x="91" y="41"/>
                          </a:lnTo>
                          <a:lnTo>
                            <a:pt x="57" y="36"/>
                          </a:lnTo>
                          <a:lnTo>
                            <a:pt x="29" y="28"/>
                          </a:lnTo>
                          <a:lnTo>
                            <a:pt x="9" y="15"/>
                          </a:lnTo>
                          <a:lnTo>
                            <a:pt x="0" y="0"/>
                          </a:lnTo>
                          <a:lnTo>
                            <a:pt x="2" y="0"/>
                          </a:lnTo>
                          <a:lnTo>
                            <a:pt x="8" y="1"/>
                          </a:lnTo>
                          <a:lnTo>
                            <a:pt x="19" y="3"/>
                          </a:lnTo>
                          <a:lnTo>
                            <a:pt x="32" y="6"/>
                          </a:lnTo>
                          <a:lnTo>
                            <a:pt x="52" y="8"/>
                          </a:lnTo>
                          <a:lnTo>
                            <a:pt x="74" y="10"/>
                          </a:lnTo>
                          <a:lnTo>
                            <a:pt x="102" y="14"/>
                          </a:lnTo>
                          <a:lnTo>
                            <a:pt x="133" y="16"/>
                          </a:lnTo>
                          <a:lnTo>
                            <a:pt x="167" y="18"/>
                          </a:lnTo>
                          <a:lnTo>
                            <a:pt x="208" y="21"/>
                          </a:lnTo>
                          <a:lnTo>
                            <a:pt x="251" y="22"/>
                          </a:lnTo>
                          <a:lnTo>
                            <a:pt x="299" y="23"/>
                          </a:lnTo>
                          <a:lnTo>
                            <a:pt x="352" y="23"/>
                          </a:lnTo>
                          <a:lnTo>
                            <a:pt x="408" y="23"/>
                          </a:lnTo>
                          <a:lnTo>
                            <a:pt x="469" y="21"/>
                          </a:lnTo>
                          <a:lnTo>
                            <a:pt x="535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95" name="Freeform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844" y="2851"/>
                      <a:ext cx="79" cy="9"/>
                    </a:xfrm>
                    <a:custGeom>
                      <a:avLst/>
                      <a:gdLst>
                        <a:gd name="T0" fmla="*/ 265 w 265"/>
                        <a:gd name="T1" fmla="*/ 19 h 30"/>
                        <a:gd name="T2" fmla="*/ 263 w 265"/>
                        <a:gd name="T3" fmla="*/ 20 h 30"/>
                        <a:gd name="T4" fmla="*/ 256 w 265"/>
                        <a:gd name="T5" fmla="*/ 21 h 30"/>
                        <a:gd name="T6" fmla="*/ 243 w 265"/>
                        <a:gd name="T7" fmla="*/ 24 h 30"/>
                        <a:gd name="T8" fmla="*/ 226 w 265"/>
                        <a:gd name="T9" fmla="*/ 27 h 30"/>
                        <a:gd name="T10" fmla="*/ 203 w 265"/>
                        <a:gd name="T11" fmla="*/ 29 h 30"/>
                        <a:gd name="T12" fmla="*/ 175 w 265"/>
                        <a:gd name="T13" fmla="*/ 30 h 30"/>
                        <a:gd name="T14" fmla="*/ 142 w 265"/>
                        <a:gd name="T15" fmla="*/ 30 h 30"/>
                        <a:gd name="T16" fmla="*/ 101 w 265"/>
                        <a:gd name="T17" fmla="*/ 29 h 30"/>
                        <a:gd name="T18" fmla="*/ 84 w 265"/>
                        <a:gd name="T19" fmla="*/ 28 h 30"/>
                        <a:gd name="T20" fmla="*/ 68 w 265"/>
                        <a:gd name="T21" fmla="*/ 26 h 30"/>
                        <a:gd name="T22" fmla="*/ 53 w 265"/>
                        <a:gd name="T23" fmla="*/ 24 h 30"/>
                        <a:gd name="T24" fmla="*/ 39 w 265"/>
                        <a:gd name="T25" fmla="*/ 21 h 30"/>
                        <a:gd name="T26" fmla="*/ 27 w 265"/>
                        <a:gd name="T27" fmla="*/ 18 h 30"/>
                        <a:gd name="T28" fmla="*/ 15 w 265"/>
                        <a:gd name="T29" fmla="*/ 13 h 30"/>
                        <a:gd name="T30" fmla="*/ 7 w 265"/>
                        <a:gd name="T31" fmla="*/ 7 h 30"/>
                        <a:gd name="T32" fmla="*/ 0 w 265"/>
                        <a:gd name="T33" fmla="*/ 0 h 30"/>
                        <a:gd name="T34" fmla="*/ 1 w 265"/>
                        <a:gd name="T35" fmla="*/ 0 h 30"/>
                        <a:gd name="T36" fmla="*/ 4 w 265"/>
                        <a:gd name="T37" fmla="*/ 2 h 30"/>
                        <a:gd name="T38" fmla="*/ 7 w 265"/>
                        <a:gd name="T39" fmla="*/ 3 h 30"/>
                        <a:gd name="T40" fmla="*/ 13 w 265"/>
                        <a:gd name="T41" fmla="*/ 5 h 30"/>
                        <a:gd name="T42" fmla="*/ 20 w 265"/>
                        <a:gd name="T43" fmla="*/ 6 h 30"/>
                        <a:gd name="T44" fmla="*/ 30 w 265"/>
                        <a:gd name="T45" fmla="*/ 9 h 30"/>
                        <a:gd name="T46" fmla="*/ 42 w 265"/>
                        <a:gd name="T47" fmla="*/ 11 h 30"/>
                        <a:gd name="T48" fmla="*/ 55 w 265"/>
                        <a:gd name="T49" fmla="*/ 13 h 30"/>
                        <a:gd name="T50" fmla="*/ 73 w 265"/>
                        <a:gd name="T51" fmla="*/ 15 h 30"/>
                        <a:gd name="T52" fmla="*/ 91 w 265"/>
                        <a:gd name="T53" fmla="*/ 17 h 30"/>
                        <a:gd name="T54" fmla="*/ 113 w 265"/>
                        <a:gd name="T55" fmla="*/ 19 h 30"/>
                        <a:gd name="T56" fmla="*/ 137 w 265"/>
                        <a:gd name="T57" fmla="*/ 20 h 30"/>
                        <a:gd name="T58" fmla="*/ 165 w 265"/>
                        <a:gd name="T59" fmla="*/ 20 h 30"/>
                        <a:gd name="T60" fmla="*/ 195 w 265"/>
                        <a:gd name="T61" fmla="*/ 21 h 30"/>
                        <a:gd name="T62" fmla="*/ 228 w 265"/>
                        <a:gd name="T63" fmla="*/ 20 h 30"/>
                        <a:gd name="T64" fmla="*/ 265 w 265"/>
                        <a:gd name="T65" fmla="*/ 19 h 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265" h="30">
                          <a:moveTo>
                            <a:pt x="265" y="19"/>
                          </a:moveTo>
                          <a:lnTo>
                            <a:pt x="263" y="20"/>
                          </a:lnTo>
                          <a:lnTo>
                            <a:pt x="256" y="21"/>
                          </a:lnTo>
                          <a:lnTo>
                            <a:pt x="243" y="24"/>
                          </a:lnTo>
                          <a:lnTo>
                            <a:pt x="226" y="27"/>
                          </a:lnTo>
                          <a:lnTo>
                            <a:pt x="203" y="29"/>
                          </a:lnTo>
                          <a:lnTo>
                            <a:pt x="175" y="30"/>
                          </a:lnTo>
                          <a:lnTo>
                            <a:pt x="142" y="30"/>
                          </a:lnTo>
                          <a:lnTo>
                            <a:pt x="101" y="29"/>
                          </a:lnTo>
                          <a:lnTo>
                            <a:pt x="84" y="28"/>
                          </a:lnTo>
                          <a:lnTo>
                            <a:pt x="68" y="26"/>
                          </a:lnTo>
                          <a:lnTo>
                            <a:pt x="53" y="24"/>
                          </a:lnTo>
                          <a:lnTo>
                            <a:pt x="39" y="21"/>
                          </a:lnTo>
                          <a:lnTo>
                            <a:pt x="27" y="18"/>
                          </a:lnTo>
                          <a:lnTo>
                            <a:pt x="15" y="13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  <a:lnTo>
                            <a:pt x="1" y="0"/>
                          </a:lnTo>
                          <a:lnTo>
                            <a:pt x="4" y="2"/>
                          </a:lnTo>
                          <a:lnTo>
                            <a:pt x="7" y="3"/>
                          </a:lnTo>
                          <a:lnTo>
                            <a:pt x="13" y="5"/>
                          </a:lnTo>
                          <a:lnTo>
                            <a:pt x="20" y="6"/>
                          </a:lnTo>
                          <a:lnTo>
                            <a:pt x="30" y="9"/>
                          </a:lnTo>
                          <a:lnTo>
                            <a:pt x="42" y="11"/>
                          </a:lnTo>
                          <a:lnTo>
                            <a:pt x="55" y="13"/>
                          </a:lnTo>
                          <a:lnTo>
                            <a:pt x="73" y="15"/>
                          </a:lnTo>
                          <a:lnTo>
                            <a:pt x="91" y="17"/>
                          </a:lnTo>
                          <a:lnTo>
                            <a:pt x="113" y="19"/>
                          </a:lnTo>
                          <a:lnTo>
                            <a:pt x="137" y="20"/>
                          </a:lnTo>
                          <a:lnTo>
                            <a:pt x="165" y="20"/>
                          </a:lnTo>
                          <a:lnTo>
                            <a:pt x="195" y="21"/>
                          </a:lnTo>
                          <a:lnTo>
                            <a:pt x="228" y="20"/>
                          </a:lnTo>
                          <a:lnTo>
                            <a:pt x="265" y="1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96" name="Freeform 136"/>
                    <p:cNvSpPr>
                      <a:spLocks/>
                    </p:cNvSpPr>
                    <p:nvPr/>
                  </p:nvSpPr>
                  <p:spPr bwMode="auto">
                    <a:xfrm flipH="1">
                      <a:off x="4760" y="2589"/>
                      <a:ext cx="238" cy="29"/>
                    </a:xfrm>
                    <a:custGeom>
                      <a:avLst/>
                      <a:gdLst>
                        <a:gd name="T0" fmla="*/ 1 w 800"/>
                        <a:gd name="T1" fmla="*/ 17 h 92"/>
                        <a:gd name="T2" fmla="*/ 13 w 800"/>
                        <a:gd name="T3" fmla="*/ 20 h 92"/>
                        <a:gd name="T4" fmla="*/ 33 w 800"/>
                        <a:gd name="T5" fmla="*/ 24 h 92"/>
                        <a:gd name="T6" fmla="*/ 63 w 800"/>
                        <a:gd name="T7" fmla="*/ 29 h 92"/>
                        <a:gd name="T8" fmla="*/ 100 w 800"/>
                        <a:gd name="T9" fmla="*/ 35 h 92"/>
                        <a:gd name="T10" fmla="*/ 145 w 800"/>
                        <a:gd name="T11" fmla="*/ 40 h 92"/>
                        <a:gd name="T12" fmla="*/ 197 w 800"/>
                        <a:gd name="T13" fmla="*/ 46 h 92"/>
                        <a:gd name="T14" fmla="*/ 252 w 800"/>
                        <a:gd name="T15" fmla="*/ 52 h 92"/>
                        <a:gd name="T16" fmla="*/ 313 w 800"/>
                        <a:gd name="T17" fmla="*/ 55 h 92"/>
                        <a:gd name="T18" fmla="*/ 377 w 800"/>
                        <a:gd name="T19" fmla="*/ 59 h 92"/>
                        <a:gd name="T20" fmla="*/ 442 w 800"/>
                        <a:gd name="T21" fmla="*/ 59 h 92"/>
                        <a:gd name="T22" fmla="*/ 509 w 800"/>
                        <a:gd name="T23" fmla="*/ 56 h 92"/>
                        <a:gd name="T24" fmla="*/ 576 w 800"/>
                        <a:gd name="T25" fmla="*/ 51 h 92"/>
                        <a:gd name="T26" fmla="*/ 643 w 800"/>
                        <a:gd name="T27" fmla="*/ 41 h 92"/>
                        <a:gd name="T28" fmla="*/ 707 w 800"/>
                        <a:gd name="T29" fmla="*/ 29 h 92"/>
                        <a:gd name="T30" fmla="*/ 770 w 800"/>
                        <a:gd name="T31" fmla="*/ 10 h 92"/>
                        <a:gd name="T32" fmla="*/ 798 w 800"/>
                        <a:gd name="T33" fmla="*/ 0 h 92"/>
                        <a:gd name="T34" fmla="*/ 792 w 800"/>
                        <a:gd name="T35" fmla="*/ 5 h 92"/>
                        <a:gd name="T36" fmla="*/ 777 w 800"/>
                        <a:gd name="T37" fmla="*/ 13 h 92"/>
                        <a:gd name="T38" fmla="*/ 755 w 800"/>
                        <a:gd name="T39" fmla="*/ 22 h 92"/>
                        <a:gd name="T40" fmla="*/ 727 w 800"/>
                        <a:gd name="T41" fmla="*/ 33 h 92"/>
                        <a:gd name="T42" fmla="*/ 691 w 800"/>
                        <a:gd name="T43" fmla="*/ 46 h 92"/>
                        <a:gd name="T44" fmla="*/ 651 w 800"/>
                        <a:gd name="T45" fmla="*/ 59 h 92"/>
                        <a:gd name="T46" fmla="*/ 604 w 800"/>
                        <a:gd name="T47" fmla="*/ 70 h 92"/>
                        <a:gd name="T48" fmla="*/ 551 w 800"/>
                        <a:gd name="T49" fmla="*/ 81 h 92"/>
                        <a:gd name="T50" fmla="*/ 493 w 800"/>
                        <a:gd name="T51" fmla="*/ 87 h 92"/>
                        <a:gd name="T52" fmla="*/ 430 w 800"/>
                        <a:gd name="T53" fmla="*/ 92 h 92"/>
                        <a:gd name="T54" fmla="*/ 362 w 800"/>
                        <a:gd name="T55" fmla="*/ 92 h 92"/>
                        <a:gd name="T56" fmla="*/ 289 w 800"/>
                        <a:gd name="T57" fmla="*/ 86 h 92"/>
                        <a:gd name="T58" fmla="*/ 211 w 800"/>
                        <a:gd name="T59" fmla="*/ 76 h 92"/>
                        <a:gd name="T60" fmla="*/ 130 w 800"/>
                        <a:gd name="T61" fmla="*/ 58 h 92"/>
                        <a:gd name="T62" fmla="*/ 44 w 800"/>
                        <a:gd name="T63" fmla="*/ 33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800" h="92">
                          <a:moveTo>
                            <a:pt x="0" y="17"/>
                          </a:moveTo>
                          <a:lnTo>
                            <a:pt x="1" y="17"/>
                          </a:lnTo>
                          <a:lnTo>
                            <a:pt x="6" y="18"/>
                          </a:lnTo>
                          <a:lnTo>
                            <a:pt x="13" y="20"/>
                          </a:lnTo>
                          <a:lnTo>
                            <a:pt x="22" y="22"/>
                          </a:lnTo>
                          <a:lnTo>
                            <a:pt x="33" y="24"/>
                          </a:lnTo>
                          <a:lnTo>
                            <a:pt x="47" y="26"/>
                          </a:lnTo>
                          <a:lnTo>
                            <a:pt x="63" y="29"/>
                          </a:lnTo>
                          <a:lnTo>
                            <a:pt x="81" y="31"/>
                          </a:lnTo>
                          <a:lnTo>
                            <a:pt x="100" y="35"/>
                          </a:lnTo>
                          <a:lnTo>
                            <a:pt x="122" y="38"/>
                          </a:lnTo>
                          <a:lnTo>
                            <a:pt x="145" y="40"/>
                          </a:lnTo>
                          <a:lnTo>
                            <a:pt x="170" y="44"/>
                          </a:lnTo>
                          <a:lnTo>
                            <a:pt x="197" y="46"/>
                          </a:lnTo>
                          <a:lnTo>
                            <a:pt x="223" y="49"/>
                          </a:lnTo>
                          <a:lnTo>
                            <a:pt x="252" y="52"/>
                          </a:lnTo>
                          <a:lnTo>
                            <a:pt x="282" y="54"/>
                          </a:lnTo>
                          <a:lnTo>
                            <a:pt x="313" y="55"/>
                          </a:lnTo>
                          <a:lnTo>
                            <a:pt x="344" y="58"/>
                          </a:lnTo>
                          <a:lnTo>
                            <a:pt x="377" y="59"/>
                          </a:lnTo>
                          <a:lnTo>
                            <a:pt x="409" y="59"/>
                          </a:lnTo>
                          <a:lnTo>
                            <a:pt x="442" y="59"/>
                          </a:lnTo>
                          <a:lnTo>
                            <a:pt x="476" y="58"/>
                          </a:lnTo>
                          <a:lnTo>
                            <a:pt x="509" y="56"/>
                          </a:lnTo>
                          <a:lnTo>
                            <a:pt x="543" y="54"/>
                          </a:lnTo>
                          <a:lnTo>
                            <a:pt x="576" y="51"/>
                          </a:lnTo>
                          <a:lnTo>
                            <a:pt x="609" y="46"/>
                          </a:lnTo>
                          <a:lnTo>
                            <a:pt x="643" y="41"/>
                          </a:lnTo>
                          <a:lnTo>
                            <a:pt x="675" y="36"/>
                          </a:lnTo>
                          <a:lnTo>
                            <a:pt x="707" y="29"/>
                          </a:lnTo>
                          <a:lnTo>
                            <a:pt x="739" y="20"/>
                          </a:lnTo>
                          <a:lnTo>
                            <a:pt x="770" y="10"/>
                          </a:lnTo>
                          <a:lnTo>
                            <a:pt x="800" y="0"/>
                          </a:lnTo>
                          <a:lnTo>
                            <a:pt x="798" y="0"/>
                          </a:lnTo>
                          <a:lnTo>
                            <a:pt x="796" y="2"/>
                          </a:lnTo>
                          <a:lnTo>
                            <a:pt x="792" y="5"/>
                          </a:lnTo>
                          <a:lnTo>
                            <a:pt x="785" y="8"/>
                          </a:lnTo>
                          <a:lnTo>
                            <a:pt x="777" y="13"/>
                          </a:lnTo>
                          <a:lnTo>
                            <a:pt x="766" y="17"/>
                          </a:lnTo>
                          <a:lnTo>
                            <a:pt x="755" y="22"/>
                          </a:lnTo>
                          <a:lnTo>
                            <a:pt x="742" y="28"/>
                          </a:lnTo>
                          <a:lnTo>
                            <a:pt x="727" y="33"/>
                          </a:lnTo>
                          <a:lnTo>
                            <a:pt x="710" y="40"/>
                          </a:lnTo>
                          <a:lnTo>
                            <a:pt x="691" y="46"/>
                          </a:lnTo>
                          <a:lnTo>
                            <a:pt x="672" y="53"/>
                          </a:lnTo>
                          <a:lnTo>
                            <a:pt x="651" y="59"/>
                          </a:lnTo>
                          <a:lnTo>
                            <a:pt x="628" y="64"/>
                          </a:lnTo>
                          <a:lnTo>
                            <a:pt x="604" y="70"/>
                          </a:lnTo>
                          <a:lnTo>
                            <a:pt x="578" y="76"/>
                          </a:lnTo>
                          <a:lnTo>
                            <a:pt x="551" y="81"/>
                          </a:lnTo>
                          <a:lnTo>
                            <a:pt x="523" y="84"/>
                          </a:lnTo>
                          <a:lnTo>
                            <a:pt x="493" y="87"/>
                          </a:lnTo>
                          <a:lnTo>
                            <a:pt x="462" y="90"/>
                          </a:lnTo>
                          <a:lnTo>
                            <a:pt x="430" y="92"/>
                          </a:lnTo>
                          <a:lnTo>
                            <a:pt x="396" y="92"/>
                          </a:lnTo>
                          <a:lnTo>
                            <a:pt x="362" y="92"/>
                          </a:lnTo>
                          <a:lnTo>
                            <a:pt x="326" y="90"/>
                          </a:lnTo>
                          <a:lnTo>
                            <a:pt x="289" y="86"/>
                          </a:lnTo>
                          <a:lnTo>
                            <a:pt x="250" y="82"/>
                          </a:lnTo>
                          <a:lnTo>
                            <a:pt x="211" y="76"/>
                          </a:lnTo>
                          <a:lnTo>
                            <a:pt x="170" y="68"/>
                          </a:lnTo>
                          <a:lnTo>
                            <a:pt x="130" y="58"/>
                          </a:lnTo>
                          <a:lnTo>
                            <a:pt x="87" y="46"/>
                          </a:lnTo>
                          <a:lnTo>
                            <a:pt x="44" y="33"/>
                          </a:lnTo>
                          <a:lnTo>
                            <a:pt x="0" y="17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197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27" y="2737"/>
                      <a:ext cx="304" cy="47"/>
                      <a:chOff x="4727" y="2737"/>
                      <a:chExt cx="304" cy="47"/>
                    </a:xfrm>
                  </p:grpSpPr>
                  <p:sp>
                    <p:nvSpPr>
                      <p:cNvPr id="198" name="Freeform 13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8" y="2737"/>
                        <a:ext cx="302" cy="24"/>
                      </a:xfrm>
                      <a:custGeom>
                        <a:avLst/>
                        <a:gdLst>
                          <a:gd name="T0" fmla="*/ 2 w 1013"/>
                          <a:gd name="T1" fmla="*/ 15 h 81"/>
                          <a:gd name="T2" fmla="*/ 16 w 1013"/>
                          <a:gd name="T3" fmla="*/ 17 h 81"/>
                          <a:gd name="T4" fmla="*/ 41 w 1013"/>
                          <a:gd name="T5" fmla="*/ 21 h 81"/>
                          <a:gd name="T6" fmla="*/ 79 w 1013"/>
                          <a:gd name="T7" fmla="*/ 25 h 81"/>
                          <a:gd name="T8" fmla="*/ 128 w 1013"/>
                          <a:gd name="T9" fmla="*/ 30 h 81"/>
                          <a:gd name="T10" fmla="*/ 184 w 1013"/>
                          <a:gd name="T11" fmla="*/ 36 h 81"/>
                          <a:gd name="T12" fmla="*/ 249 w 1013"/>
                          <a:gd name="T13" fmla="*/ 40 h 81"/>
                          <a:gd name="T14" fmla="*/ 320 w 1013"/>
                          <a:gd name="T15" fmla="*/ 45 h 81"/>
                          <a:gd name="T16" fmla="*/ 396 w 1013"/>
                          <a:gd name="T17" fmla="*/ 48 h 81"/>
                          <a:gd name="T18" fmla="*/ 477 w 1013"/>
                          <a:gd name="T19" fmla="*/ 51 h 81"/>
                          <a:gd name="T20" fmla="*/ 560 w 1013"/>
                          <a:gd name="T21" fmla="*/ 51 h 81"/>
                          <a:gd name="T22" fmla="*/ 645 w 1013"/>
                          <a:gd name="T23" fmla="*/ 48 h 81"/>
                          <a:gd name="T24" fmla="*/ 729 w 1013"/>
                          <a:gd name="T25" fmla="*/ 44 h 81"/>
                          <a:gd name="T26" fmla="*/ 814 w 1013"/>
                          <a:gd name="T27" fmla="*/ 36 h 81"/>
                          <a:gd name="T28" fmla="*/ 896 w 1013"/>
                          <a:gd name="T29" fmla="*/ 24 h 81"/>
                          <a:gd name="T30" fmla="*/ 975 w 1013"/>
                          <a:gd name="T31" fmla="*/ 9 h 81"/>
                          <a:gd name="T32" fmla="*/ 1011 w 1013"/>
                          <a:gd name="T33" fmla="*/ 0 h 81"/>
                          <a:gd name="T34" fmla="*/ 1002 w 1013"/>
                          <a:gd name="T35" fmla="*/ 5 h 81"/>
                          <a:gd name="T36" fmla="*/ 984 w 1013"/>
                          <a:gd name="T37" fmla="*/ 10 h 81"/>
                          <a:gd name="T38" fmla="*/ 956 w 1013"/>
                          <a:gd name="T39" fmla="*/ 19 h 81"/>
                          <a:gd name="T40" fmla="*/ 920 w 1013"/>
                          <a:gd name="T41" fmla="*/ 30 h 81"/>
                          <a:gd name="T42" fmla="*/ 875 w 1013"/>
                          <a:gd name="T43" fmla="*/ 40 h 81"/>
                          <a:gd name="T44" fmla="*/ 824 w 1013"/>
                          <a:gd name="T45" fmla="*/ 51 h 81"/>
                          <a:gd name="T46" fmla="*/ 764 w 1013"/>
                          <a:gd name="T47" fmla="*/ 61 h 81"/>
                          <a:gd name="T48" fmla="*/ 698 w 1013"/>
                          <a:gd name="T49" fmla="*/ 70 h 81"/>
                          <a:gd name="T50" fmla="*/ 624 w 1013"/>
                          <a:gd name="T51" fmla="*/ 76 h 81"/>
                          <a:gd name="T52" fmla="*/ 544 w 1013"/>
                          <a:gd name="T53" fmla="*/ 79 h 81"/>
                          <a:gd name="T54" fmla="*/ 457 w 1013"/>
                          <a:gd name="T55" fmla="*/ 79 h 81"/>
                          <a:gd name="T56" fmla="*/ 365 w 1013"/>
                          <a:gd name="T57" fmla="*/ 75 h 81"/>
                          <a:gd name="T58" fmla="*/ 267 w 1013"/>
                          <a:gd name="T59" fmla="*/ 66 h 81"/>
                          <a:gd name="T60" fmla="*/ 163 w 1013"/>
                          <a:gd name="T61" fmla="*/ 51 h 81"/>
                          <a:gd name="T62" fmla="*/ 55 w 1013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3" h="81">
                            <a:moveTo>
                              <a:pt x="0" y="15"/>
                            </a:moveTo>
                            <a:lnTo>
                              <a:pt x="2" y="15"/>
                            </a:lnTo>
                            <a:lnTo>
                              <a:pt x="7" y="16"/>
                            </a:lnTo>
                            <a:lnTo>
                              <a:pt x="16" y="17"/>
                            </a:lnTo>
                            <a:lnTo>
                              <a:pt x="27" y="18"/>
                            </a:lnTo>
                            <a:lnTo>
                              <a:pt x="41" y="21"/>
                            </a:lnTo>
                            <a:lnTo>
                              <a:pt x="60" y="23"/>
                            </a:lnTo>
                            <a:lnTo>
                              <a:pt x="79" y="25"/>
                            </a:lnTo>
                            <a:lnTo>
                              <a:pt x="102" y="28"/>
                            </a:lnTo>
                            <a:lnTo>
                              <a:pt x="128" y="30"/>
                            </a:lnTo>
                            <a:lnTo>
                              <a:pt x="155" y="32"/>
                            </a:lnTo>
                            <a:lnTo>
                              <a:pt x="184" y="36"/>
                            </a:lnTo>
                            <a:lnTo>
                              <a:pt x="215" y="38"/>
                            </a:lnTo>
                            <a:lnTo>
                              <a:pt x="249" y="40"/>
                            </a:lnTo>
                            <a:lnTo>
                              <a:pt x="283" y="43"/>
                            </a:lnTo>
                            <a:lnTo>
                              <a:pt x="320" y="45"/>
                            </a:lnTo>
                            <a:lnTo>
                              <a:pt x="358" y="47"/>
                            </a:lnTo>
                            <a:lnTo>
                              <a:pt x="396" y="48"/>
                            </a:lnTo>
                            <a:lnTo>
                              <a:pt x="436" y="49"/>
                            </a:lnTo>
                            <a:lnTo>
                              <a:pt x="477" y="51"/>
                            </a:lnTo>
                            <a:lnTo>
                              <a:pt x="518" y="51"/>
                            </a:lnTo>
                            <a:lnTo>
                              <a:pt x="560" y="51"/>
                            </a:lnTo>
                            <a:lnTo>
                              <a:pt x="602" y="49"/>
                            </a:lnTo>
                            <a:lnTo>
                              <a:pt x="645" y="48"/>
                            </a:lnTo>
                            <a:lnTo>
                              <a:pt x="688" y="46"/>
                            </a:lnTo>
                            <a:lnTo>
                              <a:pt x="729" y="44"/>
                            </a:lnTo>
                            <a:lnTo>
                              <a:pt x="772" y="40"/>
                            </a:lnTo>
                            <a:lnTo>
                              <a:pt x="814" y="36"/>
                            </a:lnTo>
                            <a:lnTo>
                              <a:pt x="855" y="31"/>
                            </a:lnTo>
                            <a:lnTo>
                              <a:pt x="896" y="24"/>
                            </a:lnTo>
                            <a:lnTo>
                              <a:pt x="935" y="17"/>
                            </a:lnTo>
                            <a:lnTo>
                              <a:pt x="975" y="9"/>
                            </a:lnTo>
                            <a:lnTo>
                              <a:pt x="1013" y="0"/>
                            </a:lnTo>
                            <a:lnTo>
                              <a:pt x="1011" y="0"/>
                            </a:lnTo>
                            <a:lnTo>
                              <a:pt x="1008" y="2"/>
                            </a:lnTo>
                            <a:lnTo>
                              <a:pt x="1002" y="5"/>
                            </a:lnTo>
                            <a:lnTo>
                              <a:pt x="994" y="7"/>
                            </a:lnTo>
                            <a:lnTo>
                              <a:pt x="984" y="10"/>
                            </a:lnTo>
                            <a:lnTo>
                              <a:pt x="971" y="15"/>
                            </a:lnTo>
                            <a:lnTo>
                              <a:pt x="956" y="19"/>
                            </a:lnTo>
                            <a:lnTo>
                              <a:pt x="939" y="24"/>
                            </a:lnTo>
                            <a:lnTo>
                              <a:pt x="920" y="30"/>
                            </a:lnTo>
                            <a:lnTo>
                              <a:pt x="899" y="34"/>
                            </a:lnTo>
                            <a:lnTo>
                              <a:pt x="875" y="40"/>
                            </a:lnTo>
                            <a:lnTo>
                              <a:pt x="851" y="46"/>
                            </a:lnTo>
                            <a:lnTo>
                              <a:pt x="824" y="51"/>
                            </a:lnTo>
                            <a:lnTo>
                              <a:pt x="795" y="56"/>
                            </a:lnTo>
                            <a:lnTo>
                              <a:pt x="764" y="61"/>
                            </a:lnTo>
                            <a:lnTo>
                              <a:pt x="731" y="66"/>
                            </a:lnTo>
                            <a:lnTo>
                              <a:pt x="698" y="70"/>
                            </a:lnTo>
                            <a:lnTo>
                              <a:pt x="661" y="74"/>
                            </a:lnTo>
                            <a:lnTo>
                              <a:pt x="624" y="76"/>
                            </a:lnTo>
                            <a:lnTo>
                              <a:pt x="585" y="78"/>
                            </a:lnTo>
                            <a:lnTo>
                              <a:pt x="544" y="79"/>
                            </a:lnTo>
                            <a:lnTo>
                              <a:pt x="501" y="81"/>
                            </a:lnTo>
                            <a:lnTo>
                              <a:pt x="457" y="79"/>
                            </a:lnTo>
                            <a:lnTo>
                              <a:pt x="412" y="78"/>
                            </a:lnTo>
                            <a:lnTo>
                              <a:pt x="365" y="75"/>
                            </a:lnTo>
                            <a:lnTo>
                              <a:pt x="317" y="71"/>
                            </a:lnTo>
                            <a:lnTo>
                              <a:pt x="267" y="66"/>
                            </a:lnTo>
                            <a:lnTo>
                              <a:pt x="216" y="59"/>
                            </a:lnTo>
                            <a:lnTo>
                              <a:pt x="163" y="51"/>
                            </a:lnTo>
                            <a:lnTo>
                              <a:pt x="110" y="40"/>
                            </a:lnTo>
                            <a:lnTo>
                              <a:pt x="55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99" name="Freeform 13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7" y="2759"/>
                        <a:ext cx="304" cy="25"/>
                      </a:xfrm>
                      <a:custGeom>
                        <a:avLst/>
                        <a:gdLst>
                          <a:gd name="T0" fmla="*/ 3 w 1019"/>
                          <a:gd name="T1" fmla="*/ 15 h 81"/>
                          <a:gd name="T2" fmla="*/ 17 w 1019"/>
                          <a:gd name="T3" fmla="*/ 18 h 81"/>
                          <a:gd name="T4" fmla="*/ 43 w 1019"/>
                          <a:gd name="T5" fmla="*/ 21 h 81"/>
                          <a:gd name="T6" fmla="*/ 80 w 1019"/>
                          <a:gd name="T7" fmla="*/ 26 h 81"/>
                          <a:gd name="T8" fmla="*/ 128 w 1019"/>
                          <a:gd name="T9" fmla="*/ 30 h 81"/>
                          <a:gd name="T10" fmla="*/ 186 w 1019"/>
                          <a:gd name="T11" fmla="*/ 36 h 81"/>
                          <a:gd name="T12" fmla="*/ 250 w 1019"/>
                          <a:gd name="T13" fmla="*/ 41 h 81"/>
                          <a:gd name="T14" fmla="*/ 322 w 1019"/>
                          <a:gd name="T15" fmla="*/ 45 h 81"/>
                          <a:gd name="T16" fmla="*/ 399 w 1019"/>
                          <a:gd name="T17" fmla="*/ 49 h 81"/>
                          <a:gd name="T18" fmla="*/ 480 w 1019"/>
                          <a:gd name="T19" fmla="*/ 51 h 81"/>
                          <a:gd name="T20" fmla="*/ 563 w 1019"/>
                          <a:gd name="T21" fmla="*/ 51 h 81"/>
                          <a:gd name="T22" fmla="*/ 648 w 1019"/>
                          <a:gd name="T23" fmla="*/ 49 h 81"/>
                          <a:gd name="T24" fmla="*/ 734 w 1019"/>
                          <a:gd name="T25" fmla="*/ 44 h 81"/>
                          <a:gd name="T26" fmla="*/ 819 w 1019"/>
                          <a:gd name="T27" fmla="*/ 36 h 81"/>
                          <a:gd name="T28" fmla="*/ 902 w 1019"/>
                          <a:gd name="T29" fmla="*/ 24 h 81"/>
                          <a:gd name="T30" fmla="*/ 981 w 1019"/>
                          <a:gd name="T31" fmla="*/ 10 h 81"/>
                          <a:gd name="T32" fmla="*/ 1018 w 1019"/>
                          <a:gd name="T33" fmla="*/ 0 h 81"/>
                          <a:gd name="T34" fmla="*/ 1009 w 1019"/>
                          <a:gd name="T35" fmla="*/ 5 h 81"/>
                          <a:gd name="T36" fmla="*/ 989 w 1019"/>
                          <a:gd name="T37" fmla="*/ 11 h 81"/>
                          <a:gd name="T38" fmla="*/ 961 w 1019"/>
                          <a:gd name="T39" fmla="*/ 20 h 81"/>
                          <a:gd name="T40" fmla="*/ 926 w 1019"/>
                          <a:gd name="T41" fmla="*/ 30 h 81"/>
                          <a:gd name="T42" fmla="*/ 882 w 1019"/>
                          <a:gd name="T43" fmla="*/ 41 h 81"/>
                          <a:gd name="T44" fmla="*/ 829 w 1019"/>
                          <a:gd name="T45" fmla="*/ 51 h 81"/>
                          <a:gd name="T46" fmla="*/ 769 w 1019"/>
                          <a:gd name="T47" fmla="*/ 61 h 81"/>
                          <a:gd name="T48" fmla="*/ 702 w 1019"/>
                          <a:gd name="T49" fmla="*/ 71 h 81"/>
                          <a:gd name="T50" fmla="*/ 628 w 1019"/>
                          <a:gd name="T51" fmla="*/ 76 h 81"/>
                          <a:gd name="T52" fmla="*/ 548 w 1019"/>
                          <a:gd name="T53" fmla="*/ 80 h 81"/>
                          <a:gd name="T54" fmla="*/ 460 w 1019"/>
                          <a:gd name="T55" fmla="*/ 80 h 81"/>
                          <a:gd name="T56" fmla="*/ 368 w 1019"/>
                          <a:gd name="T57" fmla="*/ 75 h 81"/>
                          <a:gd name="T58" fmla="*/ 269 w 1019"/>
                          <a:gd name="T59" fmla="*/ 66 h 81"/>
                          <a:gd name="T60" fmla="*/ 165 w 1019"/>
                          <a:gd name="T61" fmla="*/ 51 h 81"/>
                          <a:gd name="T62" fmla="*/ 57 w 1019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9" h="81">
                            <a:moveTo>
                              <a:pt x="0" y="15"/>
                            </a:moveTo>
                            <a:lnTo>
                              <a:pt x="3" y="15"/>
                            </a:lnTo>
                            <a:lnTo>
                              <a:pt x="7" y="16"/>
                            </a:lnTo>
                            <a:lnTo>
                              <a:pt x="17" y="18"/>
                            </a:lnTo>
                            <a:lnTo>
                              <a:pt x="28" y="19"/>
                            </a:lnTo>
                            <a:lnTo>
                              <a:pt x="43" y="21"/>
                            </a:lnTo>
                            <a:lnTo>
                              <a:pt x="60" y="23"/>
                            </a:lnTo>
                            <a:lnTo>
                              <a:pt x="80" y="26"/>
                            </a:lnTo>
                            <a:lnTo>
                              <a:pt x="103" y="28"/>
                            </a:lnTo>
                            <a:lnTo>
                              <a:pt x="128" y="30"/>
                            </a:lnTo>
                            <a:lnTo>
                              <a:pt x="156" y="33"/>
                            </a:lnTo>
                            <a:lnTo>
                              <a:pt x="186" y="36"/>
                            </a:lnTo>
                            <a:lnTo>
                              <a:pt x="217" y="38"/>
                            </a:lnTo>
                            <a:lnTo>
                              <a:pt x="250" y="41"/>
                            </a:lnTo>
                            <a:lnTo>
                              <a:pt x="285" y="43"/>
                            </a:lnTo>
                            <a:lnTo>
                              <a:pt x="322" y="45"/>
                            </a:lnTo>
                            <a:lnTo>
                              <a:pt x="360" y="48"/>
                            </a:lnTo>
                            <a:lnTo>
                              <a:pt x="399" y="49"/>
                            </a:lnTo>
                            <a:lnTo>
                              <a:pt x="438" y="50"/>
                            </a:lnTo>
                            <a:lnTo>
                              <a:pt x="480" y="51"/>
                            </a:lnTo>
                            <a:lnTo>
                              <a:pt x="521" y="51"/>
                            </a:lnTo>
                            <a:lnTo>
                              <a:pt x="563" y="51"/>
                            </a:lnTo>
                            <a:lnTo>
                              <a:pt x="605" y="50"/>
                            </a:lnTo>
                            <a:lnTo>
                              <a:pt x="648" y="49"/>
                            </a:lnTo>
                            <a:lnTo>
                              <a:pt x="691" y="46"/>
                            </a:lnTo>
                            <a:lnTo>
                              <a:pt x="734" y="44"/>
                            </a:lnTo>
                            <a:lnTo>
                              <a:pt x="777" y="41"/>
                            </a:lnTo>
                            <a:lnTo>
                              <a:pt x="819" y="36"/>
                            </a:lnTo>
                            <a:lnTo>
                              <a:pt x="860" y="31"/>
                            </a:lnTo>
                            <a:lnTo>
                              <a:pt x="902" y="24"/>
                            </a:lnTo>
                            <a:lnTo>
                              <a:pt x="942" y="18"/>
                            </a:lnTo>
                            <a:lnTo>
                              <a:pt x="981" y="10"/>
                            </a:lnTo>
                            <a:lnTo>
                              <a:pt x="1019" y="0"/>
                            </a:lnTo>
                            <a:lnTo>
                              <a:pt x="1018" y="0"/>
                            </a:lnTo>
                            <a:lnTo>
                              <a:pt x="1014" y="3"/>
                            </a:lnTo>
                            <a:lnTo>
                              <a:pt x="1009" y="5"/>
                            </a:lnTo>
                            <a:lnTo>
                              <a:pt x="1001" y="7"/>
                            </a:lnTo>
                            <a:lnTo>
                              <a:pt x="989" y="11"/>
                            </a:lnTo>
                            <a:lnTo>
                              <a:pt x="976" y="15"/>
                            </a:lnTo>
                            <a:lnTo>
                              <a:pt x="961" y="20"/>
                            </a:lnTo>
                            <a:lnTo>
                              <a:pt x="945" y="24"/>
                            </a:lnTo>
                            <a:lnTo>
                              <a:pt x="926" y="30"/>
                            </a:lnTo>
                            <a:lnTo>
                              <a:pt x="905" y="35"/>
                            </a:lnTo>
                            <a:lnTo>
                              <a:pt x="882" y="41"/>
                            </a:lnTo>
                            <a:lnTo>
                              <a:pt x="857" y="46"/>
                            </a:lnTo>
                            <a:lnTo>
                              <a:pt x="829" y="51"/>
                            </a:lnTo>
                            <a:lnTo>
                              <a:pt x="800" y="57"/>
                            </a:lnTo>
                            <a:lnTo>
                              <a:pt x="769" y="61"/>
                            </a:lnTo>
                            <a:lnTo>
                              <a:pt x="737" y="66"/>
                            </a:lnTo>
                            <a:lnTo>
                              <a:pt x="702" y="71"/>
                            </a:lnTo>
                            <a:lnTo>
                              <a:pt x="666" y="74"/>
                            </a:lnTo>
                            <a:lnTo>
                              <a:pt x="628" y="76"/>
                            </a:lnTo>
                            <a:lnTo>
                              <a:pt x="588" y="79"/>
                            </a:lnTo>
                            <a:lnTo>
                              <a:pt x="548" y="80"/>
                            </a:lnTo>
                            <a:lnTo>
                              <a:pt x="505" y="81"/>
                            </a:lnTo>
                            <a:lnTo>
                              <a:pt x="460" y="80"/>
                            </a:lnTo>
                            <a:lnTo>
                              <a:pt x="415" y="79"/>
                            </a:lnTo>
                            <a:lnTo>
                              <a:pt x="368" y="75"/>
                            </a:lnTo>
                            <a:lnTo>
                              <a:pt x="320" y="72"/>
                            </a:lnTo>
                            <a:lnTo>
                              <a:pt x="269" y="66"/>
                            </a:lnTo>
                            <a:lnTo>
                              <a:pt x="218" y="59"/>
                            </a:lnTo>
                            <a:lnTo>
                              <a:pt x="165" y="51"/>
                            </a:lnTo>
                            <a:lnTo>
                              <a:pt x="111" y="41"/>
                            </a:lnTo>
                            <a:lnTo>
                              <a:pt x="57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grpSp>
                <p:nvGrpSpPr>
                  <p:cNvPr id="186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2322" y="1205"/>
                    <a:ext cx="293" cy="306"/>
                    <a:chOff x="4611" y="2577"/>
                    <a:chExt cx="293" cy="306"/>
                  </a:xfrm>
                </p:grpSpPr>
                <p:sp>
                  <p:nvSpPr>
                    <p:cNvPr id="188" name="Freeform 141"/>
                    <p:cNvSpPr>
                      <a:spLocks/>
                    </p:cNvSpPr>
                    <p:nvPr/>
                  </p:nvSpPr>
                  <p:spPr bwMode="auto">
                    <a:xfrm flipH="1">
                      <a:off x="4688" y="2644"/>
                      <a:ext cx="193" cy="202"/>
                    </a:xfrm>
                    <a:custGeom>
                      <a:avLst/>
                      <a:gdLst>
                        <a:gd name="T0" fmla="*/ 0 w 648"/>
                        <a:gd name="T1" fmla="*/ 656 h 656"/>
                        <a:gd name="T2" fmla="*/ 6 w 648"/>
                        <a:gd name="T3" fmla="*/ 652 h 656"/>
                        <a:gd name="T4" fmla="*/ 25 w 648"/>
                        <a:gd name="T5" fmla="*/ 644 h 656"/>
                        <a:gd name="T6" fmla="*/ 54 w 648"/>
                        <a:gd name="T7" fmla="*/ 629 h 656"/>
                        <a:gd name="T8" fmla="*/ 91 w 648"/>
                        <a:gd name="T9" fmla="*/ 609 h 656"/>
                        <a:gd name="T10" fmla="*/ 134 w 648"/>
                        <a:gd name="T11" fmla="*/ 584 h 656"/>
                        <a:gd name="T12" fmla="*/ 183 w 648"/>
                        <a:gd name="T13" fmla="*/ 554 h 656"/>
                        <a:gd name="T14" fmla="*/ 235 w 648"/>
                        <a:gd name="T15" fmla="*/ 520 h 656"/>
                        <a:gd name="T16" fmla="*/ 288 w 648"/>
                        <a:gd name="T17" fmla="*/ 481 h 656"/>
                        <a:gd name="T18" fmla="*/ 339 w 648"/>
                        <a:gd name="T19" fmla="*/ 438 h 656"/>
                        <a:gd name="T20" fmla="*/ 390 w 648"/>
                        <a:gd name="T21" fmla="*/ 391 h 656"/>
                        <a:gd name="T22" fmla="*/ 436 w 648"/>
                        <a:gd name="T23" fmla="*/ 339 h 656"/>
                        <a:gd name="T24" fmla="*/ 478 w 648"/>
                        <a:gd name="T25" fmla="*/ 285 h 656"/>
                        <a:gd name="T26" fmla="*/ 511 w 648"/>
                        <a:gd name="T27" fmla="*/ 226 h 656"/>
                        <a:gd name="T28" fmla="*/ 534 w 648"/>
                        <a:gd name="T29" fmla="*/ 165 h 656"/>
                        <a:gd name="T30" fmla="*/ 548 w 648"/>
                        <a:gd name="T31" fmla="*/ 102 h 656"/>
                        <a:gd name="T32" fmla="*/ 548 w 648"/>
                        <a:gd name="T33" fmla="*/ 35 h 656"/>
                        <a:gd name="T34" fmla="*/ 644 w 648"/>
                        <a:gd name="T35" fmla="*/ 0 h 656"/>
                        <a:gd name="T36" fmla="*/ 644 w 648"/>
                        <a:gd name="T37" fmla="*/ 2 h 656"/>
                        <a:gd name="T38" fmla="*/ 645 w 648"/>
                        <a:gd name="T39" fmla="*/ 5 h 656"/>
                        <a:gd name="T40" fmla="*/ 646 w 648"/>
                        <a:gd name="T41" fmla="*/ 11 h 656"/>
                        <a:gd name="T42" fmla="*/ 647 w 648"/>
                        <a:gd name="T43" fmla="*/ 19 h 656"/>
                        <a:gd name="T44" fmla="*/ 648 w 648"/>
                        <a:gd name="T45" fmla="*/ 28 h 656"/>
                        <a:gd name="T46" fmla="*/ 648 w 648"/>
                        <a:gd name="T47" fmla="*/ 40 h 656"/>
                        <a:gd name="T48" fmla="*/ 648 w 648"/>
                        <a:gd name="T49" fmla="*/ 52 h 656"/>
                        <a:gd name="T50" fmla="*/ 648 w 648"/>
                        <a:gd name="T51" fmla="*/ 67 h 656"/>
                        <a:gd name="T52" fmla="*/ 647 w 648"/>
                        <a:gd name="T53" fmla="*/ 84 h 656"/>
                        <a:gd name="T54" fmla="*/ 645 w 648"/>
                        <a:gd name="T55" fmla="*/ 102 h 656"/>
                        <a:gd name="T56" fmla="*/ 642 w 648"/>
                        <a:gd name="T57" fmla="*/ 121 h 656"/>
                        <a:gd name="T58" fmla="*/ 638 w 648"/>
                        <a:gd name="T59" fmla="*/ 142 h 656"/>
                        <a:gd name="T60" fmla="*/ 632 w 648"/>
                        <a:gd name="T61" fmla="*/ 163 h 656"/>
                        <a:gd name="T62" fmla="*/ 624 w 648"/>
                        <a:gd name="T63" fmla="*/ 186 h 656"/>
                        <a:gd name="T64" fmla="*/ 615 w 648"/>
                        <a:gd name="T65" fmla="*/ 210 h 656"/>
                        <a:gd name="T66" fmla="*/ 603 w 648"/>
                        <a:gd name="T67" fmla="*/ 234 h 656"/>
                        <a:gd name="T68" fmla="*/ 589 w 648"/>
                        <a:gd name="T69" fmla="*/ 259 h 656"/>
                        <a:gd name="T70" fmla="*/ 573 w 648"/>
                        <a:gd name="T71" fmla="*/ 285 h 656"/>
                        <a:gd name="T72" fmla="*/ 555 w 648"/>
                        <a:gd name="T73" fmla="*/ 311 h 656"/>
                        <a:gd name="T74" fmla="*/ 533 w 648"/>
                        <a:gd name="T75" fmla="*/ 338 h 656"/>
                        <a:gd name="T76" fmla="*/ 509 w 648"/>
                        <a:gd name="T77" fmla="*/ 365 h 656"/>
                        <a:gd name="T78" fmla="*/ 481 w 648"/>
                        <a:gd name="T79" fmla="*/ 392 h 656"/>
                        <a:gd name="T80" fmla="*/ 451 w 648"/>
                        <a:gd name="T81" fmla="*/ 420 h 656"/>
                        <a:gd name="T82" fmla="*/ 417 w 648"/>
                        <a:gd name="T83" fmla="*/ 447 h 656"/>
                        <a:gd name="T84" fmla="*/ 379 w 648"/>
                        <a:gd name="T85" fmla="*/ 475 h 656"/>
                        <a:gd name="T86" fmla="*/ 337 w 648"/>
                        <a:gd name="T87" fmla="*/ 502 h 656"/>
                        <a:gd name="T88" fmla="*/ 292 w 648"/>
                        <a:gd name="T89" fmla="*/ 529 h 656"/>
                        <a:gd name="T90" fmla="*/ 243 w 648"/>
                        <a:gd name="T91" fmla="*/ 555 h 656"/>
                        <a:gd name="T92" fmla="*/ 188 w 648"/>
                        <a:gd name="T93" fmla="*/ 582 h 656"/>
                        <a:gd name="T94" fmla="*/ 131 w 648"/>
                        <a:gd name="T95" fmla="*/ 607 h 656"/>
                        <a:gd name="T96" fmla="*/ 68 w 648"/>
                        <a:gd name="T97" fmla="*/ 631 h 656"/>
                        <a:gd name="T98" fmla="*/ 0 w 648"/>
                        <a:gd name="T99" fmla="*/ 656 h 6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648" h="656">
                          <a:moveTo>
                            <a:pt x="0" y="656"/>
                          </a:moveTo>
                          <a:lnTo>
                            <a:pt x="6" y="652"/>
                          </a:lnTo>
                          <a:lnTo>
                            <a:pt x="25" y="644"/>
                          </a:lnTo>
                          <a:lnTo>
                            <a:pt x="54" y="629"/>
                          </a:lnTo>
                          <a:lnTo>
                            <a:pt x="91" y="609"/>
                          </a:lnTo>
                          <a:lnTo>
                            <a:pt x="134" y="584"/>
                          </a:lnTo>
                          <a:lnTo>
                            <a:pt x="183" y="554"/>
                          </a:lnTo>
                          <a:lnTo>
                            <a:pt x="235" y="520"/>
                          </a:lnTo>
                          <a:lnTo>
                            <a:pt x="288" y="481"/>
                          </a:lnTo>
                          <a:lnTo>
                            <a:pt x="339" y="438"/>
                          </a:lnTo>
                          <a:lnTo>
                            <a:pt x="390" y="391"/>
                          </a:lnTo>
                          <a:lnTo>
                            <a:pt x="436" y="339"/>
                          </a:lnTo>
                          <a:lnTo>
                            <a:pt x="478" y="285"/>
                          </a:lnTo>
                          <a:lnTo>
                            <a:pt x="511" y="226"/>
                          </a:lnTo>
                          <a:lnTo>
                            <a:pt x="534" y="165"/>
                          </a:lnTo>
                          <a:lnTo>
                            <a:pt x="548" y="102"/>
                          </a:lnTo>
                          <a:lnTo>
                            <a:pt x="548" y="35"/>
                          </a:lnTo>
                          <a:lnTo>
                            <a:pt x="644" y="0"/>
                          </a:lnTo>
                          <a:lnTo>
                            <a:pt x="644" y="2"/>
                          </a:lnTo>
                          <a:lnTo>
                            <a:pt x="645" y="5"/>
                          </a:lnTo>
                          <a:lnTo>
                            <a:pt x="646" y="11"/>
                          </a:lnTo>
                          <a:lnTo>
                            <a:pt x="647" y="19"/>
                          </a:lnTo>
                          <a:lnTo>
                            <a:pt x="648" y="28"/>
                          </a:lnTo>
                          <a:lnTo>
                            <a:pt x="648" y="40"/>
                          </a:lnTo>
                          <a:lnTo>
                            <a:pt x="648" y="52"/>
                          </a:lnTo>
                          <a:lnTo>
                            <a:pt x="648" y="67"/>
                          </a:lnTo>
                          <a:lnTo>
                            <a:pt x="647" y="84"/>
                          </a:lnTo>
                          <a:lnTo>
                            <a:pt x="645" y="102"/>
                          </a:lnTo>
                          <a:lnTo>
                            <a:pt x="642" y="121"/>
                          </a:lnTo>
                          <a:lnTo>
                            <a:pt x="638" y="142"/>
                          </a:lnTo>
                          <a:lnTo>
                            <a:pt x="632" y="163"/>
                          </a:lnTo>
                          <a:lnTo>
                            <a:pt x="624" y="186"/>
                          </a:lnTo>
                          <a:lnTo>
                            <a:pt x="615" y="210"/>
                          </a:lnTo>
                          <a:lnTo>
                            <a:pt x="603" y="234"/>
                          </a:lnTo>
                          <a:lnTo>
                            <a:pt x="589" y="259"/>
                          </a:lnTo>
                          <a:lnTo>
                            <a:pt x="573" y="285"/>
                          </a:lnTo>
                          <a:lnTo>
                            <a:pt x="555" y="311"/>
                          </a:lnTo>
                          <a:lnTo>
                            <a:pt x="533" y="338"/>
                          </a:lnTo>
                          <a:lnTo>
                            <a:pt x="509" y="365"/>
                          </a:lnTo>
                          <a:lnTo>
                            <a:pt x="481" y="392"/>
                          </a:lnTo>
                          <a:lnTo>
                            <a:pt x="451" y="420"/>
                          </a:lnTo>
                          <a:lnTo>
                            <a:pt x="417" y="447"/>
                          </a:lnTo>
                          <a:lnTo>
                            <a:pt x="379" y="475"/>
                          </a:lnTo>
                          <a:lnTo>
                            <a:pt x="337" y="502"/>
                          </a:lnTo>
                          <a:lnTo>
                            <a:pt x="292" y="529"/>
                          </a:lnTo>
                          <a:lnTo>
                            <a:pt x="243" y="555"/>
                          </a:lnTo>
                          <a:lnTo>
                            <a:pt x="188" y="582"/>
                          </a:lnTo>
                          <a:lnTo>
                            <a:pt x="131" y="607"/>
                          </a:lnTo>
                          <a:lnTo>
                            <a:pt x="68" y="631"/>
                          </a:lnTo>
                          <a:lnTo>
                            <a:pt x="0" y="656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9" name="Freeform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788" y="2849"/>
                      <a:ext cx="95" cy="34"/>
                    </a:xfrm>
                    <a:custGeom>
                      <a:avLst/>
                      <a:gdLst>
                        <a:gd name="T0" fmla="*/ 209 w 318"/>
                        <a:gd name="T1" fmla="*/ 0 h 110"/>
                        <a:gd name="T2" fmla="*/ 208 w 318"/>
                        <a:gd name="T3" fmla="*/ 0 h 110"/>
                        <a:gd name="T4" fmla="*/ 205 w 318"/>
                        <a:gd name="T5" fmla="*/ 2 h 110"/>
                        <a:gd name="T6" fmla="*/ 199 w 318"/>
                        <a:gd name="T7" fmla="*/ 3 h 110"/>
                        <a:gd name="T8" fmla="*/ 191 w 318"/>
                        <a:gd name="T9" fmla="*/ 7 h 110"/>
                        <a:gd name="T10" fmla="*/ 181 w 318"/>
                        <a:gd name="T11" fmla="*/ 9 h 110"/>
                        <a:gd name="T12" fmla="*/ 169 w 318"/>
                        <a:gd name="T13" fmla="*/ 13 h 110"/>
                        <a:gd name="T14" fmla="*/ 156 w 318"/>
                        <a:gd name="T15" fmla="*/ 16 h 110"/>
                        <a:gd name="T16" fmla="*/ 141 w 318"/>
                        <a:gd name="T17" fmla="*/ 19 h 110"/>
                        <a:gd name="T18" fmla="*/ 127 w 318"/>
                        <a:gd name="T19" fmla="*/ 23 h 110"/>
                        <a:gd name="T20" fmla="*/ 109 w 318"/>
                        <a:gd name="T21" fmla="*/ 26 h 110"/>
                        <a:gd name="T22" fmla="*/ 92 w 318"/>
                        <a:gd name="T23" fmla="*/ 30 h 110"/>
                        <a:gd name="T24" fmla="*/ 75 w 318"/>
                        <a:gd name="T25" fmla="*/ 32 h 110"/>
                        <a:gd name="T26" fmla="*/ 56 w 318"/>
                        <a:gd name="T27" fmla="*/ 34 h 110"/>
                        <a:gd name="T28" fmla="*/ 38 w 318"/>
                        <a:gd name="T29" fmla="*/ 36 h 110"/>
                        <a:gd name="T30" fmla="*/ 18 w 318"/>
                        <a:gd name="T31" fmla="*/ 36 h 110"/>
                        <a:gd name="T32" fmla="*/ 0 w 318"/>
                        <a:gd name="T33" fmla="*/ 36 h 110"/>
                        <a:gd name="T34" fmla="*/ 2 w 318"/>
                        <a:gd name="T35" fmla="*/ 36 h 110"/>
                        <a:gd name="T36" fmla="*/ 9 w 318"/>
                        <a:gd name="T37" fmla="*/ 37 h 110"/>
                        <a:gd name="T38" fmla="*/ 21 w 318"/>
                        <a:gd name="T39" fmla="*/ 39 h 110"/>
                        <a:gd name="T40" fmla="*/ 34 w 318"/>
                        <a:gd name="T41" fmla="*/ 41 h 110"/>
                        <a:gd name="T42" fmla="*/ 50 w 318"/>
                        <a:gd name="T43" fmla="*/ 45 h 110"/>
                        <a:gd name="T44" fmla="*/ 68 w 318"/>
                        <a:gd name="T45" fmla="*/ 48 h 110"/>
                        <a:gd name="T46" fmla="*/ 86 w 318"/>
                        <a:gd name="T47" fmla="*/ 53 h 110"/>
                        <a:gd name="T48" fmla="*/ 105 w 318"/>
                        <a:gd name="T49" fmla="*/ 57 h 110"/>
                        <a:gd name="T50" fmla="*/ 121 w 318"/>
                        <a:gd name="T51" fmla="*/ 63 h 110"/>
                        <a:gd name="T52" fmla="*/ 136 w 318"/>
                        <a:gd name="T53" fmla="*/ 69 h 110"/>
                        <a:gd name="T54" fmla="*/ 148 w 318"/>
                        <a:gd name="T55" fmla="*/ 75 h 110"/>
                        <a:gd name="T56" fmla="*/ 158 w 318"/>
                        <a:gd name="T57" fmla="*/ 82 h 110"/>
                        <a:gd name="T58" fmla="*/ 162 w 318"/>
                        <a:gd name="T59" fmla="*/ 89 h 110"/>
                        <a:gd name="T60" fmla="*/ 162 w 318"/>
                        <a:gd name="T61" fmla="*/ 95 h 110"/>
                        <a:gd name="T62" fmla="*/ 156 w 318"/>
                        <a:gd name="T63" fmla="*/ 103 h 110"/>
                        <a:gd name="T64" fmla="*/ 144 w 318"/>
                        <a:gd name="T65" fmla="*/ 110 h 110"/>
                        <a:gd name="T66" fmla="*/ 147 w 318"/>
                        <a:gd name="T67" fmla="*/ 110 h 110"/>
                        <a:gd name="T68" fmla="*/ 158 w 318"/>
                        <a:gd name="T69" fmla="*/ 109 h 110"/>
                        <a:gd name="T70" fmla="*/ 174 w 318"/>
                        <a:gd name="T71" fmla="*/ 107 h 110"/>
                        <a:gd name="T72" fmla="*/ 193 w 318"/>
                        <a:gd name="T73" fmla="*/ 105 h 110"/>
                        <a:gd name="T74" fmla="*/ 215 w 318"/>
                        <a:gd name="T75" fmla="*/ 101 h 110"/>
                        <a:gd name="T76" fmla="*/ 238 w 318"/>
                        <a:gd name="T77" fmla="*/ 98 h 110"/>
                        <a:gd name="T78" fmla="*/ 260 w 318"/>
                        <a:gd name="T79" fmla="*/ 93 h 110"/>
                        <a:gd name="T80" fmla="*/ 281 w 318"/>
                        <a:gd name="T81" fmla="*/ 86 h 110"/>
                        <a:gd name="T82" fmla="*/ 298 w 318"/>
                        <a:gd name="T83" fmla="*/ 79 h 110"/>
                        <a:gd name="T84" fmla="*/ 311 w 318"/>
                        <a:gd name="T85" fmla="*/ 71 h 110"/>
                        <a:gd name="T86" fmla="*/ 318 w 318"/>
                        <a:gd name="T87" fmla="*/ 63 h 110"/>
                        <a:gd name="T88" fmla="*/ 317 w 318"/>
                        <a:gd name="T89" fmla="*/ 53 h 110"/>
                        <a:gd name="T90" fmla="*/ 307 w 318"/>
                        <a:gd name="T91" fmla="*/ 41 h 110"/>
                        <a:gd name="T92" fmla="*/ 287 w 318"/>
                        <a:gd name="T93" fmla="*/ 29 h 110"/>
                        <a:gd name="T94" fmla="*/ 254 w 318"/>
                        <a:gd name="T95" fmla="*/ 15 h 110"/>
                        <a:gd name="T96" fmla="*/ 209 w 318"/>
                        <a:gd name="T97" fmla="*/ 0 h 1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318" h="110">
                          <a:moveTo>
                            <a:pt x="209" y="0"/>
                          </a:moveTo>
                          <a:lnTo>
                            <a:pt x="208" y="0"/>
                          </a:lnTo>
                          <a:lnTo>
                            <a:pt x="205" y="2"/>
                          </a:lnTo>
                          <a:lnTo>
                            <a:pt x="199" y="3"/>
                          </a:lnTo>
                          <a:lnTo>
                            <a:pt x="191" y="7"/>
                          </a:lnTo>
                          <a:lnTo>
                            <a:pt x="181" y="9"/>
                          </a:lnTo>
                          <a:lnTo>
                            <a:pt x="169" y="13"/>
                          </a:lnTo>
                          <a:lnTo>
                            <a:pt x="156" y="16"/>
                          </a:lnTo>
                          <a:lnTo>
                            <a:pt x="141" y="19"/>
                          </a:lnTo>
                          <a:lnTo>
                            <a:pt x="127" y="23"/>
                          </a:lnTo>
                          <a:lnTo>
                            <a:pt x="109" y="26"/>
                          </a:lnTo>
                          <a:lnTo>
                            <a:pt x="92" y="30"/>
                          </a:lnTo>
                          <a:lnTo>
                            <a:pt x="75" y="32"/>
                          </a:lnTo>
                          <a:lnTo>
                            <a:pt x="56" y="34"/>
                          </a:lnTo>
                          <a:lnTo>
                            <a:pt x="38" y="36"/>
                          </a:lnTo>
                          <a:lnTo>
                            <a:pt x="18" y="36"/>
                          </a:lnTo>
                          <a:lnTo>
                            <a:pt x="0" y="36"/>
                          </a:lnTo>
                          <a:lnTo>
                            <a:pt x="2" y="36"/>
                          </a:lnTo>
                          <a:lnTo>
                            <a:pt x="9" y="37"/>
                          </a:lnTo>
                          <a:lnTo>
                            <a:pt x="21" y="39"/>
                          </a:lnTo>
                          <a:lnTo>
                            <a:pt x="34" y="41"/>
                          </a:lnTo>
                          <a:lnTo>
                            <a:pt x="50" y="45"/>
                          </a:lnTo>
                          <a:lnTo>
                            <a:pt x="68" y="48"/>
                          </a:lnTo>
                          <a:lnTo>
                            <a:pt x="86" y="53"/>
                          </a:lnTo>
                          <a:lnTo>
                            <a:pt x="105" y="57"/>
                          </a:lnTo>
                          <a:lnTo>
                            <a:pt x="121" y="63"/>
                          </a:lnTo>
                          <a:lnTo>
                            <a:pt x="136" y="69"/>
                          </a:lnTo>
                          <a:lnTo>
                            <a:pt x="148" y="75"/>
                          </a:lnTo>
                          <a:lnTo>
                            <a:pt x="158" y="82"/>
                          </a:lnTo>
                          <a:lnTo>
                            <a:pt x="162" y="89"/>
                          </a:lnTo>
                          <a:lnTo>
                            <a:pt x="162" y="95"/>
                          </a:lnTo>
                          <a:lnTo>
                            <a:pt x="156" y="103"/>
                          </a:lnTo>
                          <a:lnTo>
                            <a:pt x="144" y="110"/>
                          </a:lnTo>
                          <a:lnTo>
                            <a:pt x="147" y="110"/>
                          </a:lnTo>
                          <a:lnTo>
                            <a:pt x="158" y="109"/>
                          </a:lnTo>
                          <a:lnTo>
                            <a:pt x="174" y="107"/>
                          </a:lnTo>
                          <a:lnTo>
                            <a:pt x="193" y="105"/>
                          </a:lnTo>
                          <a:lnTo>
                            <a:pt x="215" y="101"/>
                          </a:lnTo>
                          <a:lnTo>
                            <a:pt x="238" y="98"/>
                          </a:lnTo>
                          <a:lnTo>
                            <a:pt x="260" y="93"/>
                          </a:lnTo>
                          <a:lnTo>
                            <a:pt x="281" y="86"/>
                          </a:lnTo>
                          <a:lnTo>
                            <a:pt x="298" y="79"/>
                          </a:lnTo>
                          <a:lnTo>
                            <a:pt x="311" y="71"/>
                          </a:lnTo>
                          <a:lnTo>
                            <a:pt x="318" y="63"/>
                          </a:lnTo>
                          <a:lnTo>
                            <a:pt x="317" y="53"/>
                          </a:lnTo>
                          <a:lnTo>
                            <a:pt x="307" y="41"/>
                          </a:lnTo>
                          <a:lnTo>
                            <a:pt x="287" y="29"/>
                          </a:lnTo>
                          <a:lnTo>
                            <a:pt x="254" y="15"/>
                          </a:lnTo>
                          <a:lnTo>
                            <a:pt x="209" y="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90" name="Freeform 1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11" y="2626"/>
                      <a:ext cx="55" cy="77"/>
                    </a:xfrm>
                    <a:custGeom>
                      <a:avLst/>
                      <a:gdLst>
                        <a:gd name="T0" fmla="*/ 119 w 183"/>
                        <a:gd name="T1" fmla="*/ 0 h 249"/>
                        <a:gd name="T2" fmla="*/ 121 w 183"/>
                        <a:gd name="T3" fmla="*/ 1 h 249"/>
                        <a:gd name="T4" fmla="*/ 127 w 183"/>
                        <a:gd name="T5" fmla="*/ 5 h 249"/>
                        <a:gd name="T6" fmla="*/ 136 w 183"/>
                        <a:gd name="T7" fmla="*/ 12 h 249"/>
                        <a:gd name="T8" fmla="*/ 145 w 183"/>
                        <a:gd name="T9" fmla="*/ 21 h 249"/>
                        <a:gd name="T10" fmla="*/ 157 w 183"/>
                        <a:gd name="T11" fmla="*/ 33 h 249"/>
                        <a:gd name="T12" fmla="*/ 167 w 183"/>
                        <a:gd name="T13" fmla="*/ 47 h 249"/>
                        <a:gd name="T14" fmla="*/ 175 w 183"/>
                        <a:gd name="T15" fmla="*/ 63 h 249"/>
                        <a:gd name="T16" fmla="*/ 181 w 183"/>
                        <a:gd name="T17" fmla="*/ 79 h 249"/>
                        <a:gd name="T18" fmla="*/ 183 w 183"/>
                        <a:gd name="T19" fmla="*/ 99 h 249"/>
                        <a:gd name="T20" fmla="*/ 180 w 183"/>
                        <a:gd name="T21" fmla="*/ 118 h 249"/>
                        <a:gd name="T22" fmla="*/ 170 w 183"/>
                        <a:gd name="T23" fmla="*/ 139 h 249"/>
                        <a:gd name="T24" fmla="*/ 155 w 183"/>
                        <a:gd name="T25" fmla="*/ 160 h 249"/>
                        <a:gd name="T26" fmla="*/ 131 w 183"/>
                        <a:gd name="T27" fmla="*/ 181 h 249"/>
                        <a:gd name="T28" fmla="*/ 98 w 183"/>
                        <a:gd name="T29" fmla="*/ 204 h 249"/>
                        <a:gd name="T30" fmla="*/ 54 w 183"/>
                        <a:gd name="T31" fmla="*/ 226 h 249"/>
                        <a:gd name="T32" fmla="*/ 0 w 183"/>
                        <a:gd name="T33" fmla="*/ 249 h 249"/>
                        <a:gd name="T34" fmla="*/ 2 w 183"/>
                        <a:gd name="T35" fmla="*/ 248 h 249"/>
                        <a:gd name="T36" fmla="*/ 8 w 183"/>
                        <a:gd name="T37" fmla="*/ 245 h 249"/>
                        <a:gd name="T38" fmla="*/ 18 w 183"/>
                        <a:gd name="T39" fmla="*/ 239 h 249"/>
                        <a:gd name="T40" fmla="*/ 30 w 183"/>
                        <a:gd name="T41" fmla="*/ 232 h 249"/>
                        <a:gd name="T42" fmla="*/ 44 w 183"/>
                        <a:gd name="T43" fmla="*/ 222 h 249"/>
                        <a:gd name="T44" fmla="*/ 59 w 183"/>
                        <a:gd name="T45" fmla="*/ 210 h 249"/>
                        <a:gd name="T46" fmla="*/ 75 w 183"/>
                        <a:gd name="T47" fmla="*/ 196 h 249"/>
                        <a:gd name="T48" fmla="*/ 90 w 183"/>
                        <a:gd name="T49" fmla="*/ 181 h 249"/>
                        <a:gd name="T50" fmla="*/ 105 w 183"/>
                        <a:gd name="T51" fmla="*/ 164 h 249"/>
                        <a:gd name="T52" fmla="*/ 117 w 183"/>
                        <a:gd name="T53" fmla="*/ 145 h 249"/>
                        <a:gd name="T54" fmla="*/ 128 w 183"/>
                        <a:gd name="T55" fmla="*/ 124 h 249"/>
                        <a:gd name="T56" fmla="*/ 135 w 183"/>
                        <a:gd name="T57" fmla="*/ 102 h 249"/>
                        <a:gd name="T58" fmla="*/ 138 w 183"/>
                        <a:gd name="T59" fmla="*/ 79 h 249"/>
                        <a:gd name="T60" fmla="*/ 137 w 183"/>
                        <a:gd name="T61" fmla="*/ 54 h 249"/>
                        <a:gd name="T62" fmla="*/ 131 w 183"/>
                        <a:gd name="T63" fmla="*/ 27 h 249"/>
                        <a:gd name="T64" fmla="*/ 119 w 183"/>
                        <a:gd name="T65" fmla="*/ 0 h 2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183" h="249">
                          <a:moveTo>
                            <a:pt x="119" y="0"/>
                          </a:moveTo>
                          <a:lnTo>
                            <a:pt x="121" y="1"/>
                          </a:lnTo>
                          <a:lnTo>
                            <a:pt x="127" y="5"/>
                          </a:lnTo>
                          <a:lnTo>
                            <a:pt x="136" y="12"/>
                          </a:lnTo>
                          <a:lnTo>
                            <a:pt x="145" y="21"/>
                          </a:lnTo>
                          <a:lnTo>
                            <a:pt x="157" y="33"/>
                          </a:lnTo>
                          <a:lnTo>
                            <a:pt x="167" y="47"/>
                          </a:lnTo>
                          <a:lnTo>
                            <a:pt x="175" y="63"/>
                          </a:lnTo>
                          <a:lnTo>
                            <a:pt x="181" y="79"/>
                          </a:lnTo>
                          <a:lnTo>
                            <a:pt x="183" y="99"/>
                          </a:lnTo>
                          <a:lnTo>
                            <a:pt x="180" y="118"/>
                          </a:lnTo>
                          <a:lnTo>
                            <a:pt x="170" y="139"/>
                          </a:lnTo>
                          <a:lnTo>
                            <a:pt x="155" y="160"/>
                          </a:lnTo>
                          <a:lnTo>
                            <a:pt x="131" y="181"/>
                          </a:lnTo>
                          <a:lnTo>
                            <a:pt x="98" y="204"/>
                          </a:lnTo>
                          <a:lnTo>
                            <a:pt x="54" y="226"/>
                          </a:lnTo>
                          <a:lnTo>
                            <a:pt x="0" y="249"/>
                          </a:lnTo>
                          <a:lnTo>
                            <a:pt x="2" y="248"/>
                          </a:lnTo>
                          <a:lnTo>
                            <a:pt x="8" y="245"/>
                          </a:lnTo>
                          <a:lnTo>
                            <a:pt x="18" y="239"/>
                          </a:lnTo>
                          <a:lnTo>
                            <a:pt x="30" y="232"/>
                          </a:lnTo>
                          <a:lnTo>
                            <a:pt x="44" y="222"/>
                          </a:lnTo>
                          <a:lnTo>
                            <a:pt x="59" y="210"/>
                          </a:lnTo>
                          <a:lnTo>
                            <a:pt x="75" y="196"/>
                          </a:lnTo>
                          <a:lnTo>
                            <a:pt x="90" y="181"/>
                          </a:lnTo>
                          <a:lnTo>
                            <a:pt x="105" y="164"/>
                          </a:lnTo>
                          <a:lnTo>
                            <a:pt x="117" y="145"/>
                          </a:lnTo>
                          <a:lnTo>
                            <a:pt x="128" y="124"/>
                          </a:lnTo>
                          <a:lnTo>
                            <a:pt x="135" y="102"/>
                          </a:lnTo>
                          <a:lnTo>
                            <a:pt x="138" y="79"/>
                          </a:lnTo>
                          <a:lnTo>
                            <a:pt x="137" y="54"/>
                          </a:lnTo>
                          <a:lnTo>
                            <a:pt x="131" y="27"/>
                          </a:lnTo>
                          <a:lnTo>
                            <a:pt x="119" y="0"/>
                          </a:lnTo>
                          <a:close/>
                        </a:path>
                      </a:pathLst>
                    </a:custGeom>
                    <a:solidFill>
                      <a:srgbClr val="F58A6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91" name="Freeform 144"/>
                    <p:cNvSpPr>
                      <a:spLocks/>
                    </p:cNvSpPr>
                    <p:nvPr/>
                  </p:nvSpPr>
                  <p:spPr bwMode="auto">
                    <a:xfrm flipH="1">
                      <a:off x="4765" y="2577"/>
                      <a:ext cx="139" cy="23"/>
                    </a:xfrm>
                    <a:custGeom>
                      <a:avLst/>
                      <a:gdLst>
                        <a:gd name="T0" fmla="*/ 0 w 465"/>
                        <a:gd name="T1" fmla="*/ 50 h 74"/>
                        <a:gd name="T2" fmla="*/ 5 w 465"/>
                        <a:gd name="T3" fmla="*/ 51 h 74"/>
                        <a:gd name="T4" fmla="*/ 23 w 465"/>
                        <a:gd name="T5" fmla="*/ 53 h 74"/>
                        <a:gd name="T6" fmla="*/ 49 w 465"/>
                        <a:gd name="T7" fmla="*/ 56 h 74"/>
                        <a:gd name="T8" fmla="*/ 84 w 465"/>
                        <a:gd name="T9" fmla="*/ 60 h 74"/>
                        <a:gd name="T10" fmla="*/ 124 w 465"/>
                        <a:gd name="T11" fmla="*/ 64 h 74"/>
                        <a:gd name="T12" fmla="*/ 168 w 465"/>
                        <a:gd name="T13" fmla="*/ 68 h 74"/>
                        <a:gd name="T14" fmla="*/ 215 w 465"/>
                        <a:gd name="T15" fmla="*/ 71 h 74"/>
                        <a:gd name="T16" fmla="*/ 262 w 465"/>
                        <a:gd name="T17" fmla="*/ 73 h 74"/>
                        <a:gd name="T18" fmla="*/ 308 w 465"/>
                        <a:gd name="T19" fmla="*/ 74 h 74"/>
                        <a:gd name="T20" fmla="*/ 352 w 465"/>
                        <a:gd name="T21" fmla="*/ 73 h 74"/>
                        <a:gd name="T22" fmla="*/ 390 w 465"/>
                        <a:gd name="T23" fmla="*/ 69 h 74"/>
                        <a:gd name="T24" fmla="*/ 423 w 465"/>
                        <a:gd name="T25" fmla="*/ 62 h 74"/>
                        <a:gd name="T26" fmla="*/ 448 w 465"/>
                        <a:gd name="T27" fmla="*/ 53 h 74"/>
                        <a:gd name="T28" fmla="*/ 462 w 465"/>
                        <a:gd name="T29" fmla="*/ 39 h 74"/>
                        <a:gd name="T30" fmla="*/ 465 w 465"/>
                        <a:gd name="T31" fmla="*/ 22 h 74"/>
                        <a:gd name="T32" fmla="*/ 455 w 465"/>
                        <a:gd name="T33" fmla="*/ 0 h 74"/>
                        <a:gd name="T34" fmla="*/ 451 w 465"/>
                        <a:gd name="T35" fmla="*/ 1 h 74"/>
                        <a:gd name="T36" fmla="*/ 441 w 465"/>
                        <a:gd name="T37" fmla="*/ 2 h 74"/>
                        <a:gd name="T38" fmla="*/ 425 w 465"/>
                        <a:gd name="T39" fmla="*/ 6 h 74"/>
                        <a:gd name="T40" fmla="*/ 403 w 465"/>
                        <a:gd name="T41" fmla="*/ 9 h 74"/>
                        <a:gd name="T42" fmla="*/ 376 w 465"/>
                        <a:gd name="T43" fmla="*/ 14 h 74"/>
                        <a:gd name="T44" fmla="*/ 346 w 465"/>
                        <a:gd name="T45" fmla="*/ 18 h 74"/>
                        <a:gd name="T46" fmla="*/ 313 w 465"/>
                        <a:gd name="T47" fmla="*/ 24 h 74"/>
                        <a:gd name="T48" fmla="*/ 277 w 465"/>
                        <a:gd name="T49" fmla="*/ 29 h 74"/>
                        <a:gd name="T50" fmla="*/ 240 w 465"/>
                        <a:gd name="T51" fmla="*/ 35 h 74"/>
                        <a:gd name="T52" fmla="*/ 202 w 465"/>
                        <a:gd name="T53" fmla="*/ 39 h 74"/>
                        <a:gd name="T54" fmla="*/ 164 w 465"/>
                        <a:gd name="T55" fmla="*/ 43 h 74"/>
                        <a:gd name="T56" fmla="*/ 128 w 465"/>
                        <a:gd name="T57" fmla="*/ 46 h 74"/>
                        <a:gd name="T58" fmla="*/ 92 w 465"/>
                        <a:gd name="T59" fmla="*/ 50 h 74"/>
                        <a:gd name="T60" fmla="*/ 58 w 465"/>
                        <a:gd name="T61" fmla="*/ 51 h 74"/>
                        <a:gd name="T62" fmla="*/ 27 w 465"/>
                        <a:gd name="T63" fmla="*/ 51 h 74"/>
                        <a:gd name="T64" fmla="*/ 0 w 465"/>
                        <a:gd name="T65" fmla="*/ 50 h 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465" h="74">
                          <a:moveTo>
                            <a:pt x="0" y="50"/>
                          </a:moveTo>
                          <a:lnTo>
                            <a:pt x="5" y="51"/>
                          </a:lnTo>
                          <a:lnTo>
                            <a:pt x="23" y="53"/>
                          </a:lnTo>
                          <a:lnTo>
                            <a:pt x="49" y="56"/>
                          </a:lnTo>
                          <a:lnTo>
                            <a:pt x="84" y="60"/>
                          </a:lnTo>
                          <a:lnTo>
                            <a:pt x="124" y="64"/>
                          </a:lnTo>
                          <a:lnTo>
                            <a:pt x="168" y="68"/>
                          </a:lnTo>
                          <a:lnTo>
                            <a:pt x="215" y="71"/>
                          </a:lnTo>
                          <a:lnTo>
                            <a:pt x="262" y="73"/>
                          </a:lnTo>
                          <a:lnTo>
                            <a:pt x="308" y="74"/>
                          </a:lnTo>
                          <a:lnTo>
                            <a:pt x="352" y="73"/>
                          </a:lnTo>
                          <a:lnTo>
                            <a:pt x="390" y="69"/>
                          </a:lnTo>
                          <a:lnTo>
                            <a:pt x="423" y="62"/>
                          </a:lnTo>
                          <a:lnTo>
                            <a:pt x="448" y="53"/>
                          </a:lnTo>
                          <a:lnTo>
                            <a:pt x="462" y="39"/>
                          </a:lnTo>
                          <a:lnTo>
                            <a:pt x="465" y="22"/>
                          </a:lnTo>
                          <a:lnTo>
                            <a:pt x="455" y="0"/>
                          </a:lnTo>
                          <a:lnTo>
                            <a:pt x="451" y="1"/>
                          </a:lnTo>
                          <a:lnTo>
                            <a:pt x="441" y="2"/>
                          </a:lnTo>
                          <a:lnTo>
                            <a:pt x="425" y="6"/>
                          </a:lnTo>
                          <a:lnTo>
                            <a:pt x="403" y="9"/>
                          </a:lnTo>
                          <a:lnTo>
                            <a:pt x="376" y="14"/>
                          </a:lnTo>
                          <a:lnTo>
                            <a:pt x="346" y="18"/>
                          </a:lnTo>
                          <a:lnTo>
                            <a:pt x="313" y="24"/>
                          </a:lnTo>
                          <a:lnTo>
                            <a:pt x="277" y="29"/>
                          </a:lnTo>
                          <a:lnTo>
                            <a:pt x="240" y="35"/>
                          </a:lnTo>
                          <a:lnTo>
                            <a:pt x="202" y="39"/>
                          </a:lnTo>
                          <a:lnTo>
                            <a:pt x="164" y="43"/>
                          </a:lnTo>
                          <a:lnTo>
                            <a:pt x="128" y="46"/>
                          </a:lnTo>
                          <a:lnTo>
                            <a:pt x="92" y="50"/>
                          </a:lnTo>
                          <a:lnTo>
                            <a:pt x="58" y="51"/>
                          </a:lnTo>
                          <a:lnTo>
                            <a:pt x="27" y="51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87" name="Freeform 145"/>
                  <p:cNvSpPr>
                    <a:spLocks/>
                  </p:cNvSpPr>
                  <p:nvPr/>
                </p:nvSpPr>
                <p:spPr bwMode="auto">
                  <a:xfrm>
                    <a:off x="2304" y="1162"/>
                    <a:ext cx="490" cy="358"/>
                  </a:xfrm>
                  <a:custGeom>
                    <a:avLst/>
                    <a:gdLst>
                      <a:gd name="T0" fmla="*/ 401 w 490"/>
                      <a:gd name="T1" fmla="*/ 42 h 358"/>
                      <a:gd name="T2" fmla="*/ 479 w 490"/>
                      <a:gd name="T3" fmla="*/ 102 h 358"/>
                      <a:gd name="T4" fmla="*/ 467 w 490"/>
                      <a:gd name="T5" fmla="*/ 186 h 358"/>
                      <a:gd name="T6" fmla="*/ 399 w 490"/>
                      <a:gd name="T7" fmla="*/ 263 h 358"/>
                      <a:gd name="T8" fmla="*/ 338 w 490"/>
                      <a:gd name="T9" fmla="*/ 315 h 358"/>
                      <a:gd name="T10" fmla="*/ 362 w 490"/>
                      <a:gd name="T11" fmla="*/ 336 h 358"/>
                      <a:gd name="T12" fmla="*/ 297 w 490"/>
                      <a:gd name="T13" fmla="*/ 356 h 358"/>
                      <a:gd name="T14" fmla="*/ 224 w 490"/>
                      <a:gd name="T15" fmla="*/ 348 h 358"/>
                      <a:gd name="T16" fmla="*/ 191 w 490"/>
                      <a:gd name="T17" fmla="*/ 333 h 358"/>
                      <a:gd name="T18" fmla="*/ 225 w 490"/>
                      <a:gd name="T19" fmla="*/ 311 h 358"/>
                      <a:gd name="T20" fmla="*/ 111 w 490"/>
                      <a:gd name="T21" fmla="*/ 207 h 358"/>
                      <a:gd name="T22" fmla="*/ 23 w 490"/>
                      <a:gd name="T23" fmla="*/ 156 h 358"/>
                      <a:gd name="T24" fmla="*/ 5 w 490"/>
                      <a:gd name="T25" fmla="*/ 90 h 358"/>
                      <a:gd name="T26" fmla="*/ 56 w 490"/>
                      <a:gd name="T27" fmla="*/ 66 h 358"/>
                      <a:gd name="T28" fmla="*/ 108 w 490"/>
                      <a:gd name="T29" fmla="*/ 83 h 358"/>
                      <a:gd name="T30" fmla="*/ 180 w 490"/>
                      <a:gd name="T31" fmla="*/ 39 h 358"/>
                      <a:gd name="T32" fmla="*/ 170 w 490"/>
                      <a:gd name="T33" fmla="*/ 21 h 358"/>
                      <a:gd name="T34" fmla="*/ 278 w 490"/>
                      <a:gd name="T35" fmla="*/ 0 h 358"/>
                      <a:gd name="T36" fmla="*/ 408 w 490"/>
                      <a:gd name="T37" fmla="*/ 18 h 358"/>
                      <a:gd name="T38" fmla="*/ 401 w 490"/>
                      <a:gd name="T39" fmla="*/ 42 h 3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490" h="358">
                        <a:moveTo>
                          <a:pt x="401" y="42"/>
                        </a:moveTo>
                        <a:cubicBezTo>
                          <a:pt x="422" y="55"/>
                          <a:pt x="468" y="78"/>
                          <a:pt x="479" y="102"/>
                        </a:cubicBezTo>
                        <a:cubicBezTo>
                          <a:pt x="490" y="126"/>
                          <a:pt x="480" y="159"/>
                          <a:pt x="467" y="186"/>
                        </a:cubicBezTo>
                        <a:cubicBezTo>
                          <a:pt x="454" y="213"/>
                          <a:pt x="420" y="242"/>
                          <a:pt x="399" y="263"/>
                        </a:cubicBezTo>
                        <a:cubicBezTo>
                          <a:pt x="378" y="284"/>
                          <a:pt x="344" y="303"/>
                          <a:pt x="338" y="315"/>
                        </a:cubicBezTo>
                        <a:cubicBezTo>
                          <a:pt x="351" y="324"/>
                          <a:pt x="370" y="329"/>
                          <a:pt x="362" y="336"/>
                        </a:cubicBezTo>
                        <a:cubicBezTo>
                          <a:pt x="355" y="343"/>
                          <a:pt x="320" y="354"/>
                          <a:pt x="297" y="356"/>
                        </a:cubicBezTo>
                        <a:cubicBezTo>
                          <a:pt x="274" y="358"/>
                          <a:pt x="242" y="352"/>
                          <a:pt x="224" y="348"/>
                        </a:cubicBezTo>
                        <a:cubicBezTo>
                          <a:pt x="206" y="344"/>
                          <a:pt x="191" y="339"/>
                          <a:pt x="191" y="333"/>
                        </a:cubicBezTo>
                        <a:cubicBezTo>
                          <a:pt x="191" y="327"/>
                          <a:pt x="203" y="324"/>
                          <a:pt x="225" y="311"/>
                        </a:cubicBezTo>
                        <a:cubicBezTo>
                          <a:pt x="183" y="290"/>
                          <a:pt x="145" y="233"/>
                          <a:pt x="111" y="207"/>
                        </a:cubicBezTo>
                        <a:cubicBezTo>
                          <a:pt x="72" y="185"/>
                          <a:pt x="41" y="175"/>
                          <a:pt x="23" y="156"/>
                        </a:cubicBezTo>
                        <a:cubicBezTo>
                          <a:pt x="5" y="137"/>
                          <a:pt x="0" y="105"/>
                          <a:pt x="5" y="90"/>
                        </a:cubicBezTo>
                        <a:cubicBezTo>
                          <a:pt x="14" y="73"/>
                          <a:pt x="39" y="67"/>
                          <a:pt x="56" y="66"/>
                        </a:cubicBezTo>
                        <a:cubicBezTo>
                          <a:pt x="73" y="65"/>
                          <a:pt x="87" y="78"/>
                          <a:pt x="108" y="83"/>
                        </a:cubicBezTo>
                        <a:cubicBezTo>
                          <a:pt x="131" y="71"/>
                          <a:pt x="170" y="49"/>
                          <a:pt x="180" y="39"/>
                        </a:cubicBezTo>
                        <a:cubicBezTo>
                          <a:pt x="170" y="30"/>
                          <a:pt x="161" y="33"/>
                          <a:pt x="170" y="21"/>
                        </a:cubicBezTo>
                        <a:cubicBezTo>
                          <a:pt x="180" y="8"/>
                          <a:pt x="238" y="0"/>
                          <a:pt x="278" y="0"/>
                        </a:cubicBezTo>
                        <a:cubicBezTo>
                          <a:pt x="318" y="0"/>
                          <a:pt x="389" y="6"/>
                          <a:pt x="408" y="18"/>
                        </a:cubicBezTo>
                        <a:cubicBezTo>
                          <a:pt x="417" y="32"/>
                          <a:pt x="402" y="37"/>
                          <a:pt x="401" y="42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70" name="Group 146"/>
                <p:cNvGrpSpPr>
                  <a:grpSpLocks/>
                </p:cNvGrpSpPr>
                <p:nvPr/>
              </p:nvGrpSpPr>
              <p:grpSpPr bwMode="auto">
                <a:xfrm>
                  <a:off x="1251" y="3436"/>
                  <a:ext cx="386" cy="338"/>
                  <a:chOff x="1251" y="3436"/>
                  <a:chExt cx="386" cy="338"/>
                </a:xfrm>
              </p:grpSpPr>
              <p:sp>
                <p:nvSpPr>
                  <p:cNvPr id="171" name="Freeform 147"/>
                  <p:cNvSpPr>
                    <a:spLocks/>
                  </p:cNvSpPr>
                  <p:nvPr/>
                </p:nvSpPr>
                <p:spPr bwMode="auto">
                  <a:xfrm flipH="1">
                    <a:off x="1251" y="3496"/>
                    <a:ext cx="105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E4967E">
                      <a:alpha val="5900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72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433" y="3436"/>
                    <a:ext cx="204" cy="338"/>
                    <a:chOff x="1433" y="3436"/>
                    <a:chExt cx="204" cy="338"/>
                  </a:xfrm>
                </p:grpSpPr>
                <p:sp>
                  <p:nvSpPr>
                    <p:cNvPr id="173" name="Freeform 149"/>
                    <p:cNvSpPr>
                      <a:spLocks/>
                    </p:cNvSpPr>
                    <p:nvPr/>
                  </p:nvSpPr>
                  <p:spPr bwMode="auto">
                    <a:xfrm flipH="1">
                      <a:off x="1465" y="3450"/>
                      <a:ext cx="172" cy="17"/>
                    </a:xfrm>
                    <a:custGeom>
                      <a:avLst/>
                      <a:gdLst>
                        <a:gd name="T0" fmla="*/ 575 w 575"/>
                        <a:gd name="T1" fmla="*/ 29 h 53"/>
                        <a:gd name="T2" fmla="*/ 567 w 575"/>
                        <a:gd name="T3" fmla="*/ 30 h 53"/>
                        <a:gd name="T4" fmla="*/ 547 w 575"/>
                        <a:gd name="T5" fmla="*/ 32 h 53"/>
                        <a:gd name="T6" fmla="*/ 514 w 575"/>
                        <a:gd name="T7" fmla="*/ 35 h 53"/>
                        <a:gd name="T8" fmla="*/ 473 w 575"/>
                        <a:gd name="T9" fmla="*/ 38 h 53"/>
                        <a:gd name="T10" fmla="*/ 423 w 575"/>
                        <a:gd name="T11" fmla="*/ 43 h 53"/>
                        <a:gd name="T12" fmla="*/ 369 w 575"/>
                        <a:gd name="T13" fmla="*/ 47 h 53"/>
                        <a:gd name="T14" fmla="*/ 312 w 575"/>
                        <a:gd name="T15" fmla="*/ 50 h 53"/>
                        <a:gd name="T16" fmla="*/ 254 w 575"/>
                        <a:gd name="T17" fmla="*/ 52 h 53"/>
                        <a:gd name="T18" fmla="*/ 196 w 575"/>
                        <a:gd name="T19" fmla="*/ 53 h 53"/>
                        <a:gd name="T20" fmla="*/ 143 w 575"/>
                        <a:gd name="T21" fmla="*/ 53 h 53"/>
                        <a:gd name="T22" fmla="*/ 95 w 575"/>
                        <a:gd name="T23" fmla="*/ 51 h 53"/>
                        <a:gd name="T24" fmla="*/ 55 w 575"/>
                        <a:gd name="T25" fmla="*/ 48 h 53"/>
                        <a:gd name="T26" fmla="*/ 25 w 575"/>
                        <a:gd name="T27" fmla="*/ 41 h 53"/>
                        <a:gd name="T28" fmla="*/ 5 w 575"/>
                        <a:gd name="T29" fmla="*/ 30 h 53"/>
                        <a:gd name="T30" fmla="*/ 0 w 575"/>
                        <a:gd name="T31" fmla="*/ 18 h 53"/>
                        <a:gd name="T32" fmla="*/ 12 w 575"/>
                        <a:gd name="T33" fmla="*/ 0 h 53"/>
                        <a:gd name="T34" fmla="*/ 14 w 575"/>
                        <a:gd name="T35" fmla="*/ 2 h 53"/>
                        <a:gd name="T36" fmla="*/ 21 w 575"/>
                        <a:gd name="T37" fmla="*/ 3 h 53"/>
                        <a:gd name="T38" fmla="*/ 33 w 575"/>
                        <a:gd name="T39" fmla="*/ 5 h 53"/>
                        <a:gd name="T40" fmla="*/ 49 w 575"/>
                        <a:gd name="T41" fmla="*/ 9 h 53"/>
                        <a:gd name="T42" fmla="*/ 70 w 575"/>
                        <a:gd name="T43" fmla="*/ 12 h 53"/>
                        <a:gd name="T44" fmla="*/ 95 w 575"/>
                        <a:gd name="T45" fmla="*/ 15 h 53"/>
                        <a:gd name="T46" fmla="*/ 125 w 575"/>
                        <a:gd name="T47" fmla="*/ 20 h 53"/>
                        <a:gd name="T48" fmla="*/ 158 w 575"/>
                        <a:gd name="T49" fmla="*/ 23 h 53"/>
                        <a:gd name="T50" fmla="*/ 196 w 575"/>
                        <a:gd name="T51" fmla="*/ 27 h 53"/>
                        <a:gd name="T52" fmla="*/ 239 w 575"/>
                        <a:gd name="T53" fmla="*/ 30 h 53"/>
                        <a:gd name="T54" fmla="*/ 285 w 575"/>
                        <a:gd name="T55" fmla="*/ 33 h 53"/>
                        <a:gd name="T56" fmla="*/ 336 w 575"/>
                        <a:gd name="T57" fmla="*/ 35 h 53"/>
                        <a:gd name="T58" fmla="*/ 390 w 575"/>
                        <a:gd name="T59" fmla="*/ 35 h 53"/>
                        <a:gd name="T60" fmla="*/ 448 w 575"/>
                        <a:gd name="T61" fmla="*/ 35 h 53"/>
                        <a:gd name="T62" fmla="*/ 510 w 575"/>
                        <a:gd name="T63" fmla="*/ 33 h 53"/>
                        <a:gd name="T64" fmla="*/ 575 w 575"/>
                        <a:gd name="T65" fmla="*/ 29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75" h="53">
                          <a:moveTo>
                            <a:pt x="575" y="29"/>
                          </a:moveTo>
                          <a:lnTo>
                            <a:pt x="567" y="30"/>
                          </a:lnTo>
                          <a:lnTo>
                            <a:pt x="547" y="32"/>
                          </a:lnTo>
                          <a:lnTo>
                            <a:pt x="514" y="35"/>
                          </a:lnTo>
                          <a:lnTo>
                            <a:pt x="473" y="38"/>
                          </a:lnTo>
                          <a:lnTo>
                            <a:pt x="423" y="43"/>
                          </a:lnTo>
                          <a:lnTo>
                            <a:pt x="369" y="47"/>
                          </a:lnTo>
                          <a:lnTo>
                            <a:pt x="312" y="50"/>
                          </a:lnTo>
                          <a:lnTo>
                            <a:pt x="254" y="52"/>
                          </a:lnTo>
                          <a:lnTo>
                            <a:pt x="196" y="53"/>
                          </a:lnTo>
                          <a:lnTo>
                            <a:pt x="143" y="53"/>
                          </a:lnTo>
                          <a:lnTo>
                            <a:pt x="95" y="51"/>
                          </a:lnTo>
                          <a:lnTo>
                            <a:pt x="55" y="48"/>
                          </a:lnTo>
                          <a:lnTo>
                            <a:pt x="25" y="41"/>
                          </a:lnTo>
                          <a:lnTo>
                            <a:pt x="5" y="30"/>
                          </a:lnTo>
                          <a:lnTo>
                            <a:pt x="0" y="18"/>
                          </a:lnTo>
                          <a:lnTo>
                            <a:pt x="12" y="0"/>
                          </a:lnTo>
                          <a:lnTo>
                            <a:pt x="14" y="2"/>
                          </a:lnTo>
                          <a:lnTo>
                            <a:pt x="21" y="3"/>
                          </a:lnTo>
                          <a:lnTo>
                            <a:pt x="33" y="5"/>
                          </a:lnTo>
                          <a:lnTo>
                            <a:pt x="49" y="9"/>
                          </a:lnTo>
                          <a:lnTo>
                            <a:pt x="70" y="12"/>
                          </a:lnTo>
                          <a:lnTo>
                            <a:pt x="95" y="15"/>
                          </a:lnTo>
                          <a:lnTo>
                            <a:pt x="125" y="20"/>
                          </a:lnTo>
                          <a:lnTo>
                            <a:pt x="158" y="23"/>
                          </a:lnTo>
                          <a:lnTo>
                            <a:pt x="196" y="27"/>
                          </a:lnTo>
                          <a:lnTo>
                            <a:pt x="239" y="30"/>
                          </a:lnTo>
                          <a:lnTo>
                            <a:pt x="285" y="33"/>
                          </a:lnTo>
                          <a:lnTo>
                            <a:pt x="336" y="35"/>
                          </a:lnTo>
                          <a:lnTo>
                            <a:pt x="390" y="35"/>
                          </a:lnTo>
                          <a:lnTo>
                            <a:pt x="448" y="35"/>
                          </a:lnTo>
                          <a:lnTo>
                            <a:pt x="510" y="33"/>
                          </a:lnTo>
                          <a:lnTo>
                            <a:pt x="575" y="29"/>
                          </a:lnTo>
                          <a:close/>
                        </a:path>
                      </a:pathLst>
                    </a:custGeom>
                    <a:solidFill>
                      <a:srgbClr val="E4967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4" name="Freeform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1473" y="3757"/>
                      <a:ext cx="109" cy="17"/>
                    </a:xfrm>
                    <a:custGeom>
                      <a:avLst/>
                      <a:gdLst>
                        <a:gd name="T0" fmla="*/ 366 w 366"/>
                        <a:gd name="T1" fmla="*/ 28 h 58"/>
                        <a:gd name="T2" fmla="*/ 361 w 366"/>
                        <a:gd name="T3" fmla="*/ 29 h 58"/>
                        <a:gd name="T4" fmla="*/ 349 w 366"/>
                        <a:gd name="T5" fmla="*/ 31 h 58"/>
                        <a:gd name="T6" fmla="*/ 328 w 366"/>
                        <a:gd name="T7" fmla="*/ 35 h 58"/>
                        <a:gd name="T8" fmla="*/ 302 w 366"/>
                        <a:gd name="T9" fmla="*/ 39 h 58"/>
                        <a:gd name="T10" fmla="*/ 272 w 366"/>
                        <a:gd name="T11" fmla="*/ 44 h 58"/>
                        <a:gd name="T12" fmla="*/ 237 w 366"/>
                        <a:gd name="T13" fmla="*/ 49 h 58"/>
                        <a:gd name="T14" fmla="*/ 201 w 366"/>
                        <a:gd name="T15" fmla="*/ 52 h 58"/>
                        <a:gd name="T16" fmla="*/ 164 w 366"/>
                        <a:gd name="T17" fmla="*/ 55 h 58"/>
                        <a:gd name="T18" fmla="*/ 129 w 366"/>
                        <a:gd name="T19" fmla="*/ 58 h 58"/>
                        <a:gd name="T20" fmla="*/ 94 w 366"/>
                        <a:gd name="T21" fmla="*/ 58 h 58"/>
                        <a:gd name="T22" fmla="*/ 64 w 366"/>
                        <a:gd name="T23" fmla="*/ 55 h 58"/>
                        <a:gd name="T24" fmla="*/ 38 w 366"/>
                        <a:gd name="T25" fmla="*/ 51 h 58"/>
                        <a:gd name="T26" fmla="*/ 17 w 366"/>
                        <a:gd name="T27" fmla="*/ 44 h 58"/>
                        <a:gd name="T28" fmla="*/ 4 w 366"/>
                        <a:gd name="T29" fmla="*/ 34 h 58"/>
                        <a:gd name="T30" fmla="*/ 0 w 366"/>
                        <a:gd name="T31" fmla="*/ 19 h 58"/>
                        <a:gd name="T32" fmla="*/ 4 w 366"/>
                        <a:gd name="T33" fmla="*/ 0 h 58"/>
                        <a:gd name="T34" fmla="*/ 5 w 366"/>
                        <a:gd name="T35" fmla="*/ 0 h 58"/>
                        <a:gd name="T36" fmla="*/ 11 w 366"/>
                        <a:gd name="T37" fmla="*/ 1 h 58"/>
                        <a:gd name="T38" fmla="*/ 18 w 366"/>
                        <a:gd name="T39" fmla="*/ 4 h 58"/>
                        <a:gd name="T40" fmla="*/ 30 w 366"/>
                        <a:gd name="T41" fmla="*/ 6 h 58"/>
                        <a:gd name="T42" fmla="*/ 43 w 366"/>
                        <a:gd name="T43" fmla="*/ 9 h 58"/>
                        <a:gd name="T44" fmla="*/ 60 w 366"/>
                        <a:gd name="T45" fmla="*/ 12 h 58"/>
                        <a:gd name="T46" fmla="*/ 79 w 366"/>
                        <a:gd name="T47" fmla="*/ 15 h 58"/>
                        <a:gd name="T48" fmla="*/ 102 w 366"/>
                        <a:gd name="T49" fmla="*/ 19 h 58"/>
                        <a:gd name="T50" fmla="*/ 126 w 366"/>
                        <a:gd name="T51" fmla="*/ 22 h 58"/>
                        <a:gd name="T52" fmla="*/ 154 w 366"/>
                        <a:gd name="T53" fmla="*/ 24 h 58"/>
                        <a:gd name="T54" fmla="*/ 184 w 366"/>
                        <a:gd name="T55" fmla="*/ 27 h 58"/>
                        <a:gd name="T56" fmla="*/ 216 w 366"/>
                        <a:gd name="T57" fmla="*/ 29 h 58"/>
                        <a:gd name="T58" fmla="*/ 250 w 366"/>
                        <a:gd name="T59" fmla="*/ 30 h 58"/>
                        <a:gd name="T60" fmla="*/ 287 w 366"/>
                        <a:gd name="T61" fmla="*/ 30 h 58"/>
                        <a:gd name="T62" fmla="*/ 326 w 366"/>
                        <a:gd name="T63" fmla="*/ 30 h 58"/>
                        <a:gd name="T64" fmla="*/ 366 w 366"/>
                        <a:gd name="T65" fmla="*/ 28 h 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66" h="58">
                          <a:moveTo>
                            <a:pt x="366" y="28"/>
                          </a:moveTo>
                          <a:lnTo>
                            <a:pt x="361" y="29"/>
                          </a:lnTo>
                          <a:lnTo>
                            <a:pt x="349" y="31"/>
                          </a:lnTo>
                          <a:lnTo>
                            <a:pt x="328" y="35"/>
                          </a:lnTo>
                          <a:lnTo>
                            <a:pt x="302" y="39"/>
                          </a:lnTo>
                          <a:lnTo>
                            <a:pt x="272" y="44"/>
                          </a:lnTo>
                          <a:lnTo>
                            <a:pt x="237" y="49"/>
                          </a:lnTo>
                          <a:lnTo>
                            <a:pt x="201" y="52"/>
                          </a:lnTo>
                          <a:lnTo>
                            <a:pt x="164" y="55"/>
                          </a:lnTo>
                          <a:lnTo>
                            <a:pt x="129" y="58"/>
                          </a:lnTo>
                          <a:lnTo>
                            <a:pt x="94" y="58"/>
                          </a:lnTo>
                          <a:lnTo>
                            <a:pt x="64" y="55"/>
                          </a:lnTo>
                          <a:lnTo>
                            <a:pt x="38" y="51"/>
                          </a:lnTo>
                          <a:lnTo>
                            <a:pt x="17" y="44"/>
                          </a:lnTo>
                          <a:lnTo>
                            <a:pt x="4" y="34"/>
                          </a:lnTo>
                          <a:lnTo>
                            <a:pt x="0" y="19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11" y="1"/>
                          </a:lnTo>
                          <a:lnTo>
                            <a:pt x="18" y="4"/>
                          </a:lnTo>
                          <a:lnTo>
                            <a:pt x="30" y="6"/>
                          </a:lnTo>
                          <a:lnTo>
                            <a:pt x="43" y="9"/>
                          </a:lnTo>
                          <a:lnTo>
                            <a:pt x="60" y="12"/>
                          </a:lnTo>
                          <a:lnTo>
                            <a:pt x="79" y="15"/>
                          </a:lnTo>
                          <a:lnTo>
                            <a:pt x="102" y="19"/>
                          </a:lnTo>
                          <a:lnTo>
                            <a:pt x="126" y="22"/>
                          </a:lnTo>
                          <a:lnTo>
                            <a:pt x="154" y="24"/>
                          </a:lnTo>
                          <a:lnTo>
                            <a:pt x="184" y="27"/>
                          </a:lnTo>
                          <a:lnTo>
                            <a:pt x="216" y="29"/>
                          </a:lnTo>
                          <a:lnTo>
                            <a:pt x="250" y="30"/>
                          </a:lnTo>
                          <a:lnTo>
                            <a:pt x="287" y="30"/>
                          </a:lnTo>
                          <a:lnTo>
                            <a:pt x="326" y="30"/>
                          </a:lnTo>
                          <a:lnTo>
                            <a:pt x="366" y="28"/>
                          </a:lnTo>
                          <a:close/>
                        </a:path>
                      </a:pathLst>
                    </a:custGeom>
                    <a:solidFill>
                      <a:srgbClr val="E59D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5" name="Oval 15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67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6" name="Oval 152"/>
                    <p:cNvSpPr>
                      <a:spLocks noChangeArrowheads="1"/>
                    </p:cNvSpPr>
                    <p:nvPr/>
                  </p:nvSpPr>
                  <p:spPr bwMode="auto">
                    <a:xfrm rot="538358">
                      <a:off x="1471" y="3505"/>
                      <a:ext cx="48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7" name="Oval 1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539" y="3436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8" name="Oval 154"/>
                    <p:cNvSpPr>
                      <a:spLocks noChangeArrowheads="1"/>
                    </p:cNvSpPr>
                    <p:nvPr/>
                  </p:nvSpPr>
                  <p:spPr bwMode="auto">
                    <a:xfrm rot="780000">
                      <a:off x="1433" y="3494"/>
                      <a:ext cx="33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79" name="Oval 15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20000">
                      <a:off x="1570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80" name="Oval 156"/>
                    <p:cNvSpPr>
                      <a:spLocks noChangeArrowheads="1"/>
                    </p:cNvSpPr>
                    <p:nvPr/>
                  </p:nvSpPr>
                  <p:spPr bwMode="auto">
                    <a:xfrm rot="21000000" flipH="1">
                      <a:off x="1594" y="3496"/>
                      <a:ext cx="32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</p:grpSp>
        </p:grpSp>
        <p:sp>
          <p:nvSpPr>
            <p:cNvPr id="162" name="Oval 161"/>
            <p:cNvSpPr/>
            <p:nvPr/>
          </p:nvSpPr>
          <p:spPr bwMode="auto">
            <a:xfrm>
              <a:off x="7142951" y="4635960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Oval 162"/>
            <p:cNvSpPr/>
            <p:nvPr/>
          </p:nvSpPr>
          <p:spPr bwMode="auto">
            <a:xfrm>
              <a:off x="8066261" y="4986566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4" name="Oval 163"/>
            <p:cNvSpPr/>
            <p:nvPr/>
          </p:nvSpPr>
          <p:spPr bwMode="auto">
            <a:xfrm>
              <a:off x="8652412" y="5138966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5" name="Oval 164"/>
            <p:cNvSpPr/>
            <p:nvPr/>
          </p:nvSpPr>
          <p:spPr bwMode="auto">
            <a:xfrm>
              <a:off x="6589192" y="4401893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04" name="Rectangle 2"/>
          <p:cNvSpPr>
            <a:spLocks noChangeArrowheads="1"/>
          </p:cNvSpPr>
          <p:nvPr/>
        </p:nvSpPr>
        <p:spPr bwMode="auto">
          <a:xfrm>
            <a:off x="0" y="6430297"/>
            <a:ext cx="43802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latin typeface="Tahoma" panose="020B0604030504040204" pitchFamily="34" charset="0"/>
              </a:rPr>
              <a:t>Y</a:t>
            </a:r>
            <a:r>
              <a:rPr lang="en-US" altLang="he-IL" dirty="0"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38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" name="Picture 25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49093" y="34907"/>
            <a:ext cx="3653031" cy="2922425"/>
          </a:xfrm>
          <a:prstGeom prst="rect">
            <a:avLst/>
          </a:prstGeom>
        </p:spPr>
      </p:pic>
      <p:sp>
        <p:nvSpPr>
          <p:cNvPr id="264" name="Rectangle 263"/>
          <p:cNvSpPr/>
          <p:nvPr/>
        </p:nvSpPr>
        <p:spPr bwMode="auto">
          <a:xfrm>
            <a:off x="149683" y="62422"/>
            <a:ext cx="4519530" cy="167584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lang="he-IL" b="1" dirty="0" smtClean="0">
              <a:solidFill>
                <a:srgbClr val="0000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079235" y="910164"/>
            <a:ext cx="3373992" cy="13764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9" name="Text Box 56"/>
          <p:cNvSpPr txBox="1">
            <a:spLocks noChangeArrowheads="1"/>
          </p:cNvSpPr>
          <p:nvPr/>
        </p:nvSpPr>
        <p:spPr bwMode="auto">
          <a:xfrm>
            <a:off x="454254" y="898151"/>
            <a:ext cx="436460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4400" dirty="0" smtClean="0">
                <a:solidFill>
                  <a:srgbClr val="FFFFFF"/>
                </a:solidFill>
              </a:rPr>
              <a:t>|| </a:t>
            </a:r>
            <a:r>
              <a:rPr lang="en-US" altLang="he-IL" sz="4400" b="1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he-IL" sz="4400" i="1" dirty="0" smtClean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he-IL" sz="4400" b="1" i="1" dirty="0" smtClean="0">
                <a:solidFill>
                  <a:srgbClr val="A3D76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  </a:t>
            </a:r>
            <a:r>
              <a:rPr lang="en-US" altLang="he-IL" sz="4400" b="1" i="1" dirty="0" smtClean="0">
                <a:solidFill>
                  <a:srgbClr val="DAEDEF">
                    <a:lumMod val="9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  </a:t>
            </a:r>
            <a:r>
              <a:rPr lang="en-US" altLang="he-IL" sz="4400" b="1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endParaRPr lang="en-US" altLang="he-IL" sz="4400" b="1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0" name="Rectangle 269"/>
          <p:cNvSpPr/>
          <p:nvPr/>
        </p:nvSpPr>
        <p:spPr>
          <a:xfrm>
            <a:off x="4085191" y="1291556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he-IL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098843" y="53099"/>
            <a:ext cx="2764969" cy="892234"/>
            <a:chOff x="3662771" y="569604"/>
            <a:chExt cx="2764969" cy="892234"/>
          </a:xfrm>
        </p:grpSpPr>
        <p:grpSp>
          <p:nvGrpSpPr>
            <p:cNvPr id="265" name="Group 264"/>
            <p:cNvGrpSpPr/>
            <p:nvPr/>
          </p:nvGrpSpPr>
          <p:grpSpPr>
            <a:xfrm>
              <a:off x="3662771" y="569604"/>
              <a:ext cx="2764969" cy="892234"/>
              <a:chOff x="5363818" y="1898803"/>
              <a:chExt cx="2269124" cy="892234"/>
            </a:xfrm>
          </p:grpSpPr>
          <p:sp>
            <p:nvSpPr>
              <p:cNvPr id="267" name="Text Box 56"/>
              <p:cNvSpPr txBox="1">
                <a:spLocks noChangeArrowheads="1"/>
              </p:cNvSpPr>
              <p:nvPr/>
            </p:nvSpPr>
            <p:spPr bwMode="auto">
              <a:xfrm>
                <a:off x="5363818" y="1898803"/>
                <a:ext cx="2171645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  <a:ext uri="{91240B29-F687-4F45-9708-019B960494DF}">
                  <a14:hiddenLine xmlns:a14="http://schemas.microsoft.com/office/drawing/2010/main" w="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rtl="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he-IL" sz="4400" dirty="0" smtClean="0">
                    <a:solidFill>
                      <a:srgbClr val="FFFFFF"/>
                    </a:solidFill>
                  </a:rPr>
                  <a:t>|| </a:t>
                </a:r>
                <a:r>
                  <a:rPr lang="en-US" altLang="he-IL" sz="4400" b="1" i="1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he-IL" sz="4400" i="1" dirty="0" smtClean="0">
                    <a:solidFill>
                      <a:srgbClr val="FFFF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he-IL" sz="4400" b="1" i="1" dirty="0" smtClean="0">
                    <a:solidFill>
                      <a:srgbClr val="A3D76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he-IL" sz="4400" b="1" i="1" dirty="0" smtClean="0">
                    <a:solidFill>
                      <a:srgbClr val="DAEDEF">
                        <a:lumMod val="9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r>
                  <a:rPr lang="en-US" altLang="he-IL" sz="4400" b="1" i="1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endParaRPr lang="en-US" altLang="he-IL" sz="4400" b="1" i="1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>
              <a:xfrm>
                <a:off x="7316950" y="2267817"/>
                <a:ext cx="3159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he-IL" sz="2800" dirty="0" smtClean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271" name="Freeform 270"/>
            <p:cNvSpPr/>
            <p:nvPr/>
          </p:nvSpPr>
          <p:spPr bwMode="auto">
            <a:xfrm>
              <a:off x="4985865" y="634989"/>
              <a:ext cx="281710" cy="64008"/>
            </a:xfrm>
            <a:custGeom>
              <a:avLst/>
              <a:gdLst>
                <a:gd name="connsiteX0" fmla="*/ 0 w 825500"/>
                <a:gd name="connsiteY0" fmla="*/ 0 h 306193"/>
                <a:gd name="connsiteX1" fmla="*/ 622300 w 825500"/>
                <a:gd name="connsiteY1" fmla="*/ 304800 h 306193"/>
                <a:gd name="connsiteX2" fmla="*/ 673100 w 825500"/>
                <a:gd name="connsiteY2" fmla="*/ 114300 h 306193"/>
                <a:gd name="connsiteX3" fmla="*/ 774700 w 825500"/>
                <a:gd name="connsiteY3" fmla="*/ 139700 h 306193"/>
                <a:gd name="connsiteX4" fmla="*/ 762000 w 825500"/>
                <a:gd name="connsiteY4" fmla="*/ 139700 h 306193"/>
                <a:gd name="connsiteX5" fmla="*/ 825500 w 825500"/>
                <a:gd name="connsiteY5" fmla="*/ 292100 h 306193"/>
                <a:gd name="connsiteX0" fmla="*/ 0 w 825500"/>
                <a:gd name="connsiteY0" fmla="*/ 0 h 306193"/>
                <a:gd name="connsiteX1" fmla="*/ 622300 w 825500"/>
                <a:gd name="connsiteY1" fmla="*/ 304800 h 306193"/>
                <a:gd name="connsiteX2" fmla="*/ 673100 w 825500"/>
                <a:gd name="connsiteY2" fmla="*/ 114300 h 306193"/>
                <a:gd name="connsiteX3" fmla="*/ 774700 w 825500"/>
                <a:gd name="connsiteY3" fmla="*/ 139700 h 306193"/>
                <a:gd name="connsiteX4" fmla="*/ 825500 w 825500"/>
                <a:gd name="connsiteY4" fmla="*/ 292100 h 306193"/>
                <a:gd name="connsiteX0" fmla="*/ 0 w 825500"/>
                <a:gd name="connsiteY0" fmla="*/ 0 h 306035"/>
                <a:gd name="connsiteX1" fmla="*/ 622300 w 825500"/>
                <a:gd name="connsiteY1" fmla="*/ 304800 h 306035"/>
                <a:gd name="connsiteX2" fmla="*/ 673100 w 825500"/>
                <a:gd name="connsiteY2" fmla="*/ 114300 h 306035"/>
                <a:gd name="connsiteX3" fmla="*/ 825500 w 825500"/>
                <a:gd name="connsiteY3" fmla="*/ 292100 h 306035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04800"/>
                <a:gd name="connsiteX1" fmla="*/ 622300 w 825500"/>
                <a:gd name="connsiteY1" fmla="*/ 304800 h 304800"/>
                <a:gd name="connsiteX2" fmla="*/ 825500 w 825500"/>
                <a:gd name="connsiteY2" fmla="*/ 292100 h 304800"/>
                <a:gd name="connsiteX0" fmla="*/ 0 w 2912894"/>
                <a:gd name="connsiteY0" fmla="*/ 0 h 1183522"/>
                <a:gd name="connsiteX1" fmla="*/ 2654300 w 2912894"/>
                <a:gd name="connsiteY1" fmla="*/ 1104900 h 1183522"/>
                <a:gd name="connsiteX2" fmla="*/ 2857500 w 2912894"/>
                <a:gd name="connsiteY2" fmla="*/ 1092200 h 1183522"/>
                <a:gd name="connsiteX0" fmla="*/ 0 w 2656708"/>
                <a:gd name="connsiteY0" fmla="*/ 0 h 1104900"/>
                <a:gd name="connsiteX1" fmla="*/ 2654300 w 2656708"/>
                <a:gd name="connsiteY1" fmla="*/ 1104900 h 1104900"/>
                <a:gd name="connsiteX2" fmla="*/ 520700 w 2656708"/>
                <a:gd name="connsiteY2" fmla="*/ 0 h 1104900"/>
                <a:gd name="connsiteX0" fmla="*/ 0 w 520700"/>
                <a:gd name="connsiteY0" fmla="*/ 76200 h 222227"/>
                <a:gd name="connsiteX1" fmla="*/ 241300 w 520700"/>
                <a:gd name="connsiteY1" fmla="*/ 0 h 222227"/>
                <a:gd name="connsiteX2" fmla="*/ 520700 w 520700"/>
                <a:gd name="connsiteY2" fmla="*/ 76200 h 222227"/>
                <a:gd name="connsiteX0" fmla="*/ 0 w 520700"/>
                <a:gd name="connsiteY0" fmla="*/ 76200 h 76361"/>
                <a:gd name="connsiteX1" fmla="*/ 241300 w 520700"/>
                <a:gd name="connsiteY1" fmla="*/ 0 h 76361"/>
                <a:gd name="connsiteX2" fmla="*/ 520700 w 520700"/>
                <a:gd name="connsiteY2" fmla="*/ 76200 h 76361"/>
                <a:gd name="connsiteX0" fmla="*/ 0 w 520700"/>
                <a:gd name="connsiteY0" fmla="*/ 76223 h 76223"/>
                <a:gd name="connsiteX1" fmla="*/ 241300 w 520700"/>
                <a:gd name="connsiteY1" fmla="*/ 23 h 76223"/>
                <a:gd name="connsiteX2" fmla="*/ 520700 w 520700"/>
                <a:gd name="connsiteY2" fmla="*/ 67033 h 76223"/>
                <a:gd name="connsiteX0" fmla="*/ 0 w 520700"/>
                <a:gd name="connsiteY0" fmla="*/ 76200 h 76200"/>
                <a:gd name="connsiteX1" fmla="*/ 241300 w 520700"/>
                <a:gd name="connsiteY1" fmla="*/ 0 h 76200"/>
                <a:gd name="connsiteX2" fmla="*/ 520700 w 520700"/>
                <a:gd name="connsiteY2" fmla="*/ 67010 h 76200"/>
                <a:gd name="connsiteX0" fmla="*/ 0 w 520700"/>
                <a:gd name="connsiteY0" fmla="*/ 76200 h 76200"/>
                <a:gd name="connsiteX1" fmla="*/ 241300 w 520700"/>
                <a:gd name="connsiteY1" fmla="*/ 0 h 76200"/>
                <a:gd name="connsiteX2" fmla="*/ 520700 w 520700"/>
                <a:gd name="connsiteY2" fmla="*/ 67010 h 76200"/>
                <a:gd name="connsiteX0" fmla="*/ 0 w 497725"/>
                <a:gd name="connsiteY0" fmla="*/ 76237 h 76237"/>
                <a:gd name="connsiteX1" fmla="*/ 241300 w 497725"/>
                <a:gd name="connsiteY1" fmla="*/ 37 h 76237"/>
                <a:gd name="connsiteX2" fmla="*/ 497725 w 497725"/>
                <a:gd name="connsiteY2" fmla="*/ 67047 h 76237"/>
                <a:gd name="connsiteX0" fmla="*/ 0 w 497725"/>
                <a:gd name="connsiteY0" fmla="*/ 76237 h 76237"/>
                <a:gd name="connsiteX1" fmla="*/ 241300 w 497725"/>
                <a:gd name="connsiteY1" fmla="*/ 37 h 76237"/>
                <a:gd name="connsiteX2" fmla="*/ 497725 w 497725"/>
                <a:gd name="connsiteY2" fmla="*/ 67047 h 76237"/>
                <a:gd name="connsiteX0" fmla="*/ 0 w 497725"/>
                <a:gd name="connsiteY0" fmla="*/ 76200 h 76200"/>
                <a:gd name="connsiteX1" fmla="*/ 241300 w 497725"/>
                <a:gd name="connsiteY1" fmla="*/ 0 h 76200"/>
                <a:gd name="connsiteX2" fmla="*/ 497725 w 497725"/>
                <a:gd name="connsiteY2" fmla="*/ 67010 h 7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7725" h="76200">
                  <a:moveTo>
                    <a:pt x="0" y="76200"/>
                  </a:moveTo>
                  <a:lnTo>
                    <a:pt x="241300" y="0"/>
                  </a:lnTo>
                  <a:lnTo>
                    <a:pt x="497725" y="67010"/>
                  </a:lnTo>
                </a:path>
              </a:pathLst>
            </a:custGeom>
            <a:noFill/>
            <a:ln w="31750" cap="flat" cmpd="sng" algn="ctr">
              <a:solidFill>
                <a:srgbClr val="CCFF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en-US" b="1" smtClean="0">
                <a:solidFill>
                  <a:srgbClr val="000000"/>
                </a:solidFill>
              </a:endParaRPr>
            </a:p>
          </p:txBody>
        </p:sp>
        <p:sp>
          <p:nvSpPr>
            <p:cNvPr id="272" name="Freeform 271"/>
            <p:cNvSpPr/>
            <p:nvPr/>
          </p:nvSpPr>
          <p:spPr bwMode="auto">
            <a:xfrm>
              <a:off x="5396171" y="634990"/>
              <a:ext cx="281710" cy="64008"/>
            </a:xfrm>
            <a:custGeom>
              <a:avLst/>
              <a:gdLst>
                <a:gd name="connsiteX0" fmla="*/ 0 w 825500"/>
                <a:gd name="connsiteY0" fmla="*/ 0 h 306193"/>
                <a:gd name="connsiteX1" fmla="*/ 622300 w 825500"/>
                <a:gd name="connsiteY1" fmla="*/ 304800 h 306193"/>
                <a:gd name="connsiteX2" fmla="*/ 673100 w 825500"/>
                <a:gd name="connsiteY2" fmla="*/ 114300 h 306193"/>
                <a:gd name="connsiteX3" fmla="*/ 774700 w 825500"/>
                <a:gd name="connsiteY3" fmla="*/ 139700 h 306193"/>
                <a:gd name="connsiteX4" fmla="*/ 762000 w 825500"/>
                <a:gd name="connsiteY4" fmla="*/ 139700 h 306193"/>
                <a:gd name="connsiteX5" fmla="*/ 825500 w 825500"/>
                <a:gd name="connsiteY5" fmla="*/ 292100 h 306193"/>
                <a:gd name="connsiteX0" fmla="*/ 0 w 825500"/>
                <a:gd name="connsiteY0" fmla="*/ 0 h 306193"/>
                <a:gd name="connsiteX1" fmla="*/ 622300 w 825500"/>
                <a:gd name="connsiteY1" fmla="*/ 304800 h 306193"/>
                <a:gd name="connsiteX2" fmla="*/ 673100 w 825500"/>
                <a:gd name="connsiteY2" fmla="*/ 114300 h 306193"/>
                <a:gd name="connsiteX3" fmla="*/ 774700 w 825500"/>
                <a:gd name="connsiteY3" fmla="*/ 139700 h 306193"/>
                <a:gd name="connsiteX4" fmla="*/ 825500 w 825500"/>
                <a:gd name="connsiteY4" fmla="*/ 292100 h 306193"/>
                <a:gd name="connsiteX0" fmla="*/ 0 w 825500"/>
                <a:gd name="connsiteY0" fmla="*/ 0 h 306035"/>
                <a:gd name="connsiteX1" fmla="*/ 622300 w 825500"/>
                <a:gd name="connsiteY1" fmla="*/ 304800 h 306035"/>
                <a:gd name="connsiteX2" fmla="*/ 673100 w 825500"/>
                <a:gd name="connsiteY2" fmla="*/ 114300 h 306035"/>
                <a:gd name="connsiteX3" fmla="*/ 825500 w 825500"/>
                <a:gd name="connsiteY3" fmla="*/ 292100 h 306035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24040"/>
                <a:gd name="connsiteX1" fmla="*/ 622300 w 825500"/>
                <a:gd name="connsiteY1" fmla="*/ 304800 h 324040"/>
                <a:gd name="connsiteX2" fmla="*/ 825500 w 825500"/>
                <a:gd name="connsiteY2" fmla="*/ 292100 h 324040"/>
                <a:gd name="connsiteX0" fmla="*/ 0 w 825500"/>
                <a:gd name="connsiteY0" fmla="*/ 0 h 304800"/>
                <a:gd name="connsiteX1" fmla="*/ 622300 w 825500"/>
                <a:gd name="connsiteY1" fmla="*/ 304800 h 304800"/>
                <a:gd name="connsiteX2" fmla="*/ 825500 w 825500"/>
                <a:gd name="connsiteY2" fmla="*/ 292100 h 304800"/>
                <a:gd name="connsiteX0" fmla="*/ 0 w 2912894"/>
                <a:gd name="connsiteY0" fmla="*/ 0 h 1183522"/>
                <a:gd name="connsiteX1" fmla="*/ 2654300 w 2912894"/>
                <a:gd name="connsiteY1" fmla="*/ 1104900 h 1183522"/>
                <a:gd name="connsiteX2" fmla="*/ 2857500 w 2912894"/>
                <a:gd name="connsiteY2" fmla="*/ 1092200 h 1183522"/>
                <a:gd name="connsiteX0" fmla="*/ 0 w 2656708"/>
                <a:gd name="connsiteY0" fmla="*/ 0 h 1104900"/>
                <a:gd name="connsiteX1" fmla="*/ 2654300 w 2656708"/>
                <a:gd name="connsiteY1" fmla="*/ 1104900 h 1104900"/>
                <a:gd name="connsiteX2" fmla="*/ 520700 w 2656708"/>
                <a:gd name="connsiteY2" fmla="*/ 0 h 1104900"/>
                <a:gd name="connsiteX0" fmla="*/ 0 w 520700"/>
                <a:gd name="connsiteY0" fmla="*/ 76200 h 222227"/>
                <a:gd name="connsiteX1" fmla="*/ 241300 w 520700"/>
                <a:gd name="connsiteY1" fmla="*/ 0 h 222227"/>
                <a:gd name="connsiteX2" fmla="*/ 520700 w 520700"/>
                <a:gd name="connsiteY2" fmla="*/ 76200 h 222227"/>
                <a:gd name="connsiteX0" fmla="*/ 0 w 520700"/>
                <a:gd name="connsiteY0" fmla="*/ 76200 h 76361"/>
                <a:gd name="connsiteX1" fmla="*/ 241300 w 520700"/>
                <a:gd name="connsiteY1" fmla="*/ 0 h 76361"/>
                <a:gd name="connsiteX2" fmla="*/ 520700 w 520700"/>
                <a:gd name="connsiteY2" fmla="*/ 76200 h 76361"/>
                <a:gd name="connsiteX0" fmla="*/ 0 w 520700"/>
                <a:gd name="connsiteY0" fmla="*/ 76223 h 76223"/>
                <a:gd name="connsiteX1" fmla="*/ 241300 w 520700"/>
                <a:gd name="connsiteY1" fmla="*/ 23 h 76223"/>
                <a:gd name="connsiteX2" fmla="*/ 520700 w 520700"/>
                <a:gd name="connsiteY2" fmla="*/ 67033 h 76223"/>
                <a:gd name="connsiteX0" fmla="*/ 0 w 520700"/>
                <a:gd name="connsiteY0" fmla="*/ 76200 h 76200"/>
                <a:gd name="connsiteX1" fmla="*/ 241300 w 520700"/>
                <a:gd name="connsiteY1" fmla="*/ 0 h 76200"/>
                <a:gd name="connsiteX2" fmla="*/ 520700 w 520700"/>
                <a:gd name="connsiteY2" fmla="*/ 67010 h 76200"/>
                <a:gd name="connsiteX0" fmla="*/ 0 w 520700"/>
                <a:gd name="connsiteY0" fmla="*/ 76200 h 76200"/>
                <a:gd name="connsiteX1" fmla="*/ 241300 w 520700"/>
                <a:gd name="connsiteY1" fmla="*/ 0 h 76200"/>
                <a:gd name="connsiteX2" fmla="*/ 520700 w 520700"/>
                <a:gd name="connsiteY2" fmla="*/ 67010 h 76200"/>
                <a:gd name="connsiteX0" fmla="*/ 0 w 497725"/>
                <a:gd name="connsiteY0" fmla="*/ 76237 h 76237"/>
                <a:gd name="connsiteX1" fmla="*/ 241300 w 497725"/>
                <a:gd name="connsiteY1" fmla="*/ 37 h 76237"/>
                <a:gd name="connsiteX2" fmla="*/ 497725 w 497725"/>
                <a:gd name="connsiteY2" fmla="*/ 67047 h 76237"/>
                <a:gd name="connsiteX0" fmla="*/ 0 w 497725"/>
                <a:gd name="connsiteY0" fmla="*/ 76237 h 76237"/>
                <a:gd name="connsiteX1" fmla="*/ 241300 w 497725"/>
                <a:gd name="connsiteY1" fmla="*/ 37 h 76237"/>
                <a:gd name="connsiteX2" fmla="*/ 497725 w 497725"/>
                <a:gd name="connsiteY2" fmla="*/ 67047 h 76237"/>
                <a:gd name="connsiteX0" fmla="*/ 0 w 497725"/>
                <a:gd name="connsiteY0" fmla="*/ 76200 h 76200"/>
                <a:gd name="connsiteX1" fmla="*/ 241300 w 497725"/>
                <a:gd name="connsiteY1" fmla="*/ 0 h 76200"/>
                <a:gd name="connsiteX2" fmla="*/ 497725 w 497725"/>
                <a:gd name="connsiteY2" fmla="*/ 67010 h 76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7725" h="76200">
                  <a:moveTo>
                    <a:pt x="0" y="76200"/>
                  </a:moveTo>
                  <a:lnTo>
                    <a:pt x="241300" y="0"/>
                  </a:lnTo>
                  <a:lnTo>
                    <a:pt x="497725" y="67010"/>
                  </a:lnTo>
                </a:path>
              </a:pathLst>
            </a:custGeom>
            <a:noFill/>
            <a:ln w="31750" cap="flat" cmpd="sng" algn="ctr">
              <a:solidFill>
                <a:schemeClr val="accent6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24549" y="600763"/>
            <a:ext cx="793807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600" i="1" dirty="0" smtClean="0">
                <a:solidFill>
                  <a:schemeClr val="accent1"/>
                </a:solidFill>
              </a:rPr>
              <a:t>e </a:t>
            </a:r>
            <a:r>
              <a:rPr lang="en-US" sz="3000" dirty="0" smtClean="0">
                <a:solidFill>
                  <a:schemeClr val="accent1"/>
                </a:solidFill>
              </a:rPr>
              <a:t>=</a:t>
            </a:r>
            <a:endParaRPr lang="he-IL" sz="3000" dirty="0">
              <a:solidFill>
                <a:schemeClr val="accent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303185" y="1266977"/>
            <a:ext cx="1629657" cy="461666"/>
            <a:chOff x="5488432" y="1783482"/>
            <a:chExt cx="1629657" cy="461666"/>
          </a:xfrm>
        </p:grpSpPr>
        <p:sp>
          <p:nvSpPr>
            <p:cNvPr id="273" name="Rectangle 272"/>
            <p:cNvSpPr/>
            <p:nvPr/>
          </p:nvSpPr>
          <p:spPr>
            <a:xfrm>
              <a:off x="5488432" y="1783482"/>
              <a:ext cx="7152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A3D769"/>
                  </a:solidFill>
                  <a:cs typeface="Times New Roman" panose="02020603050405020304" pitchFamily="18" charset="0"/>
                </a:rPr>
                <a:t>true</a:t>
              </a:r>
              <a:endParaRPr lang="en-US" sz="2400" dirty="0">
                <a:solidFill>
                  <a:srgbClr val="A3D769"/>
                </a:solidFill>
              </a:endParaRPr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6402829" y="1783483"/>
              <a:ext cx="7152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  <a:cs typeface="Times New Roman" panose="02020603050405020304" pitchFamily="18" charset="0"/>
                </a:rPr>
                <a:t>true</a:t>
              </a:r>
              <a:endParaRPr lang="en-US" sz="2400" dirty="0">
                <a:solidFill>
                  <a:schemeClr val="accent6">
                    <a:lumMod val="20000"/>
                    <a:lumOff val="80000"/>
                  </a:schemeClr>
                </a:solidFill>
              </a:endParaRPr>
            </a:p>
          </p:txBody>
        </p:sp>
      </p:grpSp>
      <p:sp>
        <p:nvSpPr>
          <p:cNvPr id="289800" name="Text Box 8"/>
          <p:cNvSpPr txBox="1">
            <a:spLocks noChangeArrowheads="1"/>
          </p:cNvSpPr>
          <p:nvPr/>
        </p:nvSpPr>
        <p:spPr bwMode="auto">
          <a:xfrm>
            <a:off x="8679757" y="0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39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357" name="TextBox 356"/>
          <p:cNvSpPr txBox="1"/>
          <p:nvPr/>
        </p:nvSpPr>
        <p:spPr>
          <a:xfrm>
            <a:off x="3374308" y="6440850"/>
            <a:ext cx="1281120" cy="44556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iteration</a:t>
            </a:r>
            <a:endParaRPr lang="he-IL" sz="2400" dirty="0">
              <a:solidFill>
                <a:srgbClr val="000000"/>
              </a:solidFill>
            </a:endParaRPr>
          </a:p>
        </p:txBody>
      </p:sp>
      <p:grpSp>
        <p:nvGrpSpPr>
          <p:cNvPr id="289867" name="Group 289866"/>
          <p:cNvGrpSpPr/>
          <p:nvPr/>
        </p:nvGrpSpPr>
        <p:grpSpPr>
          <a:xfrm>
            <a:off x="240794" y="1890689"/>
            <a:ext cx="5050874" cy="4855736"/>
            <a:chOff x="7219695" y="2182972"/>
            <a:chExt cx="5050874" cy="4855736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7829086" y="2311947"/>
              <a:ext cx="4254500" cy="44211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7829086" y="2311947"/>
              <a:ext cx="4254500" cy="4421187"/>
            </a:xfrm>
            <a:prstGeom prst="rect">
              <a:avLst/>
            </a:prstGeom>
            <a:noFill/>
            <a:ln w="19050" cap="flat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7829086" y="2311947"/>
              <a:ext cx="425450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V="1">
              <a:off x="12083586" y="2311947"/>
              <a:ext cx="0" cy="4421187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9845211" y="6761709"/>
              <a:ext cx="25648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63" name="Rectangle 59"/>
            <p:cNvSpPr>
              <a:spLocks noChangeArrowheads="1"/>
            </p:cNvSpPr>
            <p:nvPr/>
          </p:nvSpPr>
          <p:spPr bwMode="auto">
            <a:xfrm>
              <a:off x="11885848" y="6739307"/>
              <a:ext cx="3847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0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7829086" y="6733134"/>
              <a:ext cx="425450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7829086" y="6733134"/>
              <a:ext cx="4254500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89862" name="Group 289861"/>
            <p:cNvGrpSpPr/>
            <p:nvPr/>
          </p:nvGrpSpPr>
          <p:grpSpPr>
            <a:xfrm>
              <a:off x="8459323" y="6647409"/>
              <a:ext cx="3624263" cy="85726"/>
              <a:chOff x="8459323" y="6685509"/>
              <a:chExt cx="3624263" cy="47625"/>
            </a:xfrm>
          </p:grpSpPr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 flipV="1">
                <a:off x="8459323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 flipV="1">
                <a:off x="8841911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 flipV="1">
                <a:off x="9100673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 flipV="1">
                <a:off x="9310223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26"/>
              <p:cNvSpPr>
                <a:spLocks noChangeShapeType="1"/>
              </p:cNvSpPr>
              <p:nvPr/>
            </p:nvSpPr>
            <p:spPr bwMode="auto">
              <a:xfrm flipV="1">
                <a:off x="9483261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28"/>
              <p:cNvSpPr>
                <a:spLocks noChangeShapeType="1"/>
              </p:cNvSpPr>
              <p:nvPr/>
            </p:nvSpPr>
            <p:spPr bwMode="auto">
              <a:xfrm flipV="1">
                <a:off x="9626136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30"/>
              <p:cNvSpPr>
                <a:spLocks noChangeShapeType="1"/>
              </p:cNvSpPr>
              <p:nvPr/>
            </p:nvSpPr>
            <p:spPr bwMode="auto">
              <a:xfrm flipV="1">
                <a:off x="9740436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32"/>
              <p:cNvSpPr>
                <a:spLocks noChangeShapeType="1"/>
              </p:cNvSpPr>
              <p:nvPr/>
            </p:nvSpPr>
            <p:spPr bwMode="auto">
              <a:xfrm flipV="1">
                <a:off x="9854736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Line 34"/>
              <p:cNvSpPr>
                <a:spLocks noChangeShapeType="1"/>
              </p:cNvSpPr>
              <p:nvPr/>
            </p:nvSpPr>
            <p:spPr bwMode="auto">
              <a:xfrm flipV="1">
                <a:off x="9951573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36"/>
              <p:cNvSpPr>
                <a:spLocks noChangeShapeType="1"/>
              </p:cNvSpPr>
              <p:nvPr/>
            </p:nvSpPr>
            <p:spPr bwMode="auto">
              <a:xfrm flipV="1">
                <a:off x="9951573" y="6685509"/>
                <a:ext cx="0" cy="4762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Line 39"/>
              <p:cNvSpPr>
                <a:spLocks noChangeShapeType="1"/>
              </p:cNvSpPr>
              <p:nvPr/>
            </p:nvSpPr>
            <p:spPr bwMode="auto">
              <a:xfrm flipV="1">
                <a:off x="10591336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41"/>
              <p:cNvSpPr>
                <a:spLocks noChangeShapeType="1"/>
              </p:cNvSpPr>
              <p:nvPr/>
            </p:nvSpPr>
            <p:spPr bwMode="auto">
              <a:xfrm flipV="1">
                <a:off x="10964398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43"/>
              <p:cNvSpPr>
                <a:spLocks noChangeShapeType="1"/>
              </p:cNvSpPr>
              <p:nvPr/>
            </p:nvSpPr>
            <p:spPr bwMode="auto">
              <a:xfrm flipV="1">
                <a:off x="11232686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Line 45"/>
              <p:cNvSpPr>
                <a:spLocks noChangeShapeType="1"/>
              </p:cNvSpPr>
              <p:nvPr/>
            </p:nvSpPr>
            <p:spPr bwMode="auto">
              <a:xfrm flipV="1">
                <a:off x="11442236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Line 47"/>
              <p:cNvSpPr>
                <a:spLocks noChangeShapeType="1"/>
              </p:cNvSpPr>
              <p:nvPr/>
            </p:nvSpPr>
            <p:spPr bwMode="auto">
              <a:xfrm flipV="1">
                <a:off x="11605748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Line 49"/>
              <p:cNvSpPr>
                <a:spLocks noChangeShapeType="1"/>
              </p:cNvSpPr>
              <p:nvPr/>
            </p:nvSpPr>
            <p:spPr bwMode="auto">
              <a:xfrm flipV="1">
                <a:off x="11748623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Line 51"/>
              <p:cNvSpPr>
                <a:spLocks noChangeShapeType="1"/>
              </p:cNvSpPr>
              <p:nvPr/>
            </p:nvSpPr>
            <p:spPr bwMode="auto">
              <a:xfrm flipV="1">
                <a:off x="11872448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Line 53"/>
              <p:cNvSpPr>
                <a:spLocks noChangeShapeType="1"/>
              </p:cNvSpPr>
              <p:nvPr/>
            </p:nvSpPr>
            <p:spPr bwMode="auto">
              <a:xfrm flipV="1">
                <a:off x="11977223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Line 55"/>
              <p:cNvSpPr>
                <a:spLocks noChangeShapeType="1"/>
              </p:cNvSpPr>
              <p:nvPr/>
            </p:nvSpPr>
            <p:spPr bwMode="auto">
              <a:xfrm flipV="1">
                <a:off x="12083586" y="6704559"/>
                <a:ext cx="0" cy="2857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Line 57"/>
              <p:cNvSpPr>
                <a:spLocks noChangeShapeType="1"/>
              </p:cNvSpPr>
              <p:nvPr/>
            </p:nvSpPr>
            <p:spPr bwMode="auto">
              <a:xfrm flipV="1">
                <a:off x="12083586" y="6685509"/>
                <a:ext cx="0" cy="4762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Line 61"/>
              <p:cNvSpPr>
                <a:spLocks noChangeShapeType="1"/>
              </p:cNvSpPr>
              <p:nvPr/>
            </p:nvSpPr>
            <p:spPr bwMode="auto">
              <a:xfrm flipH="1">
                <a:off x="12055011" y="6733134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Line 63"/>
              <p:cNvSpPr>
                <a:spLocks noChangeShapeType="1"/>
              </p:cNvSpPr>
              <p:nvPr/>
            </p:nvSpPr>
            <p:spPr bwMode="auto">
              <a:xfrm flipH="1">
                <a:off x="12035961" y="6733134"/>
                <a:ext cx="4762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83" name="Rectangle 85"/>
            <p:cNvSpPr>
              <a:spLocks noChangeArrowheads="1"/>
            </p:cNvSpPr>
            <p:nvPr/>
          </p:nvSpPr>
          <p:spPr bwMode="auto">
            <a:xfrm flipH="1">
              <a:off x="7753018" y="6744559"/>
              <a:ext cx="1589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/>
              <a:r>
                <a:rPr lang="en-US" altLang="en-US" dirty="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en-US" dirty="0"/>
            </a:p>
          </p:txBody>
        </p:sp>
        <p:sp>
          <p:nvSpPr>
            <p:cNvPr id="289812" name="Line 105"/>
            <p:cNvSpPr>
              <a:spLocks noChangeShapeType="1"/>
            </p:cNvSpPr>
            <p:nvPr/>
          </p:nvSpPr>
          <p:spPr bwMode="auto">
            <a:xfrm flipH="1">
              <a:off x="12035961" y="5213897"/>
              <a:ext cx="4762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813" name="Rectangle 106"/>
            <p:cNvSpPr>
              <a:spLocks noChangeArrowheads="1"/>
            </p:cNvSpPr>
            <p:nvPr/>
          </p:nvSpPr>
          <p:spPr bwMode="auto">
            <a:xfrm>
              <a:off x="7527844" y="5075397"/>
              <a:ext cx="25648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9833" name="Line 126"/>
            <p:cNvSpPr>
              <a:spLocks noChangeShapeType="1"/>
            </p:cNvSpPr>
            <p:nvPr/>
          </p:nvSpPr>
          <p:spPr bwMode="auto">
            <a:xfrm flipH="1">
              <a:off x="12035961" y="3762922"/>
              <a:ext cx="47625" cy="0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834" name="Rectangle 127"/>
            <p:cNvSpPr>
              <a:spLocks noChangeArrowheads="1"/>
            </p:cNvSpPr>
            <p:nvPr/>
          </p:nvSpPr>
          <p:spPr bwMode="auto">
            <a:xfrm>
              <a:off x="7389131" y="3619273"/>
              <a:ext cx="3847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0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289866" name="Group 289865"/>
            <p:cNvGrpSpPr/>
            <p:nvPr/>
          </p:nvGrpSpPr>
          <p:grpSpPr>
            <a:xfrm>
              <a:off x="12022601" y="2369097"/>
              <a:ext cx="60985" cy="4297362"/>
              <a:chOff x="12049634" y="2369097"/>
              <a:chExt cx="33952" cy="4297362"/>
            </a:xfrm>
          </p:grpSpPr>
          <p:sp>
            <p:nvSpPr>
              <p:cNvPr id="374" name="Line 76"/>
              <p:cNvSpPr>
                <a:spLocks noChangeShapeType="1"/>
              </p:cNvSpPr>
              <p:nvPr/>
            </p:nvSpPr>
            <p:spPr bwMode="auto">
              <a:xfrm flipH="1">
                <a:off x="12049634" y="6666459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793" name="Line 87"/>
              <p:cNvSpPr>
                <a:spLocks noChangeShapeType="1"/>
              </p:cNvSpPr>
              <p:nvPr/>
            </p:nvSpPr>
            <p:spPr bwMode="auto">
              <a:xfrm flipH="1">
                <a:off x="12055011" y="6226722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795" name="Line 89"/>
              <p:cNvSpPr>
                <a:spLocks noChangeShapeType="1"/>
              </p:cNvSpPr>
              <p:nvPr/>
            </p:nvSpPr>
            <p:spPr bwMode="auto">
              <a:xfrm flipH="1">
                <a:off x="12055011" y="5969547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797" name="Line 91"/>
              <p:cNvSpPr>
                <a:spLocks noChangeShapeType="1"/>
              </p:cNvSpPr>
              <p:nvPr/>
            </p:nvSpPr>
            <p:spPr bwMode="auto">
              <a:xfrm flipH="1">
                <a:off x="12055011" y="5786984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799" name="Line 93"/>
              <p:cNvSpPr>
                <a:spLocks noChangeShapeType="1"/>
              </p:cNvSpPr>
              <p:nvPr/>
            </p:nvSpPr>
            <p:spPr bwMode="auto">
              <a:xfrm flipH="1">
                <a:off x="12055011" y="5644109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02" name="Line 95"/>
              <p:cNvSpPr>
                <a:spLocks noChangeShapeType="1"/>
              </p:cNvSpPr>
              <p:nvPr/>
            </p:nvSpPr>
            <p:spPr bwMode="auto">
              <a:xfrm flipH="1">
                <a:off x="12055011" y="5529809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04" name="Line 97"/>
              <p:cNvSpPr>
                <a:spLocks noChangeShapeType="1"/>
              </p:cNvSpPr>
              <p:nvPr/>
            </p:nvSpPr>
            <p:spPr bwMode="auto">
              <a:xfrm flipH="1">
                <a:off x="12055011" y="5434559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06" name="Line 99"/>
              <p:cNvSpPr>
                <a:spLocks noChangeShapeType="1"/>
              </p:cNvSpPr>
              <p:nvPr/>
            </p:nvSpPr>
            <p:spPr bwMode="auto">
              <a:xfrm flipH="1">
                <a:off x="12055011" y="5348834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08" name="Line 101"/>
              <p:cNvSpPr>
                <a:spLocks noChangeShapeType="1"/>
              </p:cNvSpPr>
              <p:nvPr/>
            </p:nvSpPr>
            <p:spPr bwMode="auto">
              <a:xfrm flipH="1">
                <a:off x="12055011" y="5272634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10" name="Line 103"/>
              <p:cNvSpPr>
                <a:spLocks noChangeShapeType="1"/>
              </p:cNvSpPr>
              <p:nvPr/>
            </p:nvSpPr>
            <p:spPr bwMode="auto">
              <a:xfrm flipH="1">
                <a:off x="12055011" y="5213897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15" name="Line 108"/>
              <p:cNvSpPr>
                <a:spLocks noChangeShapeType="1"/>
              </p:cNvSpPr>
              <p:nvPr/>
            </p:nvSpPr>
            <p:spPr bwMode="auto">
              <a:xfrm flipH="1">
                <a:off x="12055011" y="4775747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17" name="Line 110"/>
              <p:cNvSpPr>
                <a:spLocks noChangeShapeType="1"/>
              </p:cNvSpPr>
              <p:nvPr/>
            </p:nvSpPr>
            <p:spPr bwMode="auto">
              <a:xfrm flipH="1">
                <a:off x="12055011" y="4516984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19" name="Line 112"/>
              <p:cNvSpPr>
                <a:spLocks noChangeShapeType="1"/>
              </p:cNvSpPr>
              <p:nvPr/>
            </p:nvSpPr>
            <p:spPr bwMode="auto">
              <a:xfrm flipH="1">
                <a:off x="12055011" y="4336009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1" name="Line 114"/>
              <p:cNvSpPr>
                <a:spLocks noChangeShapeType="1"/>
              </p:cNvSpPr>
              <p:nvPr/>
            </p:nvSpPr>
            <p:spPr bwMode="auto">
              <a:xfrm flipH="1">
                <a:off x="12055011" y="4193134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3" name="Line 116"/>
              <p:cNvSpPr>
                <a:spLocks noChangeShapeType="1"/>
              </p:cNvSpPr>
              <p:nvPr/>
            </p:nvSpPr>
            <p:spPr bwMode="auto">
              <a:xfrm flipH="1">
                <a:off x="12055011" y="4078834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5" name="Line 118"/>
              <p:cNvSpPr>
                <a:spLocks noChangeShapeType="1"/>
              </p:cNvSpPr>
              <p:nvPr/>
            </p:nvSpPr>
            <p:spPr bwMode="auto">
              <a:xfrm flipH="1">
                <a:off x="12055011" y="3981997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7" name="Line 120"/>
              <p:cNvSpPr>
                <a:spLocks noChangeShapeType="1"/>
              </p:cNvSpPr>
              <p:nvPr/>
            </p:nvSpPr>
            <p:spPr bwMode="auto">
              <a:xfrm flipH="1">
                <a:off x="12055011" y="3896272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9" name="Line 122"/>
              <p:cNvSpPr>
                <a:spLocks noChangeShapeType="1"/>
              </p:cNvSpPr>
              <p:nvPr/>
            </p:nvSpPr>
            <p:spPr bwMode="auto">
              <a:xfrm flipH="1">
                <a:off x="12055011" y="3820072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31" name="Line 124"/>
              <p:cNvSpPr>
                <a:spLocks noChangeShapeType="1"/>
              </p:cNvSpPr>
              <p:nvPr/>
            </p:nvSpPr>
            <p:spPr bwMode="auto">
              <a:xfrm flipH="1">
                <a:off x="12055011" y="3762922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36" name="Line 129"/>
              <p:cNvSpPr>
                <a:spLocks noChangeShapeType="1"/>
              </p:cNvSpPr>
              <p:nvPr/>
            </p:nvSpPr>
            <p:spPr bwMode="auto">
              <a:xfrm flipH="1">
                <a:off x="12055011" y="3323184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38" name="Line 131"/>
              <p:cNvSpPr>
                <a:spLocks noChangeShapeType="1"/>
              </p:cNvSpPr>
              <p:nvPr/>
            </p:nvSpPr>
            <p:spPr bwMode="auto">
              <a:xfrm flipH="1">
                <a:off x="12055011" y="3066009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0" name="Line 133"/>
              <p:cNvSpPr>
                <a:spLocks noChangeShapeType="1"/>
              </p:cNvSpPr>
              <p:nvPr/>
            </p:nvSpPr>
            <p:spPr bwMode="auto">
              <a:xfrm flipH="1">
                <a:off x="12055011" y="2885034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2" name="Line 135"/>
              <p:cNvSpPr>
                <a:spLocks noChangeShapeType="1"/>
              </p:cNvSpPr>
              <p:nvPr/>
            </p:nvSpPr>
            <p:spPr bwMode="auto">
              <a:xfrm flipH="1">
                <a:off x="12055011" y="2740572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4" name="Line 137"/>
              <p:cNvSpPr>
                <a:spLocks noChangeShapeType="1"/>
              </p:cNvSpPr>
              <p:nvPr/>
            </p:nvSpPr>
            <p:spPr bwMode="auto">
              <a:xfrm flipH="1">
                <a:off x="12055011" y="2626272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6" name="Line 139"/>
              <p:cNvSpPr>
                <a:spLocks noChangeShapeType="1"/>
              </p:cNvSpPr>
              <p:nvPr/>
            </p:nvSpPr>
            <p:spPr bwMode="auto">
              <a:xfrm flipH="1">
                <a:off x="12055011" y="2531022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8" name="Line 141"/>
              <p:cNvSpPr>
                <a:spLocks noChangeShapeType="1"/>
              </p:cNvSpPr>
              <p:nvPr/>
            </p:nvSpPr>
            <p:spPr bwMode="auto">
              <a:xfrm flipH="1">
                <a:off x="12055011" y="2445297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50" name="Line 143"/>
              <p:cNvSpPr>
                <a:spLocks noChangeShapeType="1"/>
              </p:cNvSpPr>
              <p:nvPr/>
            </p:nvSpPr>
            <p:spPr bwMode="auto">
              <a:xfrm flipH="1">
                <a:off x="12055011" y="2369097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89863" name="Group 289862"/>
            <p:cNvGrpSpPr/>
            <p:nvPr/>
          </p:nvGrpSpPr>
          <p:grpSpPr>
            <a:xfrm>
              <a:off x="7828910" y="2311947"/>
              <a:ext cx="114340" cy="4421187"/>
              <a:chOff x="7829086" y="2311947"/>
              <a:chExt cx="42183" cy="4421187"/>
            </a:xfrm>
          </p:grpSpPr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 flipV="1">
                <a:off x="7829086" y="2311947"/>
                <a:ext cx="0" cy="4421187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V="1">
                <a:off x="7829086" y="2311947"/>
                <a:ext cx="0" cy="4421187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7829086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7829086" y="2311947"/>
                <a:ext cx="0" cy="3810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1" name="Line 83"/>
              <p:cNvSpPr>
                <a:spLocks noChangeShapeType="1"/>
              </p:cNvSpPr>
              <p:nvPr/>
            </p:nvSpPr>
            <p:spPr bwMode="auto">
              <a:xfrm>
                <a:off x="7833169" y="6666459"/>
                <a:ext cx="3810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792" name="Line 86"/>
              <p:cNvSpPr>
                <a:spLocks noChangeShapeType="1"/>
              </p:cNvSpPr>
              <p:nvPr/>
            </p:nvSpPr>
            <p:spPr bwMode="auto">
              <a:xfrm>
                <a:off x="7829086" y="6226722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794" name="Line 88"/>
              <p:cNvSpPr>
                <a:spLocks noChangeShapeType="1"/>
              </p:cNvSpPr>
              <p:nvPr/>
            </p:nvSpPr>
            <p:spPr bwMode="auto">
              <a:xfrm>
                <a:off x="7829086" y="5969547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796" name="Line 90"/>
              <p:cNvSpPr>
                <a:spLocks noChangeShapeType="1"/>
              </p:cNvSpPr>
              <p:nvPr/>
            </p:nvSpPr>
            <p:spPr bwMode="auto">
              <a:xfrm>
                <a:off x="7829086" y="5786984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798" name="Line 92"/>
              <p:cNvSpPr>
                <a:spLocks noChangeShapeType="1"/>
              </p:cNvSpPr>
              <p:nvPr/>
            </p:nvSpPr>
            <p:spPr bwMode="auto">
              <a:xfrm>
                <a:off x="7829086" y="5644109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01" name="Line 94"/>
              <p:cNvSpPr>
                <a:spLocks noChangeShapeType="1"/>
              </p:cNvSpPr>
              <p:nvPr/>
            </p:nvSpPr>
            <p:spPr bwMode="auto">
              <a:xfrm>
                <a:off x="7829086" y="5529809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03" name="Line 96"/>
              <p:cNvSpPr>
                <a:spLocks noChangeShapeType="1"/>
              </p:cNvSpPr>
              <p:nvPr/>
            </p:nvSpPr>
            <p:spPr bwMode="auto">
              <a:xfrm>
                <a:off x="7829086" y="5434559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05" name="Line 98"/>
              <p:cNvSpPr>
                <a:spLocks noChangeShapeType="1"/>
              </p:cNvSpPr>
              <p:nvPr/>
            </p:nvSpPr>
            <p:spPr bwMode="auto">
              <a:xfrm>
                <a:off x="7829086" y="5348834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07" name="Line 100"/>
              <p:cNvSpPr>
                <a:spLocks noChangeShapeType="1"/>
              </p:cNvSpPr>
              <p:nvPr/>
            </p:nvSpPr>
            <p:spPr bwMode="auto">
              <a:xfrm>
                <a:off x="7829086" y="5272634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09" name="Line 102"/>
              <p:cNvSpPr>
                <a:spLocks noChangeShapeType="1"/>
              </p:cNvSpPr>
              <p:nvPr/>
            </p:nvSpPr>
            <p:spPr bwMode="auto">
              <a:xfrm>
                <a:off x="7829086" y="5213897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11" name="Line 104"/>
              <p:cNvSpPr>
                <a:spLocks noChangeShapeType="1"/>
              </p:cNvSpPr>
              <p:nvPr/>
            </p:nvSpPr>
            <p:spPr bwMode="auto">
              <a:xfrm>
                <a:off x="7829086" y="5213897"/>
                <a:ext cx="3810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14" name="Line 107"/>
              <p:cNvSpPr>
                <a:spLocks noChangeShapeType="1"/>
              </p:cNvSpPr>
              <p:nvPr/>
            </p:nvSpPr>
            <p:spPr bwMode="auto">
              <a:xfrm>
                <a:off x="7829086" y="4775747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16" name="Line 109"/>
              <p:cNvSpPr>
                <a:spLocks noChangeShapeType="1"/>
              </p:cNvSpPr>
              <p:nvPr/>
            </p:nvSpPr>
            <p:spPr bwMode="auto">
              <a:xfrm>
                <a:off x="7829086" y="4516984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18" name="Line 111"/>
              <p:cNvSpPr>
                <a:spLocks noChangeShapeType="1"/>
              </p:cNvSpPr>
              <p:nvPr/>
            </p:nvSpPr>
            <p:spPr bwMode="auto">
              <a:xfrm>
                <a:off x="7829086" y="4336009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0" name="Line 113"/>
              <p:cNvSpPr>
                <a:spLocks noChangeShapeType="1"/>
              </p:cNvSpPr>
              <p:nvPr/>
            </p:nvSpPr>
            <p:spPr bwMode="auto">
              <a:xfrm>
                <a:off x="7829086" y="4193134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2" name="Line 115"/>
              <p:cNvSpPr>
                <a:spLocks noChangeShapeType="1"/>
              </p:cNvSpPr>
              <p:nvPr/>
            </p:nvSpPr>
            <p:spPr bwMode="auto">
              <a:xfrm>
                <a:off x="7829086" y="4078834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4" name="Line 117"/>
              <p:cNvSpPr>
                <a:spLocks noChangeShapeType="1"/>
              </p:cNvSpPr>
              <p:nvPr/>
            </p:nvSpPr>
            <p:spPr bwMode="auto">
              <a:xfrm>
                <a:off x="7829086" y="3981997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6" name="Line 119"/>
              <p:cNvSpPr>
                <a:spLocks noChangeShapeType="1"/>
              </p:cNvSpPr>
              <p:nvPr/>
            </p:nvSpPr>
            <p:spPr bwMode="auto">
              <a:xfrm>
                <a:off x="7829086" y="3896272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28" name="Line 121"/>
              <p:cNvSpPr>
                <a:spLocks noChangeShapeType="1"/>
              </p:cNvSpPr>
              <p:nvPr/>
            </p:nvSpPr>
            <p:spPr bwMode="auto">
              <a:xfrm>
                <a:off x="7829086" y="3820072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30" name="Line 123"/>
              <p:cNvSpPr>
                <a:spLocks noChangeShapeType="1"/>
              </p:cNvSpPr>
              <p:nvPr/>
            </p:nvSpPr>
            <p:spPr bwMode="auto">
              <a:xfrm>
                <a:off x="7829086" y="3762922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32" name="Line 125"/>
              <p:cNvSpPr>
                <a:spLocks noChangeShapeType="1"/>
              </p:cNvSpPr>
              <p:nvPr/>
            </p:nvSpPr>
            <p:spPr bwMode="auto">
              <a:xfrm>
                <a:off x="7829086" y="3762922"/>
                <a:ext cx="3810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35" name="Line 128"/>
              <p:cNvSpPr>
                <a:spLocks noChangeShapeType="1"/>
              </p:cNvSpPr>
              <p:nvPr/>
            </p:nvSpPr>
            <p:spPr bwMode="auto">
              <a:xfrm>
                <a:off x="7829086" y="3323184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37" name="Line 130"/>
              <p:cNvSpPr>
                <a:spLocks noChangeShapeType="1"/>
              </p:cNvSpPr>
              <p:nvPr/>
            </p:nvSpPr>
            <p:spPr bwMode="auto">
              <a:xfrm>
                <a:off x="7829086" y="3066009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39" name="Line 132"/>
              <p:cNvSpPr>
                <a:spLocks noChangeShapeType="1"/>
              </p:cNvSpPr>
              <p:nvPr/>
            </p:nvSpPr>
            <p:spPr bwMode="auto">
              <a:xfrm>
                <a:off x="7829086" y="2885034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1" name="Line 134"/>
              <p:cNvSpPr>
                <a:spLocks noChangeShapeType="1"/>
              </p:cNvSpPr>
              <p:nvPr/>
            </p:nvSpPr>
            <p:spPr bwMode="auto">
              <a:xfrm>
                <a:off x="7829086" y="2740572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3" name="Line 136"/>
              <p:cNvSpPr>
                <a:spLocks noChangeShapeType="1"/>
              </p:cNvSpPr>
              <p:nvPr/>
            </p:nvSpPr>
            <p:spPr bwMode="auto">
              <a:xfrm>
                <a:off x="7829086" y="2626272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5" name="Line 138"/>
              <p:cNvSpPr>
                <a:spLocks noChangeShapeType="1"/>
              </p:cNvSpPr>
              <p:nvPr/>
            </p:nvSpPr>
            <p:spPr bwMode="auto">
              <a:xfrm>
                <a:off x="7829086" y="2531022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7" name="Line 140"/>
              <p:cNvSpPr>
                <a:spLocks noChangeShapeType="1"/>
              </p:cNvSpPr>
              <p:nvPr/>
            </p:nvSpPr>
            <p:spPr bwMode="auto">
              <a:xfrm>
                <a:off x="7829086" y="2445297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49" name="Line 142"/>
              <p:cNvSpPr>
                <a:spLocks noChangeShapeType="1"/>
              </p:cNvSpPr>
              <p:nvPr/>
            </p:nvSpPr>
            <p:spPr bwMode="auto">
              <a:xfrm>
                <a:off x="7829086" y="2369097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51" name="Line 144"/>
              <p:cNvSpPr>
                <a:spLocks noChangeShapeType="1"/>
              </p:cNvSpPr>
              <p:nvPr/>
            </p:nvSpPr>
            <p:spPr bwMode="auto">
              <a:xfrm>
                <a:off x="7829086" y="2311947"/>
                <a:ext cx="1905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53" name="Line 146"/>
              <p:cNvSpPr>
                <a:spLocks noChangeShapeType="1"/>
              </p:cNvSpPr>
              <p:nvPr/>
            </p:nvSpPr>
            <p:spPr bwMode="auto">
              <a:xfrm>
                <a:off x="7829086" y="2311947"/>
                <a:ext cx="38100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89865" name="Group 289864"/>
            <p:cNvGrpSpPr/>
            <p:nvPr/>
          </p:nvGrpSpPr>
          <p:grpSpPr>
            <a:xfrm>
              <a:off x="8459323" y="2311946"/>
              <a:ext cx="3624263" cy="104775"/>
              <a:chOff x="8459323" y="2311947"/>
              <a:chExt cx="3624263" cy="38100"/>
            </a:xfrm>
          </p:grpSpPr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>
                <a:off x="8459323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8841911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9100673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>
                <a:off x="9310223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>
                <a:off x="9483261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29"/>
              <p:cNvSpPr>
                <a:spLocks noChangeShapeType="1"/>
              </p:cNvSpPr>
              <p:nvPr/>
            </p:nvSpPr>
            <p:spPr bwMode="auto">
              <a:xfrm>
                <a:off x="9626136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31"/>
              <p:cNvSpPr>
                <a:spLocks noChangeShapeType="1"/>
              </p:cNvSpPr>
              <p:nvPr/>
            </p:nvSpPr>
            <p:spPr bwMode="auto">
              <a:xfrm>
                <a:off x="9740436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33"/>
              <p:cNvSpPr>
                <a:spLocks noChangeShapeType="1"/>
              </p:cNvSpPr>
              <p:nvPr/>
            </p:nvSpPr>
            <p:spPr bwMode="auto">
              <a:xfrm>
                <a:off x="9854736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Line 35"/>
              <p:cNvSpPr>
                <a:spLocks noChangeShapeType="1"/>
              </p:cNvSpPr>
              <p:nvPr/>
            </p:nvSpPr>
            <p:spPr bwMode="auto">
              <a:xfrm>
                <a:off x="9951573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Line 37"/>
              <p:cNvSpPr>
                <a:spLocks noChangeShapeType="1"/>
              </p:cNvSpPr>
              <p:nvPr/>
            </p:nvSpPr>
            <p:spPr bwMode="auto">
              <a:xfrm>
                <a:off x="9951573" y="2311947"/>
                <a:ext cx="0" cy="3810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Line 40"/>
              <p:cNvSpPr>
                <a:spLocks noChangeShapeType="1"/>
              </p:cNvSpPr>
              <p:nvPr/>
            </p:nvSpPr>
            <p:spPr bwMode="auto">
              <a:xfrm>
                <a:off x="10591336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Line 42"/>
              <p:cNvSpPr>
                <a:spLocks noChangeShapeType="1"/>
              </p:cNvSpPr>
              <p:nvPr/>
            </p:nvSpPr>
            <p:spPr bwMode="auto">
              <a:xfrm>
                <a:off x="10964398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Line 44"/>
              <p:cNvSpPr>
                <a:spLocks noChangeShapeType="1"/>
              </p:cNvSpPr>
              <p:nvPr/>
            </p:nvSpPr>
            <p:spPr bwMode="auto">
              <a:xfrm>
                <a:off x="11232686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Line 46"/>
              <p:cNvSpPr>
                <a:spLocks noChangeShapeType="1"/>
              </p:cNvSpPr>
              <p:nvPr/>
            </p:nvSpPr>
            <p:spPr bwMode="auto">
              <a:xfrm>
                <a:off x="11442236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Line 48"/>
              <p:cNvSpPr>
                <a:spLocks noChangeShapeType="1"/>
              </p:cNvSpPr>
              <p:nvPr/>
            </p:nvSpPr>
            <p:spPr bwMode="auto">
              <a:xfrm>
                <a:off x="11605748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Line 50"/>
              <p:cNvSpPr>
                <a:spLocks noChangeShapeType="1"/>
              </p:cNvSpPr>
              <p:nvPr/>
            </p:nvSpPr>
            <p:spPr bwMode="auto">
              <a:xfrm>
                <a:off x="11748623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Line 52"/>
              <p:cNvSpPr>
                <a:spLocks noChangeShapeType="1"/>
              </p:cNvSpPr>
              <p:nvPr/>
            </p:nvSpPr>
            <p:spPr bwMode="auto">
              <a:xfrm>
                <a:off x="11872448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Line 54"/>
              <p:cNvSpPr>
                <a:spLocks noChangeShapeType="1"/>
              </p:cNvSpPr>
              <p:nvPr/>
            </p:nvSpPr>
            <p:spPr bwMode="auto">
              <a:xfrm>
                <a:off x="11977223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Line 56"/>
              <p:cNvSpPr>
                <a:spLocks noChangeShapeType="1"/>
              </p:cNvSpPr>
              <p:nvPr/>
            </p:nvSpPr>
            <p:spPr bwMode="auto">
              <a:xfrm>
                <a:off x="12083586" y="2311947"/>
                <a:ext cx="0" cy="1905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Line 58"/>
              <p:cNvSpPr>
                <a:spLocks noChangeShapeType="1"/>
              </p:cNvSpPr>
              <p:nvPr/>
            </p:nvSpPr>
            <p:spPr bwMode="auto">
              <a:xfrm>
                <a:off x="12083586" y="2311947"/>
                <a:ext cx="0" cy="3810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52" name="Line 145"/>
              <p:cNvSpPr>
                <a:spLocks noChangeShapeType="1"/>
              </p:cNvSpPr>
              <p:nvPr/>
            </p:nvSpPr>
            <p:spPr bwMode="auto">
              <a:xfrm flipH="1">
                <a:off x="12055011" y="2311947"/>
                <a:ext cx="2857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854" name="Line 147"/>
              <p:cNvSpPr>
                <a:spLocks noChangeShapeType="1"/>
              </p:cNvSpPr>
              <p:nvPr/>
            </p:nvSpPr>
            <p:spPr bwMode="auto">
              <a:xfrm flipH="1">
                <a:off x="12035961" y="2311947"/>
                <a:ext cx="47625" cy="0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89855" name="Rectangle 148"/>
            <p:cNvSpPr>
              <a:spLocks noChangeArrowheads="1"/>
            </p:cNvSpPr>
            <p:nvPr/>
          </p:nvSpPr>
          <p:spPr bwMode="auto">
            <a:xfrm>
              <a:off x="7219695" y="2182972"/>
              <a:ext cx="57708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1,00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9860" name="Freeform 153"/>
            <p:cNvSpPr>
              <a:spLocks/>
            </p:cNvSpPr>
            <p:nvPr/>
          </p:nvSpPr>
          <p:spPr bwMode="auto">
            <a:xfrm>
              <a:off x="7829086" y="2626272"/>
              <a:ext cx="4254500" cy="4078287"/>
            </a:xfrm>
            <a:custGeom>
              <a:avLst/>
              <a:gdLst>
                <a:gd name="T0" fmla="*/ 397 w 2680"/>
                <a:gd name="T1" fmla="*/ 1197 h 2569"/>
                <a:gd name="T2" fmla="*/ 801 w 2680"/>
                <a:gd name="T3" fmla="*/ 1396 h 2569"/>
                <a:gd name="T4" fmla="*/ 1042 w 2680"/>
                <a:gd name="T5" fmla="*/ 1552 h 2569"/>
                <a:gd name="T6" fmla="*/ 1204 w 2680"/>
                <a:gd name="T7" fmla="*/ 1679 h 2569"/>
                <a:gd name="T8" fmla="*/ 1337 w 2680"/>
                <a:gd name="T9" fmla="*/ 1781 h 2569"/>
                <a:gd name="T10" fmla="*/ 1445 w 2680"/>
                <a:gd name="T11" fmla="*/ 1865 h 2569"/>
                <a:gd name="T12" fmla="*/ 1535 w 2680"/>
                <a:gd name="T13" fmla="*/ 1949 h 2569"/>
                <a:gd name="T14" fmla="*/ 1608 w 2680"/>
                <a:gd name="T15" fmla="*/ 2021 h 2569"/>
                <a:gd name="T16" fmla="*/ 1680 w 2680"/>
                <a:gd name="T17" fmla="*/ 2094 h 2569"/>
                <a:gd name="T18" fmla="*/ 1740 w 2680"/>
                <a:gd name="T19" fmla="*/ 2160 h 2569"/>
                <a:gd name="T20" fmla="*/ 1794 w 2680"/>
                <a:gd name="T21" fmla="*/ 2220 h 2569"/>
                <a:gd name="T22" fmla="*/ 1849 w 2680"/>
                <a:gd name="T23" fmla="*/ 2274 h 2569"/>
                <a:gd name="T24" fmla="*/ 1891 w 2680"/>
                <a:gd name="T25" fmla="*/ 2322 h 2569"/>
                <a:gd name="T26" fmla="*/ 1933 w 2680"/>
                <a:gd name="T27" fmla="*/ 2364 h 2569"/>
                <a:gd name="T28" fmla="*/ 1975 w 2680"/>
                <a:gd name="T29" fmla="*/ 2400 h 2569"/>
                <a:gd name="T30" fmla="*/ 2011 w 2680"/>
                <a:gd name="T31" fmla="*/ 2437 h 2569"/>
                <a:gd name="T32" fmla="*/ 2047 w 2680"/>
                <a:gd name="T33" fmla="*/ 2461 h 2569"/>
                <a:gd name="T34" fmla="*/ 2083 w 2680"/>
                <a:gd name="T35" fmla="*/ 2485 h 2569"/>
                <a:gd name="T36" fmla="*/ 2114 w 2680"/>
                <a:gd name="T37" fmla="*/ 2503 h 2569"/>
                <a:gd name="T38" fmla="*/ 2144 w 2680"/>
                <a:gd name="T39" fmla="*/ 2515 h 2569"/>
                <a:gd name="T40" fmla="*/ 2174 w 2680"/>
                <a:gd name="T41" fmla="*/ 2527 h 2569"/>
                <a:gd name="T42" fmla="*/ 2198 w 2680"/>
                <a:gd name="T43" fmla="*/ 2533 h 2569"/>
                <a:gd name="T44" fmla="*/ 2222 w 2680"/>
                <a:gd name="T45" fmla="*/ 2539 h 2569"/>
                <a:gd name="T46" fmla="*/ 2252 w 2680"/>
                <a:gd name="T47" fmla="*/ 2545 h 2569"/>
                <a:gd name="T48" fmla="*/ 2276 w 2680"/>
                <a:gd name="T49" fmla="*/ 2551 h 2569"/>
                <a:gd name="T50" fmla="*/ 2294 w 2680"/>
                <a:gd name="T51" fmla="*/ 2557 h 2569"/>
                <a:gd name="T52" fmla="*/ 2318 w 2680"/>
                <a:gd name="T53" fmla="*/ 2557 h 2569"/>
                <a:gd name="T54" fmla="*/ 2336 w 2680"/>
                <a:gd name="T55" fmla="*/ 2557 h 2569"/>
                <a:gd name="T56" fmla="*/ 2361 w 2680"/>
                <a:gd name="T57" fmla="*/ 2563 h 2569"/>
                <a:gd name="T58" fmla="*/ 2379 w 2680"/>
                <a:gd name="T59" fmla="*/ 2563 h 2569"/>
                <a:gd name="T60" fmla="*/ 2397 w 2680"/>
                <a:gd name="T61" fmla="*/ 2563 h 2569"/>
                <a:gd name="T62" fmla="*/ 2415 w 2680"/>
                <a:gd name="T63" fmla="*/ 2563 h 2569"/>
                <a:gd name="T64" fmla="*/ 2433 w 2680"/>
                <a:gd name="T65" fmla="*/ 2563 h 2569"/>
                <a:gd name="T66" fmla="*/ 2451 w 2680"/>
                <a:gd name="T67" fmla="*/ 2563 h 2569"/>
                <a:gd name="T68" fmla="*/ 2469 w 2680"/>
                <a:gd name="T69" fmla="*/ 2563 h 2569"/>
                <a:gd name="T70" fmla="*/ 2487 w 2680"/>
                <a:gd name="T71" fmla="*/ 2563 h 2569"/>
                <a:gd name="T72" fmla="*/ 2499 w 2680"/>
                <a:gd name="T73" fmla="*/ 2563 h 2569"/>
                <a:gd name="T74" fmla="*/ 2517 w 2680"/>
                <a:gd name="T75" fmla="*/ 2563 h 2569"/>
                <a:gd name="T76" fmla="*/ 2529 w 2680"/>
                <a:gd name="T77" fmla="*/ 2563 h 2569"/>
                <a:gd name="T78" fmla="*/ 2547 w 2680"/>
                <a:gd name="T79" fmla="*/ 2569 h 2569"/>
                <a:gd name="T80" fmla="*/ 2559 w 2680"/>
                <a:gd name="T81" fmla="*/ 2569 h 2569"/>
                <a:gd name="T82" fmla="*/ 2577 w 2680"/>
                <a:gd name="T83" fmla="*/ 2569 h 2569"/>
                <a:gd name="T84" fmla="*/ 2589 w 2680"/>
                <a:gd name="T85" fmla="*/ 2569 h 2569"/>
                <a:gd name="T86" fmla="*/ 2601 w 2680"/>
                <a:gd name="T87" fmla="*/ 2569 h 2569"/>
                <a:gd name="T88" fmla="*/ 2613 w 2680"/>
                <a:gd name="T89" fmla="*/ 2569 h 2569"/>
                <a:gd name="T90" fmla="*/ 2625 w 2680"/>
                <a:gd name="T91" fmla="*/ 2569 h 2569"/>
                <a:gd name="T92" fmla="*/ 2644 w 2680"/>
                <a:gd name="T93" fmla="*/ 2569 h 2569"/>
                <a:gd name="T94" fmla="*/ 2656 w 2680"/>
                <a:gd name="T95" fmla="*/ 2569 h 2569"/>
                <a:gd name="T96" fmla="*/ 2668 w 2680"/>
                <a:gd name="T97" fmla="*/ 2569 h 2569"/>
                <a:gd name="T98" fmla="*/ 2680 w 2680"/>
                <a:gd name="T99" fmla="*/ 2569 h 2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680" h="2569">
                  <a:moveTo>
                    <a:pt x="0" y="0"/>
                  </a:moveTo>
                  <a:lnTo>
                    <a:pt x="397" y="1197"/>
                  </a:lnTo>
                  <a:lnTo>
                    <a:pt x="638" y="1312"/>
                  </a:lnTo>
                  <a:lnTo>
                    <a:pt x="801" y="1396"/>
                  </a:lnTo>
                  <a:lnTo>
                    <a:pt x="933" y="1480"/>
                  </a:lnTo>
                  <a:lnTo>
                    <a:pt x="1042" y="1552"/>
                  </a:lnTo>
                  <a:lnTo>
                    <a:pt x="1132" y="1618"/>
                  </a:lnTo>
                  <a:lnTo>
                    <a:pt x="1204" y="1679"/>
                  </a:lnTo>
                  <a:lnTo>
                    <a:pt x="1276" y="1733"/>
                  </a:lnTo>
                  <a:lnTo>
                    <a:pt x="1337" y="1781"/>
                  </a:lnTo>
                  <a:lnTo>
                    <a:pt x="1391" y="1823"/>
                  </a:lnTo>
                  <a:lnTo>
                    <a:pt x="1445" y="1865"/>
                  </a:lnTo>
                  <a:lnTo>
                    <a:pt x="1487" y="1907"/>
                  </a:lnTo>
                  <a:lnTo>
                    <a:pt x="1535" y="1949"/>
                  </a:lnTo>
                  <a:lnTo>
                    <a:pt x="1572" y="1985"/>
                  </a:lnTo>
                  <a:lnTo>
                    <a:pt x="1608" y="2021"/>
                  </a:lnTo>
                  <a:lnTo>
                    <a:pt x="1644" y="2058"/>
                  </a:lnTo>
                  <a:lnTo>
                    <a:pt x="1680" y="2094"/>
                  </a:lnTo>
                  <a:lnTo>
                    <a:pt x="1710" y="2124"/>
                  </a:lnTo>
                  <a:lnTo>
                    <a:pt x="1740" y="2160"/>
                  </a:lnTo>
                  <a:lnTo>
                    <a:pt x="1770" y="2190"/>
                  </a:lnTo>
                  <a:lnTo>
                    <a:pt x="1794" y="2220"/>
                  </a:lnTo>
                  <a:lnTo>
                    <a:pt x="1818" y="2244"/>
                  </a:lnTo>
                  <a:lnTo>
                    <a:pt x="1849" y="2274"/>
                  </a:lnTo>
                  <a:lnTo>
                    <a:pt x="1873" y="2298"/>
                  </a:lnTo>
                  <a:lnTo>
                    <a:pt x="1891" y="2322"/>
                  </a:lnTo>
                  <a:lnTo>
                    <a:pt x="1915" y="2346"/>
                  </a:lnTo>
                  <a:lnTo>
                    <a:pt x="1933" y="2364"/>
                  </a:lnTo>
                  <a:lnTo>
                    <a:pt x="1957" y="2382"/>
                  </a:lnTo>
                  <a:lnTo>
                    <a:pt x="1975" y="2400"/>
                  </a:lnTo>
                  <a:lnTo>
                    <a:pt x="1993" y="2419"/>
                  </a:lnTo>
                  <a:lnTo>
                    <a:pt x="2011" y="2437"/>
                  </a:lnTo>
                  <a:lnTo>
                    <a:pt x="2029" y="2449"/>
                  </a:lnTo>
                  <a:lnTo>
                    <a:pt x="2047" y="2461"/>
                  </a:lnTo>
                  <a:lnTo>
                    <a:pt x="2065" y="2473"/>
                  </a:lnTo>
                  <a:lnTo>
                    <a:pt x="2083" y="2485"/>
                  </a:lnTo>
                  <a:lnTo>
                    <a:pt x="2096" y="2491"/>
                  </a:lnTo>
                  <a:lnTo>
                    <a:pt x="2114" y="2503"/>
                  </a:lnTo>
                  <a:lnTo>
                    <a:pt x="2132" y="2509"/>
                  </a:lnTo>
                  <a:lnTo>
                    <a:pt x="2144" y="2515"/>
                  </a:lnTo>
                  <a:lnTo>
                    <a:pt x="2156" y="2521"/>
                  </a:lnTo>
                  <a:lnTo>
                    <a:pt x="2174" y="2527"/>
                  </a:lnTo>
                  <a:lnTo>
                    <a:pt x="2186" y="2533"/>
                  </a:lnTo>
                  <a:lnTo>
                    <a:pt x="2198" y="2533"/>
                  </a:lnTo>
                  <a:lnTo>
                    <a:pt x="2210" y="2539"/>
                  </a:lnTo>
                  <a:lnTo>
                    <a:pt x="2222" y="2539"/>
                  </a:lnTo>
                  <a:lnTo>
                    <a:pt x="2240" y="2545"/>
                  </a:lnTo>
                  <a:lnTo>
                    <a:pt x="2252" y="2545"/>
                  </a:lnTo>
                  <a:lnTo>
                    <a:pt x="2264" y="2551"/>
                  </a:lnTo>
                  <a:lnTo>
                    <a:pt x="2276" y="2551"/>
                  </a:lnTo>
                  <a:lnTo>
                    <a:pt x="2282" y="2551"/>
                  </a:lnTo>
                  <a:lnTo>
                    <a:pt x="2294" y="2557"/>
                  </a:lnTo>
                  <a:lnTo>
                    <a:pt x="2306" y="2557"/>
                  </a:lnTo>
                  <a:lnTo>
                    <a:pt x="2318" y="2557"/>
                  </a:lnTo>
                  <a:lnTo>
                    <a:pt x="2330" y="2557"/>
                  </a:lnTo>
                  <a:lnTo>
                    <a:pt x="2336" y="2557"/>
                  </a:lnTo>
                  <a:lnTo>
                    <a:pt x="2348" y="2563"/>
                  </a:lnTo>
                  <a:lnTo>
                    <a:pt x="2361" y="2563"/>
                  </a:lnTo>
                  <a:lnTo>
                    <a:pt x="2373" y="2563"/>
                  </a:lnTo>
                  <a:lnTo>
                    <a:pt x="2379" y="2563"/>
                  </a:lnTo>
                  <a:lnTo>
                    <a:pt x="2391" y="2563"/>
                  </a:lnTo>
                  <a:lnTo>
                    <a:pt x="2397" y="2563"/>
                  </a:lnTo>
                  <a:lnTo>
                    <a:pt x="2409" y="2563"/>
                  </a:lnTo>
                  <a:lnTo>
                    <a:pt x="2415" y="2563"/>
                  </a:lnTo>
                  <a:lnTo>
                    <a:pt x="2427" y="2563"/>
                  </a:lnTo>
                  <a:lnTo>
                    <a:pt x="2433" y="2563"/>
                  </a:lnTo>
                  <a:lnTo>
                    <a:pt x="2445" y="2563"/>
                  </a:lnTo>
                  <a:lnTo>
                    <a:pt x="2451" y="2563"/>
                  </a:lnTo>
                  <a:lnTo>
                    <a:pt x="2463" y="2563"/>
                  </a:lnTo>
                  <a:lnTo>
                    <a:pt x="2469" y="2563"/>
                  </a:lnTo>
                  <a:lnTo>
                    <a:pt x="2475" y="2563"/>
                  </a:lnTo>
                  <a:lnTo>
                    <a:pt x="2487" y="2563"/>
                  </a:lnTo>
                  <a:lnTo>
                    <a:pt x="2493" y="2563"/>
                  </a:lnTo>
                  <a:lnTo>
                    <a:pt x="2499" y="2563"/>
                  </a:lnTo>
                  <a:lnTo>
                    <a:pt x="2511" y="2563"/>
                  </a:lnTo>
                  <a:lnTo>
                    <a:pt x="2517" y="2563"/>
                  </a:lnTo>
                  <a:lnTo>
                    <a:pt x="2523" y="2563"/>
                  </a:lnTo>
                  <a:lnTo>
                    <a:pt x="2529" y="2563"/>
                  </a:lnTo>
                  <a:lnTo>
                    <a:pt x="2541" y="2569"/>
                  </a:lnTo>
                  <a:lnTo>
                    <a:pt x="2547" y="2569"/>
                  </a:lnTo>
                  <a:lnTo>
                    <a:pt x="2553" y="2569"/>
                  </a:lnTo>
                  <a:lnTo>
                    <a:pt x="2559" y="2569"/>
                  </a:lnTo>
                  <a:lnTo>
                    <a:pt x="2565" y="2569"/>
                  </a:lnTo>
                  <a:lnTo>
                    <a:pt x="2577" y="2569"/>
                  </a:lnTo>
                  <a:lnTo>
                    <a:pt x="2583" y="2569"/>
                  </a:lnTo>
                  <a:lnTo>
                    <a:pt x="2589" y="2569"/>
                  </a:lnTo>
                  <a:lnTo>
                    <a:pt x="2595" y="2569"/>
                  </a:lnTo>
                  <a:lnTo>
                    <a:pt x="2601" y="2569"/>
                  </a:lnTo>
                  <a:lnTo>
                    <a:pt x="2607" y="2569"/>
                  </a:lnTo>
                  <a:lnTo>
                    <a:pt x="2613" y="2569"/>
                  </a:lnTo>
                  <a:lnTo>
                    <a:pt x="2619" y="2569"/>
                  </a:lnTo>
                  <a:lnTo>
                    <a:pt x="2625" y="2569"/>
                  </a:lnTo>
                  <a:lnTo>
                    <a:pt x="2632" y="2569"/>
                  </a:lnTo>
                  <a:lnTo>
                    <a:pt x="2644" y="2569"/>
                  </a:lnTo>
                  <a:lnTo>
                    <a:pt x="2650" y="2569"/>
                  </a:lnTo>
                  <a:lnTo>
                    <a:pt x="2656" y="2569"/>
                  </a:lnTo>
                  <a:lnTo>
                    <a:pt x="2662" y="2569"/>
                  </a:lnTo>
                  <a:lnTo>
                    <a:pt x="2668" y="2569"/>
                  </a:lnTo>
                  <a:lnTo>
                    <a:pt x="2674" y="2569"/>
                  </a:lnTo>
                  <a:lnTo>
                    <a:pt x="2680" y="2569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4" name="Rectangle 85"/>
            <p:cNvSpPr>
              <a:spLocks noChangeArrowheads="1"/>
            </p:cNvSpPr>
            <p:nvPr/>
          </p:nvSpPr>
          <p:spPr bwMode="auto">
            <a:xfrm flipH="1">
              <a:off x="7655169" y="6476525"/>
              <a:ext cx="15895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/>
              <a:r>
                <a:rPr lang="en-US" altLang="en-US" dirty="0">
                  <a:solidFill>
                    <a:srgbClr val="000000"/>
                  </a:solidFill>
                  <a:latin typeface="Helvetica" panose="020B0604020202020204" pitchFamily="34" charset="0"/>
                </a:rPr>
                <a:t>1</a:t>
              </a:r>
              <a:endParaRPr lang="en-US" altLang="en-US" dirty="0"/>
            </a:p>
          </p:txBody>
        </p:sp>
      </p:grpSp>
      <p:cxnSp>
        <p:nvCxnSpPr>
          <p:cNvPr id="6" name="Straight Connector 5"/>
          <p:cNvCxnSpPr/>
          <p:nvPr/>
        </p:nvCxnSpPr>
        <p:spPr>
          <a:xfrm>
            <a:off x="850009" y="2333989"/>
            <a:ext cx="4254676" cy="41068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ectangle 2"/>
          <p:cNvSpPr>
            <a:spLocks noChangeArrowheads="1"/>
          </p:cNvSpPr>
          <p:nvPr/>
        </p:nvSpPr>
        <p:spPr bwMode="auto">
          <a:xfrm>
            <a:off x="7740753" y="6400857"/>
            <a:ext cx="12834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err="1" smtClean="0">
                <a:latin typeface="Tahoma" panose="020B0604030504040204" pitchFamily="34" charset="0"/>
              </a:rPr>
              <a:t>Schechner</a:t>
            </a:r>
            <a:endParaRPr lang="en-US" altLang="he-IL" i="1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89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 bwMode="auto">
          <a:xfrm>
            <a:off x="0" y="0"/>
            <a:ext cx="9144000" cy="2083387"/>
          </a:xfrm>
          <a:prstGeom prst="rect">
            <a:avLst/>
          </a:prstGeom>
          <a:solidFill>
            <a:schemeClr val="tx2">
              <a:lumMod val="75000"/>
            </a:schemeClr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4857" y="150261"/>
            <a:ext cx="59198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0"/>
            <a:r>
              <a:rPr lang="en-US" sz="3600" dirty="0" smtClean="0">
                <a:solidFill>
                  <a:schemeClr val="bg1"/>
                </a:solidFill>
              </a:rPr>
              <a:t>Structure from Motion (</a:t>
            </a:r>
            <a:r>
              <a:rPr lang="en-US" sz="3600" dirty="0" err="1" smtClean="0">
                <a:solidFill>
                  <a:schemeClr val="bg1"/>
                </a:solidFill>
              </a:rPr>
              <a:t>SfM</a:t>
            </a:r>
            <a:r>
              <a:rPr lang="en-US" sz="3600" dirty="0" smtClean="0">
                <a:solidFill>
                  <a:schemeClr val="bg1"/>
                </a:solidFill>
              </a:rPr>
              <a:t>)</a:t>
            </a:r>
            <a:endParaRPr lang="en-US" sz="3600" dirty="0">
              <a:solidFill>
                <a:schemeClr val="bg1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438507" y="1234922"/>
            <a:ext cx="6660465" cy="598865"/>
            <a:chOff x="1438507" y="1692117"/>
            <a:chExt cx="6660465" cy="598865"/>
          </a:xfrm>
        </p:grpSpPr>
        <p:grpSp>
          <p:nvGrpSpPr>
            <p:cNvPr id="7" name="Group 6"/>
            <p:cNvGrpSpPr/>
            <p:nvPr/>
          </p:nvGrpSpPr>
          <p:grpSpPr>
            <a:xfrm>
              <a:off x="1438507" y="1731525"/>
              <a:ext cx="2077054" cy="533387"/>
              <a:chOff x="3884255" y="5679104"/>
              <a:chExt cx="2890487" cy="483401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3884255" y="5679104"/>
                <a:ext cx="2890487" cy="483401"/>
              </a:xfrm>
              <a:prstGeom prst="rect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 flipH="1">
                    <a:off x="3934227" y="5725302"/>
                    <a:ext cx="2224042" cy="36261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600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</m:sub>
                              </m:sSub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sub>
                          </m:sSub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ata</m:t>
                          </m:r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934227" y="5725302"/>
                    <a:ext cx="2224042" cy="362614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r="-1908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4227745" y="1692117"/>
              <a:ext cx="3871227" cy="598865"/>
              <a:chOff x="4227745" y="1692117"/>
              <a:chExt cx="3871227" cy="598865"/>
            </a:xfrm>
          </p:grpSpPr>
          <p:sp>
            <p:nvSpPr>
              <p:cNvPr id="11" name="Rectangle 10"/>
              <p:cNvSpPr/>
              <p:nvPr/>
            </p:nvSpPr>
            <p:spPr bwMode="auto">
              <a:xfrm>
                <a:off x="4265890" y="1692117"/>
                <a:ext cx="3833082" cy="598865"/>
              </a:xfrm>
              <a:prstGeom prst="rect">
                <a:avLst/>
              </a:prstGeom>
              <a:solidFill>
                <a:srgbClr val="A3D76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>
                <a:off x="5472052" y="1719841"/>
                <a:ext cx="779458" cy="533387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/>
                  <p:cNvSpPr txBox="1"/>
                  <p:nvPr/>
                </p:nvSpPr>
                <p:spPr>
                  <a:xfrm flipH="1">
                    <a:off x="4227745" y="1733061"/>
                    <a:ext cx="3871226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</m:sSub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600"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sub>
                          </m:sSub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unknowns</m:t>
                          </m:r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4227745" y="1733061"/>
                    <a:ext cx="3871226" cy="40011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 flipH="1">
                  <a:off x="3555314" y="1751723"/>
                  <a:ext cx="507928" cy="4616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1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3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</m:oMath>
                    </m:oMathPara>
                  </a14:m>
                  <a:endParaRPr lang="he-IL" sz="3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3555314" y="1751723"/>
                  <a:ext cx="507928" cy="46166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8745416" y="-26988"/>
            <a:ext cx="47161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4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38963" y="2383872"/>
            <a:ext cx="8989791" cy="3814798"/>
            <a:chOff x="138963" y="2479569"/>
            <a:chExt cx="8989791" cy="3814798"/>
          </a:xfrm>
        </p:grpSpPr>
        <p:grpSp>
          <p:nvGrpSpPr>
            <p:cNvPr id="18" name="Group 17"/>
            <p:cNvGrpSpPr/>
            <p:nvPr/>
          </p:nvGrpSpPr>
          <p:grpSpPr>
            <a:xfrm>
              <a:off x="754235" y="5638505"/>
              <a:ext cx="2077054" cy="533387"/>
              <a:chOff x="3884255" y="5679104"/>
              <a:chExt cx="2890487" cy="483401"/>
            </a:xfrm>
          </p:grpSpPr>
          <p:sp>
            <p:nvSpPr>
              <p:cNvPr id="19" name="Rectangle 18"/>
              <p:cNvSpPr/>
              <p:nvPr/>
            </p:nvSpPr>
            <p:spPr bwMode="auto">
              <a:xfrm>
                <a:off x="3884255" y="5679104"/>
                <a:ext cx="2890487" cy="483401"/>
              </a:xfrm>
              <a:prstGeom prst="rect">
                <a:avLst/>
              </a:prstGeom>
              <a:solidFill>
                <a:srgbClr val="A3D76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 flipH="1">
                    <a:off x="3934227" y="5725302"/>
                    <a:ext cx="2224042" cy="36261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</m:sSub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mages</m:t>
                          </m:r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3934227" y="5725302"/>
                    <a:ext cx="2224042" cy="36261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r="-763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" name="Group 2"/>
            <p:cNvGrpSpPr/>
            <p:nvPr/>
          </p:nvGrpSpPr>
          <p:grpSpPr>
            <a:xfrm>
              <a:off x="733556" y="2479569"/>
              <a:ext cx="2643892" cy="528851"/>
              <a:chOff x="5285218" y="3169474"/>
              <a:chExt cx="2870671" cy="528851"/>
            </a:xfrm>
          </p:grpSpPr>
          <p:sp>
            <p:nvSpPr>
              <p:cNvPr id="22" name="Rectangle 21"/>
              <p:cNvSpPr/>
              <p:nvPr/>
            </p:nvSpPr>
            <p:spPr bwMode="auto">
              <a:xfrm>
                <a:off x="5323499" y="3169474"/>
                <a:ext cx="2832390" cy="528851"/>
              </a:xfrm>
              <a:prstGeom prst="rect">
                <a:avLst/>
              </a:prstGeom>
              <a:solidFill>
                <a:schemeClr val="accent5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 flipH="1">
                    <a:off x="5285218" y="3210418"/>
                    <a:ext cx="2870671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sz="2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sub>
                          </m:sSub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object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latin typeface="Cambria Math" panose="02040503050406030204" pitchFamily="18" charset="0"/>
                            </a:rPr>
                            <m:t>points</m:t>
                          </m:r>
                        </m:oMath>
                      </m:oMathPara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5285218" y="3210418"/>
                    <a:ext cx="2870671" cy="40011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9" name="Group 28"/>
            <p:cNvGrpSpPr/>
            <p:nvPr/>
          </p:nvGrpSpPr>
          <p:grpSpPr>
            <a:xfrm>
              <a:off x="5084751" y="3326342"/>
              <a:ext cx="4044003" cy="531955"/>
              <a:chOff x="5174641" y="2997952"/>
              <a:chExt cx="4044003" cy="531955"/>
            </a:xfrm>
          </p:grpSpPr>
          <p:sp>
            <p:nvSpPr>
              <p:cNvPr id="31" name="Rectangle 30"/>
              <p:cNvSpPr/>
              <p:nvPr/>
            </p:nvSpPr>
            <p:spPr bwMode="auto">
              <a:xfrm>
                <a:off x="5174641" y="2997952"/>
                <a:ext cx="3969359" cy="531955"/>
              </a:xfrm>
              <a:prstGeom prst="rect">
                <a:avLst/>
              </a:prstGeom>
              <a:solidFill>
                <a:schemeClr val="accent5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 flipH="1">
                    <a:off x="5309117" y="3088648"/>
                    <a:ext cx="3909527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:r>
                      <a:rPr lang="en-US" sz="2600" dirty="0" err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Unknown</a:t>
                    </a:r>
                    <a14:m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b>
                        </m:s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latin typeface="Cambria Math" panose="02040503050406030204" pitchFamily="18" charset="0"/>
                          </a:rPr>
                          <m:t>coordinates</m:t>
                        </m:r>
                      </m:oMath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5309117" y="3088648"/>
                    <a:ext cx="3909527" cy="400110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l="-5148" t="-26154" b="-5076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4442785" y="5762412"/>
              <a:ext cx="4044003" cy="531955"/>
              <a:chOff x="5174641" y="2997952"/>
              <a:chExt cx="4044003" cy="531955"/>
            </a:xfrm>
          </p:grpSpPr>
          <p:sp>
            <p:nvSpPr>
              <p:cNvPr id="35" name="Rectangle 34"/>
              <p:cNvSpPr/>
              <p:nvPr/>
            </p:nvSpPr>
            <p:spPr bwMode="auto">
              <a:xfrm>
                <a:off x="5174641" y="2997952"/>
                <a:ext cx="3969359" cy="531955"/>
              </a:xfrm>
              <a:prstGeom prst="rect">
                <a:avLst/>
              </a:prstGeom>
              <a:solidFill>
                <a:srgbClr val="A3D769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 flipH="1">
                    <a:off x="5309117" y="3088648"/>
                    <a:ext cx="3909527" cy="40011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1">
                    <a:spAutoFit/>
                  </a:bodyPr>
                  <a:lstStyle/>
                  <a:p>
                    <a:pPr algn="l" rtl="0"/>
                    <a:r>
                      <a:rPr lang="en-US" sz="26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Unknown</a:t>
                    </a:r>
                    <a14:m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2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sub>
                        </m:s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latin typeface="Cambria Math" panose="02040503050406030204" pitchFamily="18" charset="0"/>
                          </a:rPr>
                          <m:t>pose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2600" b="0" i="0" smtClean="0">
                            <a:latin typeface="Cambria Math" panose="02040503050406030204" pitchFamily="18" charset="0"/>
                          </a:rPr>
                          <m:t>DOF</m:t>
                        </m:r>
                      </m:oMath>
                    </a14:m>
                    <a:endParaRPr lang="he-IL" sz="2600" dirty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flipH="1">
                    <a:off x="5309117" y="3088648"/>
                    <a:ext cx="3909527" cy="400110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l="-5148" t="-24242" b="-4848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3" name="Group 52"/>
            <p:cNvGrpSpPr/>
            <p:nvPr/>
          </p:nvGrpSpPr>
          <p:grpSpPr>
            <a:xfrm rot="20575995" flipH="1">
              <a:off x="138963" y="4237617"/>
              <a:ext cx="1112939" cy="484917"/>
              <a:chOff x="6961295" y="3712899"/>
              <a:chExt cx="1903414" cy="992188"/>
            </a:xfrm>
          </p:grpSpPr>
          <p:sp>
            <p:nvSpPr>
              <p:cNvPr id="54" name="Freeform 125"/>
              <p:cNvSpPr>
                <a:spLocks noChangeAspect="1"/>
              </p:cNvSpPr>
              <p:nvPr/>
            </p:nvSpPr>
            <p:spPr bwMode="auto">
              <a:xfrm flipH="1">
                <a:off x="7699483" y="3712899"/>
                <a:ext cx="1165226" cy="992188"/>
              </a:xfrm>
              <a:custGeom>
                <a:avLst/>
                <a:gdLst>
                  <a:gd name="T0" fmla="*/ 711 w 916"/>
                  <a:gd name="T1" fmla="*/ 780 h 780"/>
                  <a:gd name="T2" fmla="*/ 915 w 916"/>
                  <a:gd name="T3" fmla="*/ 663 h 780"/>
                  <a:gd name="T4" fmla="*/ 916 w 916"/>
                  <a:gd name="T5" fmla="*/ 2 h 780"/>
                  <a:gd name="T6" fmla="*/ 219 w 916"/>
                  <a:gd name="T7" fmla="*/ 0 h 780"/>
                  <a:gd name="T8" fmla="*/ 0 w 916"/>
                  <a:gd name="T9" fmla="*/ 114 h 7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6" h="780">
                    <a:moveTo>
                      <a:pt x="711" y="780"/>
                    </a:moveTo>
                    <a:lnTo>
                      <a:pt x="915" y="663"/>
                    </a:lnTo>
                    <a:lnTo>
                      <a:pt x="916" y="2"/>
                    </a:lnTo>
                    <a:lnTo>
                      <a:pt x="219" y="0"/>
                    </a:lnTo>
                    <a:lnTo>
                      <a:pt x="0" y="114"/>
                    </a:lnTo>
                  </a:path>
                </a:pathLst>
              </a:custGeom>
              <a:solidFill>
                <a:schemeClr val="bg1"/>
              </a:solidFill>
              <a:ln w="317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129"/>
              <p:cNvSpPr>
                <a:spLocks noChangeAspect="1" noChangeShapeType="1"/>
              </p:cNvSpPr>
              <p:nvPr/>
            </p:nvSpPr>
            <p:spPr bwMode="auto">
              <a:xfrm>
                <a:off x="7705833" y="3720837"/>
                <a:ext cx="258763" cy="144463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6" name="Group 130"/>
              <p:cNvGrpSpPr>
                <a:grpSpLocks noChangeAspect="1"/>
              </p:cNvGrpSpPr>
              <p:nvPr/>
            </p:nvGrpSpPr>
            <p:grpSpPr bwMode="auto">
              <a:xfrm flipH="1">
                <a:off x="6961295" y="3760524"/>
                <a:ext cx="960438" cy="919163"/>
                <a:chOff x="4394" y="3380"/>
                <a:chExt cx="378" cy="362"/>
              </a:xfrm>
            </p:grpSpPr>
            <p:sp>
              <p:nvSpPr>
                <p:cNvPr id="58" name="Oval 131"/>
                <p:cNvSpPr>
                  <a:spLocks noChangeAspect="1" noChangeArrowheads="1"/>
                </p:cNvSpPr>
                <p:nvPr/>
              </p:nvSpPr>
              <p:spPr bwMode="auto">
                <a:xfrm>
                  <a:off x="4394" y="3431"/>
                  <a:ext cx="90" cy="250"/>
                </a:xfrm>
                <a:prstGeom prst="ellipse">
                  <a:avLst/>
                </a:prstGeom>
                <a:solidFill>
                  <a:srgbClr val="808080"/>
                </a:solidFill>
                <a:ln w="127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132"/>
                <p:cNvSpPr>
                  <a:spLocks noChangeAspect="1"/>
                </p:cNvSpPr>
                <p:nvPr/>
              </p:nvSpPr>
              <p:spPr bwMode="auto">
                <a:xfrm>
                  <a:off x="4439" y="3431"/>
                  <a:ext cx="90" cy="250"/>
                </a:xfrm>
                <a:custGeom>
                  <a:avLst/>
                  <a:gdLst>
                    <a:gd name="T0" fmla="*/ 0 w 321"/>
                    <a:gd name="T1" fmla="*/ 0 h 250"/>
                    <a:gd name="T2" fmla="*/ 321 w 321"/>
                    <a:gd name="T3" fmla="*/ 1 h 250"/>
                    <a:gd name="T4" fmla="*/ 318 w 321"/>
                    <a:gd name="T5" fmla="*/ 250 h 250"/>
                    <a:gd name="T6" fmla="*/ 1 w 321"/>
                    <a:gd name="T7" fmla="*/ 250 h 2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21" h="250">
                      <a:moveTo>
                        <a:pt x="0" y="0"/>
                      </a:moveTo>
                      <a:lnTo>
                        <a:pt x="321" y="1"/>
                      </a:lnTo>
                      <a:lnTo>
                        <a:pt x="318" y="250"/>
                      </a:lnTo>
                      <a:lnTo>
                        <a:pt x="1" y="250"/>
                      </a:lnTo>
                    </a:path>
                  </a:pathLst>
                </a:custGeom>
                <a:solidFill>
                  <a:srgbClr val="808080"/>
                </a:solidFill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Oval 133"/>
                <p:cNvSpPr>
                  <a:spLocks noChangeAspect="1" noChangeArrowheads="1"/>
                </p:cNvSpPr>
                <p:nvPr/>
              </p:nvSpPr>
              <p:spPr bwMode="auto">
                <a:xfrm>
                  <a:off x="4484" y="3431"/>
                  <a:ext cx="90" cy="250"/>
                </a:xfrm>
                <a:prstGeom prst="ellipse">
                  <a:avLst/>
                </a:prstGeom>
                <a:solidFill>
                  <a:srgbClr val="80808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134"/>
                <p:cNvSpPr>
                  <a:spLocks noChangeAspect="1"/>
                </p:cNvSpPr>
                <p:nvPr/>
              </p:nvSpPr>
              <p:spPr bwMode="auto">
                <a:xfrm>
                  <a:off x="4529" y="3380"/>
                  <a:ext cx="171" cy="362"/>
                </a:xfrm>
                <a:custGeom>
                  <a:avLst/>
                  <a:gdLst>
                    <a:gd name="T0" fmla="*/ 0 w 171"/>
                    <a:gd name="T1" fmla="*/ 51 h 362"/>
                    <a:gd name="T2" fmla="*/ 171 w 171"/>
                    <a:gd name="T3" fmla="*/ 0 h 362"/>
                    <a:gd name="T4" fmla="*/ 167 w 171"/>
                    <a:gd name="T5" fmla="*/ 362 h 362"/>
                    <a:gd name="T6" fmla="*/ 1 w 171"/>
                    <a:gd name="T7" fmla="*/ 301 h 3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1" h="362">
                      <a:moveTo>
                        <a:pt x="0" y="51"/>
                      </a:moveTo>
                      <a:lnTo>
                        <a:pt x="171" y="0"/>
                      </a:lnTo>
                      <a:lnTo>
                        <a:pt x="167" y="362"/>
                      </a:lnTo>
                      <a:lnTo>
                        <a:pt x="1" y="301"/>
                      </a:lnTo>
                    </a:path>
                  </a:pathLst>
                </a:custGeom>
                <a:solidFill>
                  <a:srgbClr val="808080"/>
                </a:solidFill>
                <a:ln w="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Oval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4643" y="3382"/>
                  <a:ext cx="129" cy="359"/>
                </a:xfrm>
                <a:prstGeom prst="ellipse">
                  <a:avLst/>
                </a:prstGeom>
                <a:solidFill>
                  <a:srgbClr val="808080"/>
                </a:solidFill>
                <a:ln w="158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136"/>
                <p:cNvSpPr>
                  <a:spLocks noChangeAspect="1"/>
                </p:cNvSpPr>
                <p:nvPr/>
              </p:nvSpPr>
              <p:spPr bwMode="auto">
                <a:xfrm>
                  <a:off x="4445" y="3380"/>
                  <a:ext cx="261" cy="50"/>
                </a:xfrm>
                <a:custGeom>
                  <a:avLst/>
                  <a:gdLst>
                    <a:gd name="T0" fmla="*/ 0 w 261"/>
                    <a:gd name="T1" fmla="*/ 50 h 50"/>
                    <a:gd name="T2" fmla="*/ 85 w 261"/>
                    <a:gd name="T3" fmla="*/ 50 h 50"/>
                    <a:gd name="T4" fmla="*/ 261 w 261"/>
                    <a:gd name="T5" fmla="*/ 0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61" h="50">
                      <a:moveTo>
                        <a:pt x="0" y="50"/>
                      </a:moveTo>
                      <a:lnTo>
                        <a:pt x="85" y="50"/>
                      </a:lnTo>
                      <a:lnTo>
                        <a:pt x="261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137"/>
                <p:cNvSpPr>
                  <a:spLocks noChangeAspect="1"/>
                </p:cNvSpPr>
                <p:nvPr/>
              </p:nvSpPr>
              <p:spPr bwMode="auto">
                <a:xfrm>
                  <a:off x="4441" y="3680"/>
                  <a:ext cx="257" cy="62"/>
                </a:xfrm>
                <a:custGeom>
                  <a:avLst/>
                  <a:gdLst>
                    <a:gd name="T0" fmla="*/ 0 w 257"/>
                    <a:gd name="T1" fmla="*/ 0 h 62"/>
                    <a:gd name="T2" fmla="*/ 80 w 257"/>
                    <a:gd name="T3" fmla="*/ 0 h 62"/>
                    <a:gd name="T4" fmla="*/ 257 w 257"/>
                    <a:gd name="T5" fmla="*/ 62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57" h="62">
                      <a:moveTo>
                        <a:pt x="0" y="0"/>
                      </a:moveTo>
                      <a:lnTo>
                        <a:pt x="80" y="0"/>
                      </a:lnTo>
                      <a:lnTo>
                        <a:pt x="257" y="62"/>
                      </a:ln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Oval 138"/>
                <p:cNvSpPr>
                  <a:spLocks noChangeAspect="1" noChangeArrowheads="1"/>
                </p:cNvSpPr>
                <p:nvPr/>
              </p:nvSpPr>
              <p:spPr bwMode="auto">
                <a:xfrm>
                  <a:off x="4643" y="3420"/>
                  <a:ext cx="93" cy="291"/>
                </a:xfrm>
                <a:prstGeom prst="ellipse">
                  <a:avLst/>
                </a:prstGeom>
                <a:solidFill>
                  <a:schemeClr val="tx1"/>
                </a:solidFill>
                <a:ln w="158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" name="Rectangle 128"/>
              <p:cNvSpPr>
                <a:spLocks noChangeAspect="1" noChangeArrowheads="1"/>
              </p:cNvSpPr>
              <p:nvPr/>
            </p:nvSpPr>
            <p:spPr bwMode="auto">
              <a:xfrm flipH="1">
                <a:off x="7966183" y="3865299"/>
                <a:ext cx="893763" cy="835025"/>
              </a:xfrm>
              <a:prstGeom prst="rect">
                <a:avLst/>
              </a:prstGeom>
              <a:solidFill>
                <a:schemeClr val="bg1"/>
              </a:solidFill>
              <a:ln w="3175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1" name="Group 120"/>
            <p:cNvGrpSpPr/>
            <p:nvPr/>
          </p:nvGrpSpPr>
          <p:grpSpPr>
            <a:xfrm>
              <a:off x="2083614" y="2651372"/>
              <a:ext cx="3416465" cy="1576763"/>
              <a:chOff x="570558" y="3233855"/>
              <a:chExt cx="3416465" cy="1576763"/>
            </a:xfrm>
          </p:grpSpPr>
          <p:sp>
            <p:nvSpPr>
              <p:cNvPr id="122" name="Parallelogram 121"/>
              <p:cNvSpPr/>
              <p:nvPr/>
            </p:nvSpPr>
            <p:spPr bwMode="auto">
              <a:xfrm flipH="1">
                <a:off x="570558" y="3503874"/>
                <a:ext cx="3416465" cy="1306744"/>
              </a:xfrm>
              <a:prstGeom prst="parallelogram">
                <a:avLst>
                  <a:gd name="adj" fmla="val 53532"/>
                </a:avLst>
              </a:prstGeom>
              <a:solidFill>
                <a:srgbClr val="9DEBFD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23" name="Group 120"/>
              <p:cNvGrpSpPr>
                <a:grpSpLocks/>
              </p:cNvGrpSpPr>
              <p:nvPr/>
            </p:nvGrpSpPr>
            <p:grpSpPr bwMode="auto">
              <a:xfrm>
                <a:off x="1237785" y="3233855"/>
                <a:ext cx="2572681" cy="1441334"/>
                <a:chOff x="1227" y="3429"/>
                <a:chExt cx="642" cy="366"/>
              </a:xfrm>
            </p:grpSpPr>
            <p:grpSp>
              <p:nvGrpSpPr>
                <p:cNvPr id="124" name="Group 121"/>
                <p:cNvGrpSpPr>
                  <a:grpSpLocks/>
                </p:cNvGrpSpPr>
                <p:nvPr/>
              </p:nvGrpSpPr>
              <p:grpSpPr bwMode="auto">
                <a:xfrm>
                  <a:off x="1227" y="3741"/>
                  <a:ext cx="642" cy="54"/>
                  <a:chOff x="1227" y="3741"/>
                  <a:chExt cx="642" cy="54"/>
                </a:xfrm>
              </p:grpSpPr>
              <p:sp>
                <p:nvSpPr>
                  <p:cNvPr id="156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3743"/>
                    <a:ext cx="394" cy="50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57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1427" y="3741"/>
                    <a:ext cx="442" cy="54"/>
                  </a:xfrm>
                  <a:prstGeom prst="ellipse">
                    <a:avLst/>
                  </a:prstGeom>
                  <a:solidFill>
                    <a:srgbClr val="777777"/>
                  </a:solidFill>
                  <a:ln w="9525">
                    <a:solidFill>
                      <a:srgbClr val="777777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58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1425" y="3745"/>
                    <a:ext cx="388" cy="44"/>
                  </a:xfrm>
                  <a:prstGeom prst="ellipse">
                    <a:avLst/>
                  </a:prstGeom>
                  <a:solidFill>
                    <a:srgbClr val="4D4D4D"/>
                  </a:solidFill>
                  <a:ln w="9525">
                    <a:solidFill>
                      <a:srgbClr val="4D4D4D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59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1424" y="3744"/>
                    <a:ext cx="199" cy="4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25" name="Group 126"/>
                <p:cNvGrpSpPr>
                  <a:grpSpLocks/>
                </p:cNvGrpSpPr>
                <p:nvPr/>
              </p:nvGrpSpPr>
              <p:grpSpPr bwMode="auto">
                <a:xfrm>
                  <a:off x="1247" y="3429"/>
                  <a:ext cx="490" cy="358"/>
                  <a:chOff x="2304" y="1162"/>
                  <a:chExt cx="490" cy="358"/>
                </a:xfrm>
              </p:grpSpPr>
              <p:sp>
                <p:nvSpPr>
                  <p:cNvPr id="137" name="Freeform 127"/>
                  <p:cNvSpPr>
                    <a:spLocks/>
                  </p:cNvSpPr>
                  <p:nvPr/>
                </p:nvSpPr>
                <p:spPr bwMode="auto">
                  <a:xfrm flipH="1">
                    <a:off x="2389" y="1165"/>
                    <a:ext cx="400" cy="353"/>
                  </a:xfrm>
                  <a:custGeom>
                    <a:avLst/>
                    <a:gdLst>
                      <a:gd name="T0" fmla="*/ 530 w 1343"/>
                      <a:gd name="T1" fmla="*/ 1131 h 1145"/>
                      <a:gd name="T2" fmla="*/ 491 w 1343"/>
                      <a:gd name="T3" fmla="*/ 1121 h 1145"/>
                      <a:gd name="T4" fmla="*/ 445 w 1343"/>
                      <a:gd name="T5" fmla="*/ 1103 h 1145"/>
                      <a:gd name="T6" fmla="*/ 421 w 1343"/>
                      <a:gd name="T7" fmla="*/ 1077 h 1145"/>
                      <a:gd name="T8" fmla="*/ 443 w 1343"/>
                      <a:gd name="T9" fmla="*/ 1046 h 1145"/>
                      <a:gd name="T10" fmla="*/ 493 w 1343"/>
                      <a:gd name="T11" fmla="*/ 1020 h 1145"/>
                      <a:gd name="T12" fmla="*/ 455 w 1343"/>
                      <a:gd name="T13" fmla="*/ 993 h 1145"/>
                      <a:gd name="T14" fmla="*/ 385 w 1343"/>
                      <a:gd name="T15" fmla="*/ 939 h 1145"/>
                      <a:gd name="T16" fmla="*/ 295 w 1343"/>
                      <a:gd name="T17" fmla="*/ 863 h 1145"/>
                      <a:gd name="T18" fmla="*/ 198 w 1343"/>
                      <a:gd name="T19" fmla="*/ 770 h 1145"/>
                      <a:gd name="T20" fmla="*/ 109 w 1343"/>
                      <a:gd name="T21" fmla="*/ 666 h 1145"/>
                      <a:gd name="T22" fmla="*/ 38 w 1343"/>
                      <a:gd name="T23" fmla="*/ 555 h 1145"/>
                      <a:gd name="T24" fmla="*/ 3 w 1343"/>
                      <a:gd name="T25" fmla="*/ 443 h 1145"/>
                      <a:gd name="T26" fmla="*/ 13 w 1343"/>
                      <a:gd name="T27" fmla="*/ 336 h 1145"/>
                      <a:gd name="T28" fmla="*/ 84 w 1343"/>
                      <a:gd name="T29" fmla="*/ 238 h 1145"/>
                      <a:gd name="T30" fmla="*/ 230 w 1343"/>
                      <a:gd name="T31" fmla="*/ 154 h 1145"/>
                      <a:gd name="T32" fmla="*/ 280 w 1343"/>
                      <a:gd name="T33" fmla="*/ 121 h 1145"/>
                      <a:gd name="T34" fmla="*/ 253 w 1343"/>
                      <a:gd name="T35" fmla="*/ 79 h 1145"/>
                      <a:gd name="T36" fmla="*/ 331 w 1343"/>
                      <a:gd name="T37" fmla="*/ 30 h 1145"/>
                      <a:gd name="T38" fmla="*/ 359 w 1343"/>
                      <a:gd name="T39" fmla="*/ 24 h 1145"/>
                      <a:gd name="T40" fmla="*/ 438 w 1343"/>
                      <a:gd name="T41" fmla="*/ 14 h 1145"/>
                      <a:gd name="T42" fmla="*/ 560 w 1343"/>
                      <a:gd name="T43" fmla="*/ 2 h 1145"/>
                      <a:gd name="T44" fmla="*/ 718 w 1343"/>
                      <a:gd name="T45" fmla="*/ 0 h 1145"/>
                      <a:gd name="T46" fmla="*/ 905 w 1343"/>
                      <a:gd name="T47" fmla="*/ 11 h 1145"/>
                      <a:gd name="T48" fmla="*/ 980 w 1343"/>
                      <a:gd name="T49" fmla="*/ 22 h 1145"/>
                      <a:gd name="T50" fmla="*/ 1010 w 1343"/>
                      <a:gd name="T51" fmla="*/ 33 h 1145"/>
                      <a:gd name="T52" fmla="*/ 1044 w 1343"/>
                      <a:gd name="T53" fmla="*/ 52 h 1145"/>
                      <a:gd name="T54" fmla="*/ 1063 w 1343"/>
                      <a:gd name="T55" fmla="*/ 78 h 1145"/>
                      <a:gd name="T56" fmla="*/ 1043 w 1343"/>
                      <a:gd name="T57" fmla="*/ 108 h 1145"/>
                      <a:gd name="T58" fmla="*/ 1005 w 1343"/>
                      <a:gd name="T59" fmla="*/ 131 h 1145"/>
                      <a:gd name="T60" fmla="*/ 1072 w 1343"/>
                      <a:gd name="T61" fmla="*/ 154 h 1145"/>
                      <a:gd name="T62" fmla="*/ 1180 w 1343"/>
                      <a:gd name="T63" fmla="*/ 206 h 1145"/>
                      <a:gd name="T64" fmla="*/ 1285 w 1343"/>
                      <a:gd name="T65" fmla="*/ 290 h 1145"/>
                      <a:gd name="T66" fmla="*/ 1343 w 1343"/>
                      <a:gd name="T67" fmla="*/ 410 h 1145"/>
                      <a:gd name="T68" fmla="*/ 1307 w 1343"/>
                      <a:gd name="T69" fmla="*/ 567 h 1145"/>
                      <a:gd name="T70" fmla="*/ 1291 w 1343"/>
                      <a:gd name="T71" fmla="*/ 592 h 1145"/>
                      <a:gd name="T72" fmla="*/ 1245 w 1343"/>
                      <a:gd name="T73" fmla="*/ 655 h 1145"/>
                      <a:gd name="T74" fmla="*/ 1166 w 1343"/>
                      <a:gd name="T75" fmla="*/ 747 h 1145"/>
                      <a:gd name="T76" fmla="*/ 1058 w 1343"/>
                      <a:gd name="T77" fmla="*/ 857 h 1145"/>
                      <a:gd name="T78" fmla="*/ 917 w 1343"/>
                      <a:gd name="T79" fmla="*/ 974 h 1145"/>
                      <a:gd name="T80" fmla="*/ 874 w 1343"/>
                      <a:gd name="T81" fmla="*/ 1015 h 1145"/>
                      <a:gd name="T82" fmla="*/ 911 w 1343"/>
                      <a:gd name="T83" fmla="*/ 1028 h 1145"/>
                      <a:gd name="T84" fmla="*/ 952 w 1343"/>
                      <a:gd name="T85" fmla="*/ 1047 h 1145"/>
                      <a:gd name="T86" fmla="*/ 969 w 1343"/>
                      <a:gd name="T87" fmla="*/ 1073 h 1145"/>
                      <a:gd name="T88" fmla="*/ 936 w 1343"/>
                      <a:gd name="T89" fmla="*/ 1103 h 1145"/>
                      <a:gd name="T90" fmla="*/ 870 w 1343"/>
                      <a:gd name="T91" fmla="*/ 1123 h 1145"/>
                      <a:gd name="T92" fmla="*/ 836 w 1343"/>
                      <a:gd name="T93" fmla="*/ 1129 h 1145"/>
                      <a:gd name="T94" fmla="*/ 772 w 1343"/>
                      <a:gd name="T95" fmla="*/ 1138 h 1145"/>
                      <a:gd name="T96" fmla="*/ 693 w 1343"/>
                      <a:gd name="T97" fmla="*/ 1144 h 1145"/>
                      <a:gd name="T98" fmla="*/ 611 w 1343"/>
                      <a:gd name="T99" fmla="*/ 1145 h 1145"/>
                      <a:gd name="T100" fmla="*/ 540 w 1343"/>
                      <a:gd name="T101" fmla="*/ 1134 h 11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343" h="1145">
                        <a:moveTo>
                          <a:pt x="540" y="1134"/>
                        </a:moveTo>
                        <a:lnTo>
                          <a:pt x="537" y="1134"/>
                        </a:lnTo>
                        <a:lnTo>
                          <a:pt x="530" y="1131"/>
                        </a:lnTo>
                        <a:lnTo>
                          <a:pt x="519" y="1129"/>
                        </a:lnTo>
                        <a:lnTo>
                          <a:pt x="506" y="1126"/>
                        </a:lnTo>
                        <a:lnTo>
                          <a:pt x="491" y="1121"/>
                        </a:lnTo>
                        <a:lnTo>
                          <a:pt x="475" y="1116"/>
                        </a:lnTo>
                        <a:lnTo>
                          <a:pt x="460" y="1110"/>
                        </a:lnTo>
                        <a:lnTo>
                          <a:pt x="445" y="1103"/>
                        </a:lnTo>
                        <a:lnTo>
                          <a:pt x="434" y="1096"/>
                        </a:lnTo>
                        <a:lnTo>
                          <a:pt x="425" y="1087"/>
                        </a:lnTo>
                        <a:lnTo>
                          <a:pt x="421" y="1077"/>
                        </a:lnTo>
                        <a:lnTo>
                          <a:pt x="421" y="1068"/>
                        </a:lnTo>
                        <a:lnTo>
                          <a:pt x="428" y="1057"/>
                        </a:lnTo>
                        <a:lnTo>
                          <a:pt x="443" y="1046"/>
                        </a:lnTo>
                        <a:lnTo>
                          <a:pt x="465" y="1035"/>
                        </a:lnTo>
                        <a:lnTo>
                          <a:pt x="496" y="1022"/>
                        </a:lnTo>
                        <a:lnTo>
                          <a:pt x="493" y="1020"/>
                        </a:lnTo>
                        <a:lnTo>
                          <a:pt x="485" y="1015"/>
                        </a:lnTo>
                        <a:lnTo>
                          <a:pt x="473" y="1006"/>
                        </a:lnTo>
                        <a:lnTo>
                          <a:pt x="455" y="993"/>
                        </a:lnTo>
                        <a:lnTo>
                          <a:pt x="435" y="978"/>
                        </a:lnTo>
                        <a:lnTo>
                          <a:pt x="412" y="960"/>
                        </a:lnTo>
                        <a:lnTo>
                          <a:pt x="385" y="939"/>
                        </a:lnTo>
                        <a:lnTo>
                          <a:pt x="356" y="916"/>
                        </a:lnTo>
                        <a:lnTo>
                          <a:pt x="326" y="891"/>
                        </a:lnTo>
                        <a:lnTo>
                          <a:pt x="295" y="863"/>
                        </a:lnTo>
                        <a:lnTo>
                          <a:pt x="263" y="834"/>
                        </a:lnTo>
                        <a:lnTo>
                          <a:pt x="231" y="803"/>
                        </a:lnTo>
                        <a:lnTo>
                          <a:pt x="198" y="770"/>
                        </a:lnTo>
                        <a:lnTo>
                          <a:pt x="167" y="737"/>
                        </a:lnTo>
                        <a:lnTo>
                          <a:pt x="136" y="702"/>
                        </a:lnTo>
                        <a:lnTo>
                          <a:pt x="109" y="666"/>
                        </a:lnTo>
                        <a:lnTo>
                          <a:pt x="82" y="630"/>
                        </a:lnTo>
                        <a:lnTo>
                          <a:pt x="59" y="593"/>
                        </a:lnTo>
                        <a:lnTo>
                          <a:pt x="38" y="555"/>
                        </a:lnTo>
                        <a:lnTo>
                          <a:pt x="22" y="518"/>
                        </a:lnTo>
                        <a:lnTo>
                          <a:pt x="9" y="480"/>
                        </a:lnTo>
                        <a:lnTo>
                          <a:pt x="3" y="443"/>
                        </a:lnTo>
                        <a:lnTo>
                          <a:pt x="0" y="406"/>
                        </a:lnTo>
                        <a:lnTo>
                          <a:pt x="4" y="370"/>
                        </a:lnTo>
                        <a:lnTo>
                          <a:pt x="13" y="336"/>
                        </a:lnTo>
                        <a:lnTo>
                          <a:pt x="30" y="301"/>
                        </a:lnTo>
                        <a:lnTo>
                          <a:pt x="53" y="269"/>
                        </a:lnTo>
                        <a:lnTo>
                          <a:pt x="84" y="238"/>
                        </a:lnTo>
                        <a:lnTo>
                          <a:pt x="124" y="208"/>
                        </a:lnTo>
                        <a:lnTo>
                          <a:pt x="172" y="181"/>
                        </a:lnTo>
                        <a:lnTo>
                          <a:pt x="230" y="154"/>
                        </a:lnTo>
                        <a:lnTo>
                          <a:pt x="296" y="131"/>
                        </a:lnTo>
                        <a:lnTo>
                          <a:pt x="292" y="129"/>
                        </a:lnTo>
                        <a:lnTo>
                          <a:pt x="280" y="121"/>
                        </a:lnTo>
                        <a:lnTo>
                          <a:pt x="266" y="109"/>
                        </a:lnTo>
                        <a:lnTo>
                          <a:pt x="256" y="95"/>
                        </a:lnTo>
                        <a:lnTo>
                          <a:pt x="253" y="79"/>
                        </a:lnTo>
                        <a:lnTo>
                          <a:pt x="261" y="63"/>
                        </a:lnTo>
                        <a:lnTo>
                          <a:pt x="285" y="46"/>
                        </a:lnTo>
                        <a:lnTo>
                          <a:pt x="331" y="30"/>
                        </a:lnTo>
                        <a:lnTo>
                          <a:pt x="334" y="29"/>
                        </a:lnTo>
                        <a:lnTo>
                          <a:pt x="344" y="27"/>
                        </a:lnTo>
                        <a:lnTo>
                          <a:pt x="359" y="24"/>
                        </a:lnTo>
                        <a:lnTo>
                          <a:pt x="381" y="20"/>
                        </a:lnTo>
                        <a:lnTo>
                          <a:pt x="407" y="17"/>
                        </a:lnTo>
                        <a:lnTo>
                          <a:pt x="438" y="14"/>
                        </a:lnTo>
                        <a:lnTo>
                          <a:pt x="474" y="9"/>
                        </a:lnTo>
                        <a:lnTo>
                          <a:pt x="515" y="6"/>
                        </a:lnTo>
                        <a:lnTo>
                          <a:pt x="560" y="2"/>
                        </a:lnTo>
                        <a:lnTo>
                          <a:pt x="610" y="1"/>
                        </a:lnTo>
                        <a:lnTo>
                          <a:pt x="662" y="0"/>
                        </a:lnTo>
                        <a:lnTo>
                          <a:pt x="718" y="0"/>
                        </a:lnTo>
                        <a:lnTo>
                          <a:pt x="778" y="1"/>
                        </a:lnTo>
                        <a:lnTo>
                          <a:pt x="840" y="6"/>
                        </a:lnTo>
                        <a:lnTo>
                          <a:pt x="905" y="11"/>
                        </a:lnTo>
                        <a:lnTo>
                          <a:pt x="972" y="19"/>
                        </a:lnTo>
                        <a:lnTo>
                          <a:pt x="974" y="20"/>
                        </a:lnTo>
                        <a:lnTo>
                          <a:pt x="980" y="22"/>
                        </a:lnTo>
                        <a:lnTo>
                          <a:pt x="988" y="24"/>
                        </a:lnTo>
                        <a:lnTo>
                          <a:pt x="998" y="29"/>
                        </a:lnTo>
                        <a:lnTo>
                          <a:pt x="1010" y="33"/>
                        </a:lnTo>
                        <a:lnTo>
                          <a:pt x="1022" y="39"/>
                        </a:lnTo>
                        <a:lnTo>
                          <a:pt x="1034" y="45"/>
                        </a:lnTo>
                        <a:lnTo>
                          <a:pt x="1044" y="52"/>
                        </a:lnTo>
                        <a:lnTo>
                          <a:pt x="1053" y="60"/>
                        </a:lnTo>
                        <a:lnTo>
                          <a:pt x="1060" y="69"/>
                        </a:lnTo>
                        <a:lnTo>
                          <a:pt x="1063" y="78"/>
                        </a:lnTo>
                        <a:lnTo>
                          <a:pt x="1062" y="87"/>
                        </a:lnTo>
                        <a:lnTo>
                          <a:pt x="1056" y="98"/>
                        </a:lnTo>
                        <a:lnTo>
                          <a:pt x="1043" y="108"/>
                        </a:lnTo>
                        <a:lnTo>
                          <a:pt x="1025" y="118"/>
                        </a:lnTo>
                        <a:lnTo>
                          <a:pt x="999" y="130"/>
                        </a:lnTo>
                        <a:lnTo>
                          <a:pt x="1005" y="131"/>
                        </a:lnTo>
                        <a:lnTo>
                          <a:pt x="1020" y="136"/>
                        </a:lnTo>
                        <a:lnTo>
                          <a:pt x="1042" y="144"/>
                        </a:lnTo>
                        <a:lnTo>
                          <a:pt x="1072" y="154"/>
                        </a:lnTo>
                        <a:lnTo>
                          <a:pt x="1105" y="168"/>
                        </a:lnTo>
                        <a:lnTo>
                          <a:pt x="1142" y="185"/>
                        </a:lnTo>
                        <a:lnTo>
                          <a:pt x="1180" y="206"/>
                        </a:lnTo>
                        <a:lnTo>
                          <a:pt x="1217" y="230"/>
                        </a:lnTo>
                        <a:lnTo>
                          <a:pt x="1253" y="259"/>
                        </a:lnTo>
                        <a:lnTo>
                          <a:pt x="1285" y="290"/>
                        </a:lnTo>
                        <a:lnTo>
                          <a:pt x="1312" y="326"/>
                        </a:lnTo>
                        <a:lnTo>
                          <a:pt x="1331" y="366"/>
                        </a:lnTo>
                        <a:lnTo>
                          <a:pt x="1343" y="410"/>
                        </a:lnTo>
                        <a:lnTo>
                          <a:pt x="1343" y="458"/>
                        </a:lnTo>
                        <a:lnTo>
                          <a:pt x="1332" y="511"/>
                        </a:lnTo>
                        <a:lnTo>
                          <a:pt x="1307" y="567"/>
                        </a:lnTo>
                        <a:lnTo>
                          <a:pt x="1305" y="570"/>
                        </a:lnTo>
                        <a:lnTo>
                          <a:pt x="1300" y="578"/>
                        </a:lnTo>
                        <a:lnTo>
                          <a:pt x="1291" y="592"/>
                        </a:lnTo>
                        <a:lnTo>
                          <a:pt x="1279" y="609"/>
                        </a:lnTo>
                        <a:lnTo>
                          <a:pt x="1263" y="630"/>
                        </a:lnTo>
                        <a:lnTo>
                          <a:pt x="1245" y="655"/>
                        </a:lnTo>
                        <a:lnTo>
                          <a:pt x="1222" y="682"/>
                        </a:lnTo>
                        <a:lnTo>
                          <a:pt x="1196" y="714"/>
                        </a:lnTo>
                        <a:lnTo>
                          <a:pt x="1166" y="747"/>
                        </a:lnTo>
                        <a:lnTo>
                          <a:pt x="1134" y="783"/>
                        </a:lnTo>
                        <a:lnTo>
                          <a:pt x="1097" y="819"/>
                        </a:lnTo>
                        <a:lnTo>
                          <a:pt x="1058" y="857"/>
                        </a:lnTo>
                        <a:lnTo>
                          <a:pt x="1014" y="897"/>
                        </a:lnTo>
                        <a:lnTo>
                          <a:pt x="968" y="936"/>
                        </a:lnTo>
                        <a:lnTo>
                          <a:pt x="917" y="974"/>
                        </a:lnTo>
                        <a:lnTo>
                          <a:pt x="864" y="1013"/>
                        </a:lnTo>
                        <a:lnTo>
                          <a:pt x="867" y="1014"/>
                        </a:lnTo>
                        <a:lnTo>
                          <a:pt x="874" y="1015"/>
                        </a:lnTo>
                        <a:lnTo>
                          <a:pt x="884" y="1019"/>
                        </a:lnTo>
                        <a:lnTo>
                          <a:pt x="897" y="1022"/>
                        </a:lnTo>
                        <a:lnTo>
                          <a:pt x="911" y="1028"/>
                        </a:lnTo>
                        <a:lnTo>
                          <a:pt x="926" y="1034"/>
                        </a:lnTo>
                        <a:lnTo>
                          <a:pt x="939" y="1041"/>
                        </a:lnTo>
                        <a:lnTo>
                          <a:pt x="952" y="1047"/>
                        </a:lnTo>
                        <a:lnTo>
                          <a:pt x="961" y="1055"/>
                        </a:lnTo>
                        <a:lnTo>
                          <a:pt x="968" y="1065"/>
                        </a:lnTo>
                        <a:lnTo>
                          <a:pt x="969" y="1073"/>
                        </a:lnTo>
                        <a:lnTo>
                          <a:pt x="965" y="1083"/>
                        </a:lnTo>
                        <a:lnTo>
                          <a:pt x="954" y="1092"/>
                        </a:lnTo>
                        <a:lnTo>
                          <a:pt x="936" y="1103"/>
                        </a:lnTo>
                        <a:lnTo>
                          <a:pt x="909" y="1113"/>
                        </a:lnTo>
                        <a:lnTo>
                          <a:pt x="873" y="1123"/>
                        </a:lnTo>
                        <a:lnTo>
                          <a:pt x="870" y="1123"/>
                        </a:lnTo>
                        <a:lnTo>
                          <a:pt x="862" y="1126"/>
                        </a:lnTo>
                        <a:lnTo>
                          <a:pt x="851" y="1127"/>
                        </a:lnTo>
                        <a:lnTo>
                          <a:pt x="836" y="1129"/>
                        </a:lnTo>
                        <a:lnTo>
                          <a:pt x="817" y="1133"/>
                        </a:lnTo>
                        <a:lnTo>
                          <a:pt x="796" y="1135"/>
                        </a:lnTo>
                        <a:lnTo>
                          <a:pt x="772" y="1138"/>
                        </a:lnTo>
                        <a:lnTo>
                          <a:pt x="747" y="1141"/>
                        </a:lnTo>
                        <a:lnTo>
                          <a:pt x="720" y="1143"/>
                        </a:lnTo>
                        <a:lnTo>
                          <a:pt x="693" y="1144"/>
                        </a:lnTo>
                        <a:lnTo>
                          <a:pt x="665" y="1145"/>
                        </a:lnTo>
                        <a:lnTo>
                          <a:pt x="637" y="1145"/>
                        </a:lnTo>
                        <a:lnTo>
                          <a:pt x="611" y="1145"/>
                        </a:lnTo>
                        <a:lnTo>
                          <a:pt x="586" y="1143"/>
                        </a:lnTo>
                        <a:lnTo>
                          <a:pt x="561" y="1140"/>
                        </a:lnTo>
                        <a:lnTo>
                          <a:pt x="540" y="1134"/>
                        </a:lnTo>
                        <a:close/>
                      </a:path>
                    </a:pathLst>
                  </a:custGeom>
                  <a:solidFill>
                    <a:srgbClr val="E4967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8" name="Freeform 128"/>
                  <p:cNvSpPr>
                    <a:spLocks/>
                  </p:cNvSpPr>
                  <p:nvPr/>
                </p:nvSpPr>
                <p:spPr bwMode="auto">
                  <a:xfrm>
                    <a:off x="2332" y="1248"/>
                    <a:ext cx="72" cy="92"/>
                  </a:xfrm>
                  <a:custGeom>
                    <a:avLst/>
                    <a:gdLst>
                      <a:gd name="T0" fmla="*/ 64 w 72"/>
                      <a:gd name="T1" fmla="*/ 16 h 92"/>
                      <a:gd name="T2" fmla="*/ 25 w 72"/>
                      <a:gd name="T3" fmla="*/ 3 h 92"/>
                      <a:gd name="T4" fmla="*/ 7 w 72"/>
                      <a:gd name="T5" fmla="*/ 37 h 92"/>
                      <a:gd name="T6" fmla="*/ 64 w 72"/>
                      <a:gd name="T7" fmla="*/ 90 h 92"/>
                      <a:gd name="T8" fmla="*/ 56 w 72"/>
                      <a:gd name="T9" fmla="*/ 51 h 92"/>
                      <a:gd name="T10" fmla="*/ 64 w 72"/>
                      <a:gd name="T11" fmla="*/ 16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72" h="92">
                        <a:moveTo>
                          <a:pt x="64" y="16"/>
                        </a:moveTo>
                        <a:cubicBezTo>
                          <a:pt x="58" y="8"/>
                          <a:pt x="34" y="0"/>
                          <a:pt x="25" y="3"/>
                        </a:cubicBezTo>
                        <a:cubicBezTo>
                          <a:pt x="15" y="7"/>
                          <a:pt x="0" y="22"/>
                          <a:pt x="7" y="37"/>
                        </a:cubicBezTo>
                        <a:cubicBezTo>
                          <a:pt x="14" y="52"/>
                          <a:pt x="56" y="88"/>
                          <a:pt x="64" y="90"/>
                        </a:cubicBezTo>
                        <a:cubicBezTo>
                          <a:pt x="72" y="92"/>
                          <a:pt x="56" y="63"/>
                          <a:pt x="56" y="51"/>
                        </a:cubicBezTo>
                        <a:cubicBezTo>
                          <a:pt x="56" y="39"/>
                          <a:pt x="62" y="23"/>
                          <a:pt x="64" y="16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39" name="Freeform 129"/>
                  <p:cNvSpPr>
                    <a:spLocks/>
                  </p:cNvSpPr>
                  <p:nvPr/>
                </p:nvSpPr>
                <p:spPr bwMode="auto">
                  <a:xfrm flipH="1">
                    <a:off x="2308" y="1230"/>
                    <a:ext cx="104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F3785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40" name="Freeform 130"/>
                  <p:cNvSpPr>
                    <a:spLocks/>
                  </p:cNvSpPr>
                  <p:nvPr/>
                </p:nvSpPr>
                <p:spPr bwMode="auto">
                  <a:xfrm flipH="1">
                    <a:off x="2493" y="1230"/>
                    <a:ext cx="262" cy="242"/>
                  </a:xfrm>
                  <a:custGeom>
                    <a:avLst/>
                    <a:gdLst>
                      <a:gd name="T0" fmla="*/ 232 w 878"/>
                      <a:gd name="T1" fmla="*/ 23 h 783"/>
                      <a:gd name="T2" fmla="*/ 218 w 878"/>
                      <a:gd name="T3" fmla="*/ 27 h 783"/>
                      <a:gd name="T4" fmla="*/ 194 w 878"/>
                      <a:gd name="T5" fmla="*/ 37 h 783"/>
                      <a:gd name="T6" fmla="*/ 162 w 878"/>
                      <a:gd name="T7" fmla="*/ 50 h 783"/>
                      <a:gd name="T8" fmla="*/ 126 w 878"/>
                      <a:gd name="T9" fmla="*/ 70 h 783"/>
                      <a:gd name="T10" fmla="*/ 89 w 878"/>
                      <a:gd name="T11" fmla="*/ 95 h 783"/>
                      <a:gd name="T12" fmla="*/ 55 w 878"/>
                      <a:gd name="T13" fmla="*/ 126 h 783"/>
                      <a:gd name="T14" fmla="*/ 27 w 878"/>
                      <a:gd name="T15" fmla="*/ 164 h 783"/>
                      <a:gd name="T16" fmla="*/ 7 w 878"/>
                      <a:gd name="T17" fmla="*/ 208 h 783"/>
                      <a:gd name="T18" fmla="*/ 0 w 878"/>
                      <a:gd name="T19" fmla="*/ 259 h 783"/>
                      <a:gd name="T20" fmla="*/ 10 w 878"/>
                      <a:gd name="T21" fmla="*/ 317 h 783"/>
                      <a:gd name="T22" fmla="*/ 37 w 878"/>
                      <a:gd name="T23" fmla="*/ 383 h 783"/>
                      <a:gd name="T24" fmla="*/ 88 w 878"/>
                      <a:gd name="T25" fmla="*/ 457 h 783"/>
                      <a:gd name="T26" fmla="*/ 163 w 878"/>
                      <a:gd name="T27" fmla="*/ 540 h 783"/>
                      <a:gd name="T28" fmla="*/ 268 w 878"/>
                      <a:gd name="T29" fmla="*/ 629 h 783"/>
                      <a:gd name="T30" fmla="*/ 405 w 878"/>
                      <a:gd name="T31" fmla="*/ 730 h 783"/>
                      <a:gd name="T32" fmla="*/ 495 w 878"/>
                      <a:gd name="T33" fmla="*/ 776 h 783"/>
                      <a:gd name="T34" fmla="*/ 551 w 878"/>
                      <a:gd name="T35" fmla="*/ 730 h 783"/>
                      <a:gd name="T36" fmla="*/ 641 w 878"/>
                      <a:gd name="T37" fmla="*/ 647 h 783"/>
                      <a:gd name="T38" fmla="*/ 740 w 878"/>
                      <a:gd name="T39" fmla="*/ 540 h 783"/>
                      <a:gd name="T40" fmla="*/ 827 w 878"/>
                      <a:gd name="T41" fmla="*/ 418 h 783"/>
                      <a:gd name="T42" fmla="*/ 876 w 878"/>
                      <a:gd name="T43" fmla="*/ 293 h 783"/>
                      <a:gd name="T44" fmla="*/ 865 w 878"/>
                      <a:gd name="T45" fmla="*/ 178 h 783"/>
                      <a:gd name="T46" fmla="*/ 768 w 878"/>
                      <a:gd name="T47" fmla="*/ 81 h 783"/>
                      <a:gd name="T48" fmla="*/ 679 w 878"/>
                      <a:gd name="T49" fmla="*/ 43 h 783"/>
                      <a:gd name="T50" fmla="*/ 657 w 878"/>
                      <a:gd name="T51" fmla="*/ 38 h 783"/>
                      <a:gd name="T52" fmla="*/ 618 w 878"/>
                      <a:gd name="T53" fmla="*/ 27 h 783"/>
                      <a:gd name="T54" fmla="*/ 565 w 878"/>
                      <a:gd name="T55" fmla="*/ 16 h 783"/>
                      <a:gd name="T56" fmla="*/ 499 w 878"/>
                      <a:gd name="T57" fmla="*/ 5 h 783"/>
                      <a:gd name="T58" fmla="*/ 428 w 878"/>
                      <a:gd name="T59" fmla="*/ 0 h 783"/>
                      <a:gd name="T60" fmla="*/ 351 w 878"/>
                      <a:gd name="T61" fmla="*/ 2 h 783"/>
                      <a:gd name="T62" fmla="*/ 272 w 878"/>
                      <a:gd name="T63" fmla="*/ 12 h 7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878" h="783">
                        <a:moveTo>
                          <a:pt x="234" y="23"/>
                        </a:moveTo>
                        <a:lnTo>
                          <a:pt x="232" y="23"/>
                        </a:lnTo>
                        <a:lnTo>
                          <a:pt x="227" y="25"/>
                        </a:lnTo>
                        <a:lnTo>
                          <a:pt x="218" y="27"/>
                        </a:lnTo>
                        <a:lnTo>
                          <a:pt x="208" y="32"/>
                        </a:lnTo>
                        <a:lnTo>
                          <a:pt x="194" y="37"/>
                        </a:lnTo>
                        <a:lnTo>
                          <a:pt x="179" y="43"/>
                        </a:lnTo>
                        <a:lnTo>
                          <a:pt x="162" y="50"/>
                        </a:lnTo>
                        <a:lnTo>
                          <a:pt x="144" y="60"/>
                        </a:lnTo>
                        <a:lnTo>
                          <a:pt x="126" y="70"/>
                        </a:lnTo>
                        <a:lnTo>
                          <a:pt x="108" y="83"/>
                        </a:lnTo>
                        <a:lnTo>
                          <a:pt x="89" y="95"/>
                        </a:lnTo>
                        <a:lnTo>
                          <a:pt x="72" y="110"/>
                        </a:lnTo>
                        <a:lnTo>
                          <a:pt x="55" y="126"/>
                        </a:lnTo>
                        <a:lnTo>
                          <a:pt x="40" y="145"/>
                        </a:lnTo>
                        <a:lnTo>
                          <a:pt x="27" y="164"/>
                        </a:lnTo>
                        <a:lnTo>
                          <a:pt x="15" y="185"/>
                        </a:lnTo>
                        <a:lnTo>
                          <a:pt x="7" y="208"/>
                        </a:lnTo>
                        <a:lnTo>
                          <a:pt x="3" y="232"/>
                        </a:lnTo>
                        <a:lnTo>
                          <a:pt x="0" y="259"/>
                        </a:lnTo>
                        <a:lnTo>
                          <a:pt x="3" y="288"/>
                        </a:lnTo>
                        <a:lnTo>
                          <a:pt x="10" y="317"/>
                        </a:lnTo>
                        <a:lnTo>
                          <a:pt x="21" y="350"/>
                        </a:lnTo>
                        <a:lnTo>
                          <a:pt x="37" y="383"/>
                        </a:lnTo>
                        <a:lnTo>
                          <a:pt x="59" y="419"/>
                        </a:lnTo>
                        <a:lnTo>
                          <a:pt x="88" y="457"/>
                        </a:lnTo>
                        <a:lnTo>
                          <a:pt x="121" y="497"/>
                        </a:lnTo>
                        <a:lnTo>
                          <a:pt x="163" y="540"/>
                        </a:lnTo>
                        <a:lnTo>
                          <a:pt x="211" y="583"/>
                        </a:lnTo>
                        <a:lnTo>
                          <a:pt x="268" y="629"/>
                        </a:lnTo>
                        <a:lnTo>
                          <a:pt x="332" y="679"/>
                        </a:lnTo>
                        <a:lnTo>
                          <a:pt x="405" y="730"/>
                        </a:lnTo>
                        <a:lnTo>
                          <a:pt x="487" y="783"/>
                        </a:lnTo>
                        <a:lnTo>
                          <a:pt x="495" y="776"/>
                        </a:lnTo>
                        <a:lnTo>
                          <a:pt x="517" y="758"/>
                        </a:lnTo>
                        <a:lnTo>
                          <a:pt x="551" y="730"/>
                        </a:lnTo>
                        <a:lnTo>
                          <a:pt x="593" y="692"/>
                        </a:lnTo>
                        <a:lnTo>
                          <a:pt x="641" y="647"/>
                        </a:lnTo>
                        <a:lnTo>
                          <a:pt x="691" y="596"/>
                        </a:lnTo>
                        <a:lnTo>
                          <a:pt x="740" y="540"/>
                        </a:lnTo>
                        <a:lnTo>
                          <a:pt x="786" y="480"/>
                        </a:lnTo>
                        <a:lnTo>
                          <a:pt x="827" y="418"/>
                        </a:lnTo>
                        <a:lnTo>
                          <a:pt x="858" y="355"/>
                        </a:lnTo>
                        <a:lnTo>
                          <a:pt x="876" y="293"/>
                        </a:lnTo>
                        <a:lnTo>
                          <a:pt x="878" y="235"/>
                        </a:lnTo>
                        <a:lnTo>
                          <a:pt x="865" y="178"/>
                        </a:lnTo>
                        <a:lnTo>
                          <a:pt x="828" y="126"/>
                        </a:lnTo>
                        <a:lnTo>
                          <a:pt x="768" y="81"/>
                        </a:lnTo>
                        <a:lnTo>
                          <a:pt x="681" y="45"/>
                        </a:lnTo>
                        <a:lnTo>
                          <a:pt x="679" y="43"/>
                        </a:lnTo>
                        <a:lnTo>
                          <a:pt x="671" y="41"/>
                        </a:lnTo>
                        <a:lnTo>
                          <a:pt x="657" y="38"/>
                        </a:lnTo>
                        <a:lnTo>
                          <a:pt x="640" y="32"/>
                        </a:lnTo>
                        <a:lnTo>
                          <a:pt x="618" y="27"/>
                        </a:lnTo>
                        <a:lnTo>
                          <a:pt x="593" y="22"/>
                        </a:lnTo>
                        <a:lnTo>
                          <a:pt x="565" y="16"/>
                        </a:lnTo>
                        <a:lnTo>
                          <a:pt x="534" y="10"/>
                        </a:lnTo>
                        <a:lnTo>
                          <a:pt x="499" y="5"/>
                        </a:lnTo>
                        <a:lnTo>
                          <a:pt x="465" y="2"/>
                        </a:lnTo>
                        <a:lnTo>
                          <a:pt x="428" y="0"/>
                        </a:lnTo>
                        <a:lnTo>
                          <a:pt x="389" y="0"/>
                        </a:lnTo>
                        <a:lnTo>
                          <a:pt x="351" y="2"/>
                        </a:lnTo>
                        <a:lnTo>
                          <a:pt x="311" y="5"/>
                        </a:lnTo>
                        <a:lnTo>
                          <a:pt x="272" y="12"/>
                        </a:lnTo>
                        <a:lnTo>
                          <a:pt x="234" y="23"/>
                        </a:lnTo>
                        <a:close/>
                      </a:path>
                    </a:pathLst>
                  </a:custGeom>
                  <a:solidFill>
                    <a:srgbClr val="E59D87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41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2438" y="1169"/>
                    <a:ext cx="304" cy="319"/>
                    <a:chOff x="4727" y="2541"/>
                    <a:chExt cx="304" cy="319"/>
                  </a:xfrm>
                </p:grpSpPr>
                <p:sp>
                  <p:nvSpPr>
                    <p:cNvPr id="148" name="Freeform 132"/>
                    <p:cNvSpPr>
                      <a:spLocks/>
                    </p:cNvSpPr>
                    <p:nvPr/>
                  </p:nvSpPr>
                  <p:spPr bwMode="auto">
                    <a:xfrm flipH="1">
                      <a:off x="4812" y="2541"/>
                      <a:ext cx="142" cy="15"/>
                    </a:xfrm>
                    <a:custGeom>
                      <a:avLst/>
                      <a:gdLst>
                        <a:gd name="T0" fmla="*/ 475 w 475"/>
                        <a:gd name="T1" fmla="*/ 33 h 48"/>
                        <a:gd name="T2" fmla="*/ 469 w 475"/>
                        <a:gd name="T3" fmla="*/ 33 h 48"/>
                        <a:gd name="T4" fmla="*/ 453 w 475"/>
                        <a:gd name="T5" fmla="*/ 34 h 48"/>
                        <a:gd name="T6" fmla="*/ 427 w 475"/>
                        <a:gd name="T7" fmla="*/ 36 h 48"/>
                        <a:gd name="T8" fmla="*/ 394 w 475"/>
                        <a:gd name="T9" fmla="*/ 39 h 48"/>
                        <a:gd name="T10" fmla="*/ 355 w 475"/>
                        <a:gd name="T11" fmla="*/ 41 h 48"/>
                        <a:gd name="T12" fmla="*/ 313 w 475"/>
                        <a:gd name="T13" fmla="*/ 43 h 48"/>
                        <a:gd name="T14" fmla="*/ 267 w 475"/>
                        <a:gd name="T15" fmla="*/ 46 h 48"/>
                        <a:gd name="T16" fmla="*/ 220 w 475"/>
                        <a:gd name="T17" fmla="*/ 47 h 48"/>
                        <a:gd name="T18" fmla="*/ 174 w 475"/>
                        <a:gd name="T19" fmla="*/ 48 h 48"/>
                        <a:gd name="T20" fmla="*/ 131 w 475"/>
                        <a:gd name="T21" fmla="*/ 48 h 48"/>
                        <a:gd name="T22" fmla="*/ 90 w 475"/>
                        <a:gd name="T23" fmla="*/ 47 h 48"/>
                        <a:gd name="T24" fmla="*/ 56 w 475"/>
                        <a:gd name="T25" fmla="*/ 46 h 48"/>
                        <a:gd name="T26" fmla="*/ 28 w 475"/>
                        <a:gd name="T27" fmla="*/ 41 h 48"/>
                        <a:gd name="T28" fmla="*/ 10 w 475"/>
                        <a:gd name="T29" fmla="*/ 36 h 48"/>
                        <a:gd name="T30" fmla="*/ 0 w 475"/>
                        <a:gd name="T31" fmla="*/ 28 h 48"/>
                        <a:gd name="T32" fmla="*/ 4 w 475"/>
                        <a:gd name="T33" fmla="*/ 19 h 48"/>
                        <a:gd name="T34" fmla="*/ 6 w 475"/>
                        <a:gd name="T35" fmla="*/ 19 h 48"/>
                        <a:gd name="T36" fmla="*/ 12 w 475"/>
                        <a:gd name="T37" fmla="*/ 18 h 48"/>
                        <a:gd name="T38" fmla="*/ 22 w 475"/>
                        <a:gd name="T39" fmla="*/ 16 h 48"/>
                        <a:gd name="T40" fmla="*/ 36 w 475"/>
                        <a:gd name="T41" fmla="*/ 13 h 48"/>
                        <a:gd name="T42" fmla="*/ 51 w 475"/>
                        <a:gd name="T43" fmla="*/ 11 h 48"/>
                        <a:gd name="T44" fmla="*/ 70 w 475"/>
                        <a:gd name="T45" fmla="*/ 9 h 48"/>
                        <a:gd name="T46" fmla="*/ 88 w 475"/>
                        <a:gd name="T47" fmla="*/ 6 h 48"/>
                        <a:gd name="T48" fmla="*/ 109 w 475"/>
                        <a:gd name="T49" fmla="*/ 4 h 48"/>
                        <a:gd name="T50" fmla="*/ 129 w 475"/>
                        <a:gd name="T51" fmla="*/ 2 h 48"/>
                        <a:gd name="T52" fmla="*/ 150 w 475"/>
                        <a:gd name="T53" fmla="*/ 1 h 48"/>
                        <a:gd name="T54" fmla="*/ 171 w 475"/>
                        <a:gd name="T55" fmla="*/ 0 h 48"/>
                        <a:gd name="T56" fmla="*/ 191 w 475"/>
                        <a:gd name="T57" fmla="*/ 0 h 48"/>
                        <a:gd name="T58" fmla="*/ 209 w 475"/>
                        <a:gd name="T59" fmla="*/ 1 h 48"/>
                        <a:gd name="T60" fmla="*/ 224 w 475"/>
                        <a:gd name="T61" fmla="*/ 3 h 48"/>
                        <a:gd name="T62" fmla="*/ 238 w 475"/>
                        <a:gd name="T63" fmla="*/ 6 h 48"/>
                        <a:gd name="T64" fmla="*/ 248 w 475"/>
                        <a:gd name="T65" fmla="*/ 11 h 48"/>
                        <a:gd name="T66" fmla="*/ 249 w 475"/>
                        <a:gd name="T67" fmla="*/ 11 h 48"/>
                        <a:gd name="T68" fmla="*/ 250 w 475"/>
                        <a:gd name="T69" fmla="*/ 13 h 48"/>
                        <a:gd name="T70" fmla="*/ 254 w 475"/>
                        <a:gd name="T71" fmla="*/ 15 h 48"/>
                        <a:gd name="T72" fmla="*/ 260 w 475"/>
                        <a:gd name="T73" fmla="*/ 17 h 48"/>
                        <a:gd name="T74" fmla="*/ 267 w 475"/>
                        <a:gd name="T75" fmla="*/ 20 h 48"/>
                        <a:gd name="T76" fmla="*/ 275 w 475"/>
                        <a:gd name="T77" fmla="*/ 23 h 48"/>
                        <a:gd name="T78" fmla="*/ 285 w 475"/>
                        <a:gd name="T79" fmla="*/ 26 h 48"/>
                        <a:gd name="T80" fmla="*/ 298 w 475"/>
                        <a:gd name="T81" fmla="*/ 29 h 48"/>
                        <a:gd name="T82" fmla="*/ 312 w 475"/>
                        <a:gd name="T83" fmla="*/ 32 h 48"/>
                        <a:gd name="T84" fmla="*/ 329 w 475"/>
                        <a:gd name="T85" fmla="*/ 34 h 48"/>
                        <a:gd name="T86" fmla="*/ 347 w 475"/>
                        <a:gd name="T87" fmla="*/ 36 h 48"/>
                        <a:gd name="T88" fmla="*/ 368 w 475"/>
                        <a:gd name="T89" fmla="*/ 38 h 48"/>
                        <a:gd name="T90" fmla="*/ 391 w 475"/>
                        <a:gd name="T91" fmla="*/ 39 h 48"/>
                        <a:gd name="T92" fmla="*/ 416 w 475"/>
                        <a:gd name="T93" fmla="*/ 38 h 48"/>
                        <a:gd name="T94" fmla="*/ 444 w 475"/>
                        <a:gd name="T95" fmla="*/ 36 h 48"/>
                        <a:gd name="T96" fmla="*/ 475 w 475"/>
                        <a:gd name="T97" fmla="*/ 33 h 4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475" h="48">
                          <a:moveTo>
                            <a:pt x="475" y="33"/>
                          </a:moveTo>
                          <a:lnTo>
                            <a:pt x="469" y="33"/>
                          </a:lnTo>
                          <a:lnTo>
                            <a:pt x="453" y="34"/>
                          </a:lnTo>
                          <a:lnTo>
                            <a:pt x="427" y="36"/>
                          </a:lnTo>
                          <a:lnTo>
                            <a:pt x="394" y="39"/>
                          </a:lnTo>
                          <a:lnTo>
                            <a:pt x="355" y="41"/>
                          </a:lnTo>
                          <a:lnTo>
                            <a:pt x="313" y="43"/>
                          </a:lnTo>
                          <a:lnTo>
                            <a:pt x="267" y="46"/>
                          </a:lnTo>
                          <a:lnTo>
                            <a:pt x="220" y="47"/>
                          </a:lnTo>
                          <a:lnTo>
                            <a:pt x="174" y="48"/>
                          </a:lnTo>
                          <a:lnTo>
                            <a:pt x="131" y="48"/>
                          </a:lnTo>
                          <a:lnTo>
                            <a:pt x="90" y="47"/>
                          </a:lnTo>
                          <a:lnTo>
                            <a:pt x="56" y="46"/>
                          </a:lnTo>
                          <a:lnTo>
                            <a:pt x="28" y="41"/>
                          </a:lnTo>
                          <a:lnTo>
                            <a:pt x="10" y="36"/>
                          </a:lnTo>
                          <a:lnTo>
                            <a:pt x="0" y="28"/>
                          </a:lnTo>
                          <a:lnTo>
                            <a:pt x="4" y="19"/>
                          </a:lnTo>
                          <a:lnTo>
                            <a:pt x="6" y="19"/>
                          </a:lnTo>
                          <a:lnTo>
                            <a:pt x="12" y="18"/>
                          </a:lnTo>
                          <a:lnTo>
                            <a:pt x="22" y="16"/>
                          </a:lnTo>
                          <a:lnTo>
                            <a:pt x="36" y="13"/>
                          </a:lnTo>
                          <a:lnTo>
                            <a:pt x="51" y="11"/>
                          </a:lnTo>
                          <a:lnTo>
                            <a:pt x="70" y="9"/>
                          </a:lnTo>
                          <a:lnTo>
                            <a:pt x="88" y="6"/>
                          </a:lnTo>
                          <a:lnTo>
                            <a:pt x="109" y="4"/>
                          </a:lnTo>
                          <a:lnTo>
                            <a:pt x="129" y="2"/>
                          </a:lnTo>
                          <a:lnTo>
                            <a:pt x="150" y="1"/>
                          </a:lnTo>
                          <a:lnTo>
                            <a:pt x="171" y="0"/>
                          </a:lnTo>
                          <a:lnTo>
                            <a:pt x="191" y="0"/>
                          </a:lnTo>
                          <a:lnTo>
                            <a:pt x="209" y="1"/>
                          </a:lnTo>
                          <a:lnTo>
                            <a:pt x="224" y="3"/>
                          </a:lnTo>
                          <a:lnTo>
                            <a:pt x="238" y="6"/>
                          </a:lnTo>
                          <a:lnTo>
                            <a:pt x="248" y="11"/>
                          </a:lnTo>
                          <a:lnTo>
                            <a:pt x="249" y="11"/>
                          </a:lnTo>
                          <a:lnTo>
                            <a:pt x="250" y="13"/>
                          </a:lnTo>
                          <a:lnTo>
                            <a:pt x="254" y="15"/>
                          </a:lnTo>
                          <a:lnTo>
                            <a:pt x="260" y="17"/>
                          </a:lnTo>
                          <a:lnTo>
                            <a:pt x="267" y="20"/>
                          </a:lnTo>
                          <a:lnTo>
                            <a:pt x="275" y="23"/>
                          </a:lnTo>
                          <a:lnTo>
                            <a:pt x="285" y="26"/>
                          </a:lnTo>
                          <a:lnTo>
                            <a:pt x="298" y="29"/>
                          </a:lnTo>
                          <a:lnTo>
                            <a:pt x="312" y="32"/>
                          </a:lnTo>
                          <a:lnTo>
                            <a:pt x="329" y="34"/>
                          </a:lnTo>
                          <a:lnTo>
                            <a:pt x="347" y="36"/>
                          </a:lnTo>
                          <a:lnTo>
                            <a:pt x="368" y="38"/>
                          </a:lnTo>
                          <a:lnTo>
                            <a:pt x="391" y="39"/>
                          </a:lnTo>
                          <a:lnTo>
                            <a:pt x="416" y="38"/>
                          </a:lnTo>
                          <a:lnTo>
                            <a:pt x="444" y="36"/>
                          </a:lnTo>
                          <a:lnTo>
                            <a:pt x="475" y="33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9" name="Freeform 133"/>
                    <p:cNvSpPr>
                      <a:spLocks/>
                    </p:cNvSpPr>
                    <p:nvPr/>
                  </p:nvSpPr>
                  <p:spPr bwMode="auto">
                    <a:xfrm flipH="1">
                      <a:off x="4875" y="2580"/>
                      <a:ext cx="107" cy="10"/>
                    </a:xfrm>
                    <a:custGeom>
                      <a:avLst/>
                      <a:gdLst>
                        <a:gd name="T0" fmla="*/ 356 w 356"/>
                        <a:gd name="T1" fmla="*/ 18 h 33"/>
                        <a:gd name="T2" fmla="*/ 354 w 356"/>
                        <a:gd name="T3" fmla="*/ 18 h 33"/>
                        <a:gd name="T4" fmla="*/ 347 w 356"/>
                        <a:gd name="T5" fmla="*/ 21 h 33"/>
                        <a:gd name="T6" fmla="*/ 337 w 356"/>
                        <a:gd name="T7" fmla="*/ 22 h 33"/>
                        <a:gd name="T8" fmla="*/ 322 w 356"/>
                        <a:gd name="T9" fmla="*/ 24 h 33"/>
                        <a:gd name="T10" fmla="*/ 304 w 356"/>
                        <a:gd name="T11" fmla="*/ 27 h 33"/>
                        <a:gd name="T12" fmla="*/ 284 w 356"/>
                        <a:gd name="T13" fmla="*/ 29 h 33"/>
                        <a:gd name="T14" fmla="*/ 260 w 356"/>
                        <a:gd name="T15" fmla="*/ 31 h 33"/>
                        <a:gd name="T16" fmla="*/ 235 w 356"/>
                        <a:gd name="T17" fmla="*/ 32 h 33"/>
                        <a:gd name="T18" fmla="*/ 207 w 356"/>
                        <a:gd name="T19" fmla="*/ 33 h 33"/>
                        <a:gd name="T20" fmla="*/ 180 w 356"/>
                        <a:gd name="T21" fmla="*/ 33 h 33"/>
                        <a:gd name="T22" fmla="*/ 150 w 356"/>
                        <a:gd name="T23" fmla="*/ 32 h 33"/>
                        <a:gd name="T24" fmla="*/ 120 w 356"/>
                        <a:gd name="T25" fmla="*/ 29 h 33"/>
                        <a:gd name="T26" fmla="*/ 90 w 356"/>
                        <a:gd name="T27" fmla="*/ 25 h 33"/>
                        <a:gd name="T28" fmla="*/ 59 w 356"/>
                        <a:gd name="T29" fmla="*/ 18 h 33"/>
                        <a:gd name="T30" fmla="*/ 29 w 356"/>
                        <a:gd name="T31" fmla="*/ 10 h 33"/>
                        <a:gd name="T32" fmla="*/ 0 w 356"/>
                        <a:gd name="T33" fmla="*/ 0 h 33"/>
                        <a:gd name="T34" fmla="*/ 4 w 356"/>
                        <a:gd name="T35" fmla="*/ 0 h 33"/>
                        <a:gd name="T36" fmla="*/ 13 w 356"/>
                        <a:gd name="T37" fmla="*/ 1 h 33"/>
                        <a:gd name="T38" fmla="*/ 27 w 356"/>
                        <a:gd name="T39" fmla="*/ 4 h 33"/>
                        <a:gd name="T40" fmla="*/ 46 w 356"/>
                        <a:gd name="T41" fmla="*/ 5 h 33"/>
                        <a:gd name="T42" fmla="*/ 68 w 356"/>
                        <a:gd name="T43" fmla="*/ 7 h 33"/>
                        <a:gd name="T44" fmla="*/ 95 w 356"/>
                        <a:gd name="T45" fmla="*/ 9 h 33"/>
                        <a:gd name="T46" fmla="*/ 122 w 356"/>
                        <a:gd name="T47" fmla="*/ 12 h 33"/>
                        <a:gd name="T48" fmla="*/ 152 w 356"/>
                        <a:gd name="T49" fmla="*/ 14 h 33"/>
                        <a:gd name="T50" fmla="*/ 182 w 356"/>
                        <a:gd name="T51" fmla="*/ 16 h 33"/>
                        <a:gd name="T52" fmla="*/ 212 w 356"/>
                        <a:gd name="T53" fmla="*/ 18 h 33"/>
                        <a:gd name="T54" fmla="*/ 242 w 356"/>
                        <a:gd name="T55" fmla="*/ 21 h 33"/>
                        <a:gd name="T56" fmla="*/ 271 w 356"/>
                        <a:gd name="T57" fmla="*/ 22 h 33"/>
                        <a:gd name="T58" fmla="*/ 297 w 356"/>
                        <a:gd name="T59" fmla="*/ 22 h 33"/>
                        <a:gd name="T60" fmla="*/ 320 w 356"/>
                        <a:gd name="T61" fmla="*/ 22 h 33"/>
                        <a:gd name="T62" fmla="*/ 340 w 356"/>
                        <a:gd name="T63" fmla="*/ 21 h 33"/>
                        <a:gd name="T64" fmla="*/ 356 w 356"/>
                        <a:gd name="T65" fmla="*/ 18 h 3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56" h="33">
                          <a:moveTo>
                            <a:pt x="356" y="18"/>
                          </a:moveTo>
                          <a:lnTo>
                            <a:pt x="354" y="18"/>
                          </a:lnTo>
                          <a:lnTo>
                            <a:pt x="347" y="21"/>
                          </a:lnTo>
                          <a:lnTo>
                            <a:pt x="337" y="22"/>
                          </a:lnTo>
                          <a:lnTo>
                            <a:pt x="322" y="24"/>
                          </a:lnTo>
                          <a:lnTo>
                            <a:pt x="304" y="27"/>
                          </a:lnTo>
                          <a:lnTo>
                            <a:pt x="284" y="29"/>
                          </a:lnTo>
                          <a:lnTo>
                            <a:pt x="260" y="31"/>
                          </a:lnTo>
                          <a:lnTo>
                            <a:pt x="235" y="32"/>
                          </a:lnTo>
                          <a:lnTo>
                            <a:pt x="207" y="33"/>
                          </a:lnTo>
                          <a:lnTo>
                            <a:pt x="180" y="33"/>
                          </a:lnTo>
                          <a:lnTo>
                            <a:pt x="150" y="32"/>
                          </a:lnTo>
                          <a:lnTo>
                            <a:pt x="120" y="29"/>
                          </a:lnTo>
                          <a:lnTo>
                            <a:pt x="90" y="25"/>
                          </a:lnTo>
                          <a:lnTo>
                            <a:pt x="59" y="18"/>
                          </a:lnTo>
                          <a:lnTo>
                            <a:pt x="29" y="10"/>
                          </a:lnTo>
                          <a:lnTo>
                            <a:pt x="0" y="0"/>
                          </a:lnTo>
                          <a:lnTo>
                            <a:pt x="4" y="0"/>
                          </a:lnTo>
                          <a:lnTo>
                            <a:pt x="13" y="1"/>
                          </a:lnTo>
                          <a:lnTo>
                            <a:pt x="27" y="4"/>
                          </a:lnTo>
                          <a:lnTo>
                            <a:pt x="46" y="5"/>
                          </a:lnTo>
                          <a:lnTo>
                            <a:pt x="68" y="7"/>
                          </a:lnTo>
                          <a:lnTo>
                            <a:pt x="95" y="9"/>
                          </a:lnTo>
                          <a:lnTo>
                            <a:pt x="122" y="12"/>
                          </a:lnTo>
                          <a:lnTo>
                            <a:pt x="152" y="14"/>
                          </a:lnTo>
                          <a:lnTo>
                            <a:pt x="182" y="16"/>
                          </a:lnTo>
                          <a:lnTo>
                            <a:pt x="212" y="18"/>
                          </a:lnTo>
                          <a:lnTo>
                            <a:pt x="242" y="21"/>
                          </a:lnTo>
                          <a:lnTo>
                            <a:pt x="271" y="22"/>
                          </a:lnTo>
                          <a:lnTo>
                            <a:pt x="297" y="22"/>
                          </a:lnTo>
                          <a:lnTo>
                            <a:pt x="320" y="22"/>
                          </a:lnTo>
                          <a:lnTo>
                            <a:pt x="340" y="21"/>
                          </a:lnTo>
                          <a:lnTo>
                            <a:pt x="356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0" name="Freeform 134"/>
                    <p:cNvSpPr>
                      <a:spLocks/>
                    </p:cNvSpPr>
                    <p:nvPr/>
                  </p:nvSpPr>
                  <p:spPr bwMode="auto">
                    <a:xfrm flipH="1">
                      <a:off x="4804" y="2549"/>
                      <a:ext cx="160" cy="14"/>
                    </a:xfrm>
                    <a:custGeom>
                      <a:avLst/>
                      <a:gdLst>
                        <a:gd name="T0" fmla="*/ 535 w 535"/>
                        <a:gd name="T1" fmla="*/ 18 h 46"/>
                        <a:gd name="T2" fmla="*/ 529 w 535"/>
                        <a:gd name="T3" fmla="*/ 19 h 46"/>
                        <a:gd name="T4" fmla="*/ 513 w 535"/>
                        <a:gd name="T5" fmla="*/ 22 h 46"/>
                        <a:gd name="T6" fmla="*/ 488 w 535"/>
                        <a:gd name="T7" fmla="*/ 24 h 46"/>
                        <a:gd name="T8" fmla="*/ 454 w 535"/>
                        <a:gd name="T9" fmla="*/ 29 h 46"/>
                        <a:gd name="T10" fmla="*/ 415 w 535"/>
                        <a:gd name="T11" fmla="*/ 32 h 46"/>
                        <a:gd name="T12" fmla="*/ 370 w 535"/>
                        <a:gd name="T13" fmla="*/ 37 h 46"/>
                        <a:gd name="T14" fmla="*/ 323 w 535"/>
                        <a:gd name="T15" fmla="*/ 40 h 46"/>
                        <a:gd name="T16" fmla="*/ 274 w 535"/>
                        <a:gd name="T17" fmla="*/ 44 h 46"/>
                        <a:gd name="T18" fmla="*/ 225 w 535"/>
                        <a:gd name="T19" fmla="*/ 46 h 46"/>
                        <a:gd name="T20" fmla="*/ 178 w 535"/>
                        <a:gd name="T21" fmla="*/ 46 h 46"/>
                        <a:gd name="T22" fmla="*/ 133 w 535"/>
                        <a:gd name="T23" fmla="*/ 45 h 46"/>
                        <a:gd name="T24" fmla="*/ 91 w 535"/>
                        <a:gd name="T25" fmla="*/ 41 h 46"/>
                        <a:gd name="T26" fmla="*/ 57 w 535"/>
                        <a:gd name="T27" fmla="*/ 36 h 46"/>
                        <a:gd name="T28" fmla="*/ 29 w 535"/>
                        <a:gd name="T29" fmla="*/ 28 h 46"/>
                        <a:gd name="T30" fmla="*/ 9 w 535"/>
                        <a:gd name="T31" fmla="*/ 15 h 46"/>
                        <a:gd name="T32" fmla="*/ 0 w 535"/>
                        <a:gd name="T33" fmla="*/ 0 h 46"/>
                        <a:gd name="T34" fmla="*/ 2 w 535"/>
                        <a:gd name="T35" fmla="*/ 0 h 46"/>
                        <a:gd name="T36" fmla="*/ 8 w 535"/>
                        <a:gd name="T37" fmla="*/ 1 h 46"/>
                        <a:gd name="T38" fmla="*/ 19 w 535"/>
                        <a:gd name="T39" fmla="*/ 3 h 46"/>
                        <a:gd name="T40" fmla="*/ 32 w 535"/>
                        <a:gd name="T41" fmla="*/ 6 h 46"/>
                        <a:gd name="T42" fmla="*/ 52 w 535"/>
                        <a:gd name="T43" fmla="*/ 8 h 46"/>
                        <a:gd name="T44" fmla="*/ 74 w 535"/>
                        <a:gd name="T45" fmla="*/ 10 h 46"/>
                        <a:gd name="T46" fmla="*/ 102 w 535"/>
                        <a:gd name="T47" fmla="*/ 14 h 46"/>
                        <a:gd name="T48" fmla="*/ 133 w 535"/>
                        <a:gd name="T49" fmla="*/ 16 h 46"/>
                        <a:gd name="T50" fmla="*/ 167 w 535"/>
                        <a:gd name="T51" fmla="*/ 18 h 46"/>
                        <a:gd name="T52" fmla="*/ 208 w 535"/>
                        <a:gd name="T53" fmla="*/ 21 h 46"/>
                        <a:gd name="T54" fmla="*/ 251 w 535"/>
                        <a:gd name="T55" fmla="*/ 22 h 46"/>
                        <a:gd name="T56" fmla="*/ 299 w 535"/>
                        <a:gd name="T57" fmla="*/ 23 h 46"/>
                        <a:gd name="T58" fmla="*/ 352 w 535"/>
                        <a:gd name="T59" fmla="*/ 23 h 46"/>
                        <a:gd name="T60" fmla="*/ 408 w 535"/>
                        <a:gd name="T61" fmla="*/ 23 h 46"/>
                        <a:gd name="T62" fmla="*/ 469 w 535"/>
                        <a:gd name="T63" fmla="*/ 21 h 46"/>
                        <a:gd name="T64" fmla="*/ 535 w 535"/>
                        <a:gd name="T65" fmla="*/ 18 h 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35" h="46">
                          <a:moveTo>
                            <a:pt x="535" y="18"/>
                          </a:moveTo>
                          <a:lnTo>
                            <a:pt x="529" y="19"/>
                          </a:lnTo>
                          <a:lnTo>
                            <a:pt x="513" y="22"/>
                          </a:lnTo>
                          <a:lnTo>
                            <a:pt x="488" y="24"/>
                          </a:lnTo>
                          <a:lnTo>
                            <a:pt x="454" y="29"/>
                          </a:lnTo>
                          <a:lnTo>
                            <a:pt x="415" y="32"/>
                          </a:lnTo>
                          <a:lnTo>
                            <a:pt x="370" y="37"/>
                          </a:lnTo>
                          <a:lnTo>
                            <a:pt x="323" y="40"/>
                          </a:lnTo>
                          <a:lnTo>
                            <a:pt x="274" y="44"/>
                          </a:lnTo>
                          <a:lnTo>
                            <a:pt x="225" y="46"/>
                          </a:lnTo>
                          <a:lnTo>
                            <a:pt x="178" y="46"/>
                          </a:lnTo>
                          <a:lnTo>
                            <a:pt x="133" y="45"/>
                          </a:lnTo>
                          <a:lnTo>
                            <a:pt x="91" y="41"/>
                          </a:lnTo>
                          <a:lnTo>
                            <a:pt x="57" y="36"/>
                          </a:lnTo>
                          <a:lnTo>
                            <a:pt x="29" y="28"/>
                          </a:lnTo>
                          <a:lnTo>
                            <a:pt x="9" y="15"/>
                          </a:lnTo>
                          <a:lnTo>
                            <a:pt x="0" y="0"/>
                          </a:lnTo>
                          <a:lnTo>
                            <a:pt x="2" y="0"/>
                          </a:lnTo>
                          <a:lnTo>
                            <a:pt x="8" y="1"/>
                          </a:lnTo>
                          <a:lnTo>
                            <a:pt x="19" y="3"/>
                          </a:lnTo>
                          <a:lnTo>
                            <a:pt x="32" y="6"/>
                          </a:lnTo>
                          <a:lnTo>
                            <a:pt x="52" y="8"/>
                          </a:lnTo>
                          <a:lnTo>
                            <a:pt x="74" y="10"/>
                          </a:lnTo>
                          <a:lnTo>
                            <a:pt x="102" y="14"/>
                          </a:lnTo>
                          <a:lnTo>
                            <a:pt x="133" y="16"/>
                          </a:lnTo>
                          <a:lnTo>
                            <a:pt x="167" y="18"/>
                          </a:lnTo>
                          <a:lnTo>
                            <a:pt x="208" y="21"/>
                          </a:lnTo>
                          <a:lnTo>
                            <a:pt x="251" y="22"/>
                          </a:lnTo>
                          <a:lnTo>
                            <a:pt x="299" y="23"/>
                          </a:lnTo>
                          <a:lnTo>
                            <a:pt x="352" y="23"/>
                          </a:lnTo>
                          <a:lnTo>
                            <a:pt x="408" y="23"/>
                          </a:lnTo>
                          <a:lnTo>
                            <a:pt x="469" y="21"/>
                          </a:lnTo>
                          <a:lnTo>
                            <a:pt x="535" y="18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1" name="Freeform 135"/>
                    <p:cNvSpPr>
                      <a:spLocks/>
                    </p:cNvSpPr>
                    <p:nvPr/>
                  </p:nvSpPr>
                  <p:spPr bwMode="auto">
                    <a:xfrm flipH="1">
                      <a:off x="4844" y="2851"/>
                      <a:ext cx="79" cy="9"/>
                    </a:xfrm>
                    <a:custGeom>
                      <a:avLst/>
                      <a:gdLst>
                        <a:gd name="T0" fmla="*/ 265 w 265"/>
                        <a:gd name="T1" fmla="*/ 19 h 30"/>
                        <a:gd name="T2" fmla="*/ 263 w 265"/>
                        <a:gd name="T3" fmla="*/ 20 h 30"/>
                        <a:gd name="T4" fmla="*/ 256 w 265"/>
                        <a:gd name="T5" fmla="*/ 21 h 30"/>
                        <a:gd name="T6" fmla="*/ 243 w 265"/>
                        <a:gd name="T7" fmla="*/ 24 h 30"/>
                        <a:gd name="T8" fmla="*/ 226 w 265"/>
                        <a:gd name="T9" fmla="*/ 27 h 30"/>
                        <a:gd name="T10" fmla="*/ 203 w 265"/>
                        <a:gd name="T11" fmla="*/ 29 h 30"/>
                        <a:gd name="T12" fmla="*/ 175 w 265"/>
                        <a:gd name="T13" fmla="*/ 30 h 30"/>
                        <a:gd name="T14" fmla="*/ 142 w 265"/>
                        <a:gd name="T15" fmla="*/ 30 h 30"/>
                        <a:gd name="T16" fmla="*/ 101 w 265"/>
                        <a:gd name="T17" fmla="*/ 29 h 30"/>
                        <a:gd name="T18" fmla="*/ 84 w 265"/>
                        <a:gd name="T19" fmla="*/ 28 h 30"/>
                        <a:gd name="T20" fmla="*/ 68 w 265"/>
                        <a:gd name="T21" fmla="*/ 26 h 30"/>
                        <a:gd name="T22" fmla="*/ 53 w 265"/>
                        <a:gd name="T23" fmla="*/ 24 h 30"/>
                        <a:gd name="T24" fmla="*/ 39 w 265"/>
                        <a:gd name="T25" fmla="*/ 21 h 30"/>
                        <a:gd name="T26" fmla="*/ 27 w 265"/>
                        <a:gd name="T27" fmla="*/ 18 h 30"/>
                        <a:gd name="T28" fmla="*/ 15 w 265"/>
                        <a:gd name="T29" fmla="*/ 13 h 30"/>
                        <a:gd name="T30" fmla="*/ 7 w 265"/>
                        <a:gd name="T31" fmla="*/ 7 h 30"/>
                        <a:gd name="T32" fmla="*/ 0 w 265"/>
                        <a:gd name="T33" fmla="*/ 0 h 30"/>
                        <a:gd name="T34" fmla="*/ 1 w 265"/>
                        <a:gd name="T35" fmla="*/ 0 h 30"/>
                        <a:gd name="T36" fmla="*/ 4 w 265"/>
                        <a:gd name="T37" fmla="*/ 2 h 30"/>
                        <a:gd name="T38" fmla="*/ 7 w 265"/>
                        <a:gd name="T39" fmla="*/ 3 h 30"/>
                        <a:gd name="T40" fmla="*/ 13 w 265"/>
                        <a:gd name="T41" fmla="*/ 5 h 30"/>
                        <a:gd name="T42" fmla="*/ 20 w 265"/>
                        <a:gd name="T43" fmla="*/ 6 h 30"/>
                        <a:gd name="T44" fmla="*/ 30 w 265"/>
                        <a:gd name="T45" fmla="*/ 9 h 30"/>
                        <a:gd name="T46" fmla="*/ 42 w 265"/>
                        <a:gd name="T47" fmla="*/ 11 h 30"/>
                        <a:gd name="T48" fmla="*/ 55 w 265"/>
                        <a:gd name="T49" fmla="*/ 13 h 30"/>
                        <a:gd name="T50" fmla="*/ 73 w 265"/>
                        <a:gd name="T51" fmla="*/ 15 h 30"/>
                        <a:gd name="T52" fmla="*/ 91 w 265"/>
                        <a:gd name="T53" fmla="*/ 17 h 30"/>
                        <a:gd name="T54" fmla="*/ 113 w 265"/>
                        <a:gd name="T55" fmla="*/ 19 h 30"/>
                        <a:gd name="T56" fmla="*/ 137 w 265"/>
                        <a:gd name="T57" fmla="*/ 20 h 30"/>
                        <a:gd name="T58" fmla="*/ 165 w 265"/>
                        <a:gd name="T59" fmla="*/ 20 h 30"/>
                        <a:gd name="T60" fmla="*/ 195 w 265"/>
                        <a:gd name="T61" fmla="*/ 21 h 30"/>
                        <a:gd name="T62" fmla="*/ 228 w 265"/>
                        <a:gd name="T63" fmla="*/ 20 h 30"/>
                        <a:gd name="T64" fmla="*/ 265 w 265"/>
                        <a:gd name="T65" fmla="*/ 19 h 3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265" h="30">
                          <a:moveTo>
                            <a:pt x="265" y="19"/>
                          </a:moveTo>
                          <a:lnTo>
                            <a:pt x="263" y="20"/>
                          </a:lnTo>
                          <a:lnTo>
                            <a:pt x="256" y="21"/>
                          </a:lnTo>
                          <a:lnTo>
                            <a:pt x="243" y="24"/>
                          </a:lnTo>
                          <a:lnTo>
                            <a:pt x="226" y="27"/>
                          </a:lnTo>
                          <a:lnTo>
                            <a:pt x="203" y="29"/>
                          </a:lnTo>
                          <a:lnTo>
                            <a:pt x="175" y="30"/>
                          </a:lnTo>
                          <a:lnTo>
                            <a:pt x="142" y="30"/>
                          </a:lnTo>
                          <a:lnTo>
                            <a:pt x="101" y="29"/>
                          </a:lnTo>
                          <a:lnTo>
                            <a:pt x="84" y="28"/>
                          </a:lnTo>
                          <a:lnTo>
                            <a:pt x="68" y="26"/>
                          </a:lnTo>
                          <a:lnTo>
                            <a:pt x="53" y="24"/>
                          </a:lnTo>
                          <a:lnTo>
                            <a:pt x="39" y="21"/>
                          </a:lnTo>
                          <a:lnTo>
                            <a:pt x="27" y="18"/>
                          </a:lnTo>
                          <a:lnTo>
                            <a:pt x="15" y="13"/>
                          </a:lnTo>
                          <a:lnTo>
                            <a:pt x="7" y="7"/>
                          </a:lnTo>
                          <a:lnTo>
                            <a:pt x="0" y="0"/>
                          </a:lnTo>
                          <a:lnTo>
                            <a:pt x="1" y="0"/>
                          </a:lnTo>
                          <a:lnTo>
                            <a:pt x="4" y="2"/>
                          </a:lnTo>
                          <a:lnTo>
                            <a:pt x="7" y="3"/>
                          </a:lnTo>
                          <a:lnTo>
                            <a:pt x="13" y="5"/>
                          </a:lnTo>
                          <a:lnTo>
                            <a:pt x="20" y="6"/>
                          </a:lnTo>
                          <a:lnTo>
                            <a:pt x="30" y="9"/>
                          </a:lnTo>
                          <a:lnTo>
                            <a:pt x="42" y="11"/>
                          </a:lnTo>
                          <a:lnTo>
                            <a:pt x="55" y="13"/>
                          </a:lnTo>
                          <a:lnTo>
                            <a:pt x="73" y="15"/>
                          </a:lnTo>
                          <a:lnTo>
                            <a:pt x="91" y="17"/>
                          </a:lnTo>
                          <a:lnTo>
                            <a:pt x="113" y="19"/>
                          </a:lnTo>
                          <a:lnTo>
                            <a:pt x="137" y="20"/>
                          </a:lnTo>
                          <a:lnTo>
                            <a:pt x="165" y="20"/>
                          </a:lnTo>
                          <a:lnTo>
                            <a:pt x="195" y="21"/>
                          </a:lnTo>
                          <a:lnTo>
                            <a:pt x="228" y="20"/>
                          </a:lnTo>
                          <a:lnTo>
                            <a:pt x="265" y="1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52" name="Freeform 136"/>
                    <p:cNvSpPr>
                      <a:spLocks/>
                    </p:cNvSpPr>
                    <p:nvPr/>
                  </p:nvSpPr>
                  <p:spPr bwMode="auto">
                    <a:xfrm flipH="1">
                      <a:off x="4760" y="2589"/>
                      <a:ext cx="238" cy="29"/>
                    </a:xfrm>
                    <a:custGeom>
                      <a:avLst/>
                      <a:gdLst>
                        <a:gd name="T0" fmla="*/ 1 w 800"/>
                        <a:gd name="T1" fmla="*/ 17 h 92"/>
                        <a:gd name="T2" fmla="*/ 13 w 800"/>
                        <a:gd name="T3" fmla="*/ 20 h 92"/>
                        <a:gd name="T4" fmla="*/ 33 w 800"/>
                        <a:gd name="T5" fmla="*/ 24 h 92"/>
                        <a:gd name="T6" fmla="*/ 63 w 800"/>
                        <a:gd name="T7" fmla="*/ 29 h 92"/>
                        <a:gd name="T8" fmla="*/ 100 w 800"/>
                        <a:gd name="T9" fmla="*/ 35 h 92"/>
                        <a:gd name="T10" fmla="*/ 145 w 800"/>
                        <a:gd name="T11" fmla="*/ 40 h 92"/>
                        <a:gd name="T12" fmla="*/ 197 w 800"/>
                        <a:gd name="T13" fmla="*/ 46 h 92"/>
                        <a:gd name="T14" fmla="*/ 252 w 800"/>
                        <a:gd name="T15" fmla="*/ 52 h 92"/>
                        <a:gd name="T16" fmla="*/ 313 w 800"/>
                        <a:gd name="T17" fmla="*/ 55 h 92"/>
                        <a:gd name="T18" fmla="*/ 377 w 800"/>
                        <a:gd name="T19" fmla="*/ 59 h 92"/>
                        <a:gd name="T20" fmla="*/ 442 w 800"/>
                        <a:gd name="T21" fmla="*/ 59 h 92"/>
                        <a:gd name="T22" fmla="*/ 509 w 800"/>
                        <a:gd name="T23" fmla="*/ 56 h 92"/>
                        <a:gd name="T24" fmla="*/ 576 w 800"/>
                        <a:gd name="T25" fmla="*/ 51 h 92"/>
                        <a:gd name="T26" fmla="*/ 643 w 800"/>
                        <a:gd name="T27" fmla="*/ 41 h 92"/>
                        <a:gd name="T28" fmla="*/ 707 w 800"/>
                        <a:gd name="T29" fmla="*/ 29 h 92"/>
                        <a:gd name="T30" fmla="*/ 770 w 800"/>
                        <a:gd name="T31" fmla="*/ 10 h 92"/>
                        <a:gd name="T32" fmla="*/ 798 w 800"/>
                        <a:gd name="T33" fmla="*/ 0 h 92"/>
                        <a:gd name="T34" fmla="*/ 792 w 800"/>
                        <a:gd name="T35" fmla="*/ 5 h 92"/>
                        <a:gd name="T36" fmla="*/ 777 w 800"/>
                        <a:gd name="T37" fmla="*/ 13 h 92"/>
                        <a:gd name="T38" fmla="*/ 755 w 800"/>
                        <a:gd name="T39" fmla="*/ 22 h 92"/>
                        <a:gd name="T40" fmla="*/ 727 w 800"/>
                        <a:gd name="T41" fmla="*/ 33 h 92"/>
                        <a:gd name="T42" fmla="*/ 691 w 800"/>
                        <a:gd name="T43" fmla="*/ 46 h 92"/>
                        <a:gd name="T44" fmla="*/ 651 w 800"/>
                        <a:gd name="T45" fmla="*/ 59 h 92"/>
                        <a:gd name="T46" fmla="*/ 604 w 800"/>
                        <a:gd name="T47" fmla="*/ 70 h 92"/>
                        <a:gd name="T48" fmla="*/ 551 w 800"/>
                        <a:gd name="T49" fmla="*/ 81 h 92"/>
                        <a:gd name="T50" fmla="*/ 493 w 800"/>
                        <a:gd name="T51" fmla="*/ 87 h 92"/>
                        <a:gd name="T52" fmla="*/ 430 w 800"/>
                        <a:gd name="T53" fmla="*/ 92 h 92"/>
                        <a:gd name="T54" fmla="*/ 362 w 800"/>
                        <a:gd name="T55" fmla="*/ 92 h 92"/>
                        <a:gd name="T56" fmla="*/ 289 w 800"/>
                        <a:gd name="T57" fmla="*/ 86 h 92"/>
                        <a:gd name="T58" fmla="*/ 211 w 800"/>
                        <a:gd name="T59" fmla="*/ 76 h 92"/>
                        <a:gd name="T60" fmla="*/ 130 w 800"/>
                        <a:gd name="T61" fmla="*/ 58 h 92"/>
                        <a:gd name="T62" fmla="*/ 44 w 800"/>
                        <a:gd name="T63" fmla="*/ 33 h 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800" h="92">
                          <a:moveTo>
                            <a:pt x="0" y="17"/>
                          </a:moveTo>
                          <a:lnTo>
                            <a:pt x="1" y="17"/>
                          </a:lnTo>
                          <a:lnTo>
                            <a:pt x="6" y="18"/>
                          </a:lnTo>
                          <a:lnTo>
                            <a:pt x="13" y="20"/>
                          </a:lnTo>
                          <a:lnTo>
                            <a:pt x="22" y="22"/>
                          </a:lnTo>
                          <a:lnTo>
                            <a:pt x="33" y="24"/>
                          </a:lnTo>
                          <a:lnTo>
                            <a:pt x="47" y="26"/>
                          </a:lnTo>
                          <a:lnTo>
                            <a:pt x="63" y="29"/>
                          </a:lnTo>
                          <a:lnTo>
                            <a:pt x="81" y="31"/>
                          </a:lnTo>
                          <a:lnTo>
                            <a:pt x="100" y="35"/>
                          </a:lnTo>
                          <a:lnTo>
                            <a:pt x="122" y="38"/>
                          </a:lnTo>
                          <a:lnTo>
                            <a:pt x="145" y="40"/>
                          </a:lnTo>
                          <a:lnTo>
                            <a:pt x="170" y="44"/>
                          </a:lnTo>
                          <a:lnTo>
                            <a:pt x="197" y="46"/>
                          </a:lnTo>
                          <a:lnTo>
                            <a:pt x="223" y="49"/>
                          </a:lnTo>
                          <a:lnTo>
                            <a:pt x="252" y="52"/>
                          </a:lnTo>
                          <a:lnTo>
                            <a:pt x="282" y="54"/>
                          </a:lnTo>
                          <a:lnTo>
                            <a:pt x="313" y="55"/>
                          </a:lnTo>
                          <a:lnTo>
                            <a:pt x="344" y="58"/>
                          </a:lnTo>
                          <a:lnTo>
                            <a:pt x="377" y="59"/>
                          </a:lnTo>
                          <a:lnTo>
                            <a:pt x="409" y="59"/>
                          </a:lnTo>
                          <a:lnTo>
                            <a:pt x="442" y="59"/>
                          </a:lnTo>
                          <a:lnTo>
                            <a:pt x="476" y="58"/>
                          </a:lnTo>
                          <a:lnTo>
                            <a:pt x="509" y="56"/>
                          </a:lnTo>
                          <a:lnTo>
                            <a:pt x="543" y="54"/>
                          </a:lnTo>
                          <a:lnTo>
                            <a:pt x="576" y="51"/>
                          </a:lnTo>
                          <a:lnTo>
                            <a:pt x="609" y="46"/>
                          </a:lnTo>
                          <a:lnTo>
                            <a:pt x="643" y="41"/>
                          </a:lnTo>
                          <a:lnTo>
                            <a:pt x="675" y="36"/>
                          </a:lnTo>
                          <a:lnTo>
                            <a:pt x="707" y="29"/>
                          </a:lnTo>
                          <a:lnTo>
                            <a:pt x="739" y="20"/>
                          </a:lnTo>
                          <a:lnTo>
                            <a:pt x="770" y="10"/>
                          </a:lnTo>
                          <a:lnTo>
                            <a:pt x="800" y="0"/>
                          </a:lnTo>
                          <a:lnTo>
                            <a:pt x="798" y="0"/>
                          </a:lnTo>
                          <a:lnTo>
                            <a:pt x="796" y="2"/>
                          </a:lnTo>
                          <a:lnTo>
                            <a:pt x="792" y="5"/>
                          </a:lnTo>
                          <a:lnTo>
                            <a:pt x="785" y="8"/>
                          </a:lnTo>
                          <a:lnTo>
                            <a:pt x="777" y="13"/>
                          </a:lnTo>
                          <a:lnTo>
                            <a:pt x="766" y="17"/>
                          </a:lnTo>
                          <a:lnTo>
                            <a:pt x="755" y="22"/>
                          </a:lnTo>
                          <a:lnTo>
                            <a:pt x="742" y="28"/>
                          </a:lnTo>
                          <a:lnTo>
                            <a:pt x="727" y="33"/>
                          </a:lnTo>
                          <a:lnTo>
                            <a:pt x="710" y="40"/>
                          </a:lnTo>
                          <a:lnTo>
                            <a:pt x="691" y="46"/>
                          </a:lnTo>
                          <a:lnTo>
                            <a:pt x="672" y="53"/>
                          </a:lnTo>
                          <a:lnTo>
                            <a:pt x="651" y="59"/>
                          </a:lnTo>
                          <a:lnTo>
                            <a:pt x="628" y="64"/>
                          </a:lnTo>
                          <a:lnTo>
                            <a:pt x="604" y="70"/>
                          </a:lnTo>
                          <a:lnTo>
                            <a:pt x="578" y="76"/>
                          </a:lnTo>
                          <a:lnTo>
                            <a:pt x="551" y="81"/>
                          </a:lnTo>
                          <a:lnTo>
                            <a:pt x="523" y="84"/>
                          </a:lnTo>
                          <a:lnTo>
                            <a:pt x="493" y="87"/>
                          </a:lnTo>
                          <a:lnTo>
                            <a:pt x="462" y="90"/>
                          </a:lnTo>
                          <a:lnTo>
                            <a:pt x="430" y="92"/>
                          </a:lnTo>
                          <a:lnTo>
                            <a:pt x="396" y="92"/>
                          </a:lnTo>
                          <a:lnTo>
                            <a:pt x="362" y="92"/>
                          </a:lnTo>
                          <a:lnTo>
                            <a:pt x="326" y="90"/>
                          </a:lnTo>
                          <a:lnTo>
                            <a:pt x="289" y="86"/>
                          </a:lnTo>
                          <a:lnTo>
                            <a:pt x="250" y="82"/>
                          </a:lnTo>
                          <a:lnTo>
                            <a:pt x="211" y="76"/>
                          </a:lnTo>
                          <a:lnTo>
                            <a:pt x="170" y="68"/>
                          </a:lnTo>
                          <a:lnTo>
                            <a:pt x="130" y="58"/>
                          </a:lnTo>
                          <a:lnTo>
                            <a:pt x="87" y="46"/>
                          </a:lnTo>
                          <a:lnTo>
                            <a:pt x="44" y="33"/>
                          </a:lnTo>
                          <a:lnTo>
                            <a:pt x="0" y="17"/>
                          </a:lnTo>
                          <a:close/>
                        </a:path>
                      </a:pathLst>
                    </a:custGeom>
                    <a:solidFill>
                      <a:srgbClr val="C26464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grpSp>
                  <p:nvGrpSpPr>
                    <p:cNvPr id="153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27" y="2737"/>
                      <a:ext cx="304" cy="47"/>
                      <a:chOff x="4727" y="2737"/>
                      <a:chExt cx="304" cy="47"/>
                    </a:xfrm>
                  </p:grpSpPr>
                  <p:sp>
                    <p:nvSpPr>
                      <p:cNvPr id="154" name="Freeform 13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8" y="2737"/>
                        <a:ext cx="302" cy="24"/>
                      </a:xfrm>
                      <a:custGeom>
                        <a:avLst/>
                        <a:gdLst>
                          <a:gd name="T0" fmla="*/ 2 w 1013"/>
                          <a:gd name="T1" fmla="*/ 15 h 81"/>
                          <a:gd name="T2" fmla="*/ 16 w 1013"/>
                          <a:gd name="T3" fmla="*/ 17 h 81"/>
                          <a:gd name="T4" fmla="*/ 41 w 1013"/>
                          <a:gd name="T5" fmla="*/ 21 h 81"/>
                          <a:gd name="T6" fmla="*/ 79 w 1013"/>
                          <a:gd name="T7" fmla="*/ 25 h 81"/>
                          <a:gd name="T8" fmla="*/ 128 w 1013"/>
                          <a:gd name="T9" fmla="*/ 30 h 81"/>
                          <a:gd name="T10" fmla="*/ 184 w 1013"/>
                          <a:gd name="T11" fmla="*/ 36 h 81"/>
                          <a:gd name="T12" fmla="*/ 249 w 1013"/>
                          <a:gd name="T13" fmla="*/ 40 h 81"/>
                          <a:gd name="T14" fmla="*/ 320 w 1013"/>
                          <a:gd name="T15" fmla="*/ 45 h 81"/>
                          <a:gd name="T16" fmla="*/ 396 w 1013"/>
                          <a:gd name="T17" fmla="*/ 48 h 81"/>
                          <a:gd name="T18" fmla="*/ 477 w 1013"/>
                          <a:gd name="T19" fmla="*/ 51 h 81"/>
                          <a:gd name="T20" fmla="*/ 560 w 1013"/>
                          <a:gd name="T21" fmla="*/ 51 h 81"/>
                          <a:gd name="T22" fmla="*/ 645 w 1013"/>
                          <a:gd name="T23" fmla="*/ 48 h 81"/>
                          <a:gd name="T24" fmla="*/ 729 w 1013"/>
                          <a:gd name="T25" fmla="*/ 44 h 81"/>
                          <a:gd name="T26" fmla="*/ 814 w 1013"/>
                          <a:gd name="T27" fmla="*/ 36 h 81"/>
                          <a:gd name="T28" fmla="*/ 896 w 1013"/>
                          <a:gd name="T29" fmla="*/ 24 h 81"/>
                          <a:gd name="T30" fmla="*/ 975 w 1013"/>
                          <a:gd name="T31" fmla="*/ 9 h 81"/>
                          <a:gd name="T32" fmla="*/ 1011 w 1013"/>
                          <a:gd name="T33" fmla="*/ 0 h 81"/>
                          <a:gd name="T34" fmla="*/ 1002 w 1013"/>
                          <a:gd name="T35" fmla="*/ 5 h 81"/>
                          <a:gd name="T36" fmla="*/ 984 w 1013"/>
                          <a:gd name="T37" fmla="*/ 10 h 81"/>
                          <a:gd name="T38" fmla="*/ 956 w 1013"/>
                          <a:gd name="T39" fmla="*/ 19 h 81"/>
                          <a:gd name="T40" fmla="*/ 920 w 1013"/>
                          <a:gd name="T41" fmla="*/ 30 h 81"/>
                          <a:gd name="T42" fmla="*/ 875 w 1013"/>
                          <a:gd name="T43" fmla="*/ 40 h 81"/>
                          <a:gd name="T44" fmla="*/ 824 w 1013"/>
                          <a:gd name="T45" fmla="*/ 51 h 81"/>
                          <a:gd name="T46" fmla="*/ 764 w 1013"/>
                          <a:gd name="T47" fmla="*/ 61 h 81"/>
                          <a:gd name="T48" fmla="*/ 698 w 1013"/>
                          <a:gd name="T49" fmla="*/ 70 h 81"/>
                          <a:gd name="T50" fmla="*/ 624 w 1013"/>
                          <a:gd name="T51" fmla="*/ 76 h 81"/>
                          <a:gd name="T52" fmla="*/ 544 w 1013"/>
                          <a:gd name="T53" fmla="*/ 79 h 81"/>
                          <a:gd name="T54" fmla="*/ 457 w 1013"/>
                          <a:gd name="T55" fmla="*/ 79 h 81"/>
                          <a:gd name="T56" fmla="*/ 365 w 1013"/>
                          <a:gd name="T57" fmla="*/ 75 h 81"/>
                          <a:gd name="T58" fmla="*/ 267 w 1013"/>
                          <a:gd name="T59" fmla="*/ 66 h 81"/>
                          <a:gd name="T60" fmla="*/ 163 w 1013"/>
                          <a:gd name="T61" fmla="*/ 51 h 81"/>
                          <a:gd name="T62" fmla="*/ 55 w 1013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3" h="81">
                            <a:moveTo>
                              <a:pt x="0" y="15"/>
                            </a:moveTo>
                            <a:lnTo>
                              <a:pt x="2" y="15"/>
                            </a:lnTo>
                            <a:lnTo>
                              <a:pt x="7" y="16"/>
                            </a:lnTo>
                            <a:lnTo>
                              <a:pt x="16" y="17"/>
                            </a:lnTo>
                            <a:lnTo>
                              <a:pt x="27" y="18"/>
                            </a:lnTo>
                            <a:lnTo>
                              <a:pt x="41" y="21"/>
                            </a:lnTo>
                            <a:lnTo>
                              <a:pt x="60" y="23"/>
                            </a:lnTo>
                            <a:lnTo>
                              <a:pt x="79" y="25"/>
                            </a:lnTo>
                            <a:lnTo>
                              <a:pt x="102" y="28"/>
                            </a:lnTo>
                            <a:lnTo>
                              <a:pt x="128" y="30"/>
                            </a:lnTo>
                            <a:lnTo>
                              <a:pt x="155" y="32"/>
                            </a:lnTo>
                            <a:lnTo>
                              <a:pt x="184" y="36"/>
                            </a:lnTo>
                            <a:lnTo>
                              <a:pt x="215" y="38"/>
                            </a:lnTo>
                            <a:lnTo>
                              <a:pt x="249" y="40"/>
                            </a:lnTo>
                            <a:lnTo>
                              <a:pt x="283" y="43"/>
                            </a:lnTo>
                            <a:lnTo>
                              <a:pt x="320" y="45"/>
                            </a:lnTo>
                            <a:lnTo>
                              <a:pt x="358" y="47"/>
                            </a:lnTo>
                            <a:lnTo>
                              <a:pt x="396" y="48"/>
                            </a:lnTo>
                            <a:lnTo>
                              <a:pt x="436" y="49"/>
                            </a:lnTo>
                            <a:lnTo>
                              <a:pt x="477" y="51"/>
                            </a:lnTo>
                            <a:lnTo>
                              <a:pt x="518" y="51"/>
                            </a:lnTo>
                            <a:lnTo>
                              <a:pt x="560" y="51"/>
                            </a:lnTo>
                            <a:lnTo>
                              <a:pt x="602" y="49"/>
                            </a:lnTo>
                            <a:lnTo>
                              <a:pt x="645" y="48"/>
                            </a:lnTo>
                            <a:lnTo>
                              <a:pt x="688" y="46"/>
                            </a:lnTo>
                            <a:lnTo>
                              <a:pt x="729" y="44"/>
                            </a:lnTo>
                            <a:lnTo>
                              <a:pt x="772" y="40"/>
                            </a:lnTo>
                            <a:lnTo>
                              <a:pt x="814" y="36"/>
                            </a:lnTo>
                            <a:lnTo>
                              <a:pt x="855" y="31"/>
                            </a:lnTo>
                            <a:lnTo>
                              <a:pt x="896" y="24"/>
                            </a:lnTo>
                            <a:lnTo>
                              <a:pt x="935" y="17"/>
                            </a:lnTo>
                            <a:lnTo>
                              <a:pt x="975" y="9"/>
                            </a:lnTo>
                            <a:lnTo>
                              <a:pt x="1013" y="0"/>
                            </a:lnTo>
                            <a:lnTo>
                              <a:pt x="1011" y="0"/>
                            </a:lnTo>
                            <a:lnTo>
                              <a:pt x="1008" y="2"/>
                            </a:lnTo>
                            <a:lnTo>
                              <a:pt x="1002" y="5"/>
                            </a:lnTo>
                            <a:lnTo>
                              <a:pt x="994" y="7"/>
                            </a:lnTo>
                            <a:lnTo>
                              <a:pt x="984" y="10"/>
                            </a:lnTo>
                            <a:lnTo>
                              <a:pt x="971" y="15"/>
                            </a:lnTo>
                            <a:lnTo>
                              <a:pt x="956" y="19"/>
                            </a:lnTo>
                            <a:lnTo>
                              <a:pt x="939" y="24"/>
                            </a:lnTo>
                            <a:lnTo>
                              <a:pt x="920" y="30"/>
                            </a:lnTo>
                            <a:lnTo>
                              <a:pt x="899" y="34"/>
                            </a:lnTo>
                            <a:lnTo>
                              <a:pt x="875" y="40"/>
                            </a:lnTo>
                            <a:lnTo>
                              <a:pt x="851" y="46"/>
                            </a:lnTo>
                            <a:lnTo>
                              <a:pt x="824" y="51"/>
                            </a:lnTo>
                            <a:lnTo>
                              <a:pt x="795" y="56"/>
                            </a:lnTo>
                            <a:lnTo>
                              <a:pt x="764" y="61"/>
                            </a:lnTo>
                            <a:lnTo>
                              <a:pt x="731" y="66"/>
                            </a:lnTo>
                            <a:lnTo>
                              <a:pt x="698" y="70"/>
                            </a:lnTo>
                            <a:lnTo>
                              <a:pt x="661" y="74"/>
                            </a:lnTo>
                            <a:lnTo>
                              <a:pt x="624" y="76"/>
                            </a:lnTo>
                            <a:lnTo>
                              <a:pt x="585" y="78"/>
                            </a:lnTo>
                            <a:lnTo>
                              <a:pt x="544" y="79"/>
                            </a:lnTo>
                            <a:lnTo>
                              <a:pt x="501" y="81"/>
                            </a:lnTo>
                            <a:lnTo>
                              <a:pt x="457" y="79"/>
                            </a:lnTo>
                            <a:lnTo>
                              <a:pt x="412" y="78"/>
                            </a:lnTo>
                            <a:lnTo>
                              <a:pt x="365" y="75"/>
                            </a:lnTo>
                            <a:lnTo>
                              <a:pt x="317" y="71"/>
                            </a:lnTo>
                            <a:lnTo>
                              <a:pt x="267" y="66"/>
                            </a:lnTo>
                            <a:lnTo>
                              <a:pt x="216" y="59"/>
                            </a:lnTo>
                            <a:lnTo>
                              <a:pt x="163" y="51"/>
                            </a:lnTo>
                            <a:lnTo>
                              <a:pt x="110" y="40"/>
                            </a:lnTo>
                            <a:lnTo>
                              <a:pt x="55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55" name="Freeform 139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727" y="2759"/>
                        <a:ext cx="304" cy="25"/>
                      </a:xfrm>
                      <a:custGeom>
                        <a:avLst/>
                        <a:gdLst>
                          <a:gd name="T0" fmla="*/ 3 w 1019"/>
                          <a:gd name="T1" fmla="*/ 15 h 81"/>
                          <a:gd name="T2" fmla="*/ 17 w 1019"/>
                          <a:gd name="T3" fmla="*/ 18 h 81"/>
                          <a:gd name="T4" fmla="*/ 43 w 1019"/>
                          <a:gd name="T5" fmla="*/ 21 h 81"/>
                          <a:gd name="T6" fmla="*/ 80 w 1019"/>
                          <a:gd name="T7" fmla="*/ 26 h 81"/>
                          <a:gd name="T8" fmla="*/ 128 w 1019"/>
                          <a:gd name="T9" fmla="*/ 30 h 81"/>
                          <a:gd name="T10" fmla="*/ 186 w 1019"/>
                          <a:gd name="T11" fmla="*/ 36 h 81"/>
                          <a:gd name="T12" fmla="*/ 250 w 1019"/>
                          <a:gd name="T13" fmla="*/ 41 h 81"/>
                          <a:gd name="T14" fmla="*/ 322 w 1019"/>
                          <a:gd name="T15" fmla="*/ 45 h 81"/>
                          <a:gd name="T16" fmla="*/ 399 w 1019"/>
                          <a:gd name="T17" fmla="*/ 49 h 81"/>
                          <a:gd name="T18" fmla="*/ 480 w 1019"/>
                          <a:gd name="T19" fmla="*/ 51 h 81"/>
                          <a:gd name="T20" fmla="*/ 563 w 1019"/>
                          <a:gd name="T21" fmla="*/ 51 h 81"/>
                          <a:gd name="T22" fmla="*/ 648 w 1019"/>
                          <a:gd name="T23" fmla="*/ 49 h 81"/>
                          <a:gd name="T24" fmla="*/ 734 w 1019"/>
                          <a:gd name="T25" fmla="*/ 44 h 81"/>
                          <a:gd name="T26" fmla="*/ 819 w 1019"/>
                          <a:gd name="T27" fmla="*/ 36 h 81"/>
                          <a:gd name="T28" fmla="*/ 902 w 1019"/>
                          <a:gd name="T29" fmla="*/ 24 h 81"/>
                          <a:gd name="T30" fmla="*/ 981 w 1019"/>
                          <a:gd name="T31" fmla="*/ 10 h 81"/>
                          <a:gd name="T32" fmla="*/ 1018 w 1019"/>
                          <a:gd name="T33" fmla="*/ 0 h 81"/>
                          <a:gd name="T34" fmla="*/ 1009 w 1019"/>
                          <a:gd name="T35" fmla="*/ 5 h 81"/>
                          <a:gd name="T36" fmla="*/ 989 w 1019"/>
                          <a:gd name="T37" fmla="*/ 11 h 81"/>
                          <a:gd name="T38" fmla="*/ 961 w 1019"/>
                          <a:gd name="T39" fmla="*/ 20 h 81"/>
                          <a:gd name="T40" fmla="*/ 926 w 1019"/>
                          <a:gd name="T41" fmla="*/ 30 h 81"/>
                          <a:gd name="T42" fmla="*/ 882 w 1019"/>
                          <a:gd name="T43" fmla="*/ 41 h 81"/>
                          <a:gd name="T44" fmla="*/ 829 w 1019"/>
                          <a:gd name="T45" fmla="*/ 51 h 81"/>
                          <a:gd name="T46" fmla="*/ 769 w 1019"/>
                          <a:gd name="T47" fmla="*/ 61 h 81"/>
                          <a:gd name="T48" fmla="*/ 702 w 1019"/>
                          <a:gd name="T49" fmla="*/ 71 h 81"/>
                          <a:gd name="T50" fmla="*/ 628 w 1019"/>
                          <a:gd name="T51" fmla="*/ 76 h 81"/>
                          <a:gd name="T52" fmla="*/ 548 w 1019"/>
                          <a:gd name="T53" fmla="*/ 80 h 81"/>
                          <a:gd name="T54" fmla="*/ 460 w 1019"/>
                          <a:gd name="T55" fmla="*/ 80 h 81"/>
                          <a:gd name="T56" fmla="*/ 368 w 1019"/>
                          <a:gd name="T57" fmla="*/ 75 h 81"/>
                          <a:gd name="T58" fmla="*/ 269 w 1019"/>
                          <a:gd name="T59" fmla="*/ 66 h 81"/>
                          <a:gd name="T60" fmla="*/ 165 w 1019"/>
                          <a:gd name="T61" fmla="*/ 51 h 81"/>
                          <a:gd name="T62" fmla="*/ 57 w 1019"/>
                          <a:gd name="T63" fmla="*/ 29 h 81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</a:cxnLst>
                        <a:rect l="0" t="0" r="r" b="b"/>
                        <a:pathLst>
                          <a:path w="1019" h="81">
                            <a:moveTo>
                              <a:pt x="0" y="15"/>
                            </a:moveTo>
                            <a:lnTo>
                              <a:pt x="3" y="15"/>
                            </a:lnTo>
                            <a:lnTo>
                              <a:pt x="7" y="16"/>
                            </a:lnTo>
                            <a:lnTo>
                              <a:pt x="17" y="18"/>
                            </a:lnTo>
                            <a:lnTo>
                              <a:pt x="28" y="19"/>
                            </a:lnTo>
                            <a:lnTo>
                              <a:pt x="43" y="21"/>
                            </a:lnTo>
                            <a:lnTo>
                              <a:pt x="60" y="23"/>
                            </a:lnTo>
                            <a:lnTo>
                              <a:pt x="80" y="26"/>
                            </a:lnTo>
                            <a:lnTo>
                              <a:pt x="103" y="28"/>
                            </a:lnTo>
                            <a:lnTo>
                              <a:pt x="128" y="30"/>
                            </a:lnTo>
                            <a:lnTo>
                              <a:pt x="156" y="33"/>
                            </a:lnTo>
                            <a:lnTo>
                              <a:pt x="186" y="36"/>
                            </a:lnTo>
                            <a:lnTo>
                              <a:pt x="217" y="38"/>
                            </a:lnTo>
                            <a:lnTo>
                              <a:pt x="250" y="41"/>
                            </a:lnTo>
                            <a:lnTo>
                              <a:pt x="285" y="43"/>
                            </a:lnTo>
                            <a:lnTo>
                              <a:pt x="322" y="45"/>
                            </a:lnTo>
                            <a:lnTo>
                              <a:pt x="360" y="48"/>
                            </a:lnTo>
                            <a:lnTo>
                              <a:pt x="399" y="49"/>
                            </a:lnTo>
                            <a:lnTo>
                              <a:pt x="438" y="50"/>
                            </a:lnTo>
                            <a:lnTo>
                              <a:pt x="480" y="51"/>
                            </a:lnTo>
                            <a:lnTo>
                              <a:pt x="521" y="51"/>
                            </a:lnTo>
                            <a:lnTo>
                              <a:pt x="563" y="51"/>
                            </a:lnTo>
                            <a:lnTo>
                              <a:pt x="605" y="50"/>
                            </a:lnTo>
                            <a:lnTo>
                              <a:pt x="648" y="49"/>
                            </a:lnTo>
                            <a:lnTo>
                              <a:pt x="691" y="46"/>
                            </a:lnTo>
                            <a:lnTo>
                              <a:pt x="734" y="44"/>
                            </a:lnTo>
                            <a:lnTo>
                              <a:pt x="777" y="41"/>
                            </a:lnTo>
                            <a:lnTo>
                              <a:pt x="819" y="36"/>
                            </a:lnTo>
                            <a:lnTo>
                              <a:pt x="860" y="31"/>
                            </a:lnTo>
                            <a:lnTo>
                              <a:pt x="902" y="24"/>
                            </a:lnTo>
                            <a:lnTo>
                              <a:pt x="942" y="18"/>
                            </a:lnTo>
                            <a:lnTo>
                              <a:pt x="981" y="10"/>
                            </a:lnTo>
                            <a:lnTo>
                              <a:pt x="1019" y="0"/>
                            </a:lnTo>
                            <a:lnTo>
                              <a:pt x="1018" y="0"/>
                            </a:lnTo>
                            <a:lnTo>
                              <a:pt x="1014" y="3"/>
                            </a:lnTo>
                            <a:lnTo>
                              <a:pt x="1009" y="5"/>
                            </a:lnTo>
                            <a:lnTo>
                              <a:pt x="1001" y="7"/>
                            </a:lnTo>
                            <a:lnTo>
                              <a:pt x="989" y="11"/>
                            </a:lnTo>
                            <a:lnTo>
                              <a:pt x="976" y="15"/>
                            </a:lnTo>
                            <a:lnTo>
                              <a:pt x="961" y="20"/>
                            </a:lnTo>
                            <a:lnTo>
                              <a:pt x="945" y="24"/>
                            </a:lnTo>
                            <a:lnTo>
                              <a:pt x="926" y="30"/>
                            </a:lnTo>
                            <a:lnTo>
                              <a:pt x="905" y="35"/>
                            </a:lnTo>
                            <a:lnTo>
                              <a:pt x="882" y="41"/>
                            </a:lnTo>
                            <a:lnTo>
                              <a:pt x="857" y="46"/>
                            </a:lnTo>
                            <a:lnTo>
                              <a:pt x="829" y="51"/>
                            </a:lnTo>
                            <a:lnTo>
                              <a:pt x="800" y="57"/>
                            </a:lnTo>
                            <a:lnTo>
                              <a:pt x="769" y="61"/>
                            </a:lnTo>
                            <a:lnTo>
                              <a:pt x="737" y="66"/>
                            </a:lnTo>
                            <a:lnTo>
                              <a:pt x="702" y="71"/>
                            </a:lnTo>
                            <a:lnTo>
                              <a:pt x="666" y="74"/>
                            </a:lnTo>
                            <a:lnTo>
                              <a:pt x="628" y="76"/>
                            </a:lnTo>
                            <a:lnTo>
                              <a:pt x="588" y="79"/>
                            </a:lnTo>
                            <a:lnTo>
                              <a:pt x="548" y="80"/>
                            </a:lnTo>
                            <a:lnTo>
                              <a:pt x="505" y="81"/>
                            </a:lnTo>
                            <a:lnTo>
                              <a:pt x="460" y="80"/>
                            </a:lnTo>
                            <a:lnTo>
                              <a:pt x="415" y="79"/>
                            </a:lnTo>
                            <a:lnTo>
                              <a:pt x="368" y="75"/>
                            </a:lnTo>
                            <a:lnTo>
                              <a:pt x="320" y="72"/>
                            </a:lnTo>
                            <a:lnTo>
                              <a:pt x="269" y="66"/>
                            </a:lnTo>
                            <a:lnTo>
                              <a:pt x="218" y="59"/>
                            </a:lnTo>
                            <a:lnTo>
                              <a:pt x="165" y="51"/>
                            </a:lnTo>
                            <a:lnTo>
                              <a:pt x="111" y="41"/>
                            </a:lnTo>
                            <a:lnTo>
                              <a:pt x="57" y="29"/>
                            </a:lnTo>
                            <a:lnTo>
                              <a:pt x="0" y="15"/>
                            </a:lnTo>
                            <a:close/>
                          </a:path>
                        </a:pathLst>
                      </a:custGeom>
                      <a:solidFill>
                        <a:srgbClr val="C2646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he-IL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grpSp>
                <p:nvGrpSpPr>
                  <p:cNvPr id="142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2322" y="1205"/>
                    <a:ext cx="293" cy="306"/>
                    <a:chOff x="4611" y="2577"/>
                    <a:chExt cx="293" cy="306"/>
                  </a:xfrm>
                </p:grpSpPr>
                <p:sp>
                  <p:nvSpPr>
                    <p:cNvPr id="144" name="Freeform 141"/>
                    <p:cNvSpPr>
                      <a:spLocks/>
                    </p:cNvSpPr>
                    <p:nvPr/>
                  </p:nvSpPr>
                  <p:spPr bwMode="auto">
                    <a:xfrm flipH="1">
                      <a:off x="4688" y="2644"/>
                      <a:ext cx="193" cy="202"/>
                    </a:xfrm>
                    <a:custGeom>
                      <a:avLst/>
                      <a:gdLst>
                        <a:gd name="T0" fmla="*/ 0 w 648"/>
                        <a:gd name="T1" fmla="*/ 656 h 656"/>
                        <a:gd name="T2" fmla="*/ 6 w 648"/>
                        <a:gd name="T3" fmla="*/ 652 h 656"/>
                        <a:gd name="T4" fmla="*/ 25 w 648"/>
                        <a:gd name="T5" fmla="*/ 644 h 656"/>
                        <a:gd name="T6" fmla="*/ 54 w 648"/>
                        <a:gd name="T7" fmla="*/ 629 h 656"/>
                        <a:gd name="T8" fmla="*/ 91 w 648"/>
                        <a:gd name="T9" fmla="*/ 609 h 656"/>
                        <a:gd name="T10" fmla="*/ 134 w 648"/>
                        <a:gd name="T11" fmla="*/ 584 h 656"/>
                        <a:gd name="T12" fmla="*/ 183 w 648"/>
                        <a:gd name="T13" fmla="*/ 554 h 656"/>
                        <a:gd name="T14" fmla="*/ 235 w 648"/>
                        <a:gd name="T15" fmla="*/ 520 h 656"/>
                        <a:gd name="T16" fmla="*/ 288 w 648"/>
                        <a:gd name="T17" fmla="*/ 481 h 656"/>
                        <a:gd name="T18" fmla="*/ 339 w 648"/>
                        <a:gd name="T19" fmla="*/ 438 h 656"/>
                        <a:gd name="T20" fmla="*/ 390 w 648"/>
                        <a:gd name="T21" fmla="*/ 391 h 656"/>
                        <a:gd name="T22" fmla="*/ 436 w 648"/>
                        <a:gd name="T23" fmla="*/ 339 h 656"/>
                        <a:gd name="T24" fmla="*/ 478 w 648"/>
                        <a:gd name="T25" fmla="*/ 285 h 656"/>
                        <a:gd name="T26" fmla="*/ 511 w 648"/>
                        <a:gd name="T27" fmla="*/ 226 h 656"/>
                        <a:gd name="T28" fmla="*/ 534 w 648"/>
                        <a:gd name="T29" fmla="*/ 165 h 656"/>
                        <a:gd name="T30" fmla="*/ 548 w 648"/>
                        <a:gd name="T31" fmla="*/ 102 h 656"/>
                        <a:gd name="T32" fmla="*/ 548 w 648"/>
                        <a:gd name="T33" fmla="*/ 35 h 656"/>
                        <a:gd name="T34" fmla="*/ 644 w 648"/>
                        <a:gd name="T35" fmla="*/ 0 h 656"/>
                        <a:gd name="T36" fmla="*/ 644 w 648"/>
                        <a:gd name="T37" fmla="*/ 2 h 656"/>
                        <a:gd name="T38" fmla="*/ 645 w 648"/>
                        <a:gd name="T39" fmla="*/ 5 h 656"/>
                        <a:gd name="T40" fmla="*/ 646 w 648"/>
                        <a:gd name="T41" fmla="*/ 11 h 656"/>
                        <a:gd name="T42" fmla="*/ 647 w 648"/>
                        <a:gd name="T43" fmla="*/ 19 h 656"/>
                        <a:gd name="T44" fmla="*/ 648 w 648"/>
                        <a:gd name="T45" fmla="*/ 28 h 656"/>
                        <a:gd name="T46" fmla="*/ 648 w 648"/>
                        <a:gd name="T47" fmla="*/ 40 h 656"/>
                        <a:gd name="T48" fmla="*/ 648 w 648"/>
                        <a:gd name="T49" fmla="*/ 52 h 656"/>
                        <a:gd name="T50" fmla="*/ 648 w 648"/>
                        <a:gd name="T51" fmla="*/ 67 h 656"/>
                        <a:gd name="T52" fmla="*/ 647 w 648"/>
                        <a:gd name="T53" fmla="*/ 84 h 656"/>
                        <a:gd name="T54" fmla="*/ 645 w 648"/>
                        <a:gd name="T55" fmla="*/ 102 h 656"/>
                        <a:gd name="T56" fmla="*/ 642 w 648"/>
                        <a:gd name="T57" fmla="*/ 121 h 656"/>
                        <a:gd name="T58" fmla="*/ 638 w 648"/>
                        <a:gd name="T59" fmla="*/ 142 h 656"/>
                        <a:gd name="T60" fmla="*/ 632 w 648"/>
                        <a:gd name="T61" fmla="*/ 163 h 656"/>
                        <a:gd name="T62" fmla="*/ 624 w 648"/>
                        <a:gd name="T63" fmla="*/ 186 h 656"/>
                        <a:gd name="T64" fmla="*/ 615 w 648"/>
                        <a:gd name="T65" fmla="*/ 210 h 656"/>
                        <a:gd name="T66" fmla="*/ 603 w 648"/>
                        <a:gd name="T67" fmla="*/ 234 h 656"/>
                        <a:gd name="T68" fmla="*/ 589 w 648"/>
                        <a:gd name="T69" fmla="*/ 259 h 656"/>
                        <a:gd name="T70" fmla="*/ 573 w 648"/>
                        <a:gd name="T71" fmla="*/ 285 h 656"/>
                        <a:gd name="T72" fmla="*/ 555 w 648"/>
                        <a:gd name="T73" fmla="*/ 311 h 656"/>
                        <a:gd name="T74" fmla="*/ 533 w 648"/>
                        <a:gd name="T75" fmla="*/ 338 h 656"/>
                        <a:gd name="T76" fmla="*/ 509 w 648"/>
                        <a:gd name="T77" fmla="*/ 365 h 656"/>
                        <a:gd name="T78" fmla="*/ 481 w 648"/>
                        <a:gd name="T79" fmla="*/ 392 h 656"/>
                        <a:gd name="T80" fmla="*/ 451 w 648"/>
                        <a:gd name="T81" fmla="*/ 420 h 656"/>
                        <a:gd name="T82" fmla="*/ 417 w 648"/>
                        <a:gd name="T83" fmla="*/ 447 h 656"/>
                        <a:gd name="T84" fmla="*/ 379 w 648"/>
                        <a:gd name="T85" fmla="*/ 475 h 656"/>
                        <a:gd name="T86" fmla="*/ 337 w 648"/>
                        <a:gd name="T87" fmla="*/ 502 h 656"/>
                        <a:gd name="T88" fmla="*/ 292 w 648"/>
                        <a:gd name="T89" fmla="*/ 529 h 656"/>
                        <a:gd name="T90" fmla="*/ 243 w 648"/>
                        <a:gd name="T91" fmla="*/ 555 h 656"/>
                        <a:gd name="T92" fmla="*/ 188 w 648"/>
                        <a:gd name="T93" fmla="*/ 582 h 656"/>
                        <a:gd name="T94" fmla="*/ 131 w 648"/>
                        <a:gd name="T95" fmla="*/ 607 h 656"/>
                        <a:gd name="T96" fmla="*/ 68 w 648"/>
                        <a:gd name="T97" fmla="*/ 631 h 656"/>
                        <a:gd name="T98" fmla="*/ 0 w 648"/>
                        <a:gd name="T99" fmla="*/ 656 h 6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</a:cxnLst>
                      <a:rect l="0" t="0" r="r" b="b"/>
                      <a:pathLst>
                        <a:path w="648" h="656">
                          <a:moveTo>
                            <a:pt x="0" y="656"/>
                          </a:moveTo>
                          <a:lnTo>
                            <a:pt x="6" y="652"/>
                          </a:lnTo>
                          <a:lnTo>
                            <a:pt x="25" y="644"/>
                          </a:lnTo>
                          <a:lnTo>
                            <a:pt x="54" y="629"/>
                          </a:lnTo>
                          <a:lnTo>
                            <a:pt x="91" y="609"/>
                          </a:lnTo>
                          <a:lnTo>
                            <a:pt x="134" y="584"/>
                          </a:lnTo>
                          <a:lnTo>
                            <a:pt x="183" y="554"/>
                          </a:lnTo>
                          <a:lnTo>
                            <a:pt x="235" y="520"/>
                          </a:lnTo>
                          <a:lnTo>
                            <a:pt x="288" y="481"/>
                          </a:lnTo>
                          <a:lnTo>
                            <a:pt x="339" y="438"/>
                          </a:lnTo>
                          <a:lnTo>
                            <a:pt x="390" y="391"/>
                          </a:lnTo>
                          <a:lnTo>
                            <a:pt x="436" y="339"/>
                          </a:lnTo>
                          <a:lnTo>
                            <a:pt x="478" y="285"/>
                          </a:lnTo>
                          <a:lnTo>
                            <a:pt x="511" y="226"/>
                          </a:lnTo>
                          <a:lnTo>
                            <a:pt x="534" y="165"/>
                          </a:lnTo>
                          <a:lnTo>
                            <a:pt x="548" y="102"/>
                          </a:lnTo>
                          <a:lnTo>
                            <a:pt x="548" y="35"/>
                          </a:lnTo>
                          <a:lnTo>
                            <a:pt x="644" y="0"/>
                          </a:lnTo>
                          <a:lnTo>
                            <a:pt x="644" y="2"/>
                          </a:lnTo>
                          <a:lnTo>
                            <a:pt x="645" y="5"/>
                          </a:lnTo>
                          <a:lnTo>
                            <a:pt x="646" y="11"/>
                          </a:lnTo>
                          <a:lnTo>
                            <a:pt x="647" y="19"/>
                          </a:lnTo>
                          <a:lnTo>
                            <a:pt x="648" y="28"/>
                          </a:lnTo>
                          <a:lnTo>
                            <a:pt x="648" y="40"/>
                          </a:lnTo>
                          <a:lnTo>
                            <a:pt x="648" y="52"/>
                          </a:lnTo>
                          <a:lnTo>
                            <a:pt x="648" y="67"/>
                          </a:lnTo>
                          <a:lnTo>
                            <a:pt x="647" y="84"/>
                          </a:lnTo>
                          <a:lnTo>
                            <a:pt x="645" y="102"/>
                          </a:lnTo>
                          <a:lnTo>
                            <a:pt x="642" y="121"/>
                          </a:lnTo>
                          <a:lnTo>
                            <a:pt x="638" y="142"/>
                          </a:lnTo>
                          <a:lnTo>
                            <a:pt x="632" y="163"/>
                          </a:lnTo>
                          <a:lnTo>
                            <a:pt x="624" y="186"/>
                          </a:lnTo>
                          <a:lnTo>
                            <a:pt x="615" y="210"/>
                          </a:lnTo>
                          <a:lnTo>
                            <a:pt x="603" y="234"/>
                          </a:lnTo>
                          <a:lnTo>
                            <a:pt x="589" y="259"/>
                          </a:lnTo>
                          <a:lnTo>
                            <a:pt x="573" y="285"/>
                          </a:lnTo>
                          <a:lnTo>
                            <a:pt x="555" y="311"/>
                          </a:lnTo>
                          <a:lnTo>
                            <a:pt x="533" y="338"/>
                          </a:lnTo>
                          <a:lnTo>
                            <a:pt x="509" y="365"/>
                          </a:lnTo>
                          <a:lnTo>
                            <a:pt x="481" y="392"/>
                          </a:lnTo>
                          <a:lnTo>
                            <a:pt x="451" y="420"/>
                          </a:lnTo>
                          <a:lnTo>
                            <a:pt x="417" y="447"/>
                          </a:lnTo>
                          <a:lnTo>
                            <a:pt x="379" y="475"/>
                          </a:lnTo>
                          <a:lnTo>
                            <a:pt x="337" y="502"/>
                          </a:lnTo>
                          <a:lnTo>
                            <a:pt x="292" y="529"/>
                          </a:lnTo>
                          <a:lnTo>
                            <a:pt x="243" y="555"/>
                          </a:lnTo>
                          <a:lnTo>
                            <a:pt x="188" y="582"/>
                          </a:lnTo>
                          <a:lnTo>
                            <a:pt x="131" y="607"/>
                          </a:lnTo>
                          <a:lnTo>
                            <a:pt x="68" y="631"/>
                          </a:lnTo>
                          <a:lnTo>
                            <a:pt x="0" y="656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5" name="Freeform 142"/>
                    <p:cNvSpPr>
                      <a:spLocks/>
                    </p:cNvSpPr>
                    <p:nvPr/>
                  </p:nvSpPr>
                  <p:spPr bwMode="auto">
                    <a:xfrm flipH="1">
                      <a:off x="4788" y="2849"/>
                      <a:ext cx="95" cy="34"/>
                    </a:xfrm>
                    <a:custGeom>
                      <a:avLst/>
                      <a:gdLst>
                        <a:gd name="T0" fmla="*/ 209 w 318"/>
                        <a:gd name="T1" fmla="*/ 0 h 110"/>
                        <a:gd name="T2" fmla="*/ 208 w 318"/>
                        <a:gd name="T3" fmla="*/ 0 h 110"/>
                        <a:gd name="T4" fmla="*/ 205 w 318"/>
                        <a:gd name="T5" fmla="*/ 2 h 110"/>
                        <a:gd name="T6" fmla="*/ 199 w 318"/>
                        <a:gd name="T7" fmla="*/ 3 h 110"/>
                        <a:gd name="T8" fmla="*/ 191 w 318"/>
                        <a:gd name="T9" fmla="*/ 7 h 110"/>
                        <a:gd name="T10" fmla="*/ 181 w 318"/>
                        <a:gd name="T11" fmla="*/ 9 h 110"/>
                        <a:gd name="T12" fmla="*/ 169 w 318"/>
                        <a:gd name="T13" fmla="*/ 13 h 110"/>
                        <a:gd name="T14" fmla="*/ 156 w 318"/>
                        <a:gd name="T15" fmla="*/ 16 h 110"/>
                        <a:gd name="T16" fmla="*/ 141 w 318"/>
                        <a:gd name="T17" fmla="*/ 19 h 110"/>
                        <a:gd name="T18" fmla="*/ 127 w 318"/>
                        <a:gd name="T19" fmla="*/ 23 h 110"/>
                        <a:gd name="T20" fmla="*/ 109 w 318"/>
                        <a:gd name="T21" fmla="*/ 26 h 110"/>
                        <a:gd name="T22" fmla="*/ 92 w 318"/>
                        <a:gd name="T23" fmla="*/ 30 h 110"/>
                        <a:gd name="T24" fmla="*/ 75 w 318"/>
                        <a:gd name="T25" fmla="*/ 32 h 110"/>
                        <a:gd name="T26" fmla="*/ 56 w 318"/>
                        <a:gd name="T27" fmla="*/ 34 h 110"/>
                        <a:gd name="T28" fmla="*/ 38 w 318"/>
                        <a:gd name="T29" fmla="*/ 36 h 110"/>
                        <a:gd name="T30" fmla="*/ 18 w 318"/>
                        <a:gd name="T31" fmla="*/ 36 h 110"/>
                        <a:gd name="T32" fmla="*/ 0 w 318"/>
                        <a:gd name="T33" fmla="*/ 36 h 110"/>
                        <a:gd name="T34" fmla="*/ 2 w 318"/>
                        <a:gd name="T35" fmla="*/ 36 h 110"/>
                        <a:gd name="T36" fmla="*/ 9 w 318"/>
                        <a:gd name="T37" fmla="*/ 37 h 110"/>
                        <a:gd name="T38" fmla="*/ 21 w 318"/>
                        <a:gd name="T39" fmla="*/ 39 h 110"/>
                        <a:gd name="T40" fmla="*/ 34 w 318"/>
                        <a:gd name="T41" fmla="*/ 41 h 110"/>
                        <a:gd name="T42" fmla="*/ 50 w 318"/>
                        <a:gd name="T43" fmla="*/ 45 h 110"/>
                        <a:gd name="T44" fmla="*/ 68 w 318"/>
                        <a:gd name="T45" fmla="*/ 48 h 110"/>
                        <a:gd name="T46" fmla="*/ 86 w 318"/>
                        <a:gd name="T47" fmla="*/ 53 h 110"/>
                        <a:gd name="T48" fmla="*/ 105 w 318"/>
                        <a:gd name="T49" fmla="*/ 57 h 110"/>
                        <a:gd name="T50" fmla="*/ 121 w 318"/>
                        <a:gd name="T51" fmla="*/ 63 h 110"/>
                        <a:gd name="T52" fmla="*/ 136 w 318"/>
                        <a:gd name="T53" fmla="*/ 69 h 110"/>
                        <a:gd name="T54" fmla="*/ 148 w 318"/>
                        <a:gd name="T55" fmla="*/ 75 h 110"/>
                        <a:gd name="T56" fmla="*/ 158 w 318"/>
                        <a:gd name="T57" fmla="*/ 82 h 110"/>
                        <a:gd name="T58" fmla="*/ 162 w 318"/>
                        <a:gd name="T59" fmla="*/ 89 h 110"/>
                        <a:gd name="T60" fmla="*/ 162 w 318"/>
                        <a:gd name="T61" fmla="*/ 95 h 110"/>
                        <a:gd name="T62" fmla="*/ 156 w 318"/>
                        <a:gd name="T63" fmla="*/ 103 h 110"/>
                        <a:gd name="T64" fmla="*/ 144 w 318"/>
                        <a:gd name="T65" fmla="*/ 110 h 110"/>
                        <a:gd name="T66" fmla="*/ 147 w 318"/>
                        <a:gd name="T67" fmla="*/ 110 h 110"/>
                        <a:gd name="T68" fmla="*/ 158 w 318"/>
                        <a:gd name="T69" fmla="*/ 109 h 110"/>
                        <a:gd name="T70" fmla="*/ 174 w 318"/>
                        <a:gd name="T71" fmla="*/ 107 h 110"/>
                        <a:gd name="T72" fmla="*/ 193 w 318"/>
                        <a:gd name="T73" fmla="*/ 105 h 110"/>
                        <a:gd name="T74" fmla="*/ 215 w 318"/>
                        <a:gd name="T75" fmla="*/ 101 h 110"/>
                        <a:gd name="T76" fmla="*/ 238 w 318"/>
                        <a:gd name="T77" fmla="*/ 98 h 110"/>
                        <a:gd name="T78" fmla="*/ 260 w 318"/>
                        <a:gd name="T79" fmla="*/ 93 h 110"/>
                        <a:gd name="T80" fmla="*/ 281 w 318"/>
                        <a:gd name="T81" fmla="*/ 86 h 110"/>
                        <a:gd name="T82" fmla="*/ 298 w 318"/>
                        <a:gd name="T83" fmla="*/ 79 h 110"/>
                        <a:gd name="T84" fmla="*/ 311 w 318"/>
                        <a:gd name="T85" fmla="*/ 71 h 110"/>
                        <a:gd name="T86" fmla="*/ 318 w 318"/>
                        <a:gd name="T87" fmla="*/ 63 h 110"/>
                        <a:gd name="T88" fmla="*/ 317 w 318"/>
                        <a:gd name="T89" fmla="*/ 53 h 110"/>
                        <a:gd name="T90" fmla="*/ 307 w 318"/>
                        <a:gd name="T91" fmla="*/ 41 h 110"/>
                        <a:gd name="T92" fmla="*/ 287 w 318"/>
                        <a:gd name="T93" fmla="*/ 29 h 110"/>
                        <a:gd name="T94" fmla="*/ 254 w 318"/>
                        <a:gd name="T95" fmla="*/ 15 h 110"/>
                        <a:gd name="T96" fmla="*/ 209 w 318"/>
                        <a:gd name="T97" fmla="*/ 0 h 11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318" h="110">
                          <a:moveTo>
                            <a:pt x="209" y="0"/>
                          </a:moveTo>
                          <a:lnTo>
                            <a:pt x="208" y="0"/>
                          </a:lnTo>
                          <a:lnTo>
                            <a:pt x="205" y="2"/>
                          </a:lnTo>
                          <a:lnTo>
                            <a:pt x="199" y="3"/>
                          </a:lnTo>
                          <a:lnTo>
                            <a:pt x="191" y="7"/>
                          </a:lnTo>
                          <a:lnTo>
                            <a:pt x="181" y="9"/>
                          </a:lnTo>
                          <a:lnTo>
                            <a:pt x="169" y="13"/>
                          </a:lnTo>
                          <a:lnTo>
                            <a:pt x="156" y="16"/>
                          </a:lnTo>
                          <a:lnTo>
                            <a:pt x="141" y="19"/>
                          </a:lnTo>
                          <a:lnTo>
                            <a:pt x="127" y="23"/>
                          </a:lnTo>
                          <a:lnTo>
                            <a:pt x="109" y="26"/>
                          </a:lnTo>
                          <a:lnTo>
                            <a:pt x="92" y="30"/>
                          </a:lnTo>
                          <a:lnTo>
                            <a:pt x="75" y="32"/>
                          </a:lnTo>
                          <a:lnTo>
                            <a:pt x="56" y="34"/>
                          </a:lnTo>
                          <a:lnTo>
                            <a:pt x="38" y="36"/>
                          </a:lnTo>
                          <a:lnTo>
                            <a:pt x="18" y="36"/>
                          </a:lnTo>
                          <a:lnTo>
                            <a:pt x="0" y="36"/>
                          </a:lnTo>
                          <a:lnTo>
                            <a:pt x="2" y="36"/>
                          </a:lnTo>
                          <a:lnTo>
                            <a:pt x="9" y="37"/>
                          </a:lnTo>
                          <a:lnTo>
                            <a:pt x="21" y="39"/>
                          </a:lnTo>
                          <a:lnTo>
                            <a:pt x="34" y="41"/>
                          </a:lnTo>
                          <a:lnTo>
                            <a:pt x="50" y="45"/>
                          </a:lnTo>
                          <a:lnTo>
                            <a:pt x="68" y="48"/>
                          </a:lnTo>
                          <a:lnTo>
                            <a:pt x="86" y="53"/>
                          </a:lnTo>
                          <a:lnTo>
                            <a:pt x="105" y="57"/>
                          </a:lnTo>
                          <a:lnTo>
                            <a:pt x="121" y="63"/>
                          </a:lnTo>
                          <a:lnTo>
                            <a:pt x="136" y="69"/>
                          </a:lnTo>
                          <a:lnTo>
                            <a:pt x="148" y="75"/>
                          </a:lnTo>
                          <a:lnTo>
                            <a:pt x="158" y="82"/>
                          </a:lnTo>
                          <a:lnTo>
                            <a:pt x="162" y="89"/>
                          </a:lnTo>
                          <a:lnTo>
                            <a:pt x="162" y="95"/>
                          </a:lnTo>
                          <a:lnTo>
                            <a:pt x="156" y="103"/>
                          </a:lnTo>
                          <a:lnTo>
                            <a:pt x="144" y="110"/>
                          </a:lnTo>
                          <a:lnTo>
                            <a:pt x="147" y="110"/>
                          </a:lnTo>
                          <a:lnTo>
                            <a:pt x="158" y="109"/>
                          </a:lnTo>
                          <a:lnTo>
                            <a:pt x="174" y="107"/>
                          </a:lnTo>
                          <a:lnTo>
                            <a:pt x="193" y="105"/>
                          </a:lnTo>
                          <a:lnTo>
                            <a:pt x="215" y="101"/>
                          </a:lnTo>
                          <a:lnTo>
                            <a:pt x="238" y="98"/>
                          </a:lnTo>
                          <a:lnTo>
                            <a:pt x="260" y="93"/>
                          </a:lnTo>
                          <a:lnTo>
                            <a:pt x="281" y="86"/>
                          </a:lnTo>
                          <a:lnTo>
                            <a:pt x="298" y="79"/>
                          </a:lnTo>
                          <a:lnTo>
                            <a:pt x="311" y="71"/>
                          </a:lnTo>
                          <a:lnTo>
                            <a:pt x="318" y="63"/>
                          </a:lnTo>
                          <a:lnTo>
                            <a:pt x="317" y="53"/>
                          </a:lnTo>
                          <a:lnTo>
                            <a:pt x="307" y="41"/>
                          </a:lnTo>
                          <a:lnTo>
                            <a:pt x="287" y="29"/>
                          </a:lnTo>
                          <a:lnTo>
                            <a:pt x="254" y="15"/>
                          </a:lnTo>
                          <a:lnTo>
                            <a:pt x="209" y="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6" name="Freeform 143"/>
                    <p:cNvSpPr>
                      <a:spLocks/>
                    </p:cNvSpPr>
                    <p:nvPr/>
                  </p:nvSpPr>
                  <p:spPr bwMode="auto">
                    <a:xfrm flipH="1">
                      <a:off x="4611" y="2626"/>
                      <a:ext cx="55" cy="77"/>
                    </a:xfrm>
                    <a:custGeom>
                      <a:avLst/>
                      <a:gdLst>
                        <a:gd name="T0" fmla="*/ 119 w 183"/>
                        <a:gd name="T1" fmla="*/ 0 h 249"/>
                        <a:gd name="T2" fmla="*/ 121 w 183"/>
                        <a:gd name="T3" fmla="*/ 1 h 249"/>
                        <a:gd name="T4" fmla="*/ 127 w 183"/>
                        <a:gd name="T5" fmla="*/ 5 h 249"/>
                        <a:gd name="T6" fmla="*/ 136 w 183"/>
                        <a:gd name="T7" fmla="*/ 12 h 249"/>
                        <a:gd name="T8" fmla="*/ 145 w 183"/>
                        <a:gd name="T9" fmla="*/ 21 h 249"/>
                        <a:gd name="T10" fmla="*/ 157 w 183"/>
                        <a:gd name="T11" fmla="*/ 33 h 249"/>
                        <a:gd name="T12" fmla="*/ 167 w 183"/>
                        <a:gd name="T13" fmla="*/ 47 h 249"/>
                        <a:gd name="T14" fmla="*/ 175 w 183"/>
                        <a:gd name="T15" fmla="*/ 63 h 249"/>
                        <a:gd name="T16" fmla="*/ 181 w 183"/>
                        <a:gd name="T17" fmla="*/ 79 h 249"/>
                        <a:gd name="T18" fmla="*/ 183 w 183"/>
                        <a:gd name="T19" fmla="*/ 99 h 249"/>
                        <a:gd name="T20" fmla="*/ 180 w 183"/>
                        <a:gd name="T21" fmla="*/ 118 h 249"/>
                        <a:gd name="T22" fmla="*/ 170 w 183"/>
                        <a:gd name="T23" fmla="*/ 139 h 249"/>
                        <a:gd name="T24" fmla="*/ 155 w 183"/>
                        <a:gd name="T25" fmla="*/ 160 h 249"/>
                        <a:gd name="T26" fmla="*/ 131 w 183"/>
                        <a:gd name="T27" fmla="*/ 181 h 249"/>
                        <a:gd name="T28" fmla="*/ 98 w 183"/>
                        <a:gd name="T29" fmla="*/ 204 h 249"/>
                        <a:gd name="T30" fmla="*/ 54 w 183"/>
                        <a:gd name="T31" fmla="*/ 226 h 249"/>
                        <a:gd name="T32" fmla="*/ 0 w 183"/>
                        <a:gd name="T33" fmla="*/ 249 h 249"/>
                        <a:gd name="T34" fmla="*/ 2 w 183"/>
                        <a:gd name="T35" fmla="*/ 248 h 249"/>
                        <a:gd name="T36" fmla="*/ 8 w 183"/>
                        <a:gd name="T37" fmla="*/ 245 h 249"/>
                        <a:gd name="T38" fmla="*/ 18 w 183"/>
                        <a:gd name="T39" fmla="*/ 239 h 249"/>
                        <a:gd name="T40" fmla="*/ 30 w 183"/>
                        <a:gd name="T41" fmla="*/ 232 h 249"/>
                        <a:gd name="T42" fmla="*/ 44 w 183"/>
                        <a:gd name="T43" fmla="*/ 222 h 249"/>
                        <a:gd name="T44" fmla="*/ 59 w 183"/>
                        <a:gd name="T45" fmla="*/ 210 h 249"/>
                        <a:gd name="T46" fmla="*/ 75 w 183"/>
                        <a:gd name="T47" fmla="*/ 196 h 249"/>
                        <a:gd name="T48" fmla="*/ 90 w 183"/>
                        <a:gd name="T49" fmla="*/ 181 h 249"/>
                        <a:gd name="T50" fmla="*/ 105 w 183"/>
                        <a:gd name="T51" fmla="*/ 164 h 249"/>
                        <a:gd name="T52" fmla="*/ 117 w 183"/>
                        <a:gd name="T53" fmla="*/ 145 h 249"/>
                        <a:gd name="T54" fmla="*/ 128 w 183"/>
                        <a:gd name="T55" fmla="*/ 124 h 249"/>
                        <a:gd name="T56" fmla="*/ 135 w 183"/>
                        <a:gd name="T57" fmla="*/ 102 h 249"/>
                        <a:gd name="T58" fmla="*/ 138 w 183"/>
                        <a:gd name="T59" fmla="*/ 79 h 249"/>
                        <a:gd name="T60" fmla="*/ 137 w 183"/>
                        <a:gd name="T61" fmla="*/ 54 h 249"/>
                        <a:gd name="T62" fmla="*/ 131 w 183"/>
                        <a:gd name="T63" fmla="*/ 27 h 249"/>
                        <a:gd name="T64" fmla="*/ 119 w 183"/>
                        <a:gd name="T65" fmla="*/ 0 h 24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183" h="249">
                          <a:moveTo>
                            <a:pt x="119" y="0"/>
                          </a:moveTo>
                          <a:lnTo>
                            <a:pt x="121" y="1"/>
                          </a:lnTo>
                          <a:lnTo>
                            <a:pt x="127" y="5"/>
                          </a:lnTo>
                          <a:lnTo>
                            <a:pt x="136" y="12"/>
                          </a:lnTo>
                          <a:lnTo>
                            <a:pt x="145" y="21"/>
                          </a:lnTo>
                          <a:lnTo>
                            <a:pt x="157" y="33"/>
                          </a:lnTo>
                          <a:lnTo>
                            <a:pt x="167" y="47"/>
                          </a:lnTo>
                          <a:lnTo>
                            <a:pt x="175" y="63"/>
                          </a:lnTo>
                          <a:lnTo>
                            <a:pt x="181" y="79"/>
                          </a:lnTo>
                          <a:lnTo>
                            <a:pt x="183" y="99"/>
                          </a:lnTo>
                          <a:lnTo>
                            <a:pt x="180" y="118"/>
                          </a:lnTo>
                          <a:lnTo>
                            <a:pt x="170" y="139"/>
                          </a:lnTo>
                          <a:lnTo>
                            <a:pt x="155" y="160"/>
                          </a:lnTo>
                          <a:lnTo>
                            <a:pt x="131" y="181"/>
                          </a:lnTo>
                          <a:lnTo>
                            <a:pt x="98" y="204"/>
                          </a:lnTo>
                          <a:lnTo>
                            <a:pt x="54" y="226"/>
                          </a:lnTo>
                          <a:lnTo>
                            <a:pt x="0" y="249"/>
                          </a:lnTo>
                          <a:lnTo>
                            <a:pt x="2" y="248"/>
                          </a:lnTo>
                          <a:lnTo>
                            <a:pt x="8" y="245"/>
                          </a:lnTo>
                          <a:lnTo>
                            <a:pt x="18" y="239"/>
                          </a:lnTo>
                          <a:lnTo>
                            <a:pt x="30" y="232"/>
                          </a:lnTo>
                          <a:lnTo>
                            <a:pt x="44" y="222"/>
                          </a:lnTo>
                          <a:lnTo>
                            <a:pt x="59" y="210"/>
                          </a:lnTo>
                          <a:lnTo>
                            <a:pt x="75" y="196"/>
                          </a:lnTo>
                          <a:lnTo>
                            <a:pt x="90" y="181"/>
                          </a:lnTo>
                          <a:lnTo>
                            <a:pt x="105" y="164"/>
                          </a:lnTo>
                          <a:lnTo>
                            <a:pt x="117" y="145"/>
                          </a:lnTo>
                          <a:lnTo>
                            <a:pt x="128" y="124"/>
                          </a:lnTo>
                          <a:lnTo>
                            <a:pt x="135" y="102"/>
                          </a:lnTo>
                          <a:lnTo>
                            <a:pt x="138" y="79"/>
                          </a:lnTo>
                          <a:lnTo>
                            <a:pt x="137" y="54"/>
                          </a:lnTo>
                          <a:lnTo>
                            <a:pt x="131" y="27"/>
                          </a:lnTo>
                          <a:lnTo>
                            <a:pt x="119" y="0"/>
                          </a:lnTo>
                          <a:close/>
                        </a:path>
                      </a:pathLst>
                    </a:custGeom>
                    <a:solidFill>
                      <a:srgbClr val="F58A6D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47" name="Freeform 144"/>
                    <p:cNvSpPr>
                      <a:spLocks/>
                    </p:cNvSpPr>
                    <p:nvPr/>
                  </p:nvSpPr>
                  <p:spPr bwMode="auto">
                    <a:xfrm flipH="1">
                      <a:off x="4765" y="2577"/>
                      <a:ext cx="139" cy="23"/>
                    </a:xfrm>
                    <a:custGeom>
                      <a:avLst/>
                      <a:gdLst>
                        <a:gd name="T0" fmla="*/ 0 w 465"/>
                        <a:gd name="T1" fmla="*/ 50 h 74"/>
                        <a:gd name="T2" fmla="*/ 5 w 465"/>
                        <a:gd name="T3" fmla="*/ 51 h 74"/>
                        <a:gd name="T4" fmla="*/ 23 w 465"/>
                        <a:gd name="T5" fmla="*/ 53 h 74"/>
                        <a:gd name="T6" fmla="*/ 49 w 465"/>
                        <a:gd name="T7" fmla="*/ 56 h 74"/>
                        <a:gd name="T8" fmla="*/ 84 w 465"/>
                        <a:gd name="T9" fmla="*/ 60 h 74"/>
                        <a:gd name="T10" fmla="*/ 124 w 465"/>
                        <a:gd name="T11" fmla="*/ 64 h 74"/>
                        <a:gd name="T12" fmla="*/ 168 w 465"/>
                        <a:gd name="T13" fmla="*/ 68 h 74"/>
                        <a:gd name="T14" fmla="*/ 215 w 465"/>
                        <a:gd name="T15" fmla="*/ 71 h 74"/>
                        <a:gd name="T16" fmla="*/ 262 w 465"/>
                        <a:gd name="T17" fmla="*/ 73 h 74"/>
                        <a:gd name="T18" fmla="*/ 308 w 465"/>
                        <a:gd name="T19" fmla="*/ 74 h 74"/>
                        <a:gd name="T20" fmla="*/ 352 w 465"/>
                        <a:gd name="T21" fmla="*/ 73 h 74"/>
                        <a:gd name="T22" fmla="*/ 390 w 465"/>
                        <a:gd name="T23" fmla="*/ 69 h 74"/>
                        <a:gd name="T24" fmla="*/ 423 w 465"/>
                        <a:gd name="T25" fmla="*/ 62 h 74"/>
                        <a:gd name="T26" fmla="*/ 448 w 465"/>
                        <a:gd name="T27" fmla="*/ 53 h 74"/>
                        <a:gd name="T28" fmla="*/ 462 w 465"/>
                        <a:gd name="T29" fmla="*/ 39 h 74"/>
                        <a:gd name="T30" fmla="*/ 465 w 465"/>
                        <a:gd name="T31" fmla="*/ 22 h 74"/>
                        <a:gd name="T32" fmla="*/ 455 w 465"/>
                        <a:gd name="T33" fmla="*/ 0 h 74"/>
                        <a:gd name="T34" fmla="*/ 451 w 465"/>
                        <a:gd name="T35" fmla="*/ 1 h 74"/>
                        <a:gd name="T36" fmla="*/ 441 w 465"/>
                        <a:gd name="T37" fmla="*/ 2 h 74"/>
                        <a:gd name="T38" fmla="*/ 425 w 465"/>
                        <a:gd name="T39" fmla="*/ 6 h 74"/>
                        <a:gd name="T40" fmla="*/ 403 w 465"/>
                        <a:gd name="T41" fmla="*/ 9 h 74"/>
                        <a:gd name="T42" fmla="*/ 376 w 465"/>
                        <a:gd name="T43" fmla="*/ 14 h 74"/>
                        <a:gd name="T44" fmla="*/ 346 w 465"/>
                        <a:gd name="T45" fmla="*/ 18 h 74"/>
                        <a:gd name="T46" fmla="*/ 313 w 465"/>
                        <a:gd name="T47" fmla="*/ 24 h 74"/>
                        <a:gd name="T48" fmla="*/ 277 w 465"/>
                        <a:gd name="T49" fmla="*/ 29 h 74"/>
                        <a:gd name="T50" fmla="*/ 240 w 465"/>
                        <a:gd name="T51" fmla="*/ 35 h 74"/>
                        <a:gd name="T52" fmla="*/ 202 w 465"/>
                        <a:gd name="T53" fmla="*/ 39 h 74"/>
                        <a:gd name="T54" fmla="*/ 164 w 465"/>
                        <a:gd name="T55" fmla="*/ 43 h 74"/>
                        <a:gd name="T56" fmla="*/ 128 w 465"/>
                        <a:gd name="T57" fmla="*/ 46 h 74"/>
                        <a:gd name="T58" fmla="*/ 92 w 465"/>
                        <a:gd name="T59" fmla="*/ 50 h 74"/>
                        <a:gd name="T60" fmla="*/ 58 w 465"/>
                        <a:gd name="T61" fmla="*/ 51 h 74"/>
                        <a:gd name="T62" fmla="*/ 27 w 465"/>
                        <a:gd name="T63" fmla="*/ 51 h 74"/>
                        <a:gd name="T64" fmla="*/ 0 w 465"/>
                        <a:gd name="T65" fmla="*/ 50 h 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465" h="74">
                          <a:moveTo>
                            <a:pt x="0" y="50"/>
                          </a:moveTo>
                          <a:lnTo>
                            <a:pt x="5" y="51"/>
                          </a:lnTo>
                          <a:lnTo>
                            <a:pt x="23" y="53"/>
                          </a:lnTo>
                          <a:lnTo>
                            <a:pt x="49" y="56"/>
                          </a:lnTo>
                          <a:lnTo>
                            <a:pt x="84" y="60"/>
                          </a:lnTo>
                          <a:lnTo>
                            <a:pt x="124" y="64"/>
                          </a:lnTo>
                          <a:lnTo>
                            <a:pt x="168" y="68"/>
                          </a:lnTo>
                          <a:lnTo>
                            <a:pt x="215" y="71"/>
                          </a:lnTo>
                          <a:lnTo>
                            <a:pt x="262" y="73"/>
                          </a:lnTo>
                          <a:lnTo>
                            <a:pt x="308" y="74"/>
                          </a:lnTo>
                          <a:lnTo>
                            <a:pt x="352" y="73"/>
                          </a:lnTo>
                          <a:lnTo>
                            <a:pt x="390" y="69"/>
                          </a:lnTo>
                          <a:lnTo>
                            <a:pt x="423" y="62"/>
                          </a:lnTo>
                          <a:lnTo>
                            <a:pt x="448" y="53"/>
                          </a:lnTo>
                          <a:lnTo>
                            <a:pt x="462" y="39"/>
                          </a:lnTo>
                          <a:lnTo>
                            <a:pt x="465" y="22"/>
                          </a:lnTo>
                          <a:lnTo>
                            <a:pt x="455" y="0"/>
                          </a:lnTo>
                          <a:lnTo>
                            <a:pt x="451" y="1"/>
                          </a:lnTo>
                          <a:lnTo>
                            <a:pt x="441" y="2"/>
                          </a:lnTo>
                          <a:lnTo>
                            <a:pt x="425" y="6"/>
                          </a:lnTo>
                          <a:lnTo>
                            <a:pt x="403" y="9"/>
                          </a:lnTo>
                          <a:lnTo>
                            <a:pt x="376" y="14"/>
                          </a:lnTo>
                          <a:lnTo>
                            <a:pt x="346" y="18"/>
                          </a:lnTo>
                          <a:lnTo>
                            <a:pt x="313" y="24"/>
                          </a:lnTo>
                          <a:lnTo>
                            <a:pt x="277" y="29"/>
                          </a:lnTo>
                          <a:lnTo>
                            <a:pt x="240" y="35"/>
                          </a:lnTo>
                          <a:lnTo>
                            <a:pt x="202" y="39"/>
                          </a:lnTo>
                          <a:lnTo>
                            <a:pt x="164" y="43"/>
                          </a:lnTo>
                          <a:lnTo>
                            <a:pt x="128" y="46"/>
                          </a:lnTo>
                          <a:lnTo>
                            <a:pt x="92" y="50"/>
                          </a:lnTo>
                          <a:lnTo>
                            <a:pt x="58" y="51"/>
                          </a:lnTo>
                          <a:lnTo>
                            <a:pt x="27" y="51"/>
                          </a:lnTo>
                          <a:lnTo>
                            <a:pt x="0" y="50"/>
                          </a:lnTo>
                          <a:close/>
                        </a:path>
                      </a:pathLst>
                    </a:custGeom>
                    <a:solidFill>
                      <a:srgbClr val="F3785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43" name="Freeform 145"/>
                  <p:cNvSpPr>
                    <a:spLocks/>
                  </p:cNvSpPr>
                  <p:nvPr/>
                </p:nvSpPr>
                <p:spPr bwMode="auto">
                  <a:xfrm>
                    <a:off x="2304" y="1162"/>
                    <a:ext cx="490" cy="358"/>
                  </a:xfrm>
                  <a:custGeom>
                    <a:avLst/>
                    <a:gdLst>
                      <a:gd name="T0" fmla="*/ 401 w 490"/>
                      <a:gd name="T1" fmla="*/ 42 h 358"/>
                      <a:gd name="T2" fmla="*/ 479 w 490"/>
                      <a:gd name="T3" fmla="*/ 102 h 358"/>
                      <a:gd name="T4" fmla="*/ 467 w 490"/>
                      <a:gd name="T5" fmla="*/ 186 h 358"/>
                      <a:gd name="T6" fmla="*/ 399 w 490"/>
                      <a:gd name="T7" fmla="*/ 263 h 358"/>
                      <a:gd name="T8" fmla="*/ 338 w 490"/>
                      <a:gd name="T9" fmla="*/ 315 h 358"/>
                      <a:gd name="T10" fmla="*/ 362 w 490"/>
                      <a:gd name="T11" fmla="*/ 336 h 358"/>
                      <a:gd name="T12" fmla="*/ 297 w 490"/>
                      <a:gd name="T13" fmla="*/ 356 h 358"/>
                      <a:gd name="T14" fmla="*/ 224 w 490"/>
                      <a:gd name="T15" fmla="*/ 348 h 358"/>
                      <a:gd name="T16" fmla="*/ 191 w 490"/>
                      <a:gd name="T17" fmla="*/ 333 h 358"/>
                      <a:gd name="T18" fmla="*/ 225 w 490"/>
                      <a:gd name="T19" fmla="*/ 311 h 358"/>
                      <a:gd name="T20" fmla="*/ 111 w 490"/>
                      <a:gd name="T21" fmla="*/ 207 h 358"/>
                      <a:gd name="T22" fmla="*/ 23 w 490"/>
                      <a:gd name="T23" fmla="*/ 156 h 358"/>
                      <a:gd name="T24" fmla="*/ 5 w 490"/>
                      <a:gd name="T25" fmla="*/ 90 h 358"/>
                      <a:gd name="T26" fmla="*/ 56 w 490"/>
                      <a:gd name="T27" fmla="*/ 66 h 358"/>
                      <a:gd name="T28" fmla="*/ 108 w 490"/>
                      <a:gd name="T29" fmla="*/ 83 h 358"/>
                      <a:gd name="T30" fmla="*/ 180 w 490"/>
                      <a:gd name="T31" fmla="*/ 39 h 358"/>
                      <a:gd name="T32" fmla="*/ 170 w 490"/>
                      <a:gd name="T33" fmla="*/ 21 h 358"/>
                      <a:gd name="T34" fmla="*/ 278 w 490"/>
                      <a:gd name="T35" fmla="*/ 0 h 358"/>
                      <a:gd name="T36" fmla="*/ 408 w 490"/>
                      <a:gd name="T37" fmla="*/ 18 h 358"/>
                      <a:gd name="T38" fmla="*/ 401 w 490"/>
                      <a:gd name="T39" fmla="*/ 42 h 3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490" h="358">
                        <a:moveTo>
                          <a:pt x="401" y="42"/>
                        </a:moveTo>
                        <a:cubicBezTo>
                          <a:pt x="422" y="55"/>
                          <a:pt x="468" y="78"/>
                          <a:pt x="479" y="102"/>
                        </a:cubicBezTo>
                        <a:cubicBezTo>
                          <a:pt x="490" y="126"/>
                          <a:pt x="480" y="159"/>
                          <a:pt x="467" y="186"/>
                        </a:cubicBezTo>
                        <a:cubicBezTo>
                          <a:pt x="454" y="213"/>
                          <a:pt x="420" y="242"/>
                          <a:pt x="399" y="263"/>
                        </a:cubicBezTo>
                        <a:cubicBezTo>
                          <a:pt x="378" y="284"/>
                          <a:pt x="344" y="303"/>
                          <a:pt x="338" y="315"/>
                        </a:cubicBezTo>
                        <a:cubicBezTo>
                          <a:pt x="351" y="324"/>
                          <a:pt x="370" y="329"/>
                          <a:pt x="362" y="336"/>
                        </a:cubicBezTo>
                        <a:cubicBezTo>
                          <a:pt x="355" y="343"/>
                          <a:pt x="320" y="354"/>
                          <a:pt x="297" y="356"/>
                        </a:cubicBezTo>
                        <a:cubicBezTo>
                          <a:pt x="274" y="358"/>
                          <a:pt x="242" y="352"/>
                          <a:pt x="224" y="348"/>
                        </a:cubicBezTo>
                        <a:cubicBezTo>
                          <a:pt x="206" y="344"/>
                          <a:pt x="191" y="339"/>
                          <a:pt x="191" y="333"/>
                        </a:cubicBezTo>
                        <a:cubicBezTo>
                          <a:pt x="191" y="327"/>
                          <a:pt x="203" y="324"/>
                          <a:pt x="225" y="311"/>
                        </a:cubicBezTo>
                        <a:cubicBezTo>
                          <a:pt x="183" y="290"/>
                          <a:pt x="145" y="233"/>
                          <a:pt x="111" y="207"/>
                        </a:cubicBezTo>
                        <a:cubicBezTo>
                          <a:pt x="72" y="185"/>
                          <a:pt x="41" y="175"/>
                          <a:pt x="23" y="156"/>
                        </a:cubicBezTo>
                        <a:cubicBezTo>
                          <a:pt x="5" y="137"/>
                          <a:pt x="0" y="105"/>
                          <a:pt x="5" y="90"/>
                        </a:cubicBezTo>
                        <a:cubicBezTo>
                          <a:pt x="14" y="73"/>
                          <a:pt x="39" y="67"/>
                          <a:pt x="56" y="66"/>
                        </a:cubicBezTo>
                        <a:cubicBezTo>
                          <a:pt x="73" y="65"/>
                          <a:pt x="87" y="78"/>
                          <a:pt x="108" y="83"/>
                        </a:cubicBezTo>
                        <a:cubicBezTo>
                          <a:pt x="131" y="71"/>
                          <a:pt x="170" y="49"/>
                          <a:pt x="180" y="39"/>
                        </a:cubicBezTo>
                        <a:cubicBezTo>
                          <a:pt x="170" y="30"/>
                          <a:pt x="161" y="33"/>
                          <a:pt x="170" y="21"/>
                        </a:cubicBezTo>
                        <a:cubicBezTo>
                          <a:pt x="180" y="8"/>
                          <a:pt x="238" y="0"/>
                          <a:pt x="278" y="0"/>
                        </a:cubicBezTo>
                        <a:cubicBezTo>
                          <a:pt x="318" y="0"/>
                          <a:pt x="389" y="6"/>
                          <a:pt x="408" y="18"/>
                        </a:cubicBezTo>
                        <a:cubicBezTo>
                          <a:pt x="417" y="32"/>
                          <a:pt x="402" y="37"/>
                          <a:pt x="401" y="42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26" name="Group 146"/>
                <p:cNvGrpSpPr>
                  <a:grpSpLocks/>
                </p:cNvGrpSpPr>
                <p:nvPr/>
              </p:nvGrpSpPr>
              <p:grpSpPr bwMode="auto">
                <a:xfrm>
                  <a:off x="1251" y="3436"/>
                  <a:ext cx="386" cy="338"/>
                  <a:chOff x="1251" y="3436"/>
                  <a:chExt cx="386" cy="338"/>
                </a:xfrm>
              </p:grpSpPr>
              <p:sp>
                <p:nvSpPr>
                  <p:cNvPr id="127" name="Freeform 147"/>
                  <p:cNvSpPr>
                    <a:spLocks/>
                  </p:cNvSpPr>
                  <p:nvPr/>
                </p:nvSpPr>
                <p:spPr bwMode="auto">
                  <a:xfrm flipH="1">
                    <a:off x="1251" y="3496"/>
                    <a:ext cx="105" cy="135"/>
                  </a:xfrm>
                  <a:custGeom>
                    <a:avLst/>
                    <a:gdLst>
                      <a:gd name="T0" fmla="*/ 6 w 350"/>
                      <a:gd name="T1" fmla="*/ 60 h 435"/>
                      <a:gd name="T2" fmla="*/ 20 w 350"/>
                      <a:gd name="T3" fmla="*/ 50 h 435"/>
                      <a:gd name="T4" fmla="*/ 44 w 350"/>
                      <a:gd name="T5" fmla="*/ 37 h 435"/>
                      <a:gd name="T6" fmla="*/ 78 w 350"/>
                      <a:gd name="T7" fmla="*/ 20 h 435"/>
                      <a:gd name="T8" fmla="*/ 120 w 350"/>
                      <a:gd name="T9" fmla="*/ 8 h 435"/>
                      <a:gd name="T10" fmla="*/ 170 w 350"/>
                      <a:gd name="T11" fmla="*/ 0 h 435"/>
                      <a:gd name="T12" fmla="*/ 225 w 350"/>
                      <a:gd name="T13" fmla="*/ 3 h 435"/>
                      <a:gd name="T14" fmla="*/ 284 w 350"/>
                      <a:gd name="T15" fmla="*/ 19 h 435"/>
                      <a:gd name="T16" fmla="*/ 316 w 350"/>
                      <a:gd name="T17" fmla="*/ 35 h 435"/>
                      <a:gd name="T18" fmla="*/ 328 w 350"/>
                      <a:gd name="T19" fmla="*/ 56 h 435"/>
                      <a:gd name="T20" fmla="*/ 343 w 350"/>
                      <a:gd name="T21" fmla="*/ 92 h 435"/>
                      <a:gd name="T22" fmla="*/ 350 w 350"/>
                      <a:gd name="T23" fmla="*/ 141 h 435"/>
                      <a:gd name="T24" fmla="*/ 337 w 350"/>
                      <a:gd name="T25" fmla="*/ 201 h 435"/>
                      <a:gd name="T26" fmla="*/ 297 w 350"/>
                      <a:gd name="T27" fmla="*/ 266 h 435"/>
                      <a:gd name="T28" fmla="*/ 216 w 350"/>
                      <a:gd name="T29" fmla="*/ 335 h 435"/>
                      <a:gd name="T30" fmla="*/ 87 w 350"/>
                      <a:gd name="T31" fmla="*/ 403 h 435"/>
                      <a:gd name="T32" fmla="*/ 22 w 350"/>
                      <a:gd name="T33" fmla="*/ 369 h 435"/>
                      <a:gd name="T34" fmla="*/ 35 w 350"/>
                      <a:gd name="T35" fmla="*/ 364 h 435"/>
                      <a:gd name="T36" fmla="*/ 68 w 350"/>
                      <a:gd name="T37" fmla="*/ 345 h 435"/>
                      <a:gd name="T38" fmla="*/ 113 w 350"/>
                      <a:gd name="T39" fmla="*/ 319 h 435"/>
                      <a:gd name="T40" fmla="*/ 162 w 350"/>
                      <a:gd name="T41" fmla="*/ 282 h 435"/>
                      <a:gd name="T42" fmla="*/ 206 w 350"/>
                      <a:gd name="T43" fmla="*/ 239 h 435"/>
                      <a:gd name="T44" fmla="*/ 237 w 350"/>
                      <a:gd name="T45" fmla="*/ 192 h 435"/>
                      <a:gd name="T46" fmla="*/ 248 w 350"/>
                      <a:gd name="T47" fmla="*/ 139 h 435"/>
                      <a:gd name="T48" fmla="*/ 230 w 350"/>
                      <a:gd name="T49" fmla="*/ 85 h 435"/>
                      <a:gd name="T50" fmla="*/ 227 w 350"/>
                      <a:gd name="T51" fmla="*/ 81 h 435"/>
                      <a:gd name="T52" fmla="*/ 219 w 350"/>
                      <a:gd name="T53" fmla="*/ 76 h 435"/>
                      <a:gd name="T54" fmla="*/ 207 w 350"/>
                      <a:gd name="T55" fmla="*/ 68 h 435"/>
                      <a:gd name="T56" fmla="*/ 188 w 350"/>
                      <a:gd name="T57" fmla="*/ 61 h 435"/>
                      <a:gd name="T58" fmla="*/ 163 w 350"/>
                      <a:gd name="T59" fmla="*/ 58 h 435"/>
                      <a:gd name="T60" fmla="*/ 131 w 350"/>
                      <a:gd name="T61" fmla="*/ 64 h 435"/>
                      <a:gd name="T62" fmla="*/ 91 w 350"/>
                      <a:gd name="T63" fmla="*/ 79 h 435"/>
                      <a:gd name="T64" fmla="*/ 45 w 350"/>
                      <a:gd name="T65" fmla="*/ 107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</a:cxnLst>
                    <a:rect l="0" t="0" r="r" b="b"/>
                    <a:pathLst>
                      <a:path w="350" h="435">
                        <a:moveTo>
                          <a:pt x="5" y="61"/>
                        </a:moveTo>
                        <a:lnTo>
                          <a:pt x="6" y="60"/>
                        </a:lnTo>
                        <a:lnTo>
                          <a:pt x="12" y="56"/>
                        </a:lnTo>
                        <a:lnTo>
                          <a:pt x="20" y="50"/>
                        </a:lnTo>
                        <a:lnTo>
                          <a:pt x="30" y="43"/>
                        </a:lnTo>
                        <a:lnTo>
                          <a:pt x="44" y="37"/>
                        </a:lnTo>
                        <a:lnTo>
                          <a:pt x="60" y="29"/>
                        </a:lnTo>
                        <a:lnTo>
                          <a:pt x="78" y="20"/>
                        </a:lnTo>
                        <a:lnTo>
                          <a:pt x="98" y="14"/>
                        </a:lnTo>
                        <a:lnTo>
                          <a:pt x="120" y="8"/>
                        </a:lnTo>
                        <a:lnTo>
                          <a:pt x="144" y="3"/>
                        </a:lnTo>
                        <a:lnTo>
                          <a:pt x="170" y="0"/>
                        </a:lnTo>
                        <a:lnTo>
                          <a:pt x="197" y="0"/>
                        </a:lnTo>
                        <a:lnTo>
                          <a:pt x="225" y="3"/>
                        </a:lnTo>
                        <a:lnTo>
                          <a:pt x="254" y="9"/>
                        </a:lnTo>
                        <a:lnTo>
                          <a:pt x="284" y="19"/>
                        </a:lnTo>
                        <a:lnTo>
                          <a:pt x="314" y="33"/>
                        </a:lnTo>
                        <a:lnTo>
                          <a:pt x="316" y="35"/>
                        </a:lnTo>
                        <a:lnTo>
                          <a:pt x="321" y="43"/>
                        </a:lnTo>
                        <a:lnTo>
                          <a:pt x="328" y="56"/>
                        </a:lnTo>
                        <a:lnTo>
                          <a:pt x="336" y="72"/>
                        </a:lnTo>
                        <a:lnTo>
                          <a:pt x="343" y="92"/>
                        </a:lnTo>
                        <a:lnTo>
                          <a:pt x="347" y="115"/>
                        </a:lnTo>
                        <a:lnTo>
                          <a:pt x="350" y="141"/>
                        </a:lnTo>
                        <a:lnTo>
                          <a:pt x="346" y="170"/>
                        </a:lnTo>
                        <a:lnTo>
                          <a:pt x="337" y="201"/>
                        </a:lnTo>
                        <a:lnTo>
                          <a:pt x="321" y="233"/>
                        </a:lnTo>
                        <a:lnTo>
                          <a:pt x="297" y="266"/>
                        </a:lnTo>
                        <a:lnTo>
                          <a:pt x="262" y="300"/>
                        </a:lnTo>
                        <a:lnTo>
                          <a:pt x="216" y="335"/>
                        </a:lnTo>
                        <a:lnTo>
                          <a:pt x="158" y="369"/>
                        </a:lnTo>
                        <a:lnTo>
                          <a:pt x="87" y="403"/>
                        </a:lnTo>
                        <a:lnTo>
                          <a:pt x="0" y="435"/>
                        </a:lnTo>
                        <a:lnTo>
                          <a:pt x="22" y="369"/>
                        </a:lnTo>
                        <a:lnTo>
                          <a:pt x="26" y="368"/>
                        </a:lnTo>
                        <a:lnTo>
                          <a:pt x="35" y="364"/>
                        </a:lnTo>
                        <a:lnTo>
                          <a:pt x="50" y="355"/>
                        </a:lnTo>
                        <a:lnTo>
                          <a:pt x="68" y="345"/>
                        </a:lnTo>
                        <a:lnTo>
                          <a:pt x="89" y="332"/>
                        </a:lnTo>
                        <a:lnTo>
                          <a:pt x="113" y="319"/>
                        </a:lnTo>
                        <a:lnTo>
                          <a:pt x="138" y="301"/>
                        </a:lnTo>
                        <a:lnTo>
                          <a:pt x="162" y="282"/>
                        </a:lnTo>
                        <a:lnTo>
                          <a:pt x="185" y="262"/>
                        </a:lnTo>
                        <a:lnTo>
                          <a:pt x="206" y="239"/>
                        </a:lnTo>
                        <a:lnTo>
                          <a:pt x="224" y="216"/>
                        </a:lnTo>
                        <a:lnTo>
                          <a:pt x="237" y="192"/>
                        </a:lnTo>
                        <a:lnTo>
                          <a:pt x="246" y="166"/>
                        </a:lnTo>
                        <a:lnTo>
                          <a:pt x="248" y="139"/>
                        </a:lnTo>
                        <a:lnTo>
                          <a:pt x="242" y="113"/>
                        </a:lnTo>
                        <a:lnTo>
                          <a:pt x="230" y="85"/>
                        </a:lnTo>
                        <a:lnTo>
                          <a:pt x="229" y="84"/>
                        </a:lnTo>
                        <a:lnTo>
                          <a:pt x="227" y="81"/>
                        </a:lnTo>
                        <a:lnTo>
                          <a:pt x="224" y="79"/>
                        </a:lnTo>
                        <a:lnTo>
                          <a:pt x="219" y="76"/>
                        </a:lnTo>
                        <a:lnTo>
                          <a:pt x="214" y="71"/>
                        </a:lnTo>
                        <a:lnTo>
                          <a:pt x="207" y="68"/>
                        </a:lnTo>
                        <a:lnTo>
                          <a:pt x="199" y="64"/>
                        </a:lnTo>
                        <a:lnTo>
                          <a:pt x="188" y="61"/>
                        </a:lnTo>
                        <a:lnTo>
                          <a:pt x="177" y="60"/>
                        </a:lnTo>
                        <a:lnTo>
                          <a:pt x="163" y="58"/>
                        </a:lnTo>
                        <a:lnTo>
                          <a:pt x="148" y="61"/>
                        </a:lnTo>
                        <a:lnTo>
                          <a:pt x="131" y="64"/>
                        </a:lnTo>
                        <a:lnTo>
                          <a:pt x="112" y="70"/>
                        </a:lnTo>
                        <a:lnTo>
                          <a:pt x="91" y="79"/>
                        </a:lnTo>
                        <a:lnTo>
                          <a:pt x="70" y="91"/>
                        </a:lnTo>
                        <a:lnTo>
                          <a:pt x="45" y="107"/>
                        </a:lnTo>
                        <a:lnTo>
                          <a:pt x="5" y="61"/>
                        </a:lnTo>
                        <a:close/>
                      </a:path>
                    </a:pathLst>
                  </a:custGeom>
                  <a:solidFill>
                    <a:srgbClr val="E4967E">
                      <a:alpha val="59000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he-IL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28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433" y="3436"/>
                    <a:ext cx="204" cy="338"/>
                    <a:chOff x="1433" y="3436"/>
                    <a:chExt cx="204" cy="338"/>
                  </a:xfrm>
                </p:grpSpPr>
                <p:sp>
                  <p:nvSpPr>
                    <p:cNvPr id="129" name="Freeform 149"/>
                    <p:cNvSpPr>
                      <a:spLocks/>
                    </p:cNvSpPr>
                    <p:nvPr/>
                  </p:nvSpPr>
                  <p:spPr bwMode="auto">
                    <a:xfrm flipH="1">
                      <a:off x="1465" y="3450"/>
                      <a:ext cx="172" cy="17"/>
                    </a:xfrm>
                    <a:custGeom>
                      <a:avLst/>
                      <a:gdLst>
                        <a:gd name="T0" fmla="*/ 575 w 575"/>
                        <a:gd name="T1" fmla="*/ 29 h 53"/>
                        <a:gd name="T2" fmla="*/ 567 w 575"/>
                        <a:gd name="T3" fmla="*/ 30 h 53"/>
                        <a:gd name="T4" fmla="*/ 547 w 575"/>
                        <a:gd name="T5" fmla="*/ 32 h 53"/>
                        <a:gd name="T6" fmla="*/ 514 w 575"/>
                        <a:gd name="T7" fmla="*/ 35 h 53"/>
                        <a:gd name="T8" fmla="*/ 473 w 575"/>
                        <a:gd name="T9" fmla="*/ 38 h 53"/>
                        <a:gd name="T10" fmla="*/ 423 w 575"/>
                        <a:gd name="T11" fmla="*/ 43 h 53"/>
                        <a:gd name="T12" fmla="*/ 369 w 575"/>
                        <a:gd name="T13" fmla="*/ 47 h 53"/>
                        <a:gd name="T14" fmla="*/ 312 w 575"/>
                        <a:gd name="T15" fmla="*/ 50 h 53"/>
                        <a:gd name="T16" fmla="*/ 254 w 575"/>
                        <a:gd name="T17" fmla="*/ 52 h 53"/>
                        <a:gd name="T18" fmla="*/ 196 w 575"/>
                        <a:gd name="T19" fmla="*/ 53 h 53"/>
                        <a:gd name="T20" fmla="*/ 143 w 575"/>
                        <a:gd name="T21" fmla="*/ 53 h 53"/>
                        <a:gd name="T22" fmla="*/ 95 w 575"/>
                        <a:gd name="T23" fmla="*/ 51 h 53"/>
                        <a:gd name="T24" fmla="*/ 55 w 575"/>
                        <a:gd name="T25" fmla="*/ 48 h 53"/>
                        <a:gd name="T26" fmla="*/ 25 w 575"/>
                        <a:gd name="T27" fmla="*/ 41 h 53"/>
                        <a:gd name="T28" fmla="*/ 5 w 575"/>
                        <a:gd name="T29" fmla="*/ 30 h 53"/>
                        <a:gd name="T30" fmla="*/ 0 w 575"/>
                        <a:gd name="T31" fmla="*/ 18 h 53"/>
                        <a:gd name="T32" fmla="*/ 12 w 575"/>
                        <a:gd name="T33" fmla="*/ 0 h 53"/>
                        <a:gd name="T34" fmla="*/ 14 w 575"/>
                        <a:gd name="T35" fmla="*/ 2 h 53"/>
                        <a:gd name="T36" fmla="*/ 21 w 575"/>
                        <a:gd name="T37" fmla="*/ 3 h 53"/>
                        <a:gd name="T38" fmla="*/ 33 w 575"/>
                        <a:gd name="T39" fmla="*/ 5 h 53"/>
                        <a:gd name="T40" fmla="*/ 49 w 575"/>
                        <a:gd name="T41" fmla="*/ 9 h 53"/>
                        <a:gd name="T42" fmla="*/ 70 w 575"/>
                        <a:gd name="T43" fmla="*/ 12 h 53"/>
                        <a:gd name="T44" fmla="*/ 95 w 575"/>
                        <a:gd name="T45" fmla="*/ 15 h 53"/>
                        <a:gd name="T46" fmla="*/ 125 w 575"/>
                        <a:gd name="T47" fmla="*/ 20 h 53"/>
                        <a:gd name="T48" fmla="*/ 158 w 575"/>
                        <a:gd name="T49" fmla="*/ 23 h 53"/>
                        <a:gd name="T50" fmla="*/ 196 w 575"/>
                        <a:gd name="T51" fmla="*/ 27 h 53"/>
                        <a:gd name="T52" fmla="*/ 239 w 575"/>
                        <a:gd name="T53" fmla="*/ 30 h 53"/>
                        <a:gd name="T54" fmla="*/ 285 w 575"/>
                        <a:gd name="T55" fmla="*/ 33 h 53"/>
                        <a:gd name="T56" fmla="*/ 336 w 575"/>
                        <a:gd name="T57" fmla="*/ 35 h 53"/>
                        <a:gd name="T58" fmla="*/ 390 w 575"/>
                        <a:gd name="T59" fmla="*/ 35 h 53"/>
                        <a:gd name="T60" fmla="*/ 448 w 575"/>
                        <a:gd name="T61" fmla="*/ 35 h 53"/>
                        <a:gd name="T62" fmla="*/ 510 w 575"/>
                        <a:gd name="T63" fmla="*/ 33 h 53"/>
                        <a:gd name="T64" fmla="*/ 575 w 575"/>
                        <a:gd name="T65" fmla="*/ 29 h 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575" h="53">
                          <a:moveTo>
                            <a:pt x="575" y="29"/>
                          </a:moveTo>
                          <a:lnTo>
                            <a:pt x="567" y="30"/>
                          </a:lnTo>
                          <a:lnTo>
                            <a:pt x="547" y="32"/>
                          </a:lnTo>
                          <a:lnTo>
                            <a:pt x="514" y="35"/>
                          </a:lnTo>
                          <a:lnTo>
                            <a:pt x="473" y="38"/>
                          </a:lnTo>
                          <a:lnTo>
                            <a:pt x="423" y="43"/>
                          </a:lnTo>
                          <a:lnTo>
                            <a:pt x="369" y="47"/>
                          </a:lnTo>
                          <a:lnTo>
                            <a:pt x="312" y="50"/>
                          </a:lnTo>
                          <a:lnTo>
                            <a:pt x="254" y="52"/>
                          </a:lnTo>
                          <a:lnTo>
                            <a:pt x="196" y="53"/>
                          </a:lnTo>
                          <a:lnTo>
                            <a:pt x="143" y="53"/>
                          </a:lnTo>
                          <a:lnTo>
                            <a:pt x="95" y="51"/>
                          </a:lnTo>
                          <a:lnTo>
                            <a:pt x="55" y="48"/>
                          </a:lnTo>
                          <a:lnTo>
                            <a:pt x="25" y="41"/>
                          </a:lnTo>
                          <a:lnTo>
                            <a:pt x="5" y="30"/>
                          </a:lnTo>
                          <a:lnTo>
                            <a:pt x="0" y="18"/>
                          </a:lnTo>
                          <a:lnTo>
                            <a:pt x="12" y="0"/>
                          </a:lnTo>
                          <a:lnTo>
                            <a:pt x="14" y="2"/>
                          </a:lnTo>
                          <a:lnTo>
                            <a:pt x="21" y="3"/>
                          </a:lnTo>
                          <a:lnTo>
                            <a:pt x="33" y="5"/>
                          </a:lnTo>
                          <a:lnTo>
                            <a:pt x="49" y="9"/>
                          </a:lnTo>
                          <a:lnTo>
                            <a:pt x="70" y="12"/>
                          </a:lnTo>
                          <a:lnTo>
                            <a:pt x="95" y="15"/>
                          </a:lnTo>
                          <a:lnTo>
                            <a:pt x="125" y="20"/>
                          </a:lnTo>
                          <a:lnTo>
                            <a:pt x="158" y="23"/>
                          </a:lnTo>
                          <a:lnTo>
                            <a:pt x="196" y="27"/>
                          </a:lnTo>
                          <a:lnTo>
                            <a:pt x="239" y="30"/>
                          </a:lnTo>
                          <a:lnTo>
                            <a:pt x="285" y="33"/>
                          </a:lnTo>
                          <a:lnTo>
                            <a:pt x="336" y="35"/>
                          </a:lnTo>
                          <a:lnTo>
                            <a:pt x="390" y="35"/>
                          </a:lnTo>
                          <a:lnTo>
                            <a:pt x="448" y="35"/>
                          </a:lnTo>
                          <a:lnTo>
                            <a:pt x="510" y="33"/>
                          </a:lnTo>
                          <a:lnTo>
                            <a:pt x="575" y="29"/>
                          </a:lnTo>
                          <a:close/>
                        </a:path>
                      </a:pathLst>
                    </a:custGeom>
                    <a:solidFill>
                      <a:srgbClr val="E4967E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30" name="Freeform 150"/>
                    <p:cNvSpPr>
                      <a:spLocks/>
                    </p:cNvSpPr>
                    <p:nvPr/>
                  </p:nvSpPr>
                  <p:spPr bwMode="auto">
                    <a:xfrm flipH="1">
                      <a:off x="1473" y="3757"/>
                      <a:ext cx="109" cy="17"/>
                    </a:xfrm>
                    <a:custGeom>
                      <a:avLst/>
                      <a:gdLst>
                        <a:gd name="T0" fmla="*/ 366 w 366"/>
                        <a:gd name="T1" fmla="*/ 28 h 58"/>
                        <a:gd name="T2" fmla="*/ 361 w 366"/>
                        <a:gd name="T3" fmla="*/ 29 h 58"/>
                        <a:gd name="T4" fmla="*/ 349 w 366"/>
                        <a:gd name="T5" fmla="*/ 31 h 58"/>
                        <a:gd name="T6" fmla="*/ 328 w 366"/>
                        <a:gd name="T7" fmla="*/ 35 h 58"/>
                        <a:gd name="T8" fmla="*/ 302 w 366"/>
                        <a:gd name="T9" fmla="*/ 39 h 58"/>
                        <a:gd name="T10" fmla="*/ 272 w 366"/>
                        <a:gd name="T11" fmla="*/ 44 h 58"/>
                        <a:gd name="T12" fmla="*/ 237 w 366"/>
                        <a:gd name="T13" fmla="*/ 49 h 58"/>
                        <a:gd name="T14" fmla="*/ 201 w 366"/>
                        <a:gd name="T15" fmla="*/ 52 h 58"/>
                        <a:gd name="T16" fmla="*/ 164 w 366"/>
                        <a:gd name="T17" fmla="*/ 55 h 58"/>
                        <a:gd name="T18" fmla="*/ 129 w 366"/>
                        <a:gd name="T19" fmla="*/ 58 h 58"/>
                        <a:gd name="T20" fmla="*/ 94 w 366"/>
                        <a:gd name="T21" fmla="*/ 58 h 58"/>
                        <a:gd name="T22" fmla="*/ 64 w 366"/>
                        <a:gd name="T23" fmla="*/ 55 h 58"/>
                        <a:gd name="T24" fmla="*/ 38 w 366"/>
                        <a:gd name="T25" fmla="*/ 51 h 58"/>
                        <a:gd name="T26" fmla="*/ 17 w 366"/>
                        <a:gd name="T27" fmla="*/ 44 h 58"/>
                        <a:gd name="T28" fmla="*/ 4 w 366"/>
                        <a:gd name="T29" fmla="*/ 34 h 58"/>
                        <a:gd name="T30" fmla="*/ 0 w 366"/>
                        <a:gd name="T31" fmla="*/ 19 h 58"/>
                        <a:gd name="T32" fmla="*/ 4 w 366"/>
                        <a:gd name="T33" fmla="*/ 0 h 58"/>
                        <a:gd name="T34" fmla="*/ 5 w 366"/>
                        <a:gd name="T35" fmla="*/ 0 h 58"/>
                        <a:gd name="T36" fmla="*/ 11 w 366"/>
                        <a:gd name="T37" fmla="*/ 1 h 58"/>
                        <a:gd name="T38" fmla="*/ 18 w 366"/>
                        <a:gd name="T39" fmla="*/ 4 h 58"/>
                        <a:gd name="T40" fmla="*/ 30 w 366"/>
                        <a:gd name="T41" fmla="*/ 6 h 58"/>
                        <a:gd name="T42" fmla="*/ 43 w 366"/>
                        <a:gd name="T43" fmla="*/ 9 h 58"/>
                        <a:gd name="T44" fmla="*/ 60 w 366"/>
                        <a:gd name="T45" fmla="*/ 12 h 58"/>
                        <a:gd name="T46" fmla="*/ 79 w 366"/>
                        <a:gd name="T47" fmla="*/ 15 h 58"/>
                        <a:gd name="T48" fmla="*/ 102 w 366"/>
                        <a:gd name="T49" fmla="*/ 19 h 58"/>
                        <a:gd name="T50" fmla="*/ 126 w 366"/>
                        <a:gd name="T51" fmla="*/ 22 h 58"/>
                        <a:gd name="T52" fmla="*/ 154 w 366"/>
                        <a:gd name="T53" fmla="*/ 24 h 58"/>
                        <a:gd name="T54" fmla="*/ 184 w 366"/>
                        <a:gd name="T55" fmla="*/ 27 h 58"/>
                        <a:gd name="T56" fmla="*/ 216 w 366"/>
                        <a:gd name="T57" fmla="*/ 29 h 58"/>
                        <a:gd name="T58" fmla="*/ 250 w 366"/>
                        <a:gd name="T59" fmla="*/ 30 h 58"/>
                        <a:gd name="T60" fmla="*/ 287 w 366"/>
                        <a:gd name="T61" fmla="*/ 30 h 58"/>
                        <a:gd name="T62" fmla="*/ 326 w 366"/>
                        <a:gd name="T63" fmla="*/ 30 h 58"/>
                        <a:gd name="T64" fmla="*/ 366 w 366"/>
                        <a:gd name="T65" fmla="*/ 28 h 5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</a:cxnLst>
                      <a:rect l="0" t="0" r="r" b="b"/>
                      <a:pathLst>
                        <a:path w="366" h="58">
                          <a:moveTo>
                            <a:pt x="366" y="28"/>
                          </a:moveTo>
                          <a:lnTo>
                            <a:pt x="361" y="29"/>
                          </a:lnTo>
                          <a:lnTo>
                            <a:pt x="349" y="31"/>
                          </a:lnTo>
                          <a:lnTo>
                            <a:pt x="328" y="35"/>
                          </a:lnTo>
                          <a:lnTo>
                            <a:pt x="302" y="39"/>
                          </a:lnTo>
                          <a:lnTo>
                            <a:pt x="272" y="44"/>
                          </a:lnTo>
                          <a:lnTo>
                            <a:pt x="237" y="49"/>
                          </a:lnTo>
                          <a:lnTo>
                            <a:pt x="201" y="52"/>
                          </a:lnTo>
                          <a:lnTo>
                            <a:pt x="164" y="55"/>
                          </a:lnTo>
                          <a:lnTo>
                            <a:pt x="129" y="58"/>
                          </a:lnTo>
                          <a:lnTo>
                            <a:pt x="94" y="58"/>
                          </a:lnTo>
                          <a:lnTo>
                            <a:pt x="64" y="55"/>
                          </a:lnTo>
                          <a:lnTo>
                            <a:pt x="38" y="51"/>
                          </a:lnTo>
                          <a:lnTo>
                            <a:pt x="17" y="44"/>
                          </a:lnTo>
                          <a:lnTo>
                            <a:pt x="4" y="34"/>
                          </a:lnTo>
                          <a:lnTo>
                            <a:pt x="0" y="19"/>
                          </a:lnTo>
                          <a:lnTo>
                            <a:pt x="4" y="0"/>
                          </a:lnTo>
                          <a:lnTo>
                            <a:pt x="5" y="0"/>
                          </a:lnTo>
                          <a:lnTo>
                            <a:pt x="11" y="1"/>
                          </a:lnTo>
                          <a:lnTo>
                            <a:pt x="18" y="4"/>
                          </a:lnTo>
                          <a:lnTo>
                            <a:pt x="30" y="6"/>
                          </a:lnTo>
                          <a:lnTo>
                            <a:pt x="43" y="9"/>
                          </a:lnTo>
                          <a:lnTo>
                            <a:pt x="60" y="12"/>
                          </a:lnTo>
                          <a:lnTo>
                            <a:pt x="79" y="15"/>
                          </a:lnTo>
                          <a:lnTo>
                            <a:pt x="102" y="19"/>
                          </a:lnTo>
                          <a:lnTo>
                            <a:pt x="126" y="22"/>
                          </a:lnTo>
                          <a:lnTo>
                            <a:pt x="154" y="24"/>
                          </a:lnTo>
                          <a:lnTo>
                            <a:pt x="184" y="27"/>
                          </a:lnTo>
                          <a:lnTo>
                            <a:pt x="216" y="29"/>
                          </a:lnTo>
                          <a:lnTo>
                            <a:pt x="250" y="30"/>
                          </a:lnTo>
                          <a:lnTo>
                            <a:pt x="287" y="30"/>
                          </a:lnTo>
                          <a:lnTo>
                            <a:pt x="326" y="30"/>
                          </a:lnTo>
                          <a:lnTo>
                            <a:pt x="366" y="28"/>
                          </a:lnTo>
                          <a:close/>
                        </a:path>
                      </a:pathLst>
                    </a:custGeom>
                    <a:solidFill>
                      <a:srgbClr val="E59D8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31" name="Oval 15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67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32" name="Oval 152"/>
                    <p:cNvSpPr>
                      <a:spLocks noChangeArrowheads="1"/>
                    </p:cNvSpPr>
                    <p:nvPr/>
                  </p:nvSpPr>
                  <p:spPr bwMode="auto">
                    <a:xfrm rot="538358">
                      <a:off x="1471" y="3505"/>
                      <a:ext cx="48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33" name="Oval 15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539" y="3436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34" name="Oval 154"/>
                    <p:cNvSpPr>
                      <a:spLocks noChangeArrowheads="1"/>
                    </p:cNvSpPr>
                    <p:nvPr/>
                  </p:nvSpPr>
                  <p:spPr bwMode="auto">
                    <a:xfrm rot="780000">
                      <a:off x="1433" y="3494"/>
                      <a:ext cx="33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35" name="Oval 15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120000">
                      <a:off x="1570" y="3439"/>
                      <a:ext cx="25" cy="8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36" name="Oval 156"/>
                    <p:cNvSpPr>
                      <a:spLocks noChangeArrowheads="1"/>
                    </p:cNvSpPr>
                    <p:nvPr/>
                  </p:nvSpPr>
                  <p:spPr bwMode="auto">
                    <a:xfrm rot="21000000" flipH="1">
                      <a:off x="1594" y="3496"/>
                      <a:ext cx="32" cy="16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6350" algn="ctr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he-IL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</p:grpSp>
        </p:grpSp>
        <p:sp>
          <p:nvSpPr>
            <p:cNvPr id="160" name="Oval 159"/>
            <p:cNvSpPr/>
            <p:nvPr/>
          </p:nvSpPr>
          <p:spPr bwMode="auto">
            <a:xfrm>
              <a:off x="3397484" y="2754499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Oval 160"/>
            <p:cNvSpPr/>
            <p:nvPr/>
          </p:nvSpPr>
          <p:spPr bwMode="auto">
            <a:xfrm>
              <a:off x="3534185" y="3317155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Oval 161"/>
            <p:cNvSpPr/>
            <p:nvPr/>
          </p:nvSpPr>
          <p:spPr bwMode="auto">
            <a:xfrm>
              <a:off x="3609775" y="3965455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3" name="Oval 162"/>
            <p:cNvSpPr/>
            <p:nvPr/>
          </p:nvSpPr>
          <p:spPr bwMode="auto">
            <a:xfrm>
              <a:off x="5041142" y="3833194"/>
              <a:ext cx="196087" cy="195600"/>
            </a:xfrm>
            <a:prstGeom prst="ellipse">
              <a:avLst/>
            </a:prstGeom>
            <a:solidFill>
              <a:srgbClr val="FF0000"/>
            </a:solidFill>
            <a:ln w="698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Freeform 50"/>
            <p:cNvSpPr>
              <a:spLocks/>
            </p:cNvSpPr>
            <p:nvPr/>
          </p:nvSpPr>
          <p:spPr bwMode="auto">
            <a:xfrm>
              <a:off x="1132522" y="2865896"/>
              <a:ext cx="2335438" cy="1462456"/>
            </a:xfrm>
            <a:custGeom>
              <a:avLst/>
              <a:gdLst>
                <a:gd name="T0" fmla="*/ 1465 w 1465"/>
                <a:gd name="T1" fmla="*/ 0 h 112"/>
                <a:gd name="T2" fmla="*/ 0 w 1465"/>
                <a:gd name="T3" fmla="*/ 112 h 112"/>
                <a:gd name="connsiteX0" fmla="*/ 14502 w 14502"/>
                <a:gd name="connsiteY0" fmla="*/ 0 h 13318"/>
                <a:gd name="connsiteX1" fmla="*/ 0 w 14502"/>
                <a:gd name="connsiteY1" fmla="*/ 13318 h 13318"/>
                <a:gd name="connsiteX0" fmla="*/ 14439 w 14439"/>
                <a:gd name="connsiteY0" fmla="*/ 0 h 11659"/>
                <a:gd name="connsiteX1" fmla="*/ 0 w 14439"/>
                <a:gd name="connsiteY1" fmla="*/ 11659 h 11659"/>
                <a:gd name="connsiteX0" fmla="*/ 14531 w 14531"/>
                <a:gd name="connsiteY0" fmla="*/ 0 h 15268"/>
                <a:gd name="connsiteX1" fmla="*/ 0 w 14531"/>
                <a:gd name="connsiteY1" fmla="*/ 15268 h 15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531" h="15268">
                  <a:moveTo>
                    <a:pt x="14531" y="0"/>
                  </a:moveTo>
                  <a:cubicBezTo>
                    <a:pt x="11198" y="3333"/>
                    <a:pt x="3333" y="11935"/>
                    <a:pt x="0" y="1526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 lim="800000"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65" name="Freeform 50"/>
            <p:cNvSpPr>
              <a:spLocks/>
            </p:cNvSpPr>
            <p:nvPr/>
          </p:nvSpPr>
          <p:spPr bwMode="auto">
            <a:xfrm>
              <a:off x="2878490" y="2871904"/>
              <a:ext cx="603601" cy="2267355"/>
            </a:xfrm>
            <a:custGeom>
              <a:avLst/>
              <a:gdLst>
                <a:gd name="T0" fmla="*/ 1465 w 1465"/>
                <a:gd name="T1" fmla="*/ 0 h 112"/>
                <a:gd name="T2" fmla="*/ 0 w 1465"/>
                <a:gd name="T3" fmla="*/ 112 h 112"/>
                <a:gd name="connsiteX0" fmla="*/ 14502 w 14502"/>
                <a:gd name="connsiteY0" fmla="*/ 0 h 13318"/>
                <a:gd name="connsiteX1" fmla="*/ 0 w 14502"/>
                <a:gd name="connsiteY1" fmla="*/ 13318 h 13318"/>
                <a:gd name="connsiteX0" fmla="*/ 14439 w 14439"/>
                <a:gd name="connsiteY0" fmla="*/ 0 h 11659"/>
                <a:gd name="connsiteX1" fmla="*/ 0 w 14439"/>
                <a:gd name="connsiteY1" fmla="*/ 11659 h 11659"/>
                <a:gd name="connsiteX0" fmla="*/ 14531 w 14531"/>
                <a:gd name="connsiteY0" fmla="*/ 0 h 15268"/>
                <a:gd name="connsiteX1" fmla="*/ 0 w 14531"/>
                <a:gd name="connsiteY1" fmla="*/ 15268 h 15268"/>
                <a:gd name="connsiteX0" fmla="*/ 14827 w 14827"/>
                <a:gd name="connsiteY0" fmla="*/ 0 h 15349"/>
                <a:gd name="connsiteX1" fmla="*/ 0 w 14827"/>
                <a:gd name="connsiteY1" fmla="*/ 15349 h 15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827" h="15349">
                  <a:moveTo>
                    <a:pt x="14827" y="0"/>
                  </a:moveTo>
                  <a:cubicBezTo>
                    <a:pt x="11494" y="3333"/>
                    <a:pt x="3333" y="12016"/>
                    <a:pt x="0" y="15349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miter lim="800000"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66" name="Freeform 50"/>
            <p:cNvSpPr>
              <a:spLocks/>
            </p:cNvSpPr>
            <p:nvPr/>
          </p:nvSpPr>
          <p:spPr bwMode="auto">
            <a:xfrm flipH="1">
              <a:off x="3481212" y="2865896"/>
              <a:ext cx="1936919" cy="2240696"/>
            </a:xfrm>
            <a:custGeom>
              <a:avLst/>
              <a:gdLst>
                <a:gd name="T0" fmla="*/ 1465 w 1465"/>
                <a:gd name="T1" fmla="*/ 0 h 112"/>
                <a:gd name="T2" fmla="*/ 0 w 1465"/>
                <a:gd name="T3" fmla="*/ 112 h 112"/>
                <a:gd name="connsiteX0" fmla="*/ 14502 w 14502"/>
                <a:gd name="connsiteY0" fmla="*/ 0 h 13318"/>
                <a:gd name="connsiteX1" fmla="*/ 0 w 14502"/>
                <a:gd name="connsiteY1" fmla="*/ 13318 h 13318"/>
                <a:gd name="connsiteX0" fmla="*/ 14439 w 14439"/>
                <a:gd name="connsiteY0" fmla="*/ 0 h 11659"/>
                <a:gd name="connsiteX1" fmla="*/ 0 w 14439"/>
                <a:gd name="connsiteY1" fmla="*/ 11659 h 11659"/>
                <a:gd name="connsiteX0" fmla="*/ 14531 w 14531"/>
                <a:gd name="connsiteY0" fmla="*/ 0 h 15268"/>
                <a:gd name="connsiteX1" fmla="*/ 0 w 14531"/>
                <a:gd name="connsiteY1" fmla="*/ 15268 h 15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531" h="15268">
                  <a:moveTo>
                    <a:pt x="14531" y="0"/>
                  </a:moveTo>
                  <a:cubicBezTo>
                    <a:pt x="11198" y="3333"/>
                    <a:pt x="3333" y="11935"/>
                    <a:pt x="0" y="15268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miter lim="800000"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67" name="Freeform 50"/>
            <p:cNvSpPr>
              <a:spLocks/>
            </p:cNvSpPr>
            <p:nvPr/>
          </p:nvSpPr>
          <p:spPr bwMode="auto">
            <a:xfrm>
              <a:off x="1140594" y="3427397"/>
              <a:ext cx="2443604" cy="957090"/>
            </a:xfrm>
            <a:custGeom>
              <a:avLst/>
              <a:gdLst>
                <a:gd name="T0" fmla="*/ 1465 w 1465"/>
                <a:gd name="T1" fmla="*/ 0 h 112"/>
                <a:gd name="T2" fmla="*/ 0 w 1465"/>
                <a:gd name="T3" fmla="*/ 112 h 112"/>
                <a:gd name="connsiteX0" fmla="*/ 14502 w 14502"/>
                <a:gd name="connsiteY0" fmla="*/ 0 h 13318"/>
                <a:gd name="connsiteX1" fmla="*/ 0 w 14502"/>
                <a:gd name="connsiteY1" fmla="*/ 13318 h 13318"/>
                <a:gd name="connsiteX0" fmla="*/ 14439 w 14439"/>
                <a:gd name="connsiteY0" fmla="*/ 0 h 11659"/>
                <a:gd name="connsiteX1" fmla="*/ 0 w 14439"/>
                <a:gd name="connsiteY1" fmla="*/ 11659 h 11659"/>
                <a:gd name="connsiteX0" fmla="*/ 14531 w 14531"/>
                <a:gd name="connsiteY0" fmla="*/ 0 h 15268"/>
                <a:gd name="connsiteX1" fmla="*/ 0 w 14531"/>
                <a:gd name="connsiteY1" fmla="*/ 15268 h 15268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5204 w 15204"/>
                <a:gd name="connsiteY0" fmla="*/ 0 h 9992"/>
                <a:gd name="connsiteX1" fmla="*/ 0 w 15204"/>
                <a:gd name="connsiteY1" fmla="*/ 9992 h 99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204" h="9992">
                  <a:moveTo>
                    <a:pt x="15204" y="0"/>
                  </a:moveTo>
                  <a:lnTo>
                    <a:pt x="0" y="9992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ash"/>
              <a:miter lim="800000"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69" name="Freeform 50"/>
            <p:cNvSpPr>
              <a:spLocks/>
            </p:cNvSpPr>
            <p:nvPr/>
          </p:nvSpPr>
          <p:spPr bwMode="auto">
            <a:xfrm>
              <a:off x="2941286" y="3463546"/>
              <a:ext cx="667228" cy="1711052"/>
            </a:xfrm>
            <a:custGeom>
              <a:avLst/>
              <a:gdLst>
                <a:gd name="T0" fmla="*/ 1465 w 1465"/>
                <a:gd name="T1" fmla="*/ 0 h 112"/>
                <a:gd name="T2" fmla="*/ 0 w 1465"/>
                <a:gd name="T3" fmla="*/ 112 h 112"/>
                <a:gd name="connsiteX0" fmla="*/ 14502 w 14502"/>
                <a:gd name="connsiteY0" fmla="*/ 0 h 13318"/>
                <a:gd name="connsiteX1" fmla="*/ 0 w 14502"/>
                <a:gd name="connsiteY1" fmla="*/ 13318 h 13318"/>
                <a:gd name="connsiteX0" fmla="*/ 14439 w 14439"/>
                <a:gd name="connsiteY0" fmla="*/ 0 h 11659"/>
                <a:gd name="connsiteX1" fmla="*/ 0 w 14439"/>
                <a:gd name="connsiteY1" fmla="*/ 11659 h 11659"/>
                <a:gd name="connsiteX0" fmla="*/ 14531 w 14531"/>
                <a:gd name="connsiteY0" fmla="*/ 0 h 15268"/>
                <a:gd name="connsiteX1" fmla="*/ 0 w 14531"/>
                <a:gd name="connsiteY1" fmla="*/ 15268 h 15268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5204 w 15204"/>
                <a:gd name="connsiteY0" fmla="*/ 0 h 9992"/>
                <a:gd name="connsiteX1" fmla="*/ 0 w 15204"/>
                <a:gd name="connsiteY1" fmla="*/ 9992 h 9992"/>
                <a:gd name="connsiteX0" fmla="*/ 9606 w 9606"/>
                <a:gd name="connsiteY0" fmla="*/ 0 h 11131"/>
                <a:gd name="connsiteX1" fmla="*/ 0 w 9606"/>
                <a:gd name="connsiteY1" fmla="*/ 11131 h 11131"/>
                <a:gd name="connsiteX0" fmla="*/ 2978 w 2978"/>
                <a:gd name="connsiteY0" fmla="*/ 0 h 15986"/>
                <a:gd name="connsiteX1" fmla="*/ 0 w 2978"/>
                <a:gd name="connsiteY1" fmla="*/ 15986 h 15986"/>
                <a:gd name="connsiteX0" fmla="*/ 9545 w 9545"/>
                <a:gd name="connsiteY0" fmla="*/ 0 h 10047"/>
                <a:gd name="connsiteX1" fmla="*/ 0 w 9545"/>
                <a:gd name="connsiteY1" fmla="*/ 10047 h 100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45" h="10047">
                  <a:moveTo>
                    <a:pt x="9545" y="0"/>
                  </a:moveTo>
                  <a:lnTo>
                    <a:pt x="0" y="10047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ash"/>
              <a:miter lim="800000"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70" name="Freeform 50"/>
            <p:cNvSpPr>
              <a:spLocks/>
            </p:cNvSpPr>
            <p:nvPr/>
          </p:nvSpPr>
          <p:spPr bwMode="auto">
            <a:xfrm>
              <a:off x="3697262" y="3496682"/>
              <a:ext cx="1694374" cy="1591722"/>
            </a:xfrm>
            <a:custGeom>
              <a:avLst/>
              <a:gdLst>
                <a:gd name="T0" fmla="*/ 1465 w 1465"/>
                <a:gd name="T1" fmla="*/ 0 h 112"/>
                <a:gd name="T2" fmla="*/ 0 w 1465"/>
                <a:gd name="T3" fmla="*/ 112 h 112"/>
                <a:gd name="connsiteX0" fmla="*/ 14502 w 14502"/>
                <a:gd name="connsiteY0" fmla="*/ 0 h 13318"/>
                <a:gd name="connsiteX1" fmla="*/ 0 w 14502"/>
                <a:gd name="connsiteY1" fmla="*/ 13318 h 13318"/>
                <a:gd name="connsiteX0" fmla="*/ 14439 w 14439"/>
                <a:gd name="connsiteY0" fmla="*/ 0 h 11659"/>
                <a:gd name="connsiteX1" fmla="*/ 0 w 14439"/>
                <a:gd name="connsiteY1" fmla="*/ 11659 h 11659"/>
                <a:gd name="connsiteX0" fmla="*/ 14531 w 14531"/>
                <a:gd name="connsiteY0" fmla="*/ 0 h 15268"/>
                <a:gd name="connsiteX1" fmla="*/ 0 w 14531"/>
                <a:gd name="connsiteY1" fmla="*/ 15268 h 15268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5204 w 15204"/>
                <a:gd name="connsiteY0" fmla="*/ 0 h 9992"/>
                <a:gd name="connsiteX1" fmla="*/ 0 w 15204"/>
                <a:gd name="connsiteY1" fmla="*/ 9992 h 9992"/>
                <a:gd name="connsiteX0" fmla="*/ 9606 w 9606"/>
                <a:gd name="connsiteY0" fmla="*/ 0 h 11131"/>
                <a:gd name="connsiteX1" fmla="*/ 0 w 9606"/>
                <a:gd name="connsiteY1" fmla="*/ 11131 h 11131"/>
                <a:gd name="connsiteX0" fmla="*/ 2978 w 2978"/>
                <a:gd name="connsiteY0" fmla="*/ 0 h 15986"/>
                <a:gd name="connsiteX1" fmla="*/ 0 w 2978"/>
                <a:gd name="connsiteY1" fmla="*/ 15986 h 15986"/>
                <a:gd name="connsiteX0" fmla="*/ 9545 w 9545"/>
                <a:gd name="connsiteY0" fmla="*/ 0 h 10047"/>
                <a:gd name="connsiteX1" fmla="*/ 0 w 9545"/>
                <a:gd name="connsiteY1" fmla="*/ 10047 h 10047"/>
                <a:gd name="connsiteX0" fmla="*/ 8570 w 8570"/>
                <a:gd name="connsiteY0" fmla="*/ 0 h 10604"/>
                <a:gd name="connsiteX1" fmla="*/ 0 w 8570"/>
                <a:gd name="connsiteY1" fmla="*/ 10604 h 10604"/>
                <a:gd name="connsiteX0" fmla="*/ 0 w 30187"/>
                <a:gd name="connsiteY0" fmla="*/ 0 h 8685"/>
                <a:gd name="connsiteX1" fmla="*/ 30187 w 30187"/>
                <a:gd name="connsiteY1" fmla="*/ 8685 h 8685"/>
                <a:gd name="connsiteX0" fmla="*/ 0 w 9816"/>
                <a:gd name="connsiteY0" fmla="*/ 0 h 10101"/>
                <a:gd name="connsiteX1" fmla="*/ 9816 w 9816"/>
                <a:gd name="connsiteY1" fmla="*/ 10101 h 10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16" h="10101">
                  <a:moveTo>
                    <a:pt x="0" y="0"/>
                  </a:moveTo>
                  <a:lnTo>
                    <a:pt x="9816" y="10101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ash"/>
              <a:miter lim="800000"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71" name="Freeform 50"/>
            <p:cNvSpPr>
              <a:spLocks/>
            </p:cNvSpPr>
            <p:nvPr/>
          </p:nvSpPr>
          <p:spPr bwMode="auto">
            <a:xfrm>
              <a:off x="1237279" y="4120500"/>
              <a:ext cx="2348359" cy="257319"/>
            </a:xfrm>
            <a:custGeom>
              <a:avLst/>
              <a:gdLst>
                <a:gd name="T0" fmla="*/ 1465 w 1465"/>
                <a:gd name="T1" fmla="*/ 0 h 112"/>
                <a:gd name="T2" fmla="*/ 0 w 1465"/>
                <a:gd name="T3" fmla="*/ 112 h 112"/>
                <a:gd name="connsiteX0" fmla="*/ 14502 w 14502"/>
                <a:gd name="connsiteY0" fmla="*/ 0 h 13318"/>
                <a:gd name="connsiteX1" fmla="*/ 0 w 14502"/>
                <a:gd name="connsiteY1" fmla="*/ 13318 h 13318"/>
                <a:gd name="connsiteX0" fmla="*/ 14439 w 14439"/>
                <a:gd name="connsiteY0" fmla="*/ 0 h 11659"/>
                <a:gd name="connsiteX1" fmla="*/ 0 w 14439"/>
                <a:gd name="connsiteY1" fmla="*/ 11659 h 11659"/>
                <a:gd name="connsiteX0" fmla="*/ 14531 w 14531"/>
                <a:gd name="connsiteY0" fmla="*/ 0 h 15268"/>
                <a:gd name="connsiteX1" fmla="*/ 0 w 14531"/>
                <a:gd name="connsiteY1" fmla="*/ 15268 h 15268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5204 w 15204"/>
                <a:gd name="connsiteY0" fmla="*/ 0 h 9992"/>
                <a:gd name="connsiteX1" fmla="*/ 0 w 15204"/>
                <a:gd name="connsiteY1" fmla="*/ 9992 h 9992"/>
                <a:gd name="connsiteX0" fmla="*/ 10228 w 10228"/>
                <a:gd name="connsiteY0" fmla="*/ 0 h 8338"/>
                <a:gd name="connsiteX1" fmla="*/ 0 w 10228"/>
                <a:gd name="connsiteY1" fmla="*/ 8338 h 8338"/>
                <a:gd name="connsiteX0" fmla="*/ 10000 w 10000"/>
                <a:gd name="connsiteY0" fmla="*/ 0 h 3623"/>
                <a:gd name="connsiteX1" fmla="*/ 0 w 10000"/>
                <a:gd name="connsiteY1" fmla="*/ 3623 h 3623"/>
                <a:gd name="connsiteX0" fmla="*/ 9396 w 9396"/>
                <a:gd name="connsiteY0" fmla="*/ 0 h 8900"/>
                <a:gd name="connsiteX1" fmla="*/ 0 w 9396"/>
                <a:gd name="connsiteY1" fmla="*/ 8900 h 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396" h="8900">
                  <a:moveTo>
                    <a:pt x="9396" y="0"/>
                  </a:moveTo>
                  <a:lnTo>
                    <a:pt x="0" y="8900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ot"/>
              <a:miter lim="800000"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72" name="Freeform 50"/>
            <p:cNvSpPr>
              <a:spLocks/>
            </p:cNvSpPr>
            <p:nvPr/>
          </p:nvSpPr>
          <p:spPr bwMode="auto">
            <a:xfrm>
              <a:off x="3027760" y="4177489"/>
              <a:ext cx="654544" cy="949091"/>
            </a:xfrm>
            <a:custGeom>
              <a:avLst/>
              <a:gdLst>
                <a:gd name="T0" fmla="*/ 1465 w 1465"/>
                <a:gd name="T1" fmla="*/ 0 h 112"/>
                <a:gd name="T2" fmla="*/ 0 w 1465"/>
                <a:gd name="T3" fmla="*/ 112 h 112"/>
                <a:gd name="connsiteX0" fmla="*/ 14502 w 14502"/>
                <a:gd name="connsiteY0" fmla="*/ 0 h 13318"/>
                <a:gd name="connsiteX1" fmla="*/ 0 w 14502"/>
                <a:gd name="connsiteY1" fmla="*/ 13318 h 13318"/>
                <a:gd name="connsiteX0" fmla="*/ 14439 w 14439"/>
                <a:gd name="connsiteY0" fmla="*/ 0 h 11659"/>
                <a:gd name="connsiteX1" fmla="*/ 0 w 14439"/>
                <a:gd name="connsiteY1" fmla="*/ 11659 h 11659"/>
                <a:gd name="connsiteX0" fmla="*/ 14531 w 14531"/>
                <a:gd name="connsiteY0" fmla="*/ 0 h 15268"/>
                <a:gd name="connsiteX1" fmla="*/ 0 w 14531"/>
                <a:gd name="connsiteY1" fmla="*/ 15268 h 15268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5204 w 15204"/>
                <a:gd name="connsiteY0" fmla="*/ 0 h 9992"/>
                <a:gd name="connsiteX1" fmla="*/ 0 w 15204"/>
                <a:gd name="connsiteY1" fmla="*/ 9992 h 9992"/>
                <a:gd name="connsiteX0" fmla="*/ 10228 w 10228"/>
                <a:gd name="connsiteY0" fmla="*/ 0 h 8338"/>
                <a:gd name="connsiteX1" fmla="*/ 0 w 10228"/>
                <a:gd name="connsiteY1" fmla="*/ 8338 h 8338"/>
                <a:gd name="connsiteX0" fmla="*/ 10000 w 10000"/>
                <a:gd name="connsiteY0" fmla="*/ 0 h 3623"/>
                <a:gd name="connsiteX1" fmla="*/ 0 w 10000"/>
                <a:gd name="connsiteY1" fmla="*/ 3623 h 3623"/>
                <a:gd name="connsiteX0" fmla="*/ 9173 w 9173"/>
                <a:gd name="connsiteY0" fmla="*/ 0 h 12200"/>
                <a:gd name="connsiteX1" fmla="*/ 0 w 9173"/>
                <a:gd name="connsiteY1" fmla="*/ 12200 h 12200"/>
                <a:gd name="connsiteX0" fmla="*/ 2855 w 2855"/>
                <a:gd name="connsiteY0" fmla="*/ 0 h 26907"/>
                <a:gd name="connsiteX1" fmla="*/ 0 w 2855"/>
                <a:gd name="connsiteY1" fmla="*/ 26907 h 26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855" h="26907">
                  <a:moveTo>
                    <a:pt x="2855" y="0"/>
                  </a:moveTo>
                  <a:lnTo>
                    <a:pt x="0" y="26907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ot"/>
              <a:miter lim="800000"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173" name="Freeform 50"/>
            <p:cNvSpPr>
              <a:spLocks/>
            </p:cNvSpPr>
            <p:nvPr/>
          </p:nvSpPr>
          <p:spPr bwMode="auto">
            <a:xfrm>
              <a:off x="3806845" y="4140612"/>
              <a:ext cx="1545493" cy="1006933"/>
            </a:xfrm>
            <a:custGeom>
              <a:avLst/>
              <a:gdLst>
                <a:gd name="T0" fmla="*/ 1465 w 1465"/>
                <a:gd name="T1" fmla="*/ 0 h 112"/>
                <a:gd name="T2" fmla="*/ 0 w 1465"/>
                <a:gd name="T3" fmla="*/ 112 h 112"/>
                <a:gd name="connsiteX0" fmla="*/ 14502 w 14502"/>
                <a:gd name="connsiteY0" fmla="*/ 0 h 13318"/>
                <a:gd name="connsiteX1" fmla="*/ 0 w 14502"/>
                <a:gd name="connsiteY1" fmla="*/ 13318 h 13318"/>
                <a:gd name="connsiteX0" fmla="*/ 14439 w 14439"/>
                <a:gd name="connsiteY0" fmla="*/ 0 h 11659"/>
                <a:gd name="connsiteX1" fmla="*/ 0 w 14439"/>
                <a:gd name="connsiteY1" fmla="*/ 11659 h 11659"/>
                <a:gd name="connsiteX0" fmla="*/ 14531 w 14531"/>
                <a:gd name="connsiteY0" fmla="*/ 0 h 15268"/>
                <a:gd name="connsiteX1" fmla="*/ 0 w 14531"/>
                <a:gd name="connsiteY1" fmla="*/ 15268 h 15268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4306 w 14306"/>
                <a:gd name="connsiteY0" fmla="*/ 0 h 10997"/>
                <a:gd name="connsiteX1" fmla="*/ 0 w 14306"/>
                <a:gd name="connsiteY1" fmla="*/ 10997 h 10997"/>
                <a:gd name="connsiteX0" fmla="*/ 15204 w 15204"/>
                <a:gd name="connsiteY0" fmla="*/ 0 h 9992"/>
                <a:gd name="connsiteX1" fmla="*/ 0 w 15204"/>
                <a:gd name="connsiteY1" fmla="*/ 9992 h 9992"/>
                <a:gd name="connsiteX0" fmla="*/ 10228 w 10228"/>
                <a:gd name="connsiteY0" fmla="*/ 0 h 8338"/>
                <a:gd name="connsiteX1" fmla="*/ 0 w 10228"/>
                <a:gd name="connsiteY1" fmla="*/ 8338 h 8338"/>
                <a:gd name="connsiteX0" fmla="*/ 10000 w 10000"/>
                <a:gd name="connsiteY0" fmla="*/ 0 h 3623"/>
                <a:gd name="connsiteX1" fmla="*/ 0 w 10000"/>
                <a:gd name="connsiteY1" fmla="*/ 3623 h 3623"/>
                <a:gd name="connsiteX0" fmla="*/ 9396 w 9396"/>
                <a:gd name="connsiteY0" fmla="*/ 0 h 8900"/>
                <a:gd name="connsiteX1" fmla="*/ 0 w 9396"/>
                <a:gd name="connsiteY1" fmla="*/ 8900 h 8900"/>
                <a:gd name="connsiteX0" fmla="*/ 17077 w 17077"/>
                <a:gd name="connsiteY0" fmla="*/ 21828 h 21828"/>
                <a:gd name="connsiteX1" fmla="*/ 0 w 17077"/>
                <a:gd name="connsiteY1" fmla="*/ 0 h 21828"/>
                <a:gd name="connsiteX0" fmla="*/ 6784 w 6784"/>
                <a:gd name="connsiteY0" fmla="*/ 36969 h 36969"/>
                <a:gd name="connsiteX1" fmla="*/ 0 w 6784"/>
                <a:gd name="connsiteY1" fmla="*/ 0 h 36969"/>
                <a:gd name="connsiteX0" fmla="*/ 9701 w 9701"/>
                <a:gd name="connsiteY0" fmla="*/ 10585 h 10585"/>
                <a:gd name="connsiteX1" fmla="*/ 0 w 9701"/>
                <a:gd name="connsiteY1" fmla="*/ 0 h 105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701" h="10585">
                  <a:moveTo>
                    <a:pt x="9701" y="10585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ot"/>
              <a:miter lim="800000"/>
              <a:headEnd type="none" w="med" len="med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2490576" y="5092103"/>
              <a:ext cx="667664" cy="863454"/>
              <a:chOff x="3036420" y="5045784"/>
              <a:chExt cx="667664" cy="863454"/>
            </a:xfrm>
          </p:grpSpPr>
          <p:grpSp>
            <p:nvGrpSpPr>
              <p:cNvPr id="10" name="Group 9"/>
              <p:cNvGrpSpPr/>
              <p:nvPr/>
            </p:nvGrpSpPr>
            <p:grpSpPr>
              <a:xfrm rot="10800000">
                <a:off x="3197335" y="5045784"/>
                <a:ext cx="506749" cy="448655"/>
                <a:chOff x="8701025" y="4428819"/>
                <a:chExt cx="506749" cy="448655"/>
              </a:xfrm>
            </p:grpSpPr>
            <p:sp>
              <p:nvSpPr>
                <p:cNvPr id="97" name="Oval 131"/>
                <p:cNvSpPr>
                  <a:spLocks noChangeAspect="1" noChangeArrowheads="1"/>
                </p:cNvSpPr>
                <p:nvPr/>
              </p:nvSpPr>
              <p:spPr bwMode="auto">
                <a:xfrm rot="6871974">
                  <a:off x="9003140" y="4364327"/>
                  <a:ext cx="99027" cy="310240"/>
                </a:xfrm>
                <a:prstGeom prst="ellipse">
                  <a:avLst/>
                </a:prstGeom>
                <a:solidFill>
                  <a:srgbClr val="808080"/>
                </a:solidFill>
                <a:ln w="127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" name="Group 5"/>
                <p:cNvGrpSpPr/>
                <p:nvPr/>
              </p:nvGrpSpPr>
              <p:grpSpPr>
                <a:xfrm>
                  <a:off x="8701025" y="4428819"/>
                  <a:ext cx="490759" cy="448655"/>
                  <a:chOff x="8701025" y="4428819"/>
                  <a:chExt cx="490759" cy="448655"/>
                </a:xfrm>
              </p:grpSpPr>
              <p:sp>
                <p:nvSpPr>
                  <p:cNvPr id="101" name="Oval 135"/>
                  <p:cNvSpPr>
                    <a:spLocks noChangeAspect="1" noChangeArrowheads="1"/>
                  </p:cNvSpPr>
                  <p:nvPr/>
                </p:nvSpPr>
                <p:spPr bwMode="auto">
                  <a:xfrm rot="6871974">
                    <a:off x="8852807" y="4562622"/>
                    <a:ext cx="141939" cy="445504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5875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3" name="Freeform 137"/>
                  <p:cNvSpPr>
                    <a:spLocks noChangeAspect="1"/>
                  </p:cNvSpPr>
                  <p:nvPr/>
                </p:nvSpPr>
                <p:spPr bwMode="auto">
                  <a:xfrm rot="6871974">
                    <a:off x="8676660" y="4531738"/>
                    <a:ext cx="282778" cy="76939"/>
                  </a:xfrm>
                  <a:custGeom>
                    <a:avLst/>
                    <a:gdLst>
                      <a:gd name="T0" fmla="*/ 0 w 257"/>
                      <a:gd name="T1" fmla="*/ 0 h 62"/>
                      <a:gd name="T2" fmla="*/ 80 w 257"/>
                      <a:gd name="T3" fmla="*/ 0 h 62"/>
                      <a:gd name="T4" fmla="*/ 257 w 257"/>
                      <a:gd name="T5" fmla="*/ 62 h 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57" h="62">
                        <a:moveTo>
                          <a:pt x="0" y="0"/>
                        </a:moveTo>
                        <a:lnTo>
                          <a:pt x="80" y="0"/>
                        </a:lnTo>
                        <a:lnTo>
                          <a:pt x="257" y="62"/>
                        </a:lnTo>
                      </a:path>
                    </a:pathLst>
                  </a:custGeom>
                  <a:noFill/>
                  <a:ln w="1905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" name="Freeform 136"/>
                  <p:cNvSpPr>
                    <a:spLocks noChangeAspect="1"/>
                  </p:cNvSpPr>
                  <p:nvPr/>
                </p:nvSpPr>
                <p:spPr bwMode="auto">
                  <a:xfrm rot="6871974">
                    <a:off x="9017170" y="4702861"/>
                    <a:ext cx="287179" cy="62048"/>
                  </a:xfrm>
                  <a:custGeom>
                    <a:avLst/>
                    <a:gdLst>
                      <a:gd name="T0" fmla="*/ 0 w 261"/>
                      <a:gd name="T1" fmla="*/ 50 h 50"/>
                      <a:gd name="T2" fmla="*/ 85 w 261"/>
                      <a:gd name="T3" fmla="*/ 50 h 50"/>
                      <a:gd name="T4" fmla="*/ 261 w 261"/>
                      <a:gd name="T5" fmla="*/ 0 h 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61" h="50">
                        <a:moveTo>
                          <a:pt x="0" y="50"/>
                        </a:moveTo>
                        <a:lnTo>
                          <a:pt x="85" y="50"/>
                        </a:lnTo>
                        <a:lnTo>
                          <a:pt x="261" y="0"/>
                        </a:lnTo>
                      </a:path>
                    </a:pathLst>
                  </a:custGeom>
                  <a:noFill/>
                  <a:ln w="254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" name="Freeform 134"/>
                  <p:cNvSpPr>
                    <a:spLocks noChangeAspect="1"/>
                  </p:cNvSpPr>
                  <p:nvPr/>
                </p:nvSpPr>
                <p:spPr bwMode="auto">
                  <a:xfrm rot="6871974">
                    <a:off x="8862632" y="4474434"/>
                    <a:ext cx="202456" cy="449227"/>
                  </a:xfrm>
                  <a:custGeom>
                    <a:avLst/>
                    <a:gdLst>
                      <a:gd name="T0" fmla="*/ 0 w 171"/>
                      <a:gd name="T1" fmla="*/ 51 h 362"/>
                      <a:gd name="T2" fmla="*/ 171 w 171"/>
                      <a:gd name="T3" fmla="*/ 0 h 362"/>
                      <a:gd name="T4" fmla="*/ 167 w 171"/>
                      <a:gd name="T5" fmla="*/ 362 h 362"/>
                      <a:gd name="T6" fmla="*/ 1 w 171"/>
                      <a:gd name="T7" fmla="*/ 301 h 3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71" h="362">
                        <a:moveTo>
                          <a:pt x="0" y="51"/>
                        </a:moveTo>
                        <a:lnTo>
                          <a:pt x="171" y="0"/>
                        </a:lnTo>
                        <a:lnTo>
                          <a:pt x="167" y="362"/>
                        </a:lnTo>
                        <a:lnTo>
                          <a:pt x="1" y="301"/>
                        </a:lnTo>
                      </a:path>
                    </a:pathLst>
                  </a:custGeom>
                  <a:solidFill>
                    <a:srgbClr val="808080"/>
                  </a:solidFill>
                  <a:ln w="0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" name="Oval 133"/>
                  <p:cNvSpPr>
                    <a:spLocks noChangeAspect="1" noChangeArrowheads="1"/>
                  </p:cNvSpPr>
                  <p:nvPr/>
                </p:nvSpPr>
                <p:spPr bwMode="auto">
                  <a:xfrm rot="6871974">
                    <a:off x="8954116" y="4459557"/>
                    <a:ext cx="99027" cy="3102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9050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8" name="Freeform 132"/>
                  <p:cNvSpPr>
                    <a:spLocks noChangeAspect="1"/>
                  </p:cNvSpPr>
                  <p:nvPr/>
                </p:nvSpPr>
                <p:spPr bwMode="auto">
                  <a:xfrm rot="6871974">
                    <a:off x="8972536" y="4412126"/>
                    <a:ext cx="121893" cy="301133"/>
                  </a:xfrm>
                  <a:custGeom>
                    <a:avLst/>
                    <a:gdLst>
                      <a:gd name="T0" fmla="*/ 0 w 321"/>
                      <a:gd name="T1" fmla="*/ 0 h 250"/>
                      <a:gd name="T2" fmla="*/ 321 w 321"/>
                      <a:gd name="T3" fmla="*/ 1 h 250"/>
                      <a:gd name="T4" fmla="*/ 318 w 321"/>
                      <a:gd name="T5" fmla="*/ 250 h 250"/>
                      <a:gd name="T6" fmla="*/ 1 w 321"/>
                      <a:gd name="T7" fmla="*/ 250 h 25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21" h="250">
                        <a:moveTo>
                          <a:pt x="0" y="0"/>
                        </a:moveTo>
                        <a:lnTo>
                          <a:pt x="321" y="1"/>
                        </a:lnTo>
                        <a:lnTo>
                          <a:pt x="318" y="250"/>
                        </a:lnTo>
                        <a:lnTo>
                          <a:pt x="1" y="250"/>
                        </a:lnTo>
                      </a:path>
                    </a:pathLst>
                  </a:custGeom>
                  <a:solidFill>
                    <a:srgbClr val="808080"/>
                  </a:solidFill>
                  <a:ln w="0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" name="Group 14"/>
              <p:cNvGrpSpPr/>
              <p:nvPr/>
            </p:nvGrpSpPr>
            <p:grpSpPr>
              <a:xfrm rot="10800000">
                <a:off x="3036420" y="5332658"/>
                <a:ext cx="484917" cy="576580"/>
                <a:chOff x="8969126" y="3871100"/>
                <a:chExt cx="484917" cy="576580"/>
              </a:xfrm>
            </p:grpSpPr>
            <p:sp>
              <p:nvSpPr>
                <p:cNvPr id="93" name="Freeform 125"/>
                <p:cNvSpPr>
                  <a:spLocks noChangeAspect="1"/>
                </p:cNvSpPr>
                <p:nvPr/>
              </p:nvSpPr>
              <p:spPr bwMode="auto">
                <a:xfrm rot="17671974">
                  <a:off x="8959286" y="3945125"/>
                  <a:ext cx="504598" cy="484917"/>
                </a:xfrm>
                <a:custGeom>
                  <a:avLst/>
                  <a:gdLst>
                    <a:gd name="T0" fmla="*/ 711 w 916"/>
                    <a:gd name="T1" fmla="*/ 780 h 780"/>
                    <a:gd name="T2" fmla="*/ 915 w 916"/>
                    <a:gd name="T3" fmla="*/ 663 h 780"/>
                    <a:gd name="T4" fmla="*/ 916 w 916"/>
                    <a:gd name="T5" fmla="*/ 2 h 780"/>
                    <a:gd name="T6" fmla="*/ 219 w 916"/>
                    <a:gd name="T7" fmla="*/ 0 h 780"/>
                    <a:gd name="T8" fmla="*/ 0 w 916"/>
                    <a:gd name="T9" fmla="*/ 114 h 7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16" h="780">
                      <a:moveTo>
                        <a:pt x="711" y="780"/>
                      </a:moveTo>
                      <a:lnTo>
                        <a:pt x="915" y="663"/>
                      </a:lnTo>
                      <a:lnTo>
                        <a:pt x="916" y="2"/>
                      </a:lnTo>
                      <a:lnTo>
                        <a:pt x="219" y="0"/>
                      </a:lnTo>
                      <a:lnTo>
                        <a:pt x="0" y="114"/>
                      </a:lnTo>
                    </a:path>
                  </a:pathLst>
                </a:custGeom>
                <a:solidFill>
                  <a:schemeClr val="bg1"/>
                </a:solidFill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Line 129"/>
                <p:cNvSpPr>
                  <a:spLocks noChangeAspect="1" noChangeShapeType="1"/>
                </p:cNvSpPr>
                <p:nvPr/>
              </p:nvSpPr>
              <p:spPr bwMode="auto">
                <a:xfrm rot="17671974" flipH="1">
                  <a:off x="9050984" y="3891827"/>
                  <a:ext cx="112057" cy="70604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Rectangle 128"/>
                <p:cNvSpPr>
                  <a:spLocks noChangeAspect="1" noChangeArrowheads="1"/>
                </p:cNvSpPr>
                <p:nvPr/>
              </p:nvSpPr>
              <p:spPr bwMode="auto">
                <a:xfrm rot="17671974">
                  <a:off x="9027336" y="4050106"/>
                  <a:ext cx="387042" cy="408106"/>
                </a:xfrm>
                <a:prstGeom prst="rect">
                  <a:avLst/>
                </a:prstGeom>
                <a:solidFill>
                  <a:schemeClr val="bg1"/>
                </a:solidFill>
                <a:ln w="31750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5" name="Group 24"/>
            <p:cNvGrpSpPr/>
            <p:nvPr/>
          </p:nvGrpSpPr>
          <p:grpSpPr>
            <a:xfrm>
              <a:off x="5262915" y="4961090"/>
              <a:ext cx="871526" cy="942739"/>
              <a:chOff x="6013041" y="4634957"/>
              <a:chExt cx="871526" cy="942739"/>
            </a:xfrm>
          </p:grpSpPr>
          <p:sp>
            <p:nvSpPr>
              <p:cNvPr id="113" name="Oval 135"/>
              <p:cNvSpPr>
                <a:spLocks noChangeAspect="1" noChangeArrowheads="1"/>
              </p:cNvSpPr>
              <p:nvPr/>
            </p:nvSpPr>
            <p:spPr bwMode="auto">
              <a:xfrm rot="13703445">
                <a:off x="6128545" y="4584175"/>
                <a:ext cx="214496" cy="445504"/>
              </a:xfrm>
              <a:prstGeom prst="ellipse">
                <a:avLst/>
              </a:prstGeom>
              <a:solidFill>
                <a:srgbClr val="808080"/>
              </a:solidFill>
              <a:ln w="158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Freeform 134"/>
              <p:cNvSpPr>
                <a:spLocks noChangeAspect="1"/>
              </p:cNvSpPr>
              <p:nvPr/>
            </p:nvSpPr>
            <p:spPr bwMode="auto">
              <a:xfrm rot="13703445">
                <a:off x="6175763" y="4690127"/>
                <a:ext cx="305948" cy="449227"/>
              </a:xfrm>
              <a:custGeom>
                <a:avLst/>
                <a:gdLst>
                  <a:gd name="T0" fmla="*/ 0 w 171"/>
                  <a:gd name="T1" fmla="*/ 51 h 362"/>
                  <a:gd name="T2" fmla="*/ 171 w 171"/>
                  <a:gd name="T3" fmla="*/ 0 h 362"/>
                  <a:gd name="T4" fmla="*/ 167 w 171"/>
                  <a:gd name="T5" fmla="*/ 362 h 362"/>
                  <a:gd name="T6" fmla="*/ 1 w 171"/>
                  <a:gd name="T7" fmla="*/ 301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71" h="362">
                    <a:moveTo>
                      <a:pt x="0" y="51"/>
                    </a:moveTo>
                    <a:lnTo>
                      <a:pt x="171" y="0"/>
                    </a:lnTo>
                    <a:lnTo>
                      <a:pt x="167" y="362"/>
                    </a:lnTo>
                    <a:lnTo>
                      <a:pt x="1" y="301"/>
                    </a:lnTo>
                  </a:path>
                </a:pathLst>
              </a:custGeom>
              <a:solidFill>
                <a:srgbClr val="808080"/>
              </a:solidFill>
              <a:ln w="0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Oval 133"/>
              <p:cNvSpPr>
                <a:spLocks noChangeAspect="1" noChangeArrowheads="1"/>
              </p:cNvSpPr>
              <p:nvPr/>
            </p:nvSpPr>
            <p:spPr bwMode="auto">
              <a:xfrm rot="13703445">
                <a:off x="6319099" y="4844417"/>
                <a:ext cx="149648" cy="310240"/>
              </a:xfrm>
              <a:prstGeom prst="ellipse">
                <a:avLst/>
              </a:prstGeom>
              <a:solidFill>
                <a:srgbClr val="80808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Freeform 132"/>
              <p:cNvSpPr>
                <a:spLocks noChangeAspect="1"/>
              </p:cNvSpPr>
              <p:nvPr/>
            </p:nvSpPr>
            <p:spPr bwMode="auto">
              <a:xfrm rot="13703445">
                <a:off x="6377240" y="4882974"/>
                <a:ext cx="96466" cy="301133"/>
              </a:xfrm>
              <a:custGeom>
                <a:avLst/>
                <a:gdLst>
                  <a:gd name="T0" fmla="*/ 0 w 321"/>
                  <a:gd name="T1" fmla="*/ 0 h 250"/>
                  <a:gd name="T2" fmla="*/ 321 w 321"/>
                  <a:gd name="T3" fmla="*/ 1 h 250"/>
                  <a:gd name="T4" fmla="*/ 318 w 321"/>
                  <a:gd name="T5" fmla="*/ 250 h 250"/>
                  <a:gd name="T6" fmla="*/ 1 w 321"/>
                  <a:gd name="T7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1" h="250">
                    <a:moveTo>
                      <a:pt x="0" y="0"/>
                    </a:moveTo>
                    <a:lnTo>
                      <a:pt x="321" y="1"/>
                    </a:lnTo>
                    <a:lnTo>
                      <a:pt x="318" y="250"/>
                    </a:lnTo>
                    <a:lnTo>
                      <a:pt x="1" y="250"/>
                    </a:lnTo>
                  </a:path>
                </a:pathLst>
              </a:custGeom>
              <a:solidFill>
                <a:srgbClr val="808080"/>
              </a:solidFill>
              <a:ln w="0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Oval 131"/>
              <p:cNvSpPr>
                <a:spLocks noChangeAspect="1" noChangeArrowheads="1"/>
              </p:cNvSpPr>
              <p:nvPr/>
            </p:nvSpPr>
            <p:spPr bwMode="auto">
              <a:xfrm rot="13703445">
                <a:off x="6386917" y="4921229"/>
                <a:ext cx="149648" cy="310240"/>
              </a:xfrm>
              <a:prstGeom prst="ellipse">
                <a:avLst/>
              </a:prstGeom>
              <a:solidFill>
                <a:srgbClr val="808080"/>
              </a:solidFill>
              <a:ln w="12700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Freeform 136"/>
              <p:cNvSpPr>
                <a:spLocks noChangeAspect="1"/>
              </p:cNvSpPr>
              <p:nvPr/>
            </p:nvSpPr>
            <p:spPr bwMode="auto">
              <a:xfrm rot="13703445">
                <a:off x="6026076" y="5035273"/>
                <a:ext cx="364630" cy="61128"/>
              </a:xfrm>
              <a:custGeom>
                <a:avLst/>
                <a:gdLst>
                  <a:gd name="T0" fmla="*/ 0 w 261"/>
                  <a:gd name="T1" fmla="*/ 50 h 50"/>
                  <a:gd name="T2" fmla="*/ 85 w 261"/>
                  <a:gd name="T3" fmla="*/ 50 h 50"/>
                  <a:gd name="T4" fmla="*/ 261 w 261"/>
                  <a:gd name="T5" fmla="*/ 0 h 50"/>
                  <a:gd name="connsiteX0" fmla="*/ 0 w 8965"/>
                  <a:gd name="connsiteY0" fmla="*/ 16939 h 16939"/>
                  <a:gd name="connsiteX1" fmla="*/ 2222 w 8965"/>
                  <a:gd name="connsiteY1" fmla="*/ 10000 h 16939"/>
                  <a:gd name="connsiteX2" fmla="*/ 8965 w 8965"/>
                  <a:gd name="connsiteY2" fmla="*/ 0 h 16939"/>
                  <a:gd name="connsiteX0" fmla="*/ 0 w 10000"/>
                  <a:gd name="connsiteY0" fmla="*/ 10000 h 10000"/>
                  <a:gd name="connsiteX1" fmla="*/ 2734 w 10000"/>
                  <a:gd name="connsiteY1" fmla="*/ 9411 h 10000"/>
                  <a:gd name="connsiteX2" fmla="*/ 10000 w 10000"/>
                  <a:gd name="connsiteY2" fmla="*/ 0 h 10000"/>
                  <a:gd name="connsiteX0" fmla="*/ 0 w 9372"/>
                  <a:gd name="connsiteY0" fmla="*/ 5816 h 5816"/>
                  <a:gd name="connsiteX1" fmla="*/ 2734 w 9372"/>
                  <a:gd name="connsiteY1" fmla="*/ 5227 h 5816"/>
                  <a:gd name="connsiteX2" fmla="*/ 9372 w 9372"/>
                  <a:gd name="connsiteY2" fmla="*/ 0 h 58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372" h="5816">
                    <a:moveTo>
                      <a:pt x="0" y="5816"/>
                    </a:moveTo>
                    <a:lnTo>
                      <a:pt x="2734" y="5227"/>
                    </a:lnTo>
                    <a:lnTo>
                      <a:pt x="9372" y="0"/>
                    </a:ln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137"/>
              <p:cNvSpPr>
                <a:spLocks noChangeAspect="1"/>
              </p:cNvSpPr>
              <p:nvPr/>
            </p:nvSpPr>
            <p:spPr bwMode="auto">
              <a:xfrm rot="13703445">
                <a:off x="6308234" y="4777948"/>
                <a:ext cx="366117" cy="80136"/>
              </a:xfrm>
              <a:custGeom>
                <a:avLst/>
                <a:gdLst>
                  <a:gd name="T0" fmla="*/ 0 w 257"/>
                  <a:gd name="T1" fmla="*/ 0 h 62"/>
                  <a:gd name="T2" fmla="*/ 80 w 257"/>
                  <a:gd name="T3" fmla="*/ 0 h 62"/>
                  <a:gd name="T4" fmla="*/ 257 w 257"/>
                  <a:gd name="T5" fmla="*/ 62 h 62"/>
                  <a:gd name="connsiteX0" fmla="*/ 0 w 10000"/>
                  <a:gd name="connsiteY0" fmla="*/ 0 h 10000"/>
                  <a:gd name="connsiteX1" fmla="*/ 3490 w 10000"/>
                  <a:gd name="connsiteY1" fmla="*/ 239 h 10000"/>
                  <a:gd name="connsiteX2" fmla="*/ 10000 w 10000"/>
                  <a:gd name="connsiteY2" fmla="*/ 10000 h 10000"/>
                  <a:gd name="connsiteX0" fmla="*/ 0 w 8770"/>
                  <a:gd name="connsiteY0" fmla="*/ 0 h 12088"/>
                  <a:gd name="connsiteX1" fmla="*/ 2260 w 8770"/>
                  <a:gd name="connsiteY1" fmla="*/ 2327 h 12088"/>
                  <a:gd name="connsiteX2" fmla="*/ 8770 w 8770"/>
                  <a:gd name="connsiteY2" fmla="*/ 12088 h 12088"/>
                  <a:gd name="connsiteX0" fmla="*/ 0 w 10000"/>
                  <a:gd name="connsiteY0" fmla="*/ 0 h 10000"/>
                  <a:gd name="connsiteX1" fmla="*/ 2929 w 10000"/>
                  <a:gd name="connsiteY1" fmla="*/ 1565 h 10000"/>
                  <a:gd name="connsiteX2" fmla="*/ 10000 w 10000"/>
                  <a:gd name="connsiteY2" fmla="*/ 10000 h 10000"/>
                  <a:gd name="connsiteX0" fmla="*/ 0 w 9776"/>
                  <a:gd name="connsiteY0" fmla="*/ 0 h 9186"/>
                  <a:gd name="connsiteX1" fmla="*/ 2705 w 9776"/>
                  <a:gd name="connsiteY1" fmla="*/ 751 h 9186"/>
                  <a:gd name="connsiteX2" fmla="*/ 9776 w 9776"/>
                  <a:gd name="connsiteY2" fmla="*/ 9186 h 9186"/>
                  <a:gd name="connsiteX0" fmla="*/ 0 w 9993"/>
                  <a:gd name="connsiteY0" fmla="*/ 0 h 9380"/>
                  <a:gd name="connsiteX1" fmla="*/ 2767 w 9993"/>
                  <a:gd name="connsiteY1" fmla="*/ 818 h 9380"/>
                  <a:gd name="connsiteX2" fmla="*/ 9993 w 9993"/>
                  <a:gd name="connsiteY2" fmla="*/ 9380 h 93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993" h="9380">
                    <a:moveTo>
                      <a:pt x="0" y="0"/>
                    </a:moveTo>
                    <a:lnTo>
                      <a:pt x="2767" y="818"/>
                    </a:lnTo>
                    <a:cubicBezTo>
                      <a:pt x="5445" y="3819"/>
                      <a:pt x="7315" y="6379"/>
                      <a:pt x="9993" y="938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 rot="2725745">
                <a:off x="6323851" y="5016979"/>
                <a:ext cx="636516" cy="484917"/>
                <a:chOff x="9017640" y="4658809"/>
                <a:chExt cx="766094" cy="484917"/>
              </a:xfrm>
            </p:grpSpPr>
            <p:sp>
              <p:nvSpPr>
                <p:cNvPr id="108" name="Freeform 125"/>
                <p:cNvSpPr>
                  <a:spLocks noChangeAspect="1"/>
                </p:cNvSpPr>
                <p:nvPr/>
              </p:nvSpPr>
              <p:spPr bwMode="auto">
                <a:xfrm rot="177700">
                  <a:off x="9018968" y="4658809"/>
                  <a:ext cx="762539" cy="484917"/>
                </a:xfrm>
                <a:custGeom>
                  <a:avLst/>
                  <a:gdLst>
                    <a:gd name="T0" fmla="*/ 711 w 916"/>
                    <a:gd name="T1" fmla="*/ 780 h 780"/>
                    <a:gd name="T2" fmla="*/ 915 w 916"/>
                    <a:gd name="T3" fmla="*/ 663 h 780"/>
                    <a:gd name="T4" fmla="*/ 916 w 916"/>
                    <a:gd name="T5" fmla="*/ 2 h 780"/>
                    <a:gd name="T6" fmla="*/ 219 w 916"/>
                    <a:gd name="T7" fmla="*/ 0 h 780"/>
                    <a:gd name="T8" fmla="*/ 0 w 916"/>
                    <a:gd name="T9" fmla="*/ 114 h 7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16" h="780">
                      <a:moveTo>
                        <a:pt x="711" y="780"/>
                      </a:moveTo>
                      <a:lnTo>
                        <a:pt x="915" y="663"/>
                      </a:lnTo>
                      <a:lnTo>
                        <a:pt x="916" y="2"/>
                      </a:lnTo>
                      <a:lnTo>
                        <a:pt x="219" y="0"/>
                      </a:lnTo>
                      <a:lnTo>
                        <a:pt x="0" y="114"/>
                      </a:lnTo>
                    </a:path>
                  </a:pathLst>
                </a:custGeom>
                <a:solidFill>
                  <a:schemeClr val="bg1"/>
                </a:solidFill>
                <a:ln w="3175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Line 129"/>
                <p:cNvSpPr>
                  <a:spLocks noChangeAspect="1" noChangeShapeType="1"/>
                </p:cNvSpPr>
                <p:nvPr/>
              </p:nvSpPr>
              <p:spPr bwMode="auto">
                <a:xfrm rot="177700" flipH="1">
                  <a:off x="9614396" y="4676843"/>
                  <a:ext cx="169338" cy="70604"/>
                </a:xfrm>
                <a:prstGeom prst="line">
                  <a:avLst/>
                </a:prstGeom>
                <a:noFill/>
                <a:ln w="317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Rectangle 128"/>
                <p:cNvSpPr>
                  <a:spLocks noChangeAspect="1" noChangeArrowheads="1"/>
                </p:cNvSpPr>
                <p:nvPr/>
              </p:nvSpPr>
              <p:spPr bwMode="auto">
                <a:xfrm rot="177700">
                  <a:off x="9017640" y="4729496"/>
                  <a:ext cx="584891" cy="408106"/>
                </a:xfrm>
                <a:prstGeom prst="rect">
                  <a:avLst/>
                </a:prstGeom>
                <a:solidFill>
                  <a:schemeClr val="bg1"/>
                </a:solidFill>
                <a:ln w="31750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74" name="Rectangle 162"/>
          <p:cNvSpPr>
            <a:spLocks noChangeArrowheads="1"/>
          </p:cNvSpPr>
          <p:nvPr/>
        </p:nvSpPr>
        <p:spPr bwMode="auto">
          <a:xfrm>
            <a:off x="7991550" y="6542522"/>
            <a:ext cx="132257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rgbClr val="000099"/>
                </a:solidFill>
              </a:rPr>
              <a:t>Schechner</a:t>
            </a:r>
            <a:endParaRPr lang="en-US" altLang="he-IL" dirty="0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46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40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673100" y="705718"/>
            <a:ext cx="80403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3600" dirty="0" smtClean="0"/>
              <a:t>Code available online:</a:t>
            </a:r>
            <a:endParaRPr lang="en-US" altLang="he-IL" sz="3600" dirty="0"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3100" y="1505635"/>
            <a:ext cx="88946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dirty="0" smtClean="0"/>
              <a:t>webee.technion.ac.il</a:t>
            </a:r>
            <a:r>
              <a:rPr lang="en-US" sz="2800" dirty="0"/>
              <a:t>/~yoav/research/polar-self-calib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6430297"/>
            <a:ext cx="43802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latin typeface="Tahoma" panose="020B0604030504040204" pitchFamily="34" charset="0"/>
              </a:rPr>
              <a:t>Y</a:t>
            </a:r>
            <a:r>
              <a:rPr lang="en-US" altLang="he-IL" dirty="0"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latin typeface="Tahoma" panose="020B0604030504040204" pitchFamily="34" charset="0"/>
            </a:endParaRPr>
          </a:p>
        </p:txBody>
      </p:sp>
      <p:sp>
        <p:nvSpPr>
          <p:cNvPr id="7" name="Text Box 56"/>
          <p:cNvSpPr txBox="1">
            <a:spLocks noChangeArrowheads="1"/>
          </p:cNvSpPr>
          <p:nvPr/>
        </p:nvSpPr>
        <p:spPr bwMode="auto">
          <a:xfrm>
            <a:off x="1746690" y="3665827"/>
            <a:ext cx="5590539" cy="1477328"/>
          </a:xfrm>
          <a:prstGeom prst="rect">
            <a:avLst/>
          </a:prstGeom>
          <a:solidFill>
            <a:srgbClr val="000099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3600" dirty="0" err="1" smtClean="0">
                <a:solidFill>
                  <a:srgbClr val="FFFF00"/>
                </a:solidFill>
              </a:rPr>
              <a:t>Polarimetric</a:t>
            </a:r>
            <a:r>
              <a:rPr lang="en-US" altLang="he-IL" sz="3600" dirty="0" smtClean="0">
                <a:solidFill>
                  <a:srgbClr val="FFFF00"/>
                </a:solidFill>
              </a:rPr>
              <a:t> imaging has a </a:t>
            </a:r>
          </a:p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3600" dirty="0" smtClean="0">
                <a:solidFill>
                  <a:srgbClr val="FFFF00"/>
                </a:solidFill>
              </a:rPr>
              <a:t>self-calibration capacity !!</a:t>
            </a:r>
            <a:endParaRPr lang="en-US" altLang="he-IL" sz="36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87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69121" y="2131999"/>
            <a:ext cx="2514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3600" dirty="0" smtClean="0"/>
              <a:t>Polarization</a:t>
            </a:r>
            <a:endParaRPr lang="en-US" sz="3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6512456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4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5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52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4140" y="220413"/>
            <a:ext cx="4421608" cy="1008063"/>
          </a:xfrm>
        </p:spPr>
        <p:txBody>
          <a:bodyPr/>
          <a:lstStyle/>
          <a:p>
            <a:r>
              <a:rPr lang="en-US" altLang="he-IL" sz="3600" dirty="0" smtClean="0">
                <a:solidFill>
                  <a:srgbClr val="FFFF99"/>
                </a:solidFill>
                <a:latin typeface="Tahoma" panose="020B0604030504040204" pitchFamily="34" charset="0"/>
              </a:rPr>
              <a:t>Tedious, </a:t>
            </a:r>
            <a:br>
              <a:rPr lang="en-US" altLang="he-IL" sz="3600" dirty="0" smtClean="0">
                <a:solidFill>
                  <a:srgbClr val="FFFF99"/>
                </a:solidFill>
                <a:latin typeface="Tahoma" panose="020B0604030504040204" pitchFamily="34" charset="0"/>
              </a:rPr>
            </a:br>
            <a:r>
              <a:rPr lang="en-US" altLang="he-IL" sz="3600" dirty="0" smtClean="0">
                <a:solidFill>
                  <a:srgbClr val="FFFF99"/>
                </a:solidFill>
                <a:latin typeface="Tahoma" panose="020B0604030504040204" pitchFamily="34" charset="0"/>
              </a:rPr>
              <a:t>inaccurate control</a:t>
            </a:r>
            <a:endParaRPr lang="en-US" altLang="he-IL" sz="3600" dirty="0">
              <a:solidFill>
                <a:srgbClr val="FFFF99"/>
              </a:solidFill>
              <a:latin typeface="Tahoma" panose="020B0604030504040204" pitchFamily="34" charset="0"/>
            </a:endParaRPr>
          </a:p>
        </p:txBody>
      </p:sp>
      <p:sp>
        <p:nvSpPr>
          <p:cNvPr id="487586" name="Rectangle 162"/>
          <p:cNvSpPr>
            <a:spLocks noChangeArrowheads="1"/>
          </p:cNvSpPr>
          <p:nvPr/>
        </p:nvSpPr>
        <p:spPr bwMode="auto">
          <a:xfrm>
            <a:off x="431800" y="6491288"/>
            <a:ext cx="7451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>
                <a:solidFill>
                  <a:srgbClr val="FFFFD9"/>
                </a:solidFill>
              </a:rPr>
              <a:t>N. </a:t>
            </a:r>
            <a:r>
              <a:rPr lang="en-US" altLang="he-IL" dirty="0" err="1">
                <a:solidFill>
                  <a:srgbClr val="FFFFD9"/>
                </a:solidFill>
              </a:rPr>
              <a:t>Karpel</a:t>
            </a:r>
            <a:r>
              <a:rPr lang="en-US" altLang="he-IL" dirty="0">
                <a:solidFill>
                  <a:srgbClr val="FFFFD9"/>
                </a:solidFill>
              </a:rPr>
              <a:t> &amp; Y. Schechner, </a:t>
            </a:r>
            <a:r>
              <a:rPr lang="en-US" altLang="he-IL" i="1" dirty="0">
                <a:solidFill>
                  <a:srgbClr val="FFFFD9"/>
                </a:solidFill>
              </a:rPr>
              <a:t>underwater imaging</a:t>
            </a:r>
            <a:endParaRPr lang="en-US" altLang="he-IL" dirty="0">
              <a:solidFill>
                <a:srgbClr val="FFFFD9"/>
              </a:solidFill>
            </a:endParaRPr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4440194" y="131800"/>
            <a:ext cx="4612992" cy="560996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pic>
        <p:nvPicPr>
          <p:cNvPr id="487430" name="Picture 6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2974" y="338049"/>
            <a:ext cx="4262986" cy="5202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7432" name="Rectangle 8"/>
          <p:cNvSpPr>
            <a:spLocks noChangeArrowheads="1"/>
          </p:cNvSpPr>
          <p:nvPr/>
        </p:nvSpPr>
        <p:spPr bwMode="auto">
          <a:xfrm>
            <a:off x="4642974" y="338049"/>
            <a:ext cx="4262986" cy="5202054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pic>
        <p:nvPicPr>
          <p:cNvPr id="487433" name="Picture 9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2974" y="338049"/>
            <a:ext cx="4262986" cy="5202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" name="Picture 5" descr="dive1"/>
          <p:cNvPicPr>
            <a:picLocks noChangeAspect="1" noChangeArrowheads="1"/>
          </p:cNvPicPr>
          <p:nvPr/>
        </p:nvPicPr>
        <p:blipFill>
          <a:blip r:embed="rId4" cstate="screen">
            <a:lum contrast="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3490" y="1448401"/>
            <a:ext cx="3297237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7" name="Rectangle 166"/>
          <p:cNvSpPr/>
          <p:nvPr/>
        </p:nvSpPr>
        <p:spPr>
          <a:xfrm rot="1628544">
            <a:off x="5595351" y="3786888"/>
            <a:ext cx="1694866" cy="61363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>
                <a:gd name="adj" fmla="val 12745555"/>
              </a:avLst>
            </a:prstTxWarp>
            <a:spAutoFit/>
          </a:bodyPr>
          <a:lstStyle/>
          <a:p>
            <a:pPr algn="ctr" defTabSz="487192" rtl="0">
              <a:defRPr/>
            </a:pPr>
            <a:r>
              <a:rPr lang="en-US" sz="2400" b="1" kern="0" dirty="0" smtClean="0">
                <a:ln w="0"/>
                <a:solidFill>
                  <a:srgbClr val="FFFF00"/>
                </a:solidFill>
              </a:rPr>
              <a:t>protractor</a:t>
            </a:r>
          </a:p>
        </p:txBody>
      </p:sp>
      <p:sp>
        <p:nvSpPr>
          <p:cNvPr id="168" name="Rectangle 167"/>
          <p:cNvSpPr/>
          <p:nvPr/>
        </p:nvSpPr>
        <p:spPr>
          <a:xfrm rot="1209723">
            <a:off x="5502021" y="2287366"/>
            <a:ext cx="2004260" cy="26755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Down">
              <a:avLst>
                <a:gd name="adj" fmla="val 797709"/>
              </a:avLst>
            </a:prstTxWarp>
            <a:spAutoFit/>
          </a:bodyPr>
          <a:lstStyle/>
          <a:p>
            <a:pPr algn="ctr" defTabSz="487192" rtl="0">
              <a:defRPr/>
            </a:pPr>
            <a:r>
              <a:rPr lang="en-US" sz="2000" kern="0" dirty="0" smtClean="0">
                <a:ln w="0"/>
                <a:solidFill>
                  <a:prstClr val="white"/>
                </a:solidFill>
              </a:rPr>
              <a:t>polarizer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732838" y="-26988"/>
            <a:ext cx="5032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6027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Freeform 2"/>
          <p:cNvSpPr>
            <a:spLocks/>
          </p:cNvSpPr>
          <p:nvPr/>
        </p:nvSpPr>
        <p:spPr bwMode="auto">
          <a:xfrm>
            <a:off x="1387475" y="2228850"/>
            <a:ext cx="657225" cy="38100"/>
          </a:xfrm>
          <a:custGeom>
            <a:avLst/>
            <a:gdLst>
              <a:gd name="T0" fmla="*/ 414 w 414"/>
              <a:gd name="T1" fmla="*/ 0 h 24"/>
              <a:gd name="T2" fmla="*/ 0 w 414"/>
              <a:gd name="T3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14" h="24">
                <a:moveTo>
                  <a:pt x="414" y="0"/>
                </a:moveTo>
                <a:lnTo>
                  <a:pt x="0" y="24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302083" name="Group 3"/>
          <p:cNvGrpSpPr>
            <a:grpSpLocks/>
          </p:cNvGrpSpPr>
          <p:nvPr/>
        </p:nvGrpSpPr>
        <p:grpSpPr bwMode="auto">
          <a:xfrm>
            <a:off x="1419225" y="1385889"/>
            <a:ext cx="1068858" cy="1890711"/>
            <a:chOff x="816" y="1456"/>
            <a:chExt cx="562" cy="1038"/>
          </a:xfrm>
        </p:grpSpPr>
        <p:grpSp>
          <p:nvGrpSpPr>
            <p:cNvPr id="302084" name="Group 4"/>
            <p:cNvGrpSpPr>
              <a:grpSpLocks/>
            </p:cNvGrpSpPr>
            <p:nvPr/>
          </p:nvGrpSpPr>
          <p:grpSpPr bwMode="auto">
            <a:xfrm flipH="1">
              <a:off x="953" y="1630"/>
              <a:ext cx="391" cy="864"/>
              <a:chOff x="809" y="528"/>
              <a:chExt cx="440" cy="1045"/>
            </a:xfrm>
          </p:grpSpPr>
          <p:sp>
            <p:nvSpPr>
              <p:cNvPr id="302085" name="Oval 5"/>
              <p:cNvSpPr>
                <a:spLocks noChangeArrowheads="1"/>
              </p:cNvSpPr>
              <p:nvPr/>
            </p:nvSpPr>
            <p:spPr bwMode="auto">
              <a:xfrm rot="503526">
                <a:off x="809" y="528"/>
                <a:ext cx="440" cy="1045"/>
              </a:xfrm>
              <a:prstGeom prst="ellipse">
                <a:avLst/>
              </a:prstGeom>
              <a:solidFill>
                <a:srgbClr val="C0C0C0">
                  <a:alpha val="50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02086" name="Freeform 6"/>
              <p:cNvSpPr>
                <a:spLocks/>
              </p:cNvSpPr>
              <p:nvPr/>
            </p:nvSpPr>
            <p:spPr bwMode="auto">
              <a:xfrm>
                <a:off x="816" y="1050"/>
                <a:ext cx="192" cy="350"/>
              </a:xfrm>
              <a:custGeom>
                <a:avLst/>
                <a:gdLst>
                  <a:gd name="T0" fmla="*/ 192 w 192"/>
                  <a:gd name="T1" fmla="*/ 0 h 350"/>
                  <a:gd name="T2" fmla="*/ 0 w 192"/>
                  <a:gd name="T3" fmla="*/ 35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350">
                    <a:moveTo>
                      <a:pt x="192" y="0"/>
                    </a:moveTo>
                    <a:lnTo>
                      <a:pt x="0" y="350"/>
                    </a:ln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02087" name="Freeform 7"/>
              <p:cNvSpPr>
                <a:spLocks/>
              </p:cNvSpPr>
              <p:nvPr/>
            </p:nvSpPr>
            <p:spPr bwMode="auto">
              <a:xfrm>
                <a:off x="840" y="894"/>
                <a:ext cx="178" cy="138"/>
              </a:xfrm>
              <a:custGeom>
                <a:avLst/>
                <a:gdLst>
                  <a:gd name="T0" fmla="*/ 0 w 178"/>
                  <a:gd name="T1" fmla="*/ 0 h 138"/>
                  <a:gd name="T2" fmla="*/ 178 w 178"/>
                  <a:gd name="T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8" h="138">
                    <a:moveTo>
                      <a:pt x="0" y="0"/>
                    </a:moveTo>
                    <a:lnTo>
                      <a:pt x="178" y="13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02088" name="Freeform 8"/>
              <p:cNvSpPr>
                <a:spLocks/>
              </p:cNvSpPr>
              <p:nvPr/>
            </p:nvSpPr>
            <p:spPr bwMode="auto">
              <a:xfrm>
                <a:off x="957" y="1027"/>
                <a:ext cx="62" cy="531"/>
              </a:xfrm>
              <a:custGeom>
                <a:avLst/>
                <a:gdLst>
                  <a:gd name="T0" fmla="*/ 62 w 62"/>
                  <a:gd name="T1" fmla="*/ 0 h 531"/>
                  <a:gd name="T2" fmla="*/ 0 w 62"/>
                  <a:gd name="T3" fmla="*/ 531 h 5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2" h="531">
                    <a:moveTo>
                      <a:pt x="62" y="0"/>
                    </a:moveTo>
                    <a:lnTo>
                      <a:pt x="0" y="531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2089" name="Rectangle 9"/>
            <p:cNvSpPr>
              <a:spLocks noChangeArrowheads="1"/>
            </p:cNvSpPr>
            <p:nvPr/>
          </p:nvSpPr>
          <p:spPr bwMode="auto">
            <a:xfrm>
              <a:off x="816" y="1456"/>
              <a:ext cx="562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he-IL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larizer</a:t>
              </a:r>
            </a:p>
          </p:txBody>
        </p:sp>
      </p:grpSp>
      <p:grpSp>
        <p:nvGrpSpPr>
          <p:cNvPr id="302090" name="Group 10"/>
          <p:cNvGrpSpPr>
            <a:grpSpLocks/>
          </p:cNvGrpSpPr>
          <p:nvPr/>
        </p:nvGrpSpPr>
        <p:grpSpPr bwMode="auto">
          <a:xfrm>
            <a:off x="271463" y="3262313"/>
            <a:ext cx="3665538" cy="3354387"/>
            <a:chOff x="141" y="1749"/>
            <a:chExt cx="2309" cy="2113"/>
          </a:xfrm>
        </p:grpSpPr>
        <p:graphicFrame>
          <p:nvGraphicFramePr>
            <p:cNvPr id="30209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351906"/>
                </p:ext>
              </p:extLst>
            </p:nvPr>
          </p:nvGraphicFramePr>
          <p:xfrm>
            <a:off x="1235" y="1749"/>
            <a:ext cx="3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8" name="Equation" r:id="rId3" imgW="469800" imgH="253800" progId="Equation.3">
                    <p:embed/>
                  </p:oleObj>
                </mc:Choice>
                <mc:Fallback>
                  <p:oleObj name="Equation" r:id="rId3" imgW="4698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1749"/>
                          <a:ext cx="3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2092" name="Group 12"/>
            <p:cNvGrpSpPr>
              <a:grpSpLocks/>
            </p:cNvGrpSpPr>
            <p:nvPr/>
          </p:nvGrpSpPr>
          <p:grpSpPr bwMode="auto">
            <a:xfrm>
              <a:off x="141" y="2304"/>
              <a:ext cx="2309" cy="1558"/>
              <a:chOff x="141" y="2304"/>
              <a:chExt cx="2309" cy="1558"/>
            </a:xfrm>
          </p:grpSpPr>
          <p:sp>
            <p:nvSpPr>
              <p:cNvPr id="302093" name="Rectangle 13"/>
              <p:cNvSpPr>
                <a:spLocks noChangeArrowheads="1"/>
              </p:cNvSpPr>
              <p:nvPr/>
            </p:nvSpPr>
            <p:spPr bwMode="auto">
              <a:xfrm>
                <a:off x="554" y="2304"/>
                <a:ext cx="1536" cy="129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02094" name="Group 14"/>
              <p:cNvGrpSpPr>
                <a:grpSpLocks/>
              </p:cNvGrpSpPr>
              <p:nvPr/>
            </p:nvGrpSpPr>
            <p:grpSpPr bwMode="auto">
              <a:xfrm>
                <a:off x="141" y="2401"/>
                <a:ext cx="2309" cy="1461"/>
                <a:chOff x="141" y="2401"/>
                <a:chExt cx="2309" cy="1461"/>
              </a:xfrm>
            </p:grpSpPr>
            <p:grpSp>
              <p:nvGrpSpPr>
                <p:cNvPr id="302095" name="Group 15"/>
                <p:cNvGrpSpPr>
                  <a:grpSpLocks/>
                </p:cNvGrpSpPr>
                <p:nvPr/>
              </p:nvGrpSpPr>
              <p:grpSpPr bwMode="auto">
                <a:xfrm>
                  <a:off x="141" y="2401"/>
                  <a:ext cx="2309" cy="1461"/>
                  <a:chOff x="141" y="2401"/>
                  <a:chExt cx="2309" cy="1461"/>
                </a:xfrm>
              </p:grpSpPr>
              <p:grpSp>
                <p:nvGrpSpPr>
                  <p:cNvPr id="30209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1926" y="3543"/>
                    <a:ext cx="524" cy="269"/>
                    <a:chOff x="1660" y="2220"/>
                    <a:chExt cx="524" cy="269"/>
                  </a:xfrm>
                </p:grpSpPr>
                <p:sp>
                  <p:nvSpPr>
                    <p:cNvPr id="30209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60" y="2256"/>
                      <a:ext cx="500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he-IL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0</a:t>
                      </a:r>
                    </a:p>
                  </p:txBody>
                </p:sp>
                <p:sp>
                  <p:nvSpPr>
                    <p:cNvPr id="302098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96" y="2220"/>
                      <a:ext cx="288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he-IL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</a:p>
                  </p:txBody>
                </p:sp>
              </p:grpSp>
              <p:graphicFrame>
                <p:nvGraphicFramePr>
                  <p:cNvPr id="302099" name="Object 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61300448"/>
                      </p:ext>
                    </p:extLst>
                  </p:nvPr>
                </p:nvGraphicFramePr>
                <p:xfrm>
                  <a:off x="155" y="3123"/>
                  <a:ext cx="373" cy="2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979" name="Equation" r:id="rId5" imgW="444240" imgH="253800" progId="Equation.3">
                          <p:embed/>
                        </p:oleObj>
                      </mc:Choice>
                      <mc:Fallback>
                        <p:oleObj name="Equation" r:id="rId5" imgW="444240" imgH="2538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5" y="3123"/>
                                <a:ext cx="373" cy="2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02100" name="Object 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02376306"/>
                      </p:ext>
                    </p:extLst>
                  </p:nvPr>
                </p:nvGraphicFramePr>
                <p:xfrm>
                  <a:off x="141" y="2401"/>
                  <a:ext cx="395" cy="2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980" name="Equation" r:id="rId7" imgW="469800" imgH="241200" progId="Equation.3">
                          <p:embed/>
                        </p:oleObj>
                      </mc:Choice>
                      <mc:Fallback>
                        <p:oleObj name="Equation" r:id="rId7" imgW="469800" imgH="2412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1" y="2401"/>
                                <a:ext cx="395" cy="2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02101" name="Object 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59737282"/>
                      </p:ext>
                    </p:extLst>
                  </p:nvPr>
                </p:nvGraphicFramePr>
                <p:xfrm>
                  <a:off x="954" y="3654"/>
                  <a:ext cx="385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981" name="Equation" r:id="rId9" imgW="469800" imgH="253800" progId="Equation.3">
                          <p:embed/>
                        </p:oleObj>
                      </mc:Choice>
                      <mc:Fallback>
                        <p:oleObj name="Equation" r:id="rId9" imgW="469800" imgH="2538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54" y="3654"/>
                                <a:ext cx="385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02102" name="Group 22"/>
                <p:cNvGrpSpPr>
                  <a:grpSpLocks/>
                </p:cNvGrpSpPr>
                <p:nvPr/>
              </p:nvGrpSpPr>
              <p:grpSpPr bwMode="auto">
                <a:xfrm>
                  <a:off x="554" y="2448"/>
                  <a:ext cx="1536" cy="1200"/>
                  <a:chOff x="554" y="2448"/>
                  <a:chExt cx="1536" cy="1200"/>
                </a:xfrm>
              </p:grpSpPr>
              <p:sp>
                <p:nvSpPr>
                  <p:cNvPr id="302103" name="Freeform 23"/>
                  <p:cNvSpPr>
                    <a:spLocks/>
                  </p:cNvSpPr>
                  <p:nvPr/>
                </p:nvSpPr>
                <p:spPr bwMode="auto">
                  <a:xfrm>
                    <a:off x="554" y="2496"/>
                    <a:ext cx="1536" cy="708"/>
                  </a:xfrm>
                  <a:custGeom>
                    <a:avLst/>
                    <a:gdLst>
                      <a:gd name="T0" fmla="*/ 0 w 1417"/>
                      <a:gd name="T1" fmla="*/ 523 h 708"/>
                      <a:gd name="T2" fmla="*/ 257 w 1417"/>
                      <a:gd name="T3" fmla="*/ 149 h 708"/>
                      <a:gd name="T4" fmla="*/ 399 w 1417"/>
                      <a:gd name="T5" fmla="*/ 21 h 708"/>
                      <a:gd name="T6" fmla="*/ 539 w 1417"/>
                      <a:gd name="T7" fmla="*/ 25 h 708"/>
                      <a:gd name="T8" fmla="*/ 681 w 1417"/>
                      <a:gd name="T9" fmla="*/ 151 h 708"/>
                      <a:gd name="T10" fmla="*/ 863 w 1417"/>
                      <a:gd name="T11" fmla="*/ 417 h 708"/>
                      <a:gd name="T12" fmla="*/ 1033 w 1417"/>
                      <a:gd name="T13" fmla="*/ 639 h 708"/>
                      <a:gd name="T14" fmla="*/ 1189 w 1417"/>
                      <a:gd name="T15" fmla="*/ 705 h 708"/>
                      <a:gd name="T16" fmla="*/ 1331 w 1417"/>
                      <a:gd name="T17" fmla="*/ 621 h 708"/>
                      <a:gd name="T18" fmla="*/ 1417 w 1417"/>
                      <a:gd name="T19" fmla="*/ 525 h 7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417" h="708">
                        <a:moveTo>
                          <a:pt x="0" y="523"/>
                        </a:moveTo>
                        <a:cubicBezTo>
                          <a:pt x="43" y="461"/>
                          <a:pt x="191" y="233"/>
                          <a:pt x="257" y="149"/>
                        </a:cubicBezTo>
                        <a:cubicBezTo>
                          <a:pt x="323" y="65"/>
                          <a:pt x="352" y="42"/>
                          <a:pt x="399" y="21"/>
                        </a:cubicBezTo>
                        <a:cubicBezTo>
                          <a:pt x="446" y="0"/>
                          <a:pt x="492" y="3"/>
                          <a:pt x="539" y="25"/>
                        </a:cubicBezTo>
                        <a:cubicBezTo>
                          <a:pt x="586" y="47"/>
                          <a:pt x="627" y="86"/>
                          <a:pt x="681" y="151"/>
                        </a:cubicBezTo>
                        <a:cubicBezTo>
                          <a:pt x="735" y="216"/>
                          <a:pt x="804" y="336"/>
                          <a:pt x="863" y="417"/>
                        </a:cubicBezTo>
                        <a:cubicBezTo>
                          <a:pt x="922" y="498"/>
                          <a:pt x="979" y="591"/>
                          <a:pt x="1033" y="639"/>
                        </a:cubicBezTo>
                        <a:cubicBezTo>
                          <a:pt x="1087" y="687"/>
                          <a:pt x="1139" y="708"/>
                          <a:pt x="1189" y="705"/>
                        </a:cubicBezTo>
                        <a:cubicBezTo>
                          <a:pt x="1239" y="702"/>
                          <a:pt x="1293" y="651"/>
                          <a:pt x="1331" y="621"/>
                        </a:cubicBezTo>
                        <a:cubicBezTo>
                          <a:pt x="1369" y="591"/>
                          <a:pt x="1399" y="545"/>
                          <a:pt x="1417" y="525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008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302104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554" y="2448"/>
                    <a:ext cx="1536" cy="1200"/>
                    <a:chOff x="554" y="2448"/>
                    <a:chExt cx="1536" cy="1200"/>
                  </a:xfrm>
                </p:grpSpPr>
                <p:sp>
                  <p:nvSpPr>
                    <p:cNvPr id="302105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4" y="2496"/>
                      <a:ext cx="15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he-I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2106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4" y="3210"/>
                      <a:ext cx="15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he-I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2107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62" y="2448"/>
                      <a:ext cx="0" cy="1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he-I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302109" name="Group 29"/>
          <p:cNvGrpSpPr>
            <a:grpSpLocks/>
          </p:cNvGrpSpPr>
          <p:nvPr/>
        </p:nvGrpSpPr>
        <p:grpSpPr bwMode="auto">
          <a:xfrm>
            <a:off x="1038225" y="4538663"/>
            <a:ext cx="2219325" cy="995363"/>
            <a:chOff x="624" y="2553"/>
            <a:chExt cx="1398" cy="627"/>
          </a:xfrm>
        </p:grpSpPr>
        <p:sp>
          <p:nvSpPr>
            <p:cNvPr id="302110" name="Oval 30"/>
            <p:cNvSpPr>
              <a:spLocks noChangeArrowheads="1"/>
            </p:cNvSpPr>
            <p:nvPr/>
          </p:nvSpPr>
          <p:spPr bwMode="auto">
            <a:xfrm>
              <a:off x="624" y="2817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302111" name="Oval 31"/>
            <p:cNvSpPr>
              <a:spLocks noChangeArrowheads="1"/>
            </p:cNvSpPr>
            <p:nvPr/>
          </p:nvSpPr>
          <p:spPr bwMode="auto">
            <a:xfrm>
              <a:off x="1200" y="2553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302112" name="Oval 32"/>
            <p:cNvSpPr>
              <a:spLocks noChangeArrowheads="1"/>
            </p:cNvSpPr>
            <p:nvPr/>
          </p:nvSpPr>
          <p:spPr bwMode="auto">
            <a:xfrm>
              <a:off x="1926" y="308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302113" name="Rectangle 33"/>
          <p:cNvSpPr>
            <a:spLocks noChangeArrowheads="1"/>
          </p:cNvSpPr>
          <p:nvPr/>
        </p:nvSpPr>
        <p:spPr bwMode="auto">
          <a:xfrm>
            <a:off x="3937001" y="4032677"/>
            <a:ext cx="497764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600" dirty="0">
                <a:solidFill>
                  <a:srgbClr val="000000"/>
                </a:solidFill>
              </a:rPr>
              <a:t>3 general measurements </a:t>
            </a:r>
            <a:r>
              <a:rPr lang="en-US" altLang="he-IL" sz="2600" dirty="0" smtClean="0">
                <a:solidFill>
                  <a:srgbClr val="000000"/>
                </a:solidFill>
              </a:rPr>
              <a:t>suffice,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600" dirty="0">
                <a:solidFill>
                  <a:srgbClr val="000000"/>
                </a:solidFill>
              </a:rPr>
              <a:t>a</a:t>
            </a:r>
            <a:r>
              <a:rPr lang="en-US" altLang="he-IL" sz="2600" dirty="0" smtClean="0">
                <a:solidFill>
                  <a:srgbClr val="000000"/>
                </a:solidFill>
              </a:rPr>
              <a:t>t </a:t>
            </a:r>
            <a:r>
              <a:rPr lang="en-US" altLang="he-IL" sz="2600" i="1" u="sng" dirty="0" smtClean="0">
                <a:solidFill>
                  <a:srgbClr val="000000"/>
                </a:solidFill>
              </a:rPr>
              <a:t>known orientations</a:t>
            </a:r>
            <a:endParaRPr lang="en-US" altLang="he-IL" sz="2600" i="1" u="sng" dirty="0">
              <a:solidFill>
                <a:srgbClr val="000000"/>
              </a:solidFill>
            </a:endParaRPr>
          </a:p>
        </p:txBody>
      </p:sp>
      <p:sp>
        <p:nvSpPr>
          <p:cNvPr id="302114" name="Rectangle 34"/>
          <p:cNvSpPr>
            <a:spLocks noChangeArrowheads="1"/>
          </p:cNvSpPr>
          <p:nvPr/>
        </p:nvSpPr>
        <p:spPr bwMode="auto">
          <a:xfrm>
            <a:off x="1387475" y="207745"/>
            <a:ext cx="69044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3600" u="sng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arization </a:t>
            </a:r>
            <a:r>
              <a:rPr lang="en-US" altLang="he-IL" sz="3600" u="sng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 </a:t>
            </a:r>
            <a:r>
              <a:rPr lang="en-US" altLang="he-IL" sz="3600" u="sng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</a:p>
        </p:txBody>
      </p:sp>
      <p:grpSp>
        <p:nvGrpSpPr>
          <p:cNvPr id="302116" name="Group 36"/>
          <p:cNvGrpSpPr>
            <a:grpSpLocks/>
          </p:cNvGrpSpPr>
          <p:nvPr/>
        </p:nvGrpSpPr>
        <p:grpSpPr bwMode="auto">
          <a:xfrm>
            <a:off x="455613" y="2057401"/>
            <a:ext cx="3794126" cy="871539"/>
            <a:chOff x="257" y="990"/>
            <a:chExt cx="2390" cy="549"/>
          </a:xfrm>
        </p:grpSpPr>
        <p:grpSp>
          <p:nvGrpSpPr>
            <p:cNvPr id="302117" name="Group 37"/>
            <p:cNvGrpSpPr>
              <a:grpSpLocks/>
            </p:cNvGrpSpPr>
            <p:nvPr/>
          </p:nvGrpSpPr>
          <p:grpSpPr bwMode="auto">
            <a:xfrm flipH="1">
              <a:off x="257" y="990"/>
              <a:ext cx="601" cy="549"/>
              <a:chOff x="4722" y="2706"/>
              <a:chExt cx="913" cy="838"/>
            </a:xfrm>
          </p:grpSpPr>
          <p:sp>
            <p:nvSpPr>
              <p:cNvPr id="302118" name="Rectangle 38"/>
              <p:cNvSpPr>
                <a:spLocks noChangeArrowheads="1"/>
              </p:cNvSpPr>
              <p:nvPr/>
            </p:nvSpPr>
            <p:spPr bwMode="auto">
              <a:xfrm>
                <a:off x="4722" y="3275"/>
                <a:ext cx="91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rtl="0" fontAlgn="base">
                  <a:lnSpc>
                    <a:spcPts val="14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he-IL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mera</a:t>
                </a:r>
              </a:p>
            </p:txBody>
          </p:sp>
          <p:grpSp>
            <p:nvGrpSpPr>
              <p:cNvPr id="302119" name="Group 39"/>
              <p:cNvGrpSpPr>
                <a:grpSpLocks/>
              </p:cNvGrpSpPr>
              <p:nvPr/>
            </p:nvGrpSpPr>
            <p:grpSpPr bwMode="auto">
              <a:xfrm>
                <a:off x="4882" y="2706"/>
                <a:ext cx="551" cy="559"/>
                <a:chOff x="4882" y="2706"/>
                <a:chExt cx="551" cy="559"/>
              </a:xfrm>
            </p:grpSpPr>
            <p:sp>
              <p:nvSpPr>
                <p:cNvPr id="302120" name="Freeform 40"/>
                <p:cNvSpPr>
                  <a:spLocks/>
                </p:cNvSpPr>
                <p:nvPr/>
              </p:nvSpPr>
              <p:spPr bwMode="auto">
                <a:xfrm>
                  <a:off x="4884" y="3012"/>
                  <a:ext cx="549" cy="144"/>
                </a:xfrm>
                <a:custGeom>
                  <a:avLst/>
                  <a:gdLst>
                    <a:gd name="T0" fmla="*/ 0 w 531"/>
                    <a:gd name="T1" fmla="*/ 119 h 119"/>
                    <a:gd name="T2" fmla="*/ 531 w 531"/>
                    <a:gd name="T3" fmla="*/ 0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31" h="119">
                      <a:moveTo>
                        <a:pt x="0" y="119"/>
                      </a:moveTo>
                      <a:lnTo>
                        <a:pt x="531" y="0"/>
                      </a:lnTo>
                    </a:path>
                  </a:pathLst>
                </a:custGeom>
                <a:noFill/>
                <a:ln w="50800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02121" name="Group 41"/>
                <p:cNvGrpSpPr>
                  <a:grpSpLocks/>
                </p:cNvGrpSpPr>
                <p:nvPr/>
              </p:nvGrpSpPr>
              <p:grpSpPr bwMode="auto">
                <a:xfrm>
                  <a:off x="4882" y="2706"/>
                  <a:ext cx="530" cy="559"/>
                  <a:chOff x="4894" y="2814"/>
                  <a:chExt cx="530" cy="559"/>
                </a:xfrm>
              </p:grpSpPr>
              <p:sp>
                <p:nvSpPr>
                  <p:cNvPr id="30212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4896" y="2880"/>
                    <a:ext cx="528" cy="240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3" name="Arc 43"/>
                  <p:cNvSpPr>
                    <a:spLocks/>
                  </p:cNvSpPr>
                  <p:nvPr/>
                </p:nvSpPr>
                <p:spPr bwMode="auto">
                  <a:xfrm flipH="1">
                    <a:off x="4944" y="2939"/>
                    <a:ext cx="120" cy="28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43152"/>
                      <a:gd name="T2" fmla="*/ 1437 w 21600"/>
                      <a:gd name="T3" fmla="*/ 43152 h 43152"/>
                      <a:gd name="T4" fmla="*/ 0 w 21600"/>
                      <a:gd name="T5" fmla="*/ 21600 h 43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152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2971"/>
                          <a:pt x="12783" y="42395"/>
                          <a:pt x="1437" y="43152"/>
                        </a:cubicBezTo>
                      </a:path>
                      <a:path w="21600" h="43152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2971"/>
                          <a:pt x="12783" y="42395"/>
                          <a:pt x="1437" y="4315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4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3000"/>
                    <a:ext cx="69" cy="121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5" name="Arc 45"/>
                  <p:cNvSpPr>
                    <a:spLocks/>
                  </p:cNvSpPr>
                  <p:nvPr/>
                </p:nvSpPr>
                <p:spPr bwMode="auto">
                  <a:xfrm flipH="1" flipV="1">
                    <a:off x="4974" y="2826"/>
                    <a:ext cx="48" cy="9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6" name="Arc 46"/>
                  <p:cNvSpPr>
                    <a:spLocks/>
                  </p:cNvSpPr>
                  <p:nvPr/>
                </p:nvSpPr>
                <p:spPr bwMode="auto">
                  <a:xfrm flipH="1" flipV="1">
                    <a:off x="4926" y="2814"/>
                    <a:ext cx="48" cy="9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7" name="Arc 47"/>
                  <p:cNvSpPr>
                    <a:spLocks/>
                  </p:cNvSpPr>
                  <p:nvPr/>
                </p:nvSpPr>
                <p:spPr bwMode="auto">
                  <a:xfrm rot="-5400000">
                    <a:off x="4927" y="3250"/>
                    <a:ext cx="144" cy="10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0022"/>
                      <a:gd name="T1" fmla="*/ 0 h 21600"/>
                      <a:gd name="T2" fmla="*/ 20022 w 20022"/>
                      <a:gd name="T3" fmla="*/ 13495 h 21600"/>
                      <a:gd name="T4" fmla="*/ 0 w 2002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0022" h="21600" fill="none" extrusionOk="0">
                        <a:moveTo>
                          <a:pt x="0" y="0"/>
                        </a:moveTo>
                        <a:cubicBezTo>
                          <a:pt x="8799" y="0"/>
                          <a:pt x="16719" y="5338"/>
                          <a:pt x="20021" y="13495"/>
                        </a:cubicBezTo>
                      </a:path>
                      <a:path w="20022" h="21600" stroke="0" extrusionOk="0">
                        <a:moveTo>
                          <a:pt x="0" y="0"/>
                        </a:moveTo>
                        <a:cubicBezTo>
                          <a:pt x="8799" y="0"/>
                          <a:pt x="16719" y="5338"/>
                          <a:pt x="20021" y="1349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8" name="Arc 48"/>
                  <p:cNvSpPr>
                    <a:spLocks/>
                  </p:cNvSpPr>
                  <p:nvPr/>
                </p:nvSpPr>
                <p:spPr bwMode="auto">
                  <a:xfrm rot="-5400000">
                    <a:off x="4893" y="3265"/>
                    <a:ext cx="96" cy="93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0022"/>
                      <a:gd name="T1" fmla="*/ 0 h 21600"/>
                      <a:gd name="T2" fmla="*/ 20022 w 20022"/>
                      <a:gd name="T3" fmla="*/ 13495 h 21600"/>
                      <a:gd name="T4" fmla="*/ 0 w 2002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0022" h="21600" fill="none" extrusionOk="0">
                        <a:moveTo>
                          <a:pt x="0" y="0"/>
                        </a:moveTo>
                        <a:cubicBezTo>
                          <a:pt x="8799" y="0"/>
                          <a:pt x="16719" y="5338"/>
                          <a:pt x="20021" y="13495"/>
                        </a:cubicBezTo>
                      </a:path>
                      <a:path w="20022" h="21600" stroke="0" extrusionOk="0">
                        <a:moveTo>
                          <a:pt x="0" y="0"/>
                        </a:moveTo>
                        <a:cubicBezTo>
                          <a:pt x="8799" y="0"/>
                          <a:pt x="16719" y="5338"/>
                          <a:pt x="20021" y="1349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302129" name="Group 49"/>
            <p:cNvGrpSpPr>
              <a:grpSpLocks/>
            </p:cNvGrpSpPr>
            <p:nvPr/>
          </p:nvGrpSpPr>
          <p:grpSpPr bwMode="auto">
            <a:xfrm>
              <a:off x="1182" y="992"/>
              <a:ext cx="1465" cy="112"/>
              <a:chOff x="1134" y="1952"/>
              <a:chExt cx="1465" cy="112"/>
            </a:xfrm>
          </p:grpSpPr>
          <p:sp>
            <p:nvSpPr>
              <p:cNvPr id="302130" name="Freeform 50"/>
              <p:cNvSpPr>
                <a:spLocks/>
              </p:cNvSpPr>
              <p:nvPr/>
            </p:nvSpPr>
            <p:spPr bwMode="auto">
              <a:xfrm>
                <a:off x="1134" y="1952"/>
                <a:ext cx="1465" cy="112"/>
              </a:xfrm>
              <a:custGeom>
                <a:avLst/>
                <a:gdLst>
                  <a:gd name="T0" fmla="*/ 1465 w 1465"/>
                  <a:gd name="T1" fmla="*/ 0 h 112"/>
                  <a:gd name="T2" fmla="*/ 0 w 1465"/>
                  <a:gd name="T3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65" h="112">
                    <a:moveTo>
                      <a:pt x="1465" y="0"/>
                    </a:moveTo>
                    <a:lnTo>
                      <a:pt x="0" y="112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miter lim="800000"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02131" name="Freeform 51"/>
              <p:cNvSpPr>
                <a:spLocks/>
              </p:cNvSpPr>
              <p:nvPr/>
            </p:nvSpPr>
            <p:spPr bwMode="auto">
              <a:xfrm>
                <a:off x="1416" y="2009"/>
                <a:ext cx="441" cy="35"/>
              </a:xfrm>
              <a:custGeom>
                <a:avLst/>
                <a:gdLst>
                  <a:gd name="T0" fmla="*/ 441 w 441"/>
                  <a:gd name="T1" fmla="*/ 0 h 35"/>
                  <a:gd name="T2" fmla="*/ 0 w 441"/>
                  <a:gd name="T3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1" h="35">
                    <a:moveTo>
                      <a:pt x="441" y="0"/>
                    </a:moveTo>
                    <a:lnTo>
                      <a:pt x="0" y="35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miter lim="800000"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302132" name="Group 52"/>
          <p:cNvGrpSpPr>
            <a:grpSpLocks/>
          </p:cNvGrpSpPr>
          <p:nvPr/>
        </p:nvGrpSpPr>
        <p:grpSpPr bwMode="auto">
          <a:xfrm>
            <a:off x="3705225" y="1552575"/>
            <a:ext cx="152400" cy="538163"/>
            <a:chOff x="2304" y="672"/>
            <a:chExt cx="96" cy="339"/>
          </a:xfrm>
        </p:grpSpPr>
        <p:sp>
          <p:nvSpPr>
            <p:cNvPr id="302133" name="Freeform 53"/>
            <p:cNvSpPr>
              <a:spLocks/>
            </p:cNvSpPr>
            <p:nvPr/>
          </p:nvSpPr>
          <p:spPr bwMode="auto">
            <a:xfrm flipV="1">
              <a:off x="2304" y="672"/>
              <a:ext cx="96" cy="336"/>
            </a:xfrm>
            <a:custGeom>
              <a:avLst/>
              <a:gdLst>
                <a:gd name="T0" fmla="*/ 240 w 240"/>
                <a:gd name="T1" fmla="*/ 0 h 176"/>
                <a:gd name="T2" fmla="*/ 0 w 240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0" h="176">
                  <a:moveTo>
                    <a:pt x="240" y="0"/>
                  </a:moveTo>
                  <a:lnTo>
                    <a:pt x="0" y="176"/>
                  </a:ln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302134" name="Freeform 54"/>
            <p:cNvSpPr>
              <a:spLocks/>
            </p:cNvSpPr>
            <p:nvPr/>
          </p:nvSpPr>
          <p:spPr bwMode="auto">
            <a:xfrm>
              <a:off x="2325" y="927"/>
              <a:ext cx="51" cy="84"/>
            </a:xfrm>
            <a:custGeom>
              <a:avLst/>
              <a:gdLst>
                <a:gd name="T0" fmla="*/ 51 w 51"/>
                <a:gd name="T1" fmla="*/ 0 h 84"/>
                <a:gd name="T2" fmla="*/ 0 w 51"/>
                <a:gd name="T3" fmla="*/ 6 h 84"/>
                <a:gd name="T4" fmla="*/ 18 w 51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" h="84">
                  <a:moveTo>
                    <a:pt x="51" y="0"/>
                  </a:moveTo>
                  <a:lnTo>
                    <a:pt x="0" y="6"/>
                  </a:lnTo>
                  <a:lnTo>
                    <a:pt x="18" y="84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302135" name="Freeform 55"/>
          <p:cNvSpPr>
            <a:spLocks/>
          </p:cNvSpPr>
          <p:nvPr/>
        </p:nvSpPr>
        <p:spPr bwMode="auto">
          <a:xfrm>
            <a:off x="3857625" y="1787525"/>
            <a:ext cx="107950" cy="298450"/>
          </a:xfrm>
          <a:custGeom>
            <a:avLst/>
            <a:gdLst>
              <a:gd name="T0" fmla="*/ 0 w 68"/>
              <a:gd name="T1" fmla="*/ 188 h 188"/>
              <a:gd name="T2" fmla="*/ 68 w 68"/>
              <a:gd name="T3" fmla="*/ 0 h 18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8" h="188">
                <a:moveTo>
                  <a:pt x="0" y="188"/>
                </a:moveTo>
                <a:lnTo>
                  <a:pt x="68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02136" name="Freeform 56"/>
          <p:cNvSpPr>
            <a:spLocks/>
          </p:cNvSpPr>
          <p:nvPr/>
        </p:nvSpPr>
        <p:spPr bwMode="auto">
          <a:xfrm>
            <a:off x="3857625" y="2079625"/>
            <a:ext cx="203200" cy="196850"/>
          </a:xfrm>
          <a:custGeom>
            <a:avLst/>
            <a:gdLst>
              <a:gd name="T0" fmla="*/ 0 w 128"/>
              <a:gd name="T1" fmla="*/ 0 h 124"/>
              <a:gd name="T2" fmla="*/ 128 w 128"/>
              <a:gd name="T3" fmla="*/ 124 h 1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8" h="124">
                <a:moveTo>
                  <a:pt x="0" y="0"/>
                </a:moveTo>
                <a:lnTo>
                  <a:pt x="128" y="124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02137" name="Freeform 57"/>
          <p:cNvSpPr>
            <a:spLocks/>
          </p:cNvSpPr>
          <p:nvPr/>
        </p:nvSpPr>
        <p:spPr bwMode="auto">
          <a:xfrm>
            <a:off x="3800475" y="2085975"/>
            <a:ext cx="57150" cy="279400"/>
          </a:xfrm>
          <a:custGeom>
            <a:avLst/>
            <a:gdLst>
              <a:gd name="T0" fmla="*/ 36 w 36"/>
              <a:gd name="T1" fmla="*/ 0 h 176"/>
              <a:gd name="T2" fmla="*/ 0 w 36"/>
              <a:gd name="T3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" h="176">
                <a:moveTo>
                  <a:pt x="36" y="0"/>
                </a:moveTo>
                <a:lnTo>
                  <a:pt x="0" y="17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02138" name="Freeform 58"/>
          <p:cNvSpPr>
            <a:spLocks/>
          </p:cNvSpPr>
          <p:nvPr/>
        </p:nvSpPr>
        <p:spPr bwMode="auto">
          <a:xfrm>
            <a:off x="3597275" y="2076450"/>
            <a:ext cx="260350" cy="158750"/>
          </a:xfrm>
          <a:custGeom>
            <a:avLst/>
            <a:gdLst>
              <a:gd name="T0" fmla="*/ 164 w 164"/>
              <a:gd name="T1" fmla="*/ 0 h 100"/>
              <a:gd name="T2" fmla="*/ 0 w 164"/>
              <a:gd name="T3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4" h="100">
                <a:moveTo>
                  <a:pt x="164" y="0"/>
                </a:moveTo>
                <a:lnTo>
                  <a:pt x="0" y="10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9" name="Rectangle 2"/>
          <p:cNvSpPr>
            <a:spLocks noChangeArrowheads="1"/>
          </p:cNvSpPr>
          <p:nvPr/>
        </p:nvSpPr>
        <p:spPr bwMode="auto">
          <a:xfrm>
            <a:off x="4839702" y="6423275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60" name="Text Box 6"/>
          <p:cNvSpPr txBox="1">
            <a:spLocks noChangeArrowheads="1"/>
          </p:cNvSpPr>
          <p:nvPr/>
        </p:nvSpPr>
        <p:spPr bwMode="auto">
          <a:xfrm>
            <a:off x="8732838" y="-26988"/>
            <a:ext cx="5032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76506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Freeform 2"/>
          <p:cNvSpPr>
            <a:spLocks/>
          </p:cNvSpPr>
          <p:nvPr/>
        </p:nvSpPr>
        <p:spPr bwMode="auto">
          <a:xfrm>
            <a:off x="1387475" y="2228850"/>
            <a:ext cx="657225" cy="38100"/>
          </a:xfrm>
          <a:custGeom>
            <a:avLst/>
            <a:gdLst>
              <a:gd name="T0" fmla="*/ 414 w 414"/>
              <a:gd name="T1" fmla="*/ 0 h 24"/>
              <a:gd name="T2" fmla="*/ 0 w 414"/>
              <a:gd name="T3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14" h="24">
                <a:moveTo>
                  <a:pt x="414" y="0"/>
                </a:moveTo>
                <a:lnTo>
                  <a:pt x="0" y="24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 lim="800000"/>
            <a:headEnd type="none" w="med" len="med"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pSp>
        <p:nvGrpSpPr>
          <p:cNvPr id="302083" name="Group 3"/>
          <p:cNvGrpSpPr>
            <a:grpSpLocks/>
          </p:cNvGrpSpPr>
          <p:nvPr/>
        </p:nvGrpSpPr>
        <p:grpSpPr bwMode="auto">
          <a:xfrm>
            <a:off x="1419225" y="1385889"/>
            <a:ext cx="1068858" cy="1890711"/>
            <a:chOff x="816" y="1456"/>
            <a:chExt cx="562" cy="1038"/>
          </a:xfrm>
        </p:grpSpPr>
        <p:grpSp>
          <p:nvGrpSpPr>
            <p:cNvPr id="302084" name="Group 4"/>
            <p:cNvGrpSpPr>
              <a:grpSpLocks/>
            </p:cNvGrpSpPr>
            <p:nvPr/>
          </p:nvGrpSpPr>
          <p:grpSpPr bwMode="auto">
            <a:xfrm flipH="1">
              <a:off x="953" y="1630"/>
              <a:ext cx="391" cy="864"/>
              <a:chOff x="809" y="528"/>
              <a:chExt cx="440" cy="1045"/>
            </a:xfrm>
          </p:grpSpPr>
          <p:sp>
            <p:nvSpPr>
              <p:cNvPr id="302085" name="Oval 5"/>
              <p:cNvSpPr>
                <a:spLocks noChangeArrowheads="1"/>
              </p:cNvSpPr>
              <p:nvPr/>
            </p:nvSpPr>
            <p:spPr bwMode="auto">
              <a:xfrm rot="503526">
                <a:off x="809" y="528"/>
                <a:ext cx="440" cy="1045"/>
              </a:xfrm>
              <a:prstGeom prst="ellipse">
                <a:avLst/>
              </a:prstGeom>
              <a:solidFill>
                <a:srgbClr val="C0C0C0">
                  <a:alpha val="50000"/>
                </a:srgbClr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02086" name="Freeform 6"/>
              <p:cNvSpPr>
                <a:spLocks/>
              </p:cNvSpPr>
              <p:nvPr/>
            </p:nvSpPr>
            <p:spPr bwMode="auto">
              <a:xfrm>
                <a:off x="816" y="1050"/>
                <a:ext cx="192" cy="350"/>
              </a:xfrm>
              <a:custGeom>
                <a:avLst/>
                <a:gdLst>
                  <a:gd name="T0" fmla="*/ 192 w 192"/>
                  <a:gd name="T1" fmla="*/ 0 h 350"/>
                  <a:gd name="T2" fmla="*/ 0 w 192"/>
                  <a:gd name="T3" fmla="*/ 35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92" h="350">
                    <a:moveTo>
                      <a:pt x="192" y="0"/>
                    </a:moveTo>
                    <a:lnTo>
                      <a:pt x="0" y="350"/>
                    </a:lnTo>
                  </a:path>
                </a:pathLst>
              </a:custGeom>
              <a:noFill/>
              <a:ln w="222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02087" name="Freeform 7"/>
              <p:cNvSpPr>
                <a:spLocks/>
              </p:cNvSpPr>
              <p:nvPr/>
            </p:nvSpPr>
            <p:spPr bwMode="auto">
              <a:xfrm>
                <a:off x="840" y="894"/>
                <a:ext cx="178" cy="138"/>
              </a:xfrm>
              <a:custGeom>
                <a:avLst/>
                <a:gdLst>
                  <a:gd name="T0" fmla="*/ 0 w 178"/>
                  <a:gd name="T1" fmla="*/ 0 h 138"/>
                  <a:gd name="T2" fmla="*/ 178 w 178"/>
                  <a:gd name="T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8" h="138">
                    <a:moveTo>
                      <a:pt x="0" y="0"/>
                    </a:moveTo>
                    <a:lnTo>
                      <a:pt x="178" y="138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02088" name="Freeform 8"/>
              <p:cNvSpPr>
                <a:spLocks/>
              </p:cNvSpPr>
              <p:nvPr/>
            </p:nvSpPr>
            <p:spPr bwMode="auto">
              <a:xfrm>
                <a:off x="957" y="1027"/>
                <a:ext cx="62" cy="531"/>
              </a:xfrm>
              <a:custGeom>
                <a:avLst/>
                <a:gdLst>
                  <a:gd name="T0" fmla="*/ 62 w 62"/>
                  <a:gd name="T1" fmla="*/ 0 h 531"/>
                  <a:gd name="T2" fmla="*/ 0 w 62"/>
                  <a:gd name="T3" fmla="*/ 531 h 5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2" h="531">
                    <a:moveTo>
                      <a:pt x="62" y="0"/>
                    </a:moveTo>
                    <a:lnTo>
                      <a:pt x="0" y="531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ysDot"/>
                <a:miter lim="800000"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2089" name="Rectangle 9"/>
            <p:cNvSpPr>
              <a:spLocks noChangeArrowheads="1"/>
            </p:cNvSpPr>
            <p:nvPr/>
          </p:nvSpPr>
          <p:spPr bwMode="auto">
            <a:xfrm>
              <a:off x="816" y="1456"/>
              <a:ext cx="562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fontAlgn="base">
                <a:lnSpc>
                  <a:spcPts val="14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he-IL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larizer</a:t>
              </a:r>
            </a:p>
          </p:txBody>
        </p:sp>
      </p:grpSp>
      <p:grpSp>
        <p:nvGrpSpPr>
          <p:cNvPr id="302090" name="Group 10"/>
          <p:cNvGrpSpPr>
            <a:grpSpLocks/>
          </p:cNvGrpSpPr>
          <p:nvPr/>
        </p:nvGrpSpPr>
        <p:grpSpPr bwMode="auto">
          <a:xfrm>
            <a:off x="271463" y="3262313"/>
            <a:ext cx="3665538" cy="3354387"/>
            <a:chOff x="141" y="1749"/>
            <a:chExt cx="2309" cy="2113"/>
          </a:xfrm>
        </p:grpSpPr>
        <p:graphicFrame>
          <p:nvGraphicFramePr>
            <p:cNvPr id="302091" name="Object 11"/>
            <p:cNvGraphicFramePr>
              <a:graphicFrameLocks noChangeAspect="1"/>
            </p:cNvGraphicFramePr>
            <p:nvPr/>
          </p:nvGraphicFramePr>
          <p:xfrm>
            <a:off x="1235" y="1749"/>
            <a:ext cx="38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0" name="Equation" r:id="rId3" imgW="469800" imgH="253800" progId="Equation.3">
                    <p:embed/>
                  </p:oleObj>
                </mc:Choice>
                <mc:Fallback>
                  <p:oleObj name="Equation" r:id="rId3" imgW="4698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" y="1749"/>
                          <a:ext cx="38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2092" name="Group 12"/>
            <p:cNvGrpSpPr>
              <a:grpSpLocks/>
            </p:cNvGrpSpPr>
            <p:nvPr/>
          </p:nvGrpSpPr>
          <p:grpSpPr bwMode="auto">
            <a:xfrm>
              <a:off x="141" y="2304"/>
              <a:ext cx="2309" cy="1558"/>
              <a:chOff x="141" y="2304"/>
              <a:chExt cx="2309" cy="1558"/>
            </a:xfrm>
          </p:grpSpPr>
          <p:sp>
            <p:nvSpPr>
              <p:cNvPr id="302093" name="Rectangle 13"/>
              <p:cNvSpPr>
                <a:spLocks noChangeArrowheads="1"/>
              </p:cNvSpPr>
              <p:nvPr/>
            </p:nvSpPr>
            <p:spPr bwMode="auto">
              <a:xfrm>
                <a:off x="554" y="2304"/>
                <a:ext cx="1536" cy="1296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02094" name="Group 14"/>
              <p:cNvGrpSpPr>
                <a:grpSpLocks/>
              </p:cNvGrpSpPr>
              <p:nvPr/>
            </p:nvGrpSpPr>
            <p:grpSpPr bwMode="auto">
              <a:xfrm>
                <a:off x="141" y="2401"/>
                <a:ext cx="2309" cy="1461"/>
                <a:chOff x="141" y="2401"/>
                <a:chExt cx="2309" cy="1461"/>
              </a:xfrm>
            </p:grpSpPr>
            <p:grpSp>
              <p:nvGrpSpPr>
                <p:cNvPr id="302095" name="Group 15"/>
                <p:cNvGrpSpPr>
                  <a:grpSpLocks/>
                </p:cNvGrpSpPr>
                <p:nvPr/>
              </p:nvGrpSpPr>
              <p:grpSpPr bwMode="auto">
                <a:xfrm>
                  <a:off x="141" y="2401"/>
                  <a:ext cx="2309" cy="1461"/>
                  <a:chOff x="141" y="2401"/>
                  <a:chExt cx="2309" cy="1461"/>
                </a:xfrm>
              </p:grpSpPr>
              <p:grpSp>
                <p:nvGrpSpPr>
                  <p:cNvPr id="30209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1926" y="3543"/>
                    <a:ext cx="524" cy="269"/>
                    <a:chOff x="1660" y="2220"/>
                    <a:chExt cx="524" cy="269"/>
                  </a:xfrm>
                </p:grpSpPr>
                <p:sp>
                  <p:nvSpPr>
                    <p:cNvPr id="302097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60" y="2256"/>
                      <a:ext cx="500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he-IL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0</a:t>
                      </a:r>
                    </a:p>
                  </p:txBody>
                </p:sp>
                <p:sp>
                  <p:nvSpPr>
                    <p:cNvPr id="302098" name="Text Box 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96" y="2220"/>
                      <a:ext cx="288" cy="23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 rtl="0"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he-IL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</a:p>
                  </p:txBody>
                </p:sp>
              </p:grpSp>
              <p:graphicFrame>
                <p:nvGraphicFramePr>
                  <p:cNvPr id="302099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155" y="3123"/>
                  <a:ext cx="373" cy="2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251" name="Equation" r:id="rId5" imgW="444240" imgH="253800" progId="Equation.3">
                          <p:embed/>
                        </p:oleObj>
                      </mc:Choice>
                      <mc:Fallback>
                        <p:oleObj name="Equation" r:id="rId5" imgW="444240" imgH="2538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55" y="3123"/>
                                <a:ext cx="373" cy="2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02100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141" y="2401"/>
                  <a:ext cx="395" cy="20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252" name="Equation" r:id="rId7" imgW="469800" imgH="241200" progId="Equation.3">
                          <p:embed/>
                        </p:oleObj>
                      </mc:Choice>
                      <mc:Fallback>
                        <p:oleObj name="Equation" r:id="rId7" imgW="469800" imgH="2412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1" y="2401"/>
                                <a:ext cx="395" cy="20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02101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954" y="3654"/>
                  <a:ext cx="385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253" name="Equation" r:id="rId9" imgW="469800" imgH="253800" progId="Equation.3">
                          <p:embed/>
                        </p:oleObj>
                      </mc:Choice>
                      <mc:Fallback>
                        <p:oleObj name="Equation" r:id="rId9" imgW="469800" imgH="2538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54" y="3654"/>
                                <a:ext cx="385" cy="20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02102" name="Group 22"/>
                <p:cNvGrpSpPr>
                  <a:grpSpLocks/>
                </p:cNvGrpSpPr>
                <p:nvPr/>
              </p:nvGrpSpPr>
              <p:grpSpPr bwMode="auto">
                <a:xfrm>
                  <a:off x="554" y="2448"/>
                  <a:ext cx="1536" cy="1200"/>
                  <a:chOff x="554" y="2448"/>
                  <a:chExt cx="1536" cy="1200"/>
                </a:xfrm>
              </p:grpSpPr>
              <p:sp>
                <p:nvSpPr>
                  <p:cNvPr id="302103" name="Freeform 23"/>
                  <p:cNvSpPr>
                    <a:spLocks/>
                  </p:cNvSpPr>
                  <p:nvPr/>
                </p:nvSpPr>
                <p:spPr bwMode="auto">
                  <a:xfrm>
                    <a:off x="554" y="2496"/>
                    <a:ext cx="1536" cy="708"/>
                  </a:xfrm>
                  <a:custGeom>
                    <a:avLst/>
                    <a:gdLst>
                      <a:gd name="T0" fmla="*/ 0 w 1417"/>
                      <a:gd name="T1" fmla="*/ 523 h 708"/>
                      <a:gd name="T2" fmla="*/ 257 w 1417"/>
                      <a:gd name="T3" fmla="*/ 149 h 708"/>
                      <a:gd name="T4" fmla="*/ 399 w 1417"/>
                      <a:gd name="T5" fmla="*/ 21 h 708"/>
                      <a:gd name="T6" fmla="*/ 539 w 1417"/>
                      <a:gd name="T7" fmla="*/ 25 h 708"/>
                      <a:gd name="T8" fmla="*/ 681 w 1417"/>
                      <a:gd name="T9" fmla="*/ 151 h 708"/>
                      <a:gd name="T10" fmla="*/ 863 w 1417"/>
                      <a:gd name="T11" fmla="*/ 417 h 708"/>
                      <a:gd name="T12" fmla="*/ 1033 w 1417"/>
                      <a:gd name="T13" fmla="*/ 639 h 708"/>
                      <a:gd name="T14" fmla="*/ 1189 w 1417"/>
                      <a:gd name="T15" fmla="*/ 705 h 708"/>
                      <a:gd name="T16" fmla="*/ 1331 w 1417"/>
                      <a:gd name="T17" fmla="*/ 621 h 708"/>
                      <a:gd name="T18" fmla="*/ 1417 w 1417"/>
                      <a:gd name="T19" fmla="*/ 525 h 7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417" h="708">
                        <a:moveTo>
                          <a:pt x="0" y="523"/>
                        </a:moveTo>
                        <a:cubicBezTo>
                          <a:pt x="43" y="461"/>
                          <a:pt x="191" y="233"/>
                          <a:pt x="257" y="149"/>
                        </a:cubicBezTo>
                        <a:cubicBezTo>
                          <a:pt x="323" y="65"/>
                          <a:pt x="352" y="42"/>
                          <a:pt x="399" y="21"/>
                        </a:cubicBezTo>
                        <a:cubicBezTo>
                          <a:pt x="446" y="0"/>
                          <a:pt x="492" y="3"/>
                          <a:pt x="539" y="25"/>
                        </a:cubicBezTo>
                        <a:cubicBezTo>
                          <a:pt x="586" y="47"/>
                          <a:pt x="627" y="86"/>
                          <a:pt x="681" y="151"/>
                        </a:cubicBezTo>
                        <a:cubicBezTo>
                          <a:pt x="735" y="216"/>
                          <a:pt x="804" y="336"/>
                          <a:pt x="863" y="417"/>
                        </a:cubicBezTo>
                        <a:cubicBezTo>
                          <a:pt x="922" y="498"/>
                          <a:pt x="979" y="591"/>
                          <a:pt x="1033" y="639"/>
                        </a:cubicBezTo>
                        <a:cubicBezTo>
                          <a:pt x="1087" y="687"/>
                          <a:pt x="1139" y="708"/>
                          <a:pt x="1189" y="705"/>
                        </a:cubicBezTo>
                        <a:cubicBezTo>
                          <a:pt x="1239" y="702"/>
                          <a:pt x="1293" y="651"/>
                          <a:pt x="1331" y="621"/>
                        </a:cubicBezTo>
                        <a:cubicBezTo>
                          <a:pt x="1369" y="591"/>
                          <a:pt x="1399" y="545"/>
                          <a:pt x="1417" y="525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rgbClr val="00008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302104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554" y="2448"/>
                    <a:ext cx="1536" cy="1200"/>
                    <a:chOff x="554" y="2448"/>
                    <a:chExt cx="1536" cy="1200"/>
                  </a:xfrm>
                </p:grpSpPr>
                <p:sp>
                  <p:nvSpPr>
                    <p:cNvPr id="302105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4" y="2496"/>
                      <a:ext cx="15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he-I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2106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4" y="3210"/>
                      <a:ext cx="153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he-I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2107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62" y="2448"/>
                      <a:ext cx="0" cy="1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pPr algn="l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he-I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302109" name="Group 29"/>
          <p:cNvGrpSpPr>
            <a:grpSpLocks/>
          </p:cNvGrpSpPr>
          <p:nvPr/>
        </p:nvGrpSpPr>
        <p:grpSpPr bwMode="auto">
          <a:xfrm>
            <a:off x="1038225" y="4538663"/>
            <a:ext cx="2219325" cy="995363"/>
            <a:chOff x="624" y="2553"/>
            <a:chExt cx="1398" cy="627"/>
          </a:xfrm>
        </p:grpSpPr>
        <p:sp>
          <p:nvSpPr>
            <p:cNvPr id="302110" name="Oval 30"/>
            <p:cNvSpPr>
              <a:spLocks noChangeArrowheads="1"/>
            </p:cNvSpPr>
            <p:nvPr/>
          </p:nvSpPr>
          <p:spPr bwMode="auto">
            <a:xfrm>
              <a:off x="624" y="2817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302111" name="Oval 31"/>
            <p:cNvSpPr>
              <a:spLocks noChangeArrowheads="1"/>
            </p:cNvSpPr>
            <p:nvPr/>
          </p:nvSpPr>
          <p:spPr bwMode="auto">
            <a:xfrm>
              <a:off x="1200" y="2553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302112" name="Oval 32"/>
            <p:cNvSpPr>
              <a:spLocks noChangeArrowheads="1"/>
            </p:cNvSpPr>
            <p:nvPr/>
          </p:nvSpPr>
          <p:spPr bwMode="auto">
            <a:xfrm>
              <a:off x="1926" y="3084"/>
              <a:ext cx="96" cy="9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302113" name="Rectangle 33"/>
          <p:cNvSpPr>
            <a:spLocks noChangeArrowheads="1"/>
          </p:cNvSpPr>
          <p:nvPr/>
        </p:nvSpPr>
        <p:spPr bwMode="auto">
          <a:xfrm>
            <a:off x="4060825" y="4042995"/>
            <a:ext cx="445827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800" b="1" dirty="0" smtClean="0">
                <a:solidFill>
                  <a:srgbClr val="000000"/>
                </a:solidFill>
              </a:rPr>
              <a:t>What about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800" b="1" i="1" u="sng" dirty="0" smtClean="0">
                <a:solidFill>
                  <a:srgbClr val="000000"/>
                </a:solidFill>
              </a:rPr>
              <a:t>unknown </a:t>
            </a:r>
            <a:r>
              <a:rPr lang="en-US" altLang="he-IL" sz="2800" b="1" i="1" dirty="0" smtClean="0">
                <a:solidFill>
                  <a:srgbClr val="000000"/>
                </a:solidFill>
              </a:rPr>
              <a:t>orientations </a:t>
            </a:r>
            <a:r>
              <a:rPr lang="en-US" altLang="he-IL" sz="2800" b="1" dirty="0" smtClean="0">
                <a:solidFill>
                  <a:srgbClr val="000000"/>
                </a:solidFill>
              </a:rPr>
              <a:t>?</a:t>
            </a:r>
            <a:endParaRPr lang="en-US" altLang="he-IL" sz="2800" b="1" dirty="0">
              <a:solidFill>
                <a:srgbClr val="000000"/>
              </a:solidFill>
            </a:endParaRPr>
          </a:p>
        </p:txBody>
      </p:sp>
      <p:sp>
        <p:nvSpPr>
          <p:cNvPr id="302114" name="Rectangle 34"/>
          <p:cNvSpPr>
            <a:spLocks noChangeArrowheads="1"/>
          </p:cNvSpPr>
          <p:nvPr/>
        </p:nvSpPr>
        <p:spPr bwMode="auto">
          <a:xfrm>
            <a:off x="1387475" y="207745"/>
            <a:ext cx="69044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3600" u="sng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arization </a:t>
            </a:r>
            <a:r>
              <a:rPr lang="en-US" altLang="he-IL" sz="3600" u="sng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 </a:t>
            </a:r>
            <a:r>
              <a:rPr lang="en-US" altLang="he-IL" sz="3600" u="sng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</a:p>
        </p:txBody>
      </p:sp>
      <p:grpSp>
        <p:nvGrpSpPr>
          <p:cNvPr id="302116" name="Group 36"/>
          <p:cNvGrpSpPr>
            <a:grpSpLocks/>
          </p:cNvGrpSpPr>
          <p:nvPr/>
        </p:nvGrpSpPr>
        <p:grpSpPr bwMode="auto">
          <a:xfrm>
            <a:off x="455613" y="2057401"/>
            <a:ext cx="3794126" cy="871539"/>
            <a:chOff x="257" y="990"/>
            <a:chExt cx="2390" cy="549"/>
          </a:xfrm>
        </p:grpSpPr>
        <p:grpSp>
          <p:nvGrpSpPr>
            <p:cNvPr id="302117" name="Group 37"/>
            <p:cNvGrpSpPr>
              <a:grpSpLocks/>
            </p:cNvGrpSpPr>
            <p:nvPr/>
          </p:nvGrpSpPr>
          <p:grpSpPr bwMode="auto">
            <a:xfrm flipH="1">
              <a:off x="257" y="990"/>
              <a:ext cx="601" cy="549"/>
              <a:chOff x="4722" y="2706"/>
              <a:chExt cx="913" cy="838"/>
            </a:xfrm>
          </p:grpSpPr>
          <p:sp>
            <p:nvSpPr>
              <p:cNvPr id="302118" name="Rectangle 38"/>
              <p:cNvSpPr>
                <a:spLocks noChangeArrowheads="1"/>
              </p:cNvSpPr>
              <p:nvPr/>
            </p:nvSpPr>
            <p:spPr bwMode="auto">
              <a:xfrm>
                <a:off x="4722" y="3275"/>
                <a:ext cx="913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rtl="0" fontAlgn="base">
                  <a:lnSpc>
                    <a:spcPts val="14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he-IL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mera</a:t>
                </a:r>
              </a:p>
            </p:txBody>
          </p:sp>
          <p:grpSp>
            <p:nvGrpSpPr>
              <p:cNvPr id="302119" name="Group 39"/>
              <p:cNvGrpSpPr>
                <a:grpSpLocks/>
              </p:cNvGrpSpPr>
              <p:nvPr/>
            </p:nvGrpSpPr>
            <p:grpSpPr bwMode="auto">
              <a:xfrm>
                <a:off x="4882" y="2706"/>
                <a:ext cx="551" cy="559"/>
                <a:chOff x="4882" y="2706"/>
                <a:chExt cx="551" cy="559"/>
              </a:xfrm>
            </p:grpSpPr>
            <p:sp>
              <p:nvSpPr>
                <p:cNvPr id="302120" name="Freeform 40"/>
                <p:cNvSpPr>
                  <a:spLocks/>
                </p:cNvSpPr>
                <p:nvPr/>
              </p:nvSpPr>
              <p:spPr bwMode="auto">
                <a:xfrm>
                  <a:off x="4884" y="3012"/>
                  <a:ext cx="549" cy="144"/>
                </a:xfrm>
                <a:custGeom>
                  <a:avLst/>
                  <a:gdLst>
                    <a:gd name="T0" fmla="*/ 0 w 531"/>
                    <a:gd name="T1" fmla="*/ 119 h 119"/>
                    <a:gd name="T2" fmla="*/ 531 w 531"/>
                    <a:gd name="T3" fmla="*/ 0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531" h="119">
                      <a:moveTo>
                        <a:pt x="0" y="119"/>
                      </a:moveTo>
                      <a:lnTo>
                        <a:pt x="531" y="0"/>
                      </a:lnTo>
                    </a:path>
                  </a:pathLst>
                </a:custGeom>
                <a:noFill/>
                <a:ln w="50800" cap="flat" cmpd="sng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algn="l" rtl="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02121" name="Group 41"/>
                <p:cNvGrpSpPr>
                  <a:grpSpLocks/>
                </p:cNvGrpSpPr>
                <p:nvPr/>
              </p:nvGrpSpPr>
              <p:grpSpPr bwMode="auto">
                <a:xfrm>
                  <a:off x="4882" y="2706"/>
                  <a:ext cx="530" cy="559"/>
                  <a:chOff x="4894" y="2814"/>
                  <a:chExt cx="530" cy="559"/>
                </a:xfrm>
              </p:grpSpPr>
              <p:sp>
                <p:nvSpPr>
                  <p:cNvPr id="30212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4896" y="2880"/>
                    <a:ext cx="528" cy="240"/>
                  </a:xfrm>
                  <a:prstGeom prst="line">
                    <a:avLst/>
                  </a:prstGeom>
                  <a:noFill/>
                  <a:ln w="508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3" name="Arc 43"/>
                  <p:cNvSpPr>
                    <a:spLocks/>
                  </p:cNvSpPr>
                  <p:nvPr/>
                </p:nvSpPr>
                <p:spPr bwMode="auto">
                  <a:xfrm flipH="1">
                    <a:off x="4944" y="2939"/>
                    <a:ext cx="120" cy="28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43152"/>
                      <a:gd name="T2" fmla="*/ 1437 w 21600"/>
                      <a:gd name="T3" fmla="*/ 43152 h 43152"/>
                      <a:gd name="T4" fmla="*/ 0 w 21600"/>
                      <a:gd name="T5" fmla="*/ 21600 h 431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43152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2971"/>
                          <a:pt x="12783" y="42395"/>
                          <a:pt x="1437" y="43152"/>
                        </a:cubicBezTo>
                      </a:path>
                      <a:path w="21600" h="43152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32971"/>
                          <a:pt x="12783" y="42395"/>
                          <a:pt x="1437" y="43152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4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3000"/>
                    <a:ext cx="69" cy="121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5" name="Arc 45"/>
                  <p:cNvSpPr>
                    <a:spLocks/>
                  </p:cNvSpPr>
                  <p:nvPr/>
                </p:nvSpPr>
                <p:spPr bwMode="auto">
                  <a:xfrm flipH="1" flipV="1">
                    <a:off x="4974" y="2826"/>
                    <a:ext cx="48" cy="9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6" name="Arc 46"/>
                  <p:cNvSpPr>
                    <a:spLocks/>
                  </p:cNvSpPr>
                  <p:nvPr/>
                </p:nvSpPr>
                <p:spPr bwMode="auto">
                  <a:xfrm flipH="1" flipV="1">
                    <a:off x="4926" y="2814"/>
                    <a:ext cx="48" cy="9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7" name="Arc 47"/>
                  <p:cNvSpPr>
                    <a:spLocks/>
                  </p:cNvSpPr>
                  <p:nvPr/>
                </p:nvSpPr>
                <p:spPr bwMode="auto">
                  <a:xfrm rot="-5400000">
                    <a:off x="4927" y="3250"/>
                    <a:ext cx="144" cy="10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0022"/>
                      <a:gd name="T1" fmla="*/ 0 h 21600"/>
                      <a:gd name="T2" fmla="*/ 20022 w 20022"/>
                      <a:gd name="T3" fmla="*/ 13495 h 21600"/>
                      <a:gd name="T4" fmla="*/ 0 w 2002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0022" h="21600" fill="none" extrusionOk="0">
                        <a:moveTo>
                          <a:pt x="0" y="0"/>
                        </a:moveTo>
                        <a:cubicBezTo>
                          <a:pt x="8799" y="0"/>
                          <a:pt x="16719" y="5338"/>
                          <a:pt x="20021" y="13495"/>
                        </a:cubicBezTo>
                      </a:path>
                      <a:path w="20022" h="21600" stroke="0" extrusionOk="0">
                        <a:moveTo>
                          <a:pt x="0" y="0"/>
                        </a:moveTo>
                        <a:cubicBezTo>
                          <a:pt x="8799" y="0"/>
                          <a:pt x="16719" y="5338"/>
                          <a:pt x="20021" y="1349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02128" name="Arc 48"/>
                  <p:cNvSpPr>
                    <a:spLocks/>
                  </p:cNvSpPr>
                  <p:nvPr/>
                </p:nvSpPr>
                <p:spPr bwMode="auto">
                  <a:xfrm rot="-5400000">
                    <a:off x="4893" y="3265"/>
                    <a:ext cx="96" cy="93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0022"/>
                      <a:gd name="T1" fmla="*/ 0 h 21600"/>
                      <a:gd name="T2" fmla="*/ 20022 w 20022"/>
                      <a:gd name="T3" fmla="*/ 13495 h 21600"/>
                      <a:gd name="T4" fmla="*/ 0 w 2002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0022" h="21600" fill="none" extrusionOk="0">
                        <a:moveTo>
                          <a:pt x="0" y="0"/>
                        </a:moveTo>
                        <a:cubicBezTo>
                          <a:pt x="8799" y="0"/>
                          <a:pt x="16719" y="5338"/>
                          <a:pt x="20021" y="13495"/>
                        </a:cubicBezTo>
                      </a:path>
                      <a:path w="20022" h="21600" stroke="0" extrusionOk="0">
                        <a:moveTo>
                          <a:pt x="0" y="0"/>
                        </a:moveTo>
                        <a:cubicBezTo>
                          <a:pt x="8799" y="0"/>
                          <a:pt x="16719" y="5338"/>
                          <a:pt x="20021" y="1349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l" rtl="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302129" name="Group 49"/>
            <p:cNvGrpSpPr>
              <a:grpSpLocks/>
            </p:cNvGrpSpPr>
            <p:nvPr/>
          </p:nvGrpSpPr>
          <p:grpSpPr bwMode="auto">
            <a:xfrm>
              <a:off x="1182" y="992"/>
              <a:ext cx="1465" cy="112"/>
              <a:chOff x="1134" y="1952"/>
              <a:chExt cx="1465" cy="112"/>
            </a:xfrm>
          </p:grpSpPr>
          <p:sp>
            <p:nvSpPr>
              <p:cNvPr id="302130" name="Freeform 50"/>
              <p:cNvSpPr>
                <a:spLocks/>
              </p:cNvSpPr>
              <p:nvPr/>
            </p:nvSpPr>
            <p:spPr bwMode="auto">
              <a:xfrm>
                <a:off x="1134" y="1952"/>
                <a:ext cx="1465" cy="112"/>
              </a:xfrm>
              <a:custGeom>
                <a:avLst/>
                <a:gdLst>
                  <a:gd name="T0" fmla="*/ 1465 w 1465"/>
                  <a:gd name="T1" fmla="*/ 0 h 112"/>
                  <a:gd name="T2" fmla="*/ 0 w 1465"/>
                  <a:gd name="T3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465" h="112">
                    <a:moveTo>
                      <a:pt x="1465" y="0"/>
                    </a:moveTo>
                    <a:lnTo>
                      <a:pt x="0" y="112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miter lim="800000"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  <p:sp>
            <p:nvSpPr>
              <p:cNvPr id="302131" name="Freeform 51"/>
              <p:cNvSpPr>
                <a:spLocks/>
              </p:cNvSpPr>
              <p:nvPr/>
            </p:nvSpPr>
            <p:spPr bwMode="auto">
              <a:xfrm>
                <a:off x="1416" y="2009"/>
                <a:ext cx="441" cy="35"/>
              </a:xfrm>
              <a:custGeom>
                <a:avLst/>
                <a:gdLst>
                  <a:gd name="T0" fmla="*/ 441 w 441"/>
                  <a:gd name="T1" fmla="*/ 0 h 35"/>
                  <a:gd name="T2" fmla="*/ 0 w 441"/>
                  <a:gd name="T3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41" h="35">
                    <a:moveTo>
                      <a:pt x="441" y="0"/>
                    </a:moveTo>
                    <a:lnTo>
                      <a:pt x="0" y="35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miter lim="800000"/>
                <a:headEnd type="none" w="med" len="med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302132" name="Group 52"/>
          <p:cNvGrpSpPr>
            <a:grpSpLocks/>
          </p:cNvGrpSpPr>
          <p:nvPr/>
        </p:nvGrpSpPr>
        <p:grpSpPr bwMode="auto">
          <a:xfrm>
            <a:off x="3705225" y="1552575"/>
            <a:ext cx="152400" cy="538163"/>
            <a:chOff x="2304" y="672"/>
            <a:chExt cx="96" cy="339"/>
          </a:xfrm>
        </p:grpSpPr>
        <p:sp>
          <p:nvSpPr>
            <p:cNvPr id="302133" name="Freeform 53"/>
            <p:cNvSpPr>
              <a:spLocks/>
            </p:cNvSpPr>
            <p:nvPr/>
          </p:nvSpPr>
          <p:spPr bwMode="auto">
            <a:xfrm flipV="1">
              <a:off x="2304" y="672"/>
              <a:ext cx="96" cy="336"/>
            </a:xfrm>
            <a:custGeom>
              <a:avLst/>
              <a:gdLst>
                <a:gd name="T0" fmla="*/ 240 w 240"/>
                <a:gd name="T1" fmla="*/ 0 h 176"/>
                <a:gd name="T2" fmla="*/ 0 w 240"/>
                <a:gd name="T3" fmla="*/ 176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40" h="176">
                  <a:moveTo>
                    <a:pt x="240" y="0"/>
                  </a:moveTo>
                  <a:lnTo>
                    <a:pt x="0" y="176"/>
                  </a:ln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302134" name="Freeform 54"/>
            <p:cNvSpPr>
              <a:spLocks/>
            </p:cNvSpPr>
            <p:nvPr/>
          </p:nvSpPr>
          <p:spPr bwMode="auto">
            <a:xfrm>
              <a:off x="2325" y="927"/>
              <a:ext cx="51" cy="84"/>
            </a:xfrm>
            <a:custGeom>
              <a:avLst/>
              <a:gdLst>
                <a:gd name="T0" fmla="*/ 51 w 51"/>
                <a:gd name="T1" fmla="*/ 0 h 84"/>
                <a:gd name="T2" fmla="*/ 0 w 51"/>
                <a:gd name="T3" fmla="*/ 6 h 84"/>
                <a:gd name="T4" fmla="*/ 18 w 51"/>
                <a:gd name="T5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" h="84">
                  <a:moveTo>
                    <a:pt x="51" y="0"/>
                  </a:moveTo>
                  <a:lnTo>
                    <a:pt x="0" y="6"/>
                  </a:lnTo>
                  <a:lnTo>
                    <a:pt x="18" y="84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302135" name="Freeform 55"/>
          <p:cNvSpPr>
            <a:spLocks/>
          </p:cNvSpPr>
          <p:nvPr/>
        </p:nvSpPr>
        <p:spPr bwMode="auto">
          <a:xfrm>
            <a:off x="3857625" y="1787525"/>
            <a:ext cx="107950" cy="298450"/>
          </a:xfrm>
          <a:custGeom>
            <a:avLst/>
            <a:gdLst>
              <a:gd name="T0" fmla="*/ 0 w 68"/>
              <a:gd name="T1" fmla="*/ 188 h 188"/>
              <a:gd name="T2" fmla="*/ 68 w 68"/>
              <a:gd name="T3" fmla="*/ 0 h 18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8" h="188">
                <a:moveTo>
                  <a:pt x="0" y="188"/>
                </a:moveTo>
                <a:lnTo>
                  <a:pt x="68" y="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02136" name="Freeform 56"/>
          <p:cNvSpPr>
            <a:spLocks/>
          </p:cNvSpPr>
          <p:nvPr/>
        </p:nvSpPr>
        <p:spPr bwMode="auto">
          <a:xfrm>
            <a:off x="3857625" y="2079625"/>
            <a:ext cx="203200" cy="196850"/>
          </a:xfrm>
          <a:custGeom>
            <a:avLst/>
            <a:gdLst>
              <a:gd name="T0" fmla="*/ 0 w 128"/>
              <a:gd name="T1" fmla="*/ 0 h 124"/>
              <a:gd name="T2" fmla="*/ 128 w 128"/>
              <a:gd name="T3" fmla="*/ 124 h 12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8" h="124">
                <a:moveTo>
                  <a:pt x="0" y="0"/>
                </a:moveTo>
                <a:lnTo>
                  <a:pt x="128" y="124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02137" name="Freeform 57"/>
          <p:cNvSpPr>
            <a:spLocks/>
          </p:cNvSpPr>
          <p:nvPr/>
        </p:nvSpPr>
        <p:spPr bwMode="auto">
          <a:xfrm>
            <a:off x="3800475" y="2085975"/>
            <a:ext cx="57150" cy="279400"/>
          </a:xfrm>
          <a:custGeom>
            <a:avLst/>
            <a:gdLst>
              <a:gd name="T0" fmla="*/ 36 w 36"/>
              <a:gd name="T1" fmla="*/ 0 h 176"/>
              <a:gd name="T2" fmla="*/ 0 w 36"/>
              <a:gd name="T3" fmla="*/ 176 h 17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" h="176">
                <a:moveTo>
                  <a:pt x="36" y="0"/>
                </a:moveTo>
                <a:lnTo>
                  <a:pt x="0" y="17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02138" name="Freeform 58"/>
          <p:cNvSpPr>
            <a:spLocks/>
          </p:cNvSpPr>
          <p:nvPr/>
        </p:nvSpPr>
        <p:spPr bwMode="auto">
          <a:xfrm>
            <a:off x="3597275" y="2076450"/>
            <a:ext cx="260350" cy="158750"/>
          </a:xfrm>
          <a:custGeom>
            <a:avLst/>
            <a:gdLst>
              <a:gd name="T0" fmla="*/ 164 w 164"/>
              <a:gd name="T1" fmla="*/ 0 h 100"/>
              <a:gd name="T2" fmla="*/ 0 w 164"/>
              <a:gd name="T3" fmla="*/ 100 h 1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4" h="100">
                <a:moveTo>
                  <a:pt x="164" y="0"/>
                </a:moveTo>
                <a:lnTo>
                  <a:pt x="0" y="100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8" name="Rectangle 2"/>
          <p:cNvSpPr>
            <a:spLocks noChangeArrowheads="1"/>
          </p:cNvSpPr>
          <p:nvPr/>
        </p:nvSpPr>
        <p:spPr bwMode="auto">
          <a:xfrm>
            <a:off x="4839702" y="6423275"/>
            <a:ext cx="4526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solidFill>
                  <a:schemeClr val="tx2"/>
                </a:solidFill>
                <a:latin typeface="Tahoma" panose="020B0604030504040204" pitchFamily="34" charset="0"/>
              </a:rPr>
              <a:t>Y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solidFill>
                  <a:schemeClr val="tx2"/>
                </a:solidFill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solidFill>
                  <a:schemeClr val="tx2"/>
                </a:solidFill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solidFill>
                  <a:schemeClr val="tx2"/>
                </a:solidFill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8732838" y="-26988"/>
            <a:ext cx="5032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468097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730" name="Text Box 58"/>
          <p:cNvSpPr txBox="1">
            <a:spLocks noChangeArrowheads="1"/>
          </p:cNvSpPr>
          <p:nvPr/>
        </p:nvSpPr>
        <p:spPr bwMode="auto">
          <a:xfrm>
            <a:off x="8732838" y="-26988"/>
            <a:ext cx="503237" cy="33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1600" dirty="0" smtClean="0">
                <a:solidFill>
                  <a:srgbClr val="66FF33"/>
                </a:solidFill>
              </a:rPr>
              <a:t>9</a:t>
            </a:r>
            <a:endParaRPr lang="en-US" altLang="he-IL" sz="1600" dirty="0">
              <a:solidFill>
                <a:srgbClr val="66FF33"/>
              </a:solidFill>
            </a:endParaRPr>
          </a:p>
        </p:txBody>
      </p:sp>
      <p:sp>
        <p:nvSpPr>
          <p:cNvPr id="50" name="Text Box 56"/>
          <p:cNvSpPr txBox="1">
            <a:spLocks noChangeArrowheads="1"/>
          </p:cNvSpPr>
          <p:nvPr/>
        </p:nvSpPr>
        <p:spPr bwMode="auto">
          <a:xfrm>
            <a:off x="673100" y="705718"/>
            <a:ext cx="804035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he-IL" sz="3600" u="sng" dirty="0" smtClean="0"/>
              <a:t>Self-calibration would allow</a:t>
            </a:r>
            <a:endParaRPr lang="en-US" altLang="he-IL" sz="3600" u="sng" dirty="0"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38912" y="1690570"/>
            <a:ext cx="827453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smtClean="0"/>
              <a:t>Easy polarimetry-based methods, by lay person</a:t>
            </a:r>
          </a:p>
          <a:p>
            <a:pPr marL="796925" indent="-104775" algn="l" rtl="0">
              <a:lnSpc>
                <a:spcPct val="150000"/>
              </a:lnSpc>
            </a:pPr>
            <a:r>
              <a:rPr lang="en-US" sz="2800" dirty="0" smtClean="0"/>
              <a:t>(SLR? Smartphone?)</a:t>
            </a:r>
          </a:p>
          <a:p>
            <a:pPr marL="457200" indent="-45720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smtClean="0"/>
              <a:t>Scientific exploration by the lay person</a:t>
            </a:r>
          </a:p>
          <a:p>
            <a:pPr marL="457200" indent="-45720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smtClean="0"/>
              <a:t>Less hassle for experimentalists (lab and field)</a:t>
            </a:r>
          </a:p>
          <a:p>
            <a:pPr marL="457200" indent="-45720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smtClean="0"/>
              <a:t>Increase tolerance in scientific-grade specs</a:t>
            </a:r>
          </a:p>
          <a:p>
            <a:pPr marL="457200" indent="-457200" algn="l" rtl="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smtClean="0"/>
              <a:t>Biological understanding</a:t>
            </a:r>
            <a:endParaRPr lang="en-US" sz="2800" dirty="0"/>
          </a:p>
          <a:p>
            <a:pPr marL="457200" indent="-457200" algn="l" rtl="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6430297"/>
            <a:ext cx="43802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dirty="0" smtClean="0">
                <a:latin typeface="Tahoma" panose="020B0604030504040204" pitchFamily="34" charset="0"/>
              </a:rPr>
              <a:t>Y</a:t>
            </a:r>
            <a:r>
              <a:rPr lang="en-US" altLang="he-IL" dirty="0">
                <a:latin typeface="Tahoma" panose="020B0604030504040204" pitchFamily="34" charset="0"/>
              </a:rPr>
              <a:t>. </a:t>
            </a:r>
            <a:r>
              <a:rPr lang="en-US" altLang="he-IL" dirty="0" err="1">
                <a:latin typeface="Tahoma" panose="020B0604030504040204" pitchFamily="34" charset="0"/>
              </a:rPr>
              <a:t>Schechner</a:t>
            </a:r>
            <a:r>
              <a:rPr lang="en-US" altLang="he-IL" dirty="0">
                <a:latin typeface="Tahoma" panose="020B0604030504040204" pitchFamily="34" charset="0"/>
              </a:rPr>
              <a:t>, </a:t>
            </a:r>
            <a:r>
              <a:rPr lang="en-US" altLang="he-IL" i="1" dirty="0" smtClean="0">
                <a:latin typeface="Tahoma" panose="020B0604030504040204" pitchFamily="34" charset="0"/>
              </a:rPr>
              <a:t>self-calibrating polarimetry</a:t>
            </a:r>
            <a:endParaRPr lang="en-US" altLang="he-IL" i="1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70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e-IL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e-IL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Blends">
  <a:themeElements>
    <a:clrScheme name="4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4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00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00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4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947</TotalTime>
  <Words>905</Words>
  <Application>Microsoft Office PowerPoint</Application>
  <PresentationFormat>On-screen Show (4:3)</PresentationFormat>
  <Paragraphs>595</Paragraphs>
  <Slides>40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3" baseType="lpstr">
      <vt:lpstr>Arial</vt:lpstr>
      <vt:lpstr>Calibri</vt:lpstr>
      <vt:lpstr>Cambria Math</vt:lpstr>
      <vt:lpstr>Helvetica</vt:lpstr>
      <vt:lpstr>Tahoma</vt:lpstr>
      <vt:lpstr>Times New Roman</vt:lpstr>
      <vt:lpstr>Wingdings</vt:lpstr>
      <vt:lpstr>Blends</vt:lpstr>
      <vt:lpstr>5_Default Design</vt:lpstr>
      <vt:lpstr>4_Blends</vt:lpstr>
      <vt:lpstr>6_Default Design</vt:lpstr>
      <vt:lpstr>Photo Editor Photo</vt:lpstr>
      <vt:lpstr>Equation</vt:lpstr>
      <vt:lpstr>Self-Calibrating Imaging Polarimetry</vt:lpstr>
      <vt:lpstr>PowerPoint Presentation</vt:lpstr>
      <vt:lpstr>PowerPoint Presentation</vt:lpstr>
      <vt:lpstr>PowerPoint Presentation</vt:lpstr>
      <vt:lpstr>PowerPoint Presentation</vt:lpstr>
      <vt:lpstr>Tedious,  inaccurate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ibility in Haze</dc:title>
  <dc:creator>Yoav</dc:creator>
  <cp:lastModifiedBy>Schechner Yoav</cp:lastModifiedBy>
  <cp:revision>156</cp:revision>
  <dcterms:created xsi:type="dcterms:W3CDTF">2015-04-18T12:52:39Z</dcterms:created>
  <dcterms:modified xsi:type="dcterms:W3CDTF">2015-10-16T15:25:56Z</dcterms:modified>
</cp:coreProperties>
</file>